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255FD7" w14:textId="6FB956A0" w:rsidR="000C0EB5" w:rsidRPr="00AA60C4" w:rsidRDefault="001B4C60" w:rsidP="000C0EB5">
      <w:pPr>
        <w:spacing w:afterLines="100" w:after="312"/>
        <w:jc w:val="center"/>
        <w:rPr>
          <w:kern w:val="0"/>
          <w:sz w:val="28"/>
          <w:szCs w:val="28"/>
        </w:rPr>
      </w:pPr>
      <w:r>
        <w:rPr>
          <w:noProof/>
          <w:kern w:val="0"/>
          <w:sz w:val="28"/>
          <w:szCs w:val="28"/>
        </w:rPr>
        <w:pict w14:anchorId="51C438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9" o:spid="_x0000_i1025" type="#_x0000_t75" style="width:366.4pt;height:90.4pt;visibility:visible;mso-wrap-style:square">
            <v:imagedata r:id="rId8" o:title=""/>
          </v:shape>
        </w:pict>
      </w:r>
    </w:p>
    <w:p w14:paraId="04DA8391" w14:textId="77777777" w:rsidR="000C0EB5" w:rsidRPr="00AA60C4" w:rsidRDefault="000C0EB5" w:rsidP="000C0EB5">
      <w:pPr>
        <w:snapToGrid w:val="0"/>
        <w:ind w:leftChars="-100" w:left="-35" w:hangingChars="51" w:hanging="205"/>
        <w:jc w:val="center"/>
        <w:rPr>
          <w:rFonts w:eastAsia="KaiTi"/>
          <w:b/>
          <w:sz w:val="40"/>
          <w:szCs w:val="40"/>
        </w:rPr>
      </w:pPr>
      <w:r w:rsidRPr="00AA60C4">
        <w:rPr>
          <w:rFonts w:eastAsia="KaiTi"/>
          <w:b/>
          <w:sz w:val="40"/>
          <w:szCs w:val="40"/>
        </w:rPr>
        <w:t>西北工业大学航空学院</w:t>
      </w:r>
    </w:p>
    <w:p w14:paraId="4DF5F797" w14:textId="7C71E821" w:rsidR="000C0EB5" w:rsidRPr="00AA60C4" w:rsidRDefault="000C0EB5" w:rsidP="000C0EB5">
      <w:pPr>
        <w:spacing w:afterLines="100" w:after="312"/>
        <w:jc w:val="center"/>
        <w:rPr>
          <w:rFonts w:eastAsia="SimHei"/>
          <w:b/>
          <w:bCs/>
          <w:sz w:val="44"/>
          <w:szCs w:val="44"/>
        </w:rPr>
      </w:pPr>
      <w:bookmarkStart w:id="0" w:name="_Hlk44433181"/>
      <w:r w:rsidRPr="00AA60C4">
        <w:rPr>
          <w:rFonts w:eastAsia="SimHei"/>
          <w:b/>
          <w:bCs/>
          <w:sz w:val="44"/>
          <w:szCs w:val="44"/>
        </w:rPr>
        <w:t>高空长航时侦察无人机</w:t>
      </w:r>
      <w:r w:rsidR="007A3650" w:rsidRPr="00AA60C4">
        <w:rPr>
          <w:rFonts w:eastAsia="SimHei"/>
          <w:b/>
          <w:bCs/>
          <w:sz w:val="44"/>
          <w:szCs w:val="44"/>
        </w:rPr>
        <w:t>结构</w:t>
      </w:r>
      <w:r w:rsidRPr="00AA60C4">
        <w:rPr>
          <w:rFonts w:eastAsia="SimHei"/>
          <w:b/>
          <w:bCs/>
          <w:sz w:val="44"/>
          <w:szCs w:val="44"/>
        </w:rPr>
        <w:t>设计方案</w:t>
      </w:r>
    </w:p>
    <w:bookmarkEnd w:id="0"/>
    <w:p w14:paraId="7028323F" w14:textId="4172282C" w:rsidR="000C0EB5" w:rsidRPr="00AA60C4" w:rsidRDefault="001B4C60" w:rsidP="000C0EB5">
      <w:pPr>
        <w:widowControl/>
        <w:spacing w:afterLines="100" w:after="312"/>
        <w:jc w:val="center"/>
      </w:pPr>
      <w:r>
        <w:pict w14:anchorId="3CE76E8D">
          <v:shape id="_x0000_i1026" type="#_x0000_t75" style="width:364.4pt;height:184.4pt">
            <v:imagedata r:id="rId9" o:title=""/>
          </v:shape>
        </w:pict>
      </w:r>
    </w:p>
    <w:p w14:paraId="537BF121" w14:textId="1C340F15" w:rsidR="00A653D8" w:rsidRPr="00AA60C4" w:rsidRDefault="0029117A" w:rsidP="00052E8E">
      <w:pPr>
        <w:widowControl/>
        <w:spacing w:afterLines="50" w:after="156"/>
        <w:jc w:val="center"/>
        <w:rPr>
          <w:rFonts w:eastAsia="SimHei"/>
          <w:b/>
          <w:bCs/>
          <w:sz w:val="40"/>
          <w:szCs w:val="36"/>
        </w:rPr>
      </w:pPr>
      <w:r w:rsidRPr="00AA60C4">
        <w:rPr>
          <w:rFonts w:eastAsia="SimHei"/>
          <w:b/>
          <w:bCs/>
          <w:sz w:val="40"/>
          <w:szCs w:val="36"/>
        </w:rPr>
        <w:t>小组</w:t>
      </w:r>
      <w:r w:rsidR="00052E8E" w:rsidRPr="00AA60C4">
        <w:rPr>
          <w:rFonts w:eastAsia="SimHei"/>
          <w:b/>
          <w:bCs/>
          <w:sz w:val="40"/>
          <w:szCs w:val="36"/>
        </w:rPr>
        <w:t>成员</w:t>
      </w:r>
      <w:r w:rsidR="001A150D" w:rsidRPr="00AA60C4">
        <w:rPr>
          <w:rFonts w:eastAsia="SimHei"/>
          <w:b/>
          <w:bCs/>
          <w:sz w:val="40"/>
          <w:szCs w:val="36"/>
        </w:rPr>
        <w:t>名单</w:t>
      </w:r>
    </w:p>
    <w:tbl>
      <w:tblPr>
        <w:tblpPr w:leftFromText="180" w:rightFromText="180" w:vertAnchor="text" w:horzAnchor="margin" w:tblpXSpec="center" w:tblpY="2"/>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809"/>
        <w:gridCol w:w="1843"/>
        <w:gridCol w:w="1985"/>
        <w:gridCol w:w="2885"/>
      </w:tblGrid>
      <w:tr w:rsidR="00AA60C4" w:rsidRPr="00AA60C4" w14:paraId="68A05D2C" w14:textId="77777777" w:rsidTr="005A3306">
        <w:trPr>
          <w:trHeight w:val="20"/>
        </w:trPr>
        <w:tc>
          <w:tcPr>
            <w:tcW w:w="1809" w:type="dxa"/>
            <w:shd w:val="clear" w:color="auto" w:fill="auto"/>
            <w:vAlign w:val="center"/>
          </w:tcPr>
          <w:p w14:paraId="511C8549" w14:textId="6E034253" w:rsidR="000C0EB5" w:rsidRPr="00AA60C4" w:rsidRDefault="000C0EB5" w:rsidP="005A3306">
            <w:pPr>
              <w:widowControl/>
              <w:jc w:val="center"/>
              <w:rPr>
                <w:rFonts w:eastAsia="FangSong"/>
                <w:b/>
                <w:bCs/>
              </w:rPr>
            </w:pPr>
          </w:p>
        </w:tc>
        <w:tc>
          <w:tcPr>
            <w:tcW w:w="1843" w:type="dxa"/>
            <w:shd w:val="clear" w:color="auto" w:fill="auto"/>
            <w:vAlign w:val="center"/>
          </w:tcPr>
          <w:p w14:paraId="4E3218A9" w14:textId="77777777" w:rsidR="000C0EB5" w:rsidRPr="00AA60C4" w:rsidRDefault="000C0EB5" w:rsidP="005A3306">
            <w:pPr>
              <w:widowControl/>
              <w:jc w:val="center"/>
              <w:rPr>
                <w:rFonts w:eastAsia="FangSong"/>
                <w:b/>
                <w:bCs/>
              </w:rPr>
            </w:pPr>
            <w:r w:rsidRPr="00AA60C4">
              <w:rPr>
                <w:rFonts w:eastAsia="FangSong"/>
                <w:b/>
                <w:bCs/>
              </w:rPr>
              <w:t>姓名</w:t>
            </w:r>
          </w:p>
        </w:tc>
        <w:tc>
          <w:tcPr>
            <w:tcW w:w="1985" w:type="dxa"/>
            <w:shd w:val="clear" w:color="auto" w:fill="auto"/>
            <w:vAlign w:val="center"/>
          </w:tcPr>
          <w:p w14:paraId="72E8EEBF" w14:textId="77777777" w:rsidR="000C0EB5" w:rsidRPr="00AA60C4" w:rsidRDefault="000C0EB5" w:rsidP="005A3306">
            <w:pPr>
              <w:widowControl/>
              <w:jc w:val="center"/>
              <w:rPr>
                <w:rFonts w:eastAsia="FangSong"/>
                <w:b/>
                <w:bCs/>
              </w:rPr>
            </w:pPr>
            <w:r w:rsidRPr="00AA60C4">
              <w:rPr>
                <w:rFonts w:eastAsia="FangSong"/>
                <w:b/>
                <w:bCs/>
              </w:rPr>
              <w:t>学号</w:t>
            </w:r>
          </w:p>
        </w:tc>
        <w:tc>
          <w:tcPr>
            <w:tcW w:w="2885" w:type="dxa"/>
            <w:shd w:val="clear" w:color="auto" w:fill="auto"/>
            <w:vAlign w:val="center"/>
          </w:tcPr>
          <w:p w14:paraId="6D1C100B" w14:textId="03B4B679" w:rsidR="000C0EB5" w:rsidRPr="00AA60C4" w:rsidRDefault="00095B69" w:rsidP="005A3306">
            <w:pPr>
              <w:widowControl/>
              <w:jc w:val="center"/>
              <w:rPr>
                <w:rFonts w:eastAsia="FangSong"/>
                <w:b/>
                <w:bCs/>
              </w:rPr>
            </w:pPr>
            <w:r w:rsidRPr="00AA60C4">
              <w:rPr>
                <w:rFonts w:eastAsia="FangSong"/>
                <w:b/>
                <w:bCs/>
              </w:rPr>
              <w:t>专业</w:t>
            </w:r>
          </w:p>
        </w:tc>
      </w:tr>
      <w:tr w:rsidR="00AA60C4" w:rsidRPr="00AA60C4" w14:paraId="6B9662D6" w14:textId="77777777" w:rsidTr="005A3306">
        <w:trPr>
          <w:trHeight w:val="20"/>
        </w:trPr>
        <w:tc>
          <w:tcPr>
            <w:tcW w:w="1809" w:type="dxa"/>
            <w:shd w:val="clear" w:color="auto" w:fill="auto"/>
            <w:vAlign w:val="center"/>
          </w:tcPr>
          <w:p w14:paraId="6B233F77" w14:textId="6B53340B" w:rsidR="00C25A9A" w:rsidRPr="00AA60C4" w:rsidRDefault="00A50F39" w:rsidP="005A3306">
            <w:pPr>
              <w:widowControl/>
              <w:jc w:val="center"/>
              <w:rPr>
                <w:rFonts w:eastAsia="FangSong"/>
                <w:b/>
                <w:bCs/>
                <w:szCs w:val="24"/>
              </w:rPr>
            </w:pPr>
            <w:r w:rsidRPr="00AA60C4">
              <w:rPr>
                <w:rFonts w:eastAsia="FangSong"/>
                <w:b/>
                <w:bCs/>
                <w:szCs w:val="24"/>
              </w:rPr>
              <w:t>小组</w:t>
            </w:r>
            <w:r w:rsidR="00A775E6" w:rsidRPr="00AA60C4">
              <w:rPr>
                <w:rFonts w:eastAsia="FangSong"/>
                <w:b/>
                <w:bCs/>
                <w:szCs w:val="24"/>
              </w:rPr>
              <w:t>组长</w:t>
            </w:r>
          </w:p>
        </w:tc>
        <w:tc>
          <w:tcPr>
            <w:tcW w:w="1843" w:type="dxa"/>
            <w:shd w:val="clear" w:color="auto" w:fill="auto"/>
            <w:vAlign w:val="center"/>
          </w:tcPr>
          <w:p w14:paraId="4246BA4E" w14:textId="0793B33E" w:rsidR="00C25A9A" w:rsidRPr="00AA60C4" w:rsidRDefault="00C25A9A" w:rsidP="005A3306">
            <w:pPr>
              <w:widowControl/>
              <w:jc w:val="center"/>
              <w:rPr>
                <w:rFonts w:eastAsia="FangSong"/>
              </w:rPr>
            </w:pPr>
            <w:r w:rsidRPr="00AA60C4">
              <w:rPr>
                <w:rFonts w:eastAsia="FangSong"/>
              </w:rPr>
              <w:t>冯铮浩</w:t>
            </w:r>
          </w:p>
        </w:tc>
        <w:tc>
          <w:tcPr>
            <w:tcW w:w="1985" w:type="dxa"/>
            <w:shd w:val="clear" w:color="auto" w:fill="auto"/>
            <w:vAlign w:val="center"/>
          </w:tcPr>
          <w:p w14:paraId="2E6628C4" w14:textId="77F8C433" w:rsidR="00C25A9A" w:rsidRPr="00AA60C4" w:rsidRDefault="00476D37" w:rsidP="005A3306">
            <w:pPr>
              <w:widowControl/>
              <w:jc w:val="center"/>
              <w:rPr>
                <w:rFonts w:eastAsia="FangSong"/>
              </w:rPr>
            </w:pPr>
            <w:r w:rsidRPr="00AA60C4">
              <w:rPr>
                <w:rFonts w:eastAsia="FangSong"/>
              </w:rPr>
              <w:t>2017300281</w:t>
            </w:r>
          </w:p>
        </w:tc>
        <w:tc>
          <w:tcPr>
            <w:tcW w:w="2885" w:type="dxa"/>
            <w:shd w:val="clear" w:color="auto" w:fill="auto"/>
            <w:vAlign w:val="center"/>
          </w:tcPr>
          <w:p w14:paraId="2036A64C" w14:textId="77777777" w:rsidR="00C25A9A" w:rsidRPr="00AA60C4" w:rsidRDefault="00C25A9A" w:rsidP="005A3306">
            <w:pPr>
              <w:widowControl/>
              <w:jc w:val="center"/>
              <w:rPr>
                <w:rFonts w:eastAsia="FangSong"/>
              </w:rPr>
            </w:pPr>
            <w:r w:rsidRPr="00AA60C4">
              <w:rPr>
                <w:rFonts w:eastAsia="FangSong"/>
              </w:rPr>
              <w:t>飞行器设计与工程</w:t>
            </w:r>
          </w:p>
        </w:tc>
      </w:tr>
      <w:tr w:rsidR="00AA60C4" w:rsidRPr="00AA60C4" w14:paraId="38CBDB2E" w14:textId="77777777" w:rsidTr="005A3306">
        <w:trPr>
          <w:trHeight w:val="20"/>
        </w:trPr>
        <w:tc>
          <w:tcPr>
            <w:tcW w:w="1809" w:type="dxa"/>
            <w:vMerge w:val="restart"/>
            <w:shd w:val="clear" w:color="auto" w:fill="auto"/>
            <w:vAlign w:val="center"/>
          </w:tcPr>
          <w:p w14:paraId="035A928C" w14:textId="738787F9" w:rsidR="00A775E6" w:rsidRPr="00AA60C4" w:rsidRDefault="00A50F39" w:rsidP="005A3306">
            <w:pPr>
              <w:widowControl/>
              <w:jc w:val="center"/>
              <w:rPr>
                <w:rFonts w:eastAsia="FangSong"/>
                <w:b/>
                <w:bCs/>
                <w:szCs w:val="24"/>
              </w:rPr>
            </w:pPr>
            <w:r w:rsidRPr="00AA60C4">
              <w:rPr>
                <w:rFonts w:eastAsia="FangSong"/>
                <w:b/>
                <w:bCs/>
                <w:szCs w:val="24"/>
              </w:rPr>
              <w:t>小组</w:t>
            </w:r>
            <w:r w:rsidR="00A775E6" w:rsidRPr="00AA60C4">
              <w:rPr>
                <w:rFonts w:eastAsia="FangSong"/>
                <w:b/>
                <w:bCs/>
                <w:szCs w:val="24"/>
              </w:rPr>
              <w:t>成员</w:t>
            </w:r>
          </w:p>
        </w:tc>
        <w:tc>
          <w:tcPr>
            <w:tcW w:w="1843" w:type="dxa"/>
            <w:shd w:val="clear" w:color="auto" w:fill="auto"/>
            <w:vAlign w:val="center"/>
          </w:tcPr>
          <w:p w14:paraId="44B4C06D" w14:textId="35446255" w:rsidR="00A775E6" w:rsidRPr="00AA60C4" w:rsidRDefault="00A775E6" w:rsidP="005A3306">
            <w:pPr>
              <w:widowControl/>
              <w:jc w:val="center"/>
              <w:rPr>
                <w:rFonts w:eastAsia="FangSong"/>
              </w:rPr>
            </w:pPr>
            <w:r w:rsidRPr="00AA60C4">
              <w:rPr>
                <w:rFonts w:eastAsia="FangSong"/>
              </w:rPr>
              <w:t>郑泽森</w:t>
            </w:r>
          </w:p>
        </w:tc>
        <w:tc>
          <w:tcPr>
            <w:tcW w:w="1985" w:type="dxa"/>
            <w:shd w:val="clear" w:color="auto" w:fill="auto"/>
            <w:vAlign w:val="center"/>
          </w:tcPr>
          <w:p w14:paraId="6546FEF2" w14:textId="5D65A4F9" w:rsidR="00A775E6" w:rsidRPr="00AA60C4" w:rsidRDefault="00E556FC" w:rsidP="005A3306">
            <w:pPr>
              <w:widowControl/>
              <w:jc w:val="center"/>
              <w:rPr>
                <w:rFonts w:eastAsia="FangSong"/>
              </w:rPr>
            </w:pPr>
            <w:r w:rsidRPr="00AA60C4">
              <w:rPr>
                <w:rFonts w:eastAsia="FangSong"/>
              </w:rPr>
              <w:t>2017300324</w:t>
            </w:r>
          </w:p>
        </w:tc>
        <w:tc>
          <w:tcPr>
            <w:tcW w:w="2885" w:type="dxa"/>
            <w:shd w:val="clear" w:color="auto" w:fill="auto"/>
            <w:vAlign w:val="center"/>
          </w:tcPr>
          <w:p w14:paraId="6FAF7296" w14:textId="77777777" w:rsidR="00A775E6" w:rsidRPr="00AA60C4" w:rsidRDefault="00A775E6" w:rsidP="005A3306">
            <w:pPr>
              <w:widowControl/>
              <w:jc w:val="center"/>
              <w:rPr>
                <w:rFonts w:eastAsia="FangSong"/>
              </w:rPr>
            </w:pPr>
            <w:r w:rsidRPr="00AA60C4">
              <w:rPr>
                <w:rFonts w:eastAsia="FangSong"/>
              </w:rPr>
              <w:t>飞行器设计与工程</w:t>
            </w:r>
          </w:p>
        </w:tc>
      </w:tr>
      <w:tr w:rsidR="00AA60C4" w:rsidRPr="00AA60C4" w14:paraId="42DF089B" w14:textId="77777777" w:rsidTr="005A3306">
        <w:trPr>
          <w:trHeight w:val="20"/>
        </w:trPr>
        <w:tc>
          <w:tcPr>
            <w:tcW w:w="1809" w:type="dxa"/>
            <w:vMerge/>
            <w:shd w:val="clear" w:color="auto" w:fill="auto"/>
            <w:vAlign w:val="center"/>
          </w:tcPr>
          <w:p w14:paraId="7FA442C2" w14:textId="77777777" w:rsidR="00A775E6" w:rsidRPr="00AA60C4" w:rsidRDefault="00A775E6" w:rsidP="005A3306">
            <w:pPr>
              <w:widowControl/>
              <w:jc w:val="center"/>
              <w:rPr>
                <w:rFonts w:eastAsia="FangSong"/>
                <w:b/>
                <w:bCs/>
              </w:rPr>
            </w:pPr>
          </w:p>
        </w:tc>
        <w:tc>
          <w:tcPr>
            <w:tcW w:w="1843" w:type="dxa"/>
            <w:shd w:val="clear" w:color="auto" w:fill="auto"/>
            <w:vAlign w:val="center"/>
          </w:tcPr>
          <w:p w14:paraId="5BA1FE84" w14:textId="1800AB25" w:rsidR="00A775E6" w:rsidRPr="00AA60C4" w:rsidRDefault="00A775E6" w:rsidP="005A3306">
            <w:pPr>
              <w:widowControl/>
              <w:jc w:val="center"/>
              <w:rPr>
                <w:rFonts w:eastAsia="FangSong"/>
              </w:rPr>
            </w:pPr>
            <w:r w:rsidRPr="00AA60C4">
              <w:rPr>
                <w:rFonts w:eastAsia="FangSong"/>
              </w:rPr>
              <w:t>朱清波</w:t>
            </w:r>
          </w:p>
        </w:tc>
        <w:tc>
          <w:tcPr>
            <w:tcW w:w="1985" w:type="dxa"/>
            <w:shd w:val="clear" w:color="auto" w:fill="auto"/>
            <w:vAlign w:val="center"/>
          </w:tcPr>
          <w:p w14:paraId="70ADF979" w14:textId="436A36BE" w:rsidR="00A775E6" w:rsidRPr="00AA60C4" w:rsidRDefault="00E556FC" w:rsidP="005A3306">
            <w:pPr>
              <w:widowControl/>
              <w:jc w:val="center"/>
              <w:rPr>
                <w:rFonts w:eastAsia="FangSong"/>
              </w:rPr>
            </w:pPr>
            <w:r w:rsidRPr="00AA60C4">
              <w:rPr>
                <w:rFonts w:eastAsia="FangSong"/>
              </w:rPr>
              <w:t>2017300275</w:t>
            </w:r>
          </w:p>
        </w:tc>
        <w:tc>
          <w:tcPr>
            <w:tcW w:w="2885" w:type="dxa"/>
            <w:shd w:val="clear" w:color="auto" w:fill="auto"/>
            <w:vAlign w:val="center"/>
          </w:tcPr>
          <w:p w14:paraId="5D4889E5" w14:textId="26B6C757" w:rsidR="00A775E6" w:rsidRPr="00AA60C4" w:rsidRDefault="00A775E6" w:rsidP="005A3306">
            <w:pPr>
              <w:widowControl/>
              <w:jc w:val="center"/>
              <w:rPr>
                <w:rFonts w:eastAsia="FangSong"/>
              </w:rPr>
            </w:pPr>
            <w:r w:rsidRPr="00AA60C4">
              <w:rPr>
                <w:rFonts w:eastAsia="FangSong"/>
              </w:rPr>
              <w:t>飞行器设计与工程</w:t>
            </w:r>
          </w:p>
        </w:tc>
      </w:tr>
      <w:tr w:rsidR="00AA60C4" w:rsidRPr="00AA60C4" w14:paraId="703671CE" w14:textId="77777777" w:rsidTr="005A3306">
        <w:trPr>
          <w:trHeight w:val="20"/>
        </w:trPr>
        <w:tc>
          <w:tcPr>
            <w:tcW w:w="1809" w:type="dxa"/>
            <w:vMerge/>
            <w:shd w:val="clear" w:color="auto" w:fill="auto"/>
            <w:vAlign w:val="center"/>
          </w:tcPr>
          <w:p w14:paraId="015A0A2A" w14:textId="77777777" w:rsidR="00A775E6" w:rsidRPr="00AA60C4" w:rsidRDefault="00A775E6" w:rsidP="005A3306">
            <w:pPr>
              <w:widowControl/>
              <w:jc w:val="center"/>
              <w:rPr>
                <w:rFonts w:eastAsia="FangSong"/>
                <w:b/>
                <w:bCs/>
              </w:rPr>
            </w:pPr>
          </w:p>
        </w:tc>
        <w:tc>
          <w:tcPr>
            <w:tcW w:w="1843" w:type="dxa"/>
            <w:shd w:val="clear" w:color="auto" w:fill="auto"/>
            <w:vAlign w:val="center"/>
          </w:tcPr>
          <w:p w14:paraId="7644974A" w14:textId="4B0EC97B" w:rsidR="00A775E6" w:rsidRPr="00AA60C4" w:rsidRDefault="00A775E6" w:rsidP="005A3306">
            <w:pPr>
              <w:widowControl/>
              <w:jc w:val="center"/>
              <w:rPr>
                <w:rFonts w:eastAsia="FangSong"/>
              </w:rPr>
            </w:pPr>
            <w:r w:rsidRPr="00AA60C4">
              <w:rPr>
                <w:rFonts w:eastAsia="FangSong"/>
              </w:rPr>
              <w:t>王致远</w:t>
            </w:r>
          </w:p>
        </w:tc>
        <w:tc>
          <w:tcPr>
            <w:tcW w:w="1985" w:type="dxa"/>
            <w:shd w:val="clear" w:color="auto" w:fill="auto"/>
            <w:vAlign w:val="center"/>
          </w:tcPr>
          <w:p w14:paraId="406CEE44" w14:textId="237B2E3C" w:rsidR="00A775E6" w:rsidRPr="00AA60C4" w:rsidRDefault="008D1786" w:rsidP="005A3306">
            <w:pPr>
              <w:widowControl/>
              <w:jc w:val="center"/>
              <w:rPr>
                <w:rFonts w:eastAsia="FangSong"/>
              </w:rPr>
            </w:pPr>
            <w:r w:rsidRPr="00AA60C4">
              <w:rPr>
                <w:rFonts w:eastAsia="FangSong"/>
              </w:rPr>
              <w:t>2017300284</w:t>
            </w:r>
          </w:p>
        </w:tc>
        <w:tc>
          <w:tcPr>
            <w:tcW w:w="2885" w:type="dxa"/>
            <w:shd w:val="clear" w:color="auto" w:fill="auto"/>
            <w:vAlign w:val="center"/>
          </w:tcPr>
          <w:p w14:paraId="2DFD79CD" w14:textId="17BEFE74" w:rsidR="00A775E6" w:rsidRPr="00AA60C4" w:rsidRDefault="00A775E6" w:rsidP="005A3306">
            <w:pPr>
              <w:widowControl/>
              <w:jc w:val="center"/>
              <w:rPr>
                <w:rFonts w:eastAsia="FangSong"/>
              </w:rPr>
            </w:pPr>
            <w:r w:rsidRPr="00AA60C4">
              <w:rPr>
                <w:rFonts w:eastAsia="FangSong"/>
              </w:rPr>
              <w:t>飞行器设计与工程</w:t>
            </w:r>
          </w:p>
        </w:tc>
      </w:tr>
      <w:tr w:rsidR="00AA60C4" w:rsidRPr="00AA60C4" w14:paraId="5A83B203" w14:textId="77777777" w:rsidTr="005A3306">
        <w:trPr>
          <w:trHeight w:val="20"/>
        </w:trPr>
        <w:tc>
          <w:tcPr>
            <w:tcW w:w="1809" w:type="dxa"/>
            <w:vMerge/>
            <w:shd w:val="clear" w:color="auto" w:fill="auto"/>
            <w:vAlign w:val="center"/>
          </w:tcPr>
          <w:p w14:paraId="73B8DED9" w14:textId="77777777" w:rsidR="00A775E6" w:rsidRPr="00AA60C4" w:rsidRDefault="00A775E6" w:rsidP="005A3306">
            <w:pPr>
              <w:widowControl/>
              <w:jc w:val="center"/>
              <w:rPr>
                <w:rFonts w:eastAsia="FangSong"/>
                <w:b/>
                <w:bCs/>
              </w:rPr>
            </w:pPr>
          </w:p>
        </w:tc>
        <w:tc>
          <w:tcPr>
            <w:tcW w:w="1843" w:type="dxa"/>
            <w:shd w:val="clear" w:color="auto" w:fill="auto"/>
            <w:vAlign w:val="center"/>
          </w:tcPr>
          <w:p w14:paraId="164A2425" w14:textId="3AA99B63" w:rsidR="00A775E6" w:rsidRPr="00AA60C4" w:rsidRDefault="00A775E6" w:rsidP="005A3306">
            <w:pPr>
              <w:widowControl/>
              <w:jc w:val="center"/>
              <w:rPr>
                <w:rFonts w:eastAsia="FangSong"/>
              </w:rPr>
            </w:pPr>
            <w:proofErr w:type="gramStart"/>
            <w:r w:rsidRPr="00AA60C4">
              <w:rPr>
                <w:rFonts w:eastAsia="FangSong"/>
              </w:rPr>
              <w:t>耿培源</w:t>
            </w:r>
            <w:proofErr w:type="gramEnd"/>
          </w:p>
        </w:tc>
        <w:tc>
          <w:tcPr>
            <w:tcW w:w="1985" w:type="dxa"/>
            <w:shd w:val="clear" w:color="auto" w:fill="auto"/>
            <w:vAlign w:val="center"/>
          </w:tcPr>
          <w:p w14:paraId="355955EA" w14:textId="29B5D8FD" w:rsidR="00A775E6" w:rsidRPr="00AA60C4" w:rsidRDefault="00645189" w:rsidP="005A3306">
            <w:pPr>
              <w:widowControl/>
              <w:jc w:val="center"/>
              <w:rPr>
                <w:rFonts w:eastAsia="FangSong"/>
              </w:rPr>
            </w:pPr>
            <w:r w:rsidRPr="00AA60C4">
              <w:rPr>
                <w:rFonts w:eastAsia="FangSong"/>
              </w:rPr>
              <w:t>2017300272</w:t>
            </w:r>
          </w:p>
        </w:tc>
        <w:tc>
          <w:tcPr>
            <w:tcW w:w="2885" w:type="dxa"/>
            <w:shd w:val="clear" w:color="auto" w:fill="auto"/>
            <w:vAlign w:val="center"/>
          </w:tcPr>
          <w:p w14:paraId="3F41CDDF" w14:textId="77777777" w:rsidR="00A775E6" w:rsidRPr="00AA60C4" w:rsidRDefault="00A775E6" w:rsidP="005A3306">
            <w:pPr>
              <w:widowControl/>
              <w:jc w:val="center"/>
              <w:rPr>
                <w:rFonts w:eastAsia="FangSong"/>
              </w:rPr>
            </w:pPr>
            <w:r w:rsidRPr="00AA60C4">
              <w:rPr>
                <w:rFonts w:eastAsia="FangSong"/>
              </w:rPr>
              <w:t>飞行器设计与工程</w:t>
            </w:r>
          </w:p>
        </w:tc>
      </w:tr>
      <w:tr w:rsidR="00AA60C4" w:rsidRPr="00AA60C4" w14:paraId="1DCD9B9D" w14:textId="77777777" w:rsidTr="005A3306">
        <w:trPr>
          <w:trHeight w:val="20"/>
        </w:trPr>
        <w:tc>
          <w:tcPr>
            <w:tcW w:w="1809" w:type="dxa"/>
            <w:vMerge/>
            <w:shd w:val="clear" w:color="auto" w:fill="auto"/>
            <w:vAlign w:val="center"/>
          </w:tcPr>
          <w:p w14:paraId="0950FA4E" w14:textId="77777777" w:rsidR="00A775E6" w:rsidRPr="00AA60C4" w:rsidRDefault="00A775E6" w:rsidP="005A3306">
            <w:pPr>
              <w:widowControl/>
              <w:jc w:val="center"/>
              <w:rPr>
                <w:rFonts w:eastAsia="FangSong"/>
                <w:b/>
                <w:bCs/>
              </w:rPr>
            </w:pPr>
          </w:p>
        </w:tc>
        <w:tc>
          <w:tcPr>
            <w:tcW w:w="1843" w:type="dxa"/>
            <w:shd w:val="clear" w:color="auto" w:fill="auto"/>
            <w:vAlign w:val="center"/>
          </w:tcPr>
          <w:p w14:paraId="029F3451" w14:textId="4B28190C" w:rsidR="00A775E6" w:rsidRPr="00AA60C4" w:rsidRDefault="00A775E6" w:rsidP="005A3306">
            <w:pPr>
              <w:widowControl/>
              <w:jc w:val="center"/>
              <w:rPr>
                <w:rFonts w:eastAsia="FangSong"/>
              </w:rPr>
            </w:pPr>
            <w:r w:rsidRPr="00AA60C4">
              <w:rPr>
                <w:rFonts w:eastAsia="FangSong"/>
              </w:rPr>
              <w:t>杨岩</w:t>
            </w:r>
          </w:p>
        </w:tc>
        <w:tc>
          <w:tcPr>
            <w:tcW w:w="1985" w:type="dxa"/>
            <w:shd w:val="clear" w:color="auto" w:fill="auto"/>
            <w:vAlign w:val="center"/>
          </w:tcPr>
          <w:p w14:paraId="30A6C0D2" w14:textId="78565379" w:rsidR="00A775E6" w:rsidRPr="00AA60C4" w:rsidRDefault="008D1786" w:rsidP="005A3306">
            <w:pPr>
              <w:widowControl/>
              <w:jc w:val="center"/>
              <w:rPr>
                <w:rFonts w:eastAsia="FangSong"/>
              </w:rPr>
            </w:pPr>
            <w:r w:rsidRPr="00AA60C4">
              <w:rPr>
                <w:rFonts w:eastAsia="FangSong"/>
              </w:rPr>
              <w:t>2017301043</w:t>
            </w:r>
          </w:p>
        </w:tc>
        <w:tc>
          <w:tcPr>
            <w:tcW w:w="2885" w:type="dxa"/>
            <w:shd w:val="clear" w:color="auto" w:fill="auto"/>
            <w:vAlign w:val="center"/>
          </w:tcPr>
          <w:p w14:paraId="08401761" w14:textId="77777777" w:rsidR="00A775E6" w:rsidRPr="00AA60C4" w:rsidRDefault="00A775E6" w:rsidP="005A3306">
            <w:pPr>
              <w:widowControl/>
              <w:jc w:val="center"/>
              <w:rPr>
                <w:rFonts w:eastAsia="FangSong"/>
              </w:rPr>
            </w:pPr>
            <w:r w:rsidRPr="00AA60C4">
              <w:rPr>
                <w:rFonts w:eastAsia="FangSong"/>
              </w:rPr>
              <w:t>飞行器设计与工程</w:t>
            </w:r>
          </w:p>
        </w:tc>
      </w:tr>
    </w:tbl>
    <w:p w14:paraId="3187F7A1" w14:textId="77777777" w:rsidR="007A3650" w:rsidRPr="00AA60C4" w:rsidRDefault="007A3650" w:rsidP="007A3650"/>
    <w:p w14:paraId="17D3BB9C" w14:textId="3B882D03" w:rsidR="000C0EB5" w:rsidRPr="00AA60C4" w:rsidRDefault="000C0EB5" w:rsidP="000C0EB5">
      <w:pPr>
        <w:spacing w:beforeLines="50" w:before="156"/>
        <w:jc w:val="center"/>
        <w:rPr>
          <w:b/>
          <w:sz w:val="30"/>
          <w:szCs w:val="30"/>
        </w:rPr>
      </w:pPr>
      <w:r w:rsidRPr="00AA60C4">
        <w:rPr>
          <w:b/>
          <w:sz w:val="30"/>
          <w:szCs w:val="30"/>
        </w:rPr>
        <w:t>西安</w:t>
      </w:r>
      <w:r w:rsidR="00AA60C4">
        <w:rPr>
          <w:rFonts w:hint="eastAsia"/>
          <w:b/>
          <w:sz w:val="30"/>
          <w:szCs w:val="30"/>
        </w:rPr>
        <w:t>·</w:t>
      </w:r>
      <w:r w:rsidRPr="00AA60C4">
        <w:rPr>
          <w:b/>
          <w:sz w:val="30"/>
          <w:szCs w:val="30"/>
        </w:rPr>
        <w:t>西北工业大学</w:t>
      </w:r>
    </w:p>
    <w:p w14:paraId="1E4A0B27" w14:textId="1DCB9012" w:rsidR="00AE44D4" w:rsidRPr="00AA60C4" w:rsidRDefault="000C0EB5" w:rsidP="007832BC">
      <w:pPr>
        <w:jc w:val="center"/>
        <w:rPr>
          <w:b/>
          <w:sz w:val="30"/>
          <w:szCs w:val="30"/>
        </w:rPr>
      </w:pPr>
      <w:r w:rsidRPr="00AA60C4">
        <w:rPr>
          <w:b/>
          <w:sz w:val="30"/>
          <w:szCs w:val="30"/>
        </w:rPr>
        <w:t>2020</w:t>
      </w:r>
      <w:r w:rsidRPr="00AA60C4">
        <w:rPr>
          <w:b/>
          <w:sz w:val="30"/>
          <w:szCs w:val="30"/>
        </w:rPr>
        <w:t>年</w:t>
      </w:r>
      <w:r w:rsidRPr="00AA60C4">
        <w:rPr>
          <w:b/>
          <w:sz w:val="30"/>
          <w:szCs w:val="30"/>
        </w:rPr>
        <w:t>7</w:t>
      </w:r>
      <w:r w:rsidRPr="00AA60C4">
        <w:rPr>
          <w:b/>
          <w:sz w:val="30"/>
          <w:szCs w:val="30"/>
        </w:rPr>
        <w:t>月</w:t>
      </w:r>
      <w:r w:rsidRPr="00AA60C4">
        <w:rPr>
          <w:b/>
          <w:sz w:val="30"/>
          <w:szCs w:val="30"/>
        </w:rPr>
        <w:t>1</w:t>
      </w:r>
      <w:r w:rsidR="008A7675">
        <w:rPr>
          <w:b/>
          <w:sz w:val="30"/>
          <w:szCs w:val="30"/>
        </w:rPr>
        <w:t>3</w:t>
      </w:r>
      <w:r w:rsidRPr="00AA60C4">
        <w:rPr>
          <w:b/>
          <w:sz w:val="30"/>
          <w:szCs w:val="30"/>
        </w:rPr>
        <w:t>日</w:t>
      </w:r>
    </w:p>
    <w:p w14:paraId="57CFD6F5" w14:textId="2E871591" w:rsidR="000C0EB5" w:rsidRPr="00886BD4" w:rsidRDefault="000C0EB5" w:rsidP="00886BD4">
      <w:pPr>
        <w:widowControl/>
        <w:jc w:val="center"/>
        <w:rPr>
          <w:rFonts w:eastAsia="SimHei"/>
          <w:b/>
          <w:bCs/>
          <w:sz w:val="32"/>
          <w:szCs w:val="32"/>
        </w:rPr>
      </w:pPr>
      <w:r w:rsidRPr="00AA60C4">
        <w:rPr>
          <w:rFonts w:eastAsia="SimHei"/>
          <w:b/>
          <w:bCs/>
          <w:sz w:val="32"/>
          <w:szCs w:val="32"/>
        </w:rPr>
        <w:lastRenderedPageBreak/>
        <w:t>摘</w:t>
      </w:r>
      <w:r w:rsidRPr="00AA60C4">
        <w:rPr>
          <w:rFonts w:eastAsia="SimHei"/>
          <w:b/>
          <w:bCs/>
          <w:sz w:val="32"/>
          <w:szCs w:val="32"/>
        </w:rPr>
        <w:t xml:space="preserve"> </w:t>
      </w:r>
      <w:r w:rsidRPr="00AA60C4">
        <w:rPr>
          <w:rFonts w:eastAsia="SimHei"/>
          <w:b/>
          <w:bCs/>
          <w:sz w:val="32"/>
          <w:szCs w:val="32"/>
        </w:rPr>
        <w:t>要</w:t>
      </w:r>
    </w:p>
    <w:p w14:paraId="0F53185F" w14:textId="4E3C584F" w:rsidR="00886BD4" w:rsidRPr="003F6BB0" w:rsidRDefault="00886BD4" w:rsidP="00886BD4">
      <w:pPr>
        <w:ind w:firstLine="420"/>
        <w:rPr>
          <w:szCs w:val="24"/>
        </w:rPr>
      </w:pPr>
      <w:r w:rsidRPr="003F6BB0">
        <w:rPr>
          <w:szCs w:val="24"/>
        </w:rPr>
        <w:t>高空长航时无人机作为一种现代新型无人机，在执行侦察、监视、电子对抗及火力打击等任务起着战略作用。近几年，这种多功能作战平台受到了持续关注，同时世界各国也陆续展开对其的研究并取得了一定的成果，其中具有代表性的有美国的</w:t>
      </w:r>
      <w:r w:rsidRPr="003F6BB0">
        <w:rPr>
          <w:szCs w:val="24"/>
        </w:rPr>
        <w:t>RQ-4A</w:t>
      </w:r>
      <w:r w:rsidR="007378FF">
        <w:rPr>
          <w:rFonts w:hint="eastAsia"/>
          <w:szCs w:val="24"/>
        </w:rPr>
        <w:t>“</w:t>
      </w:r>
      <w:r w:rsidRPr="003F6BB0">
        <w:rPr>
          <w:szCs w:val="24"/>
        </w:rPr>
        <w:t>全球鹰</w:t>
      </w:r>
      <w:r w:rsidR="007378FF">
        <w:rPr>
          <w:rFonts w:hint="eastAsia"/>
          <w:szCs w:val="24"/>
        </w:rPr>
        <w:t>”“</w:t>
      </w:r>
      <w:r w:rsidRPr="003F6BB0">
        <w:rPr>
          <w:szCs w:val="24"/>
        </w:rPr>
        <w:t>复仇者</w:t>
      </w:r>
      <w:r w:rsidR="007378FF">
        <w:rPr>
          <w:rFonts w:hint="eastAsia"/>
          <w:szCs w:val="24"/>
        </w:rPr>
        <w:t>”“</w:t>
      </w:r>
      <w:r w:rsidRPr="003F6BB0">
        <w:rPr>
          <w:szCs w:val="24"/>
        </w:rPr>
        <w:t>捕食者</w:t>
      </w:r>
      <w:r w:rsidR="007378FF">
        <w:rPr>
          <w:rFonts w:hint="eastAsia"/>
          <w:szCs w:val="24"/>
        </w:rPr>
        <w:t>”</w:t>
      </w:r>
      <w:r w:rsidRPr="003F6BB0">
        <w:rPr>
          <w:szCs w:val="24"/>
        </w:rPr>
        <w:t>无人机，中国的</w:t>
      </w:r>
      <w:r w:rsidR="007378FF">
        <w:rPr>
          <w:rFonts w:hint="eastAsia"/>
          <w:szCs w:val="24"/>
        </w:rPr>
        <w:t>“</w:t>
      </w:r>
      <w:r w:rsidRPr="003F6BB0">
        <w:rPr>
          <w:szCs w:val="24"/>
        </w:rPr>
        <w:t>翔龙</w:t>
      </w:r>
      <w:r w:rsidR="007378FF">
        <w:rPr>
          <w:rFonts w:hint="eastAsia"/>
          <w:szCs w:val="24"/>
        </w:rPr>
        <w:t>”“</w:t>
      </w:r>
      <w:r w:rsidRPr="003F6BB0">
        <w:rPr>
          <w:szCs w:val="24"/>
        </w:rPr>
        <w:t>翼龙</w:t>
      </w:r>
      <w:r w:rsidR="007378FF">
        <w:rPr>
          <w:rFonts w:hint="eastAsia"/>
          <w:szCs w:val="24"/>
        </w:rPr>
        <w:t>”</w:t>
      </w:r>
      <w:r w:rsidRPr="003F6BB0">
        <w:rPr>
          <w:szCs w:val="24"/>
        </w:rPr>
        <w:t>无人机等。高空长航时无人机追求高续航性能和任务多样化，这决定了其飞行性能和品质要求极高，</w:t>
      </w:r>
      <w:r w:rsidR="007378FF">
        <w:rPr>
          <w:rFonts w:hint="eastAsia"/>
          <w:szCs w:val="24"/>
        </w:rPr>
        <w:t>故</w:t>
      </w:r>
      <w:r w:rsidRPr="003F6BB0">
        <w:rPr>
          <w:szCs w:val="24"/>
        </w:rPr>
        <w:t>其</w:t>
      </w:r>
      <w:r>
        <w:rPr>
          <w:rFonts w:hint="eastAsia"/>
          <w:szCs w:val="24"/>
        </w:rPr>
        <w:t>总体外形设计与结构</w:t>
      </w:r>
      <w:r w:rsidRPr="003F6BB0">
        <w:rPr>
          <w:szCs w:val="24"/>
        </w:rPr>
        <w:t>设计过程必然有着一定的复杂度。</w:t>
      </w:r>
    </w:p>
    <w:p w14:paraId="01DABB53" w14:textId="77777777" w:rsidR="00886BD4" w:rsidRDefault="00886BD4" w:rsidP="00886BD4">
      <w:pPr>
        <w:ind w:firstLine="420"/>
        <w:rPr>
          <w:szCs w:val="24"/>
        </w:rPr>
      </w:pPr>
      <w:r w:rsidRPr="003F6BB0">
        <w:rPr>
          <w:szCs w:val="24"/>
        </w:rPr>
        <w:t>本设计报告旨在</w:t>
      </w:r>
      <w:r>
        <w:rPr>
          <w:rFonts w:hint="eastAsia"/>
          <w:szCs w:val="24"/>
        </w:rPr>
        <w:t>对</w:t>
      </w:r>
      <w:r w:rsidRPr="003F6BB0">
        <w:rPr>
          <w:szCs w:val="24"/>
        </w:rPr>
        <w:t>一款先进高空长航时侦察无人机</w:t>
      </w:r>
      <w:r>
        <w:rPr>
          <w:rFonts w:hint="eastAsia"/>
          <w:szCs w:val="24"/>
        </w:rPr>
        <w:t>开展详细结构设计</w:t>
      </w:r>
      <w:r w:rsidRPr="003F6BB0">
        <w:rPr>
          <w:szCs w:val="24"/>
        </w:rPr>
        <w:t>。</w:t>
      </w:r>
      <w:r>
        <w:rPr>
          <w:rFonts w:hint="eastAsia"/>
          <w:szCs w:val="24"/>
        </w:rPr>
        <w:t>方案章节编排及相关简介如下。</w:t>
      </w:r>
    </w:p>
    <w:p w14:paraId="3F510537" w14:textId="77777777" w:rsidR="00886BD4" w:rsidRDefault="00886BD4" w:rsidP="00886BD4">
      <w:pPr>
        <w:ind w:firstLine="420"/>
        <w:rPr>
          <w:szCs w:val="24"/>
        </w:rPr>
      </w:pPr>
      <w:r w:rsidRPr="001B4458">
        <w:rPr>
          <w:rFonts w:hint="eastAsia"/>
          <w:b/>
          <w:bCs/>
          <w:szCs w:val="24"/>
        </w:rPr>
        <w:t>第一章中，对飞行器结构设计基本内容进行介绍。</w:t>
      </w:r>
      <w:r w:rsidRPr="00CB350F">
        <w:rPr>
          <w:rFonts w:hint="eastAsia"/>
          <w:szCs w:val="24"/>
        </w:rPr>
        <w:t>对包括飞行器结构主要受力形式、结构设计的主要依据、结构设计的原始条件、结构设计的基本要求与设计需要遵循的原则五个方面进行详细阐述，为后续结构设计</w:t>
      </w:r>
      <w:r>
        <w:rPr>
          <w:rFonts w:hint="eastAsia"/>
          <w:szCs w:val="24"/>
        </w:rPr>
        <w:t>方案推进做铺垫</w:t>
      </w:r>
      <w:r w:rsidRPr="00CB350F">
        <w:rPr>
          <w:rFonts w:hint="eastAsia"/>
          <w:szCs w:val="24"/>
        </w:rPr>
        <w:t>。</w:t>
      </w:r>
    </w:p>
    <w:p w14:paraId="2241F350" w14:textId="77777777" w:rsidR="00886BD4" w:rsidRPr="00CB350F" w:rsidRDefault="00886BD4" w:rsidP="00886BD4">
      <w:pPr>
        <w:ind w:firstLine="420"/>
        <w:rPr>
          <w:szCs w:val="24"/>
        </w:rPr>
      </w:pPr>
      <w:r w:rsidRPr="001B4458">
        <w:rPr>
          <w:rFonts w:hint="eastAsia"/>
          <w:b/>
          <w:bCs/>
          <w:szCs w:val="24"/>
        </w:rPr>
        <w:t>第二章中，简述自主提出的飞行器结构设计基本要求。</w:t>
      </w:r>
      <w:r>
        <w:rPr>
          <w:rFonts w:hint="eastAsia"/>
          <w:szCs w:val="24"/>
        </w:rPr>
        <w:t>本结构设计方案</w:t>
      </w:r>
      <w:r w:rsidRPr="00CB350F">
        <w:rPr>
          <w:rFonts w:hint="eastAsia"/>
          <w:szCs w:val="24"/>
        </w:rPr>
        <w:t>参照</w:t>
      </w:r>
      <w:proofErr w:type="gramStart"/>
      <w:r w:rsidRPr="00CB350F">
        <w:rPr>
          <w:rFonts w:hint="eastAsia"/>
          <w:szCs w:val="24"/>
        </w:rPr>
        <w:t>原准机为</w:t>
      </w:r>
      <w:proofErr w:type="gramEnd"/>
      <w:r w:rsidRPr="00CB350F">
        <w:rPr>
          <w:rFonts w:hint="eastAsia"/>
          <w:szCs w:val="24"/>
        </w:rPr>
        <w:t>美国</w:t>
      </w:r>
      <w:r w:rsidRPr="00CB350F">
        <w:rPr>
          <w:rFonts w:hint="eastAsia"/>
          <w:szCs w:val="24"/>
        </w:rPr>
        <w:t>RQ-4A</w:t>
      </w:r>
      <w:r w:rsidRPr="00CB350F">
        <w:rPr>
          <w:rFonts w:hint="eastAsia"/>
          <w:szCs w:val="24"/>
        </w:rPr>
        <w:t>“全球鹰”无人机。</w:t>
      </w:r>
      <w:r>
        <w:rPr>
          <w:rFonts w:hint="eastAsia"/>
          <w:szCs w:val="24"/>
        </w:rPr>
        <w:t>首先对</w:t>
      </w:r>
      <w:proofErr w:type="gramStart"/>
      <w:r>
        <w:rPr>
          <w:rFonts w:hint="eastAsia"/>
          <w:szCs w:val="24"/>
        </w:rPr>
        <w:t>原准机的</w:t>
      </w:r>
      <w:proofErr w:type="gramEnd"/>
      <w:r>
        <w:rPr>
          <w:rFonts w:hint="eastAsia"/>
          <w:szCs w:val="24"/>
        </w:rPr>
        <w:t>结构和设计条件进行分析，接着</w:t>
      </w:r>
      <w:r w:rsidRPr="00CB350F">
        <w:rPr>
          <w:rFonts w:hint="eastAsia"/>
          <w:szCs w:val="24"/>
        </w:rPr>
        <w:t>对</w:t>
      </w:r>
      <w:r>
        <w:rPr>
          <w:rFonts w:hint="eastAsia"/>
          <w:szCs w:val="24"/>
        </w:rPr>
        <w:t>小组</w:t>
      </w:r>
      <w:r w:rsidRPr="00CB350F">
        <w:rPr>
          <w:rFonts w:hint="eastAsia"/>
          <w:szCs w:val="24"/>
        </w:rPr>
        <w:t>目标进行结构设计的飞行器进行描述，并对其</w:t>
      </w:r>
      <w:r>
        <w:rPr>
          <w:rFonts w:hint="eastAsia"/>
          <w:szCs w:val="24"/>
        </w:rPr>
        <w:t>开展</w:t>
      </w:r>
      <w:r w:rsidRPr="00CB350F">
        <w:rPr>
          <w:rFonts w:hint="eastAsia"/>
          <w:szCs w:val="24"/>
        </w:rPr>
        <w:t>结构设计</w:t>
      </w:r>
      <w:r>
        <w:rPr>
          <w:rFonts w:hint="eastAsia"/>
          <w:szCs w:val="24"/>
        </w:rPr>
        <w:t>所需的主要输入条件，包括</w:t>
      </w:r>
      <w:r w:rsidRPr="00CB350F">
        <w:rPr>
          <w:rFonts w:hint="eastAsia"/>
          <w:szCs w:val="24"/>
        </w:rPr>
        <w:t>基本要求</w:t>
      </w:r>
      <w:r>
        <w:rPr>
          <w:rFonts w:hint="eastAsia"/>
          <w:szCs w:val="24"/>
        </w:rPr>
        <w:t>、</w:t>
      </w:r>
      <w:r w:rsidRPr="00CB350F">
        <w:rPr>
          <w:rFonts w:hint="eastAsia"/>
          <w:szCs w:val="24"/>
        </w:rPr>
        <w:t>性能指标</w:t>
      </w:r>
      <w:r>
        <w:rPr>
          <w:rFonts w:hint="eastAsia"/>
          <w:szCs w:val="24"/>
        </w:rPr>
        <w:t>、外形参数等</w:t>
      </w:r>
      <w:r w:rsidRPr="00CB350F">
        <w:rPr>
          <w:rFonts w:hint="eastAsia"/>
          <w:szCs w:val="24"/>
        </w:rPr>
        <w:t>进行确定与说明</w:t>
      </w:r>
      <w:r>
        <w:rPr>
          <w:rFonts w:hint="eastAsia"/>
          <w:szCs w:val="24"/>
        </w:rPr>
        <w:t>。</w:t>
      </w:r>
    </w:p>
    <w:p w14:paraId="572016DB" w14:textId="77777777" w:rsidR="00886BD4" w:rsidRDefault="00886BD4" w:rsidP="00886BD4">
      <w:pPr>
        <w:ind w:firstLine="420"/>
        <w:rPr>
          <w:szCs w:val="24"/>
        </w:rPr>
      </w:pPr>
      <w:r w:rsidRPr="001B4458">
        <w:rPr>
          <w:rFonts w:hint="eastAsia"/>
          <w:b/>
          <w:bCs/>
          <w:szCs w:val="24"/>
        </w:rPr>
        <w:t>第三章中，进行飞行器结构设计工况确定与载荷计算。</w:t>
      </w:r>
      <w:r w:rsidRPr="003F6BB0">
        <w:rPr>
          <w:szCs w:val="24"/>
        </w:rPr>
        <w:t>首先确定了本设计方案</w:t>
      </w:r>
      <w:r>
        <w:rPr>
          <w:rFonts w:hint="eastAsia"/>
          <w:szCs w:val="24"/>
        </w:rPr>
        <w:t>无人机的</w:t>
      </w:r>
      <w:r w:rsidRPr="003F6BB0">
        <w:rPr>
          <w:szCs w:val="24"/>
        </w:rPr>
        <w:t>典型任务剖面，</w:t>
      </w:r>
      <w:r>
        <w:rPr>
          <w:rFonts w:hint="eastAsia"/>
          <w:szCs w:val="24"/>
        </w:rPr>
        <w:t>并建立飞行器</w:t>
      </w:r>
      <w:proofErr w:type="gramStart"/>
      <w:r>
        <w:rPr>
          <w:rFonts w:hint="eastAsia"/>
          <w:szCs w:val="24"/>
        </w:rPr>
        <w:t>各典型</w:t>
      </w:r>
      <w:proofErr w:type="gramEnd"/>
      <w:r>
        <w:rPr>
          <w:rFonts w:hint="eastAsia"/>
          <w:szCs w:val="24"/>
        </w:rPr>
        <w:t>工况下的力学模型，结合总体参数，</w:t>
      </w:r>
      <w:r w:rsidRPr="00B26A73">
        <w:rPr>
          <w:rFonts w:hint="eastAsia"/>
          <w:szCs w:val="24"/>
        </w:rPr>
        <w:t>采用过载系数分析方法</w:t>
      </w:r>
      <w:r>
        <w:rPr>
          <w:rFonts w:hint="eastAsia"/>
          <w:szCs w:val="24"/>
        </w:rPr>
        <w:t>，</w:t>
      </w:r>
      <w:r w:rsidRPr="00B26A73">
        <w:rPr>
          <w:rFonts w:hint="eastAsia"/>
          <w:szCs w:val="24"/>
        </w:rPr>
        <w:t>设计</w:t>
      </w:r>
      <w:r>
        <w:rPr>
          <w:rFonts w:hint="eastAsia"/>
          <w:szCs w:val="24"/>
        </w:rPr>
        <w:t>各</w:t>
      </w:r>
      <w:r w:rsidRPr="00B26A73">
        <w:rPr>
          <w:rFonts w:hint="eastAsia"/>
          <w:szCs w:val="24"/>
        </w:rPr>
        <w:t>工况过载系数</w:t>
      </w:r>
      <w:r>
        <w:rPr>
          <w:rFonts w:hint="eastAsia"/>
          <w:szCs w:val="24"/>
        </w:rPr>
        <w:t>，挑选出其中最严重的载荷</w:t>
      </w:r>
      <w:r w:rsidRPr="00B26A73">
        <w:rPr>
          <w:rFonts w:hint="eastAsia"/>
          <w:szCs w:val="24"/>
        </w:rPr>
        <w:t>组合</w:t>
      </w:r>
      <w:r>
        <w:rPr>
          <w:rFonts w:hint="eastAsia"/>
          <w:szCs w:val="24"/>
        </w:rPr>
        <w:t>状态</w:t>
      </w:r>
      <w:r w:rsidRPr="00B26A73">
        <w:rPr>
          <w:rFonts w:hint="eastAsia"/>
          <w:szCs w:val="24"/>
        </w:rPr>
        <w:t>作为结构方案初步设计载荷条件</w:t>
      </w:r>
      <w:r>
        <w:rPr>
          <w:rFonts w:hint="eastAsia"/>
          <w:szCs w:val="24"/>
        </w:rPr>
        <w:t>，同时建立外部载荷与机翼内力之间的数学模型，对剪力、弯矩、扭矩这三种总体内力进行分析计算。</w:t>
      </w:r>
    </w:p>
    <w:p w14:paraId="0519C4C0" w14:textId="20E7B99B" w:rsidR="00886BD4" w:rsidRDefault="00886BD4" w:rsidP="00886BD4">
      <w:pPr>
        <w:ind w:firstLine="420"/>
        <w:rPr>
          <w:szCs w:val="24"/>
        </w:rPr>
      </w:pPr>
      <w:r w:rsidRPr="001B4458">
        <w:rPr>
          <w:rFonts w:hint="eastAsia"/>
          <w:b/>
          <w:bCs/>
          <w:szCs w:val="24"/>
        </w:rPr>
        <w:t>第四章中，开展对飞行器结构的详细方案设计。</w:t>
      </w:r>
      <w:r>
        <w:rPr>
          <w:rFonts w:hint="eastAsia"/>
          <w:szCs w:val="24"/>
        </w:rPr>
        <w:t>首先对</w:t>
      </w:r>
      <w:r w:rsidRPr="000452AF">
        <w:rPr>
          <w:rFonts w:hint="eastAsia"/>
          <w:szCs w:val="24"/>
        </w:rPr>
        <w:t>方案无人机机翼进行详细结构设计</w:t>
      </w:r>
      <w:r>
        <w:rPr>
          <w:rFonts w:hint="eastAsia"/>
          <w:szCs w:val="24"/>
        </w:rPr>
        <w:t>，</w:t>
      </w:r>
      <w:r w:rsidRPr="000452AF">
        <w:rPr>
          <w:rFonts w:hint="eastAsia"/>
          <w:szCs w:val="24"/>
        </w:rPr>
        <w:t>主要内容包括使用材料分析、机翼结构布局方案选择、结构特点与元件组成、基本元件尺寸设计、重要结构部位设计（下翼面大开口区</w:t>
      </w:r>
      <w:r>
        <w:rPr>
          <w:rFonts w:hint="eastAsia"/>
          <w:szCs w:val="24"/>
        </w:rPr>
        <w:t>、翼身</w:t>
      </w:r>
      <w:r w:rsidR="00193B95">
        <w:rPr>
          <w:rFonts w:hint="eastAsia"/>
          <w:szCs w:val="24"/>
        </w:rPr>
        <w:t>连接部位</w:t>
      </w:r>
      <w:r w:rsidRPr="000452AF">
        <w:rPr>
          <w:rFonts w:hint="eastAsia"/>
          <w:szCs w:val="24"/>
        </w:rPr>
        <w:t>）以及机翼结构三维建模示意图展示</w:t>
      </w:r>
      <w:r>
        <w:rPr>
          <w:rFonts w:hint="eastAsia"/>
          <w:szCs w:val="24"/>
        </w:rPr>
        <w:t>，其中还创新性地提出了一种基于参数化模型与遗传算法的翼肋间距优化模型，以壁板结构重量最小为目标，对机翼肋距进行优化，取得一定效果并提出改进思路。接着对无人机机身进行详细结构设计，先建立机身简化模型，利用材料力学知识对</w:t>
      </w:r>
      <w:r w:rsidRPr="000452AF">
        <w:rPr>
          <w:rFonts w:hint="eastAsia"/>
          <w:szCs w:val="24"/>
        </w:rPr>
        <w:t>机身的内力与载荷</w:t>
      </w:r>
      <w:r>
        <w:rPr>
          <w:rFonts w:hint="eastAsia"/>
          <w:szCs w:val="24"/>
        </w:rPr>
        <w:t>进行</w:t>
      </w:r>
      <w:r w:rsidRPr="000452AF">
        <w:rPr>
          <w:rFonts w:hint="eastAsia"/>
          <w:szCs w:val="24"/>
        </w:rPr>
        <w:t>计算</w:t>
      </w:r>
      <w:r>
        <w:rPr>
          <w:rFonts w:hint="eastAsia"/>
          <w:szCs w:val="24"/>
        </w:rPr>
        <w:t>，其余主要内容框架与机翼部分类似。最后对尾翼部分结构设计进行简述与分析。</w:t>
      </w:r>
    </w:p>
    <w:p w14:paraId="489DB086" w14:textId="77777777" w:rsidR="00886BD4" w:rsidRPr="003F6BB0" w:rsidRDefault="00886BD4" w:rsidP="00886BD4">
      <w:pPr>
        <w:ind w:firstLine="420"/>
        <w:rPr>
          <w:szCs w:val="24"/>
        </w:rPr>
      </w:pPr>
      <w:r w:rsidRPr="001B4458">
        <w:rPr>
          <w:rFonts w:hint="eastAsia"/>
          <w:b/>
          <w:bCs/>
          <w:szCs w:val="24"/>
        </w:rPr>
        <w:lastRenderedPageBreak/>
        <w:t>第五章中，为验证本结构设计方案可靠，开展了飞行器结构强度校核与寿命设计。</w:t>
      </w:r>
      <w:r>
        <w:rPr>
          <w:rFonts w:hint="eastAsia"/>
          <w:szCs w:val="24"/>
        </w:rPr>
        <w:t>分别从静强度与稳定性校核、</w:t>
      </w:r>
      <w:r w:rsidRPr="005C59D9">
        <w:rPr>
          <w:rFonts w:hint="eastAsia"/>
          <w:szCs w:val="24"/>
        </w:rPr>
        <w:t>结构刚度与机翼气动弹性设计</w:t>
      </w:r>
      <w:r>
        <w:rPr>
          <w:rFonts w:hint="eastAsia"/>
          <w:szCs w:val="24"/>
        </w:rPr>
        <w:t>、</w:t>
      </w:r>
      <w:r w:rsidRPr="005C59D9">
        <w:rPr>
          <w:rFonts w:hint="eastAsia"/>
          <w:szCs w:val="24"/>
        </w:rPr>
        <w:t>结构安全寿命设计</w:t>
      </w:r>
      <w:r>
        <w:rPr>
          <w:rFonts w:hint="eastAsia"/>
          <w:szCs w:val="24"/>
        </w:rPr>
        <w:t>以及</w:t>
      </w:r>
      <w:r w:rsidRPr="005C59D9">
        <w:rPr>
          <w:rFonts w:hint="eastAsia"/>
          <w:szCs w:val="24"/>
        </w:rPr>
        <w:t>损伤容限设计</w:t>
      </w:r>
      <w:r>
        <w:rPr>
          <w:rFonts w:hint="eastAsia"/>
          <w:szCs w:val="24"/>
        </w:rPr>
        <w:t>等六方面对方案无人机的结构进行分析。采用有限元分析软件对翼身接头这一重要元件进行校核，同时对机翼结构模态与颤振速度进行分析，并以典型部位为例开展了结构安全寿命与损伤容限设计的定性、部分定量计算，以期为未来结构设计方案的进一步改进与完善打下坚实基础。</w:t>
      </w:r>
    </w:p>
    <w:p w14:paraId="6489D60D" w14:textId="77777777" w:rsidR="00886BD4" w:rsidRPr="003F6BB0" w:rsidRDefault="00886BD4" w:rsidP="00886BD4">
      <w:pPr>
        <w:ind w:firstLine="420"/>
        <w:rPr>
          <w:szCs w:val="24"/>
        </w:rPr>
      </w:pPr>
      <w:r w:rsidRPr="003F6BB0">
        <w:rPr>
          <w:szCs w:val="24"/>
        </w:rPr>
        <w:t>本项目各模块的分析计算工作</w:t>
      </w:r>
      <w:r>
        <w:rPr>
          <w:rFonts w:hint="eastAsia"/>
          <w:szCs w:val="24"/>
        </w:rPr>
        <w:t>大部分</w:t>
      </w:r>
      <w:r w:rsidRPr="003F6BB0">
        <w:rPr>
          <w:szCs w:val="24"/>
        </w:rPr>
        <w:t>使用自主编写的</w:t>
      </w:r>
      <w:r w:rsidRPr="003F6BB0">
        <w:rPr>
          <w:szCs w:val="24"/>
        </w:rPr>
        <w:t>MATLAB</w:t>
      </w:r>
      <w:r w:rsidRPr="003F6BB0">
        <w:rPr>
          <w:szCs w:val="24"/>
        </w:rPr>
        <w:t>程序进行实现，程序通用性与适应性均较强</w:t>
      </w:r>
      <w:r>
        <w:rPr>
          <w:rFonts w:hint="eastAsia"/>
          <w:szCs w:val="24"/>
        </w:rPr>
        <w:t>，同时有利于结构位置的参数化，便于调整结构尺寸并进行相关数学优化模型的实现；模型结构设计部分采用</w:t>
      </w:r>
      <w:r>
        <w:rPr>
          <w:rFonts w:hint="eastAsia"/>
          <w:szCs w:val="24"/>
        </w:rPr>
        <w:t>C</w:t>
      </w:r>
      <w:r>
        <w:rPr>
          <w:szCs w:val="24"/>
        </w:rPr>
        <w:t>ATIA V5R21</w:t>
      </w:r>
      <w:r>
        <w:rPr>
          <w:rFonts w:hint="eastAsia"/>
          <w:szCs w:val="24"/>
        </w:rPr>
        <w:t>软件进行建模与渲染。</w:t>
      </w:r>
      <w:r w:rsidRPr="003F6BB0">
        <w:rPr>
          <w:szCs w:val="24"/>
        </w:rPr>
        <w:t>通过</w:t>
      </w:r>
      <w:r>
        <w:rPr>
          <w:rFonts w:hint="eastAsia"/>
          <w:szCs w:val="24"/>
        </w:rPr>
        <w:t>上述</w:t>
      </w:r>
      <w:r w:rsidRPr="003F6BB0">
        <w:rPr>
          <w:szCs w:val="24"/>
        </w:rPr>
        <w:t>工作，本组最终形成一套高空长航时侦察无人机的</w:t>
      </w:r>
      <w:r>
        <w:rPr>
          <w:rFonts w:hint="eastAsia"/>
          <w:szCs w:val="24"/>
        </w:rPr>
        <w:t>结构</w:t>
      </w:r>
      <w:r w:rsidRPr="003F6BB0">
        <w:rPr>
          <w:szCs w:val="24"/>
        </w:rPr>
        <w:t>设计方案，可供未来类似工程项目参考。</w:t>
      </w:r>
    </w:p>
    <w:p w14:paraId="16E5949B" w14:textId="77777777" w:rsidR="00886BD4" w:rsidRPr="005C59D9" w:rsidRDefault="00886BD4" w:rsidP="00886BD4">
      <w:pPr>
        <w:rPr>
          <w:szCs w:val="24"/>
        </w:rPr>
      </w:pPr>
    </w:p>
    <w:p w14:paraId="0082B6A9" w14:textId="77777777" w:rsidR="00886BD4" w:rsidRPr="003F6BB0" w:rsidRDefault="00886BD4" w:rsidP="00886BD4">
      <w:pPr>
        <w:rPr>
          <w:szCs w:val="24"/>
        </w:rPr>
      </w:pPr>
      <w:r w:rsidRPr="003F6BB0">
        <w:rPr>
          <w:b/>
          <w:bCs/>
          <w:szCs w:val="24"/>
        </w:rPr>
        <w:t>关键词：</w:t>
      </w:r>
      <w:r w:rsidRPr="003F6BB0">
        <w:rPr>
          <w:szCs w:val="24"/>
        </w:rPr>
        <w:t>高空长航时侦察无人机；</w:t>
      </w:r>
      <w:r>
        <w:rPr>
          <w:rFonts w:hint="eastAsia"/>
          <w:szCs w:val="24"/>
        </w:rPr>
        <w:t>结构</w:t>
      </w:r>
      <w:r w:rsidRPr="003F6BB0">
        <w:rPr>
          <w:szCs w:val="24"/>
        </w:rPr>
        <w:t>设计；</w:t>
      </w:r>
      <w:r>
        <w:rPr>
          <w:rFonts w:hint="eastAsia"/>
          <w:szCs w:val="24"/>
        </w:rPr>
        <w:t>典型工况；过载系数；</w:t>
      </w:r>
      <w:r w:rsidRPr="003F6BB0">
        <w:rPr>
          <w:szCs w:val="24"/>
        </w:rPr>
        <w:t>详细</w:t>
      </w:r>
      <w:r>
        <w:rPr>
          <w:rFonts w:hint="eastAsia"/>
          <w:szCs w:val="24"/>
        </w:rPr>
        <w:t>部件尺寸</w:t>
      </w:r>
      <w:r w:rsidRPr="003F6BB0">
        <w:rPr>
          <w:szCs w:val="24"/>
        </w:rPr>
        <w:t>设计；</w:t>
      </w:r>
      <w:r>
        <w:rPr>
          <w:rFonts w:hint="eastAsia"/>
          <w:szCs w:val="24"/>
        </w:rPr>
        <w:t>结构校核；寿命设计；优化算法</w:t>
      </w:r>
      <w:r w:rsidRPr="003F6BB0">
        <w:rPr>
          <w:szCs w:val="24"/>
        </w:rPr>
        <w:t>；</w:t>
      </w:r>
      <w:r>
        <w:rPr>
          <w:rFonts w:hint="eastAsia"/>
          <w:szCs w:val="24"/>
        </w:rPr>
        <w:t>有限元分析；</w:t>
      </w:r>
      <w:r w:rsidRPr="003F6BB0">
        <w:rPr>
          <w:szCs w:val="24"/>
        </w:rPr>
        <w:t>MATLAB</w:t>
      </w:r>
      <w:r>
        <w:rPr>
          <w:rFonts w:hint="eastAsia"/>
          <w:szCs w:val="24"/>
        </w:rPr>
        <w:t>；</w:t>
      </w:r>
      <w:r>
        <w:rPr>
          <w:rFonts w:hint="eastAsia"/>
          <w:szCs w:val="24"/>
        </w:rPr>
        <w:t>A</w:t>
      </w:r>
      <w:r>
        <w:rPr>
          <w:szCs w:val="24"/>
        </w:rPr>
        <w:t>NSYS</w:t>
      </w:r>
    </w:p>
    <w:p w14:paraId="317D6B44" w14:textId="37C0CFBB" w:rsidR="00513EF0" w:rsidRPr="00886BD4" w:rsidRDefault="00513EF0" w:rsidP="00886BD4"/>
    <w:p w14:paraId="7AEE08CE" w14:textId="77777777" w:rsidR="009D1FA5" w:rsidRPr="00AA60C4" w:rsidRDefault="009D1FA5" w:rsidP="00513EF0">
      <w:pPr>
        <w:rPr>
          <w:szCs w:val="24"/>
        </w:rPr>
      </w:pPr>
    </w:p>
    <w:p w14:paraId="39E54866" w14:textId="2C174D85" w:rsidR="00513EF0" w:rsidRPr="00AA60C4" w:rsidRDefault="00513EF0" w:rsidP="00513EF0">
      <w:pPr>
        <w:rPr>
          <w:szCs w:val="24"/>
        </w:rPr>
      </w:pPr>
    </w:p>
    <w:p w14:paraId="1505A057" w14:textId="1C9C5F72" w:rsidR="00513EF0" w:rsidRPr="00AA60C4" w:rsidRDefault="00513EF0" w:rsidP="00513EF0">
      <w:pPr>
        <w:rPr>
          <w:szCs w:val="24"/>
        </w:rPr>
      </w:pPr>
    </w:p>
    <w:p w14:paraId="360665AB" w14:textId="2E770F03" w:rsidR="00091461" w:rsidRPr="00AA60C4" w:rsidRDefault="00091461" w:rsidP="00513EF0">
      <w:pPr>
        <w:rPr>
          <w:szCs w:val="24"/>
        </w:rPr>
      </w:pPr>
    </w:p>
    <w:p w14:paraId="2887C148" w14:textId="7B0E9CCD" w:rsidR="00091461" w:rsidRPr="00AA60C4" w:rsidRDefault="00091461" w:rsidP="00513EF0">
      <w:pPr>
        <w:rPr>
          <w:szCs w:val="24"/>
        </w:rPr>
      </w:pPr>
    </w:p>
    <w:p w14:paraId="7AA266C5" w14:textId="434D8EF9" w:rsidR="00091461" w:rsidRPr="00AA60C4" w:rsidRDefault="00091461" w:rsidP="00513EF0">
      <w:pPr>
        <w:rPr>
          <w:szCs w:val="24"/>
        </w:rPr>
      </w:pPr>
    </w:p>
    <w:p w14:paraId="1172C698" w14:textId="7B396A6A" w:rsidR="00091461" w:rsidRPr="00AA60C4" w:rsidRDefault="00091461" w:rsidP="00513EF0">
      <w:pPr>
        <w:rPr>
          <w:szCs w:val="24"/>
        </w:rPr>
      </w:pPr>
    </w:p>
    <w:p w14:paraId="64B4635C" w14:textId="7754AE30" w:rsidR="00091461" w:rsidRPr="00AA60C4" w:rsidRDefault="00091461" w:rsidP="00513EF0">
      <w:pPr>
        <w:rPr>
          <w:szCs w:val="24"/>
        </w:rPr>
      </w:pPr>
    </w:p>
    <w:p w14:paraId="06AB6B9D" w14:textId="794C2964" w:rsidR="00091461" w:rsidRPr="00AA60C4" w:rsidRDefault="00091461" w:rsidP="00513EF0">
      <w:pPr>
        <w:rPr>
          <w:szCs w:val="24"/>
        </w:rPr>
      </w:pPr>
    </w:p>
    <w:p w14:paraId="79DCECD7" w14:textId="3EAB2535" w:rsidR="00091461" w:rsidRDefault="00091461" w:rsidP="00513EF0">
      <w:pPr>
        <w:rPr>
          <w:szCs w:val="24"/>
        </w:rPr>
      </w:pPr>
    </w:p>
    <w:p w14:paraId="46BF3DF7" w14:textId="31B91329" w:rsidR="00886BD4" w:rsidRDefault="00886BD4" w:rsidP="00513EF0">
      <w:pPr>
        <w:rPr>
          <w:szCs w:val="24"/>
        </w:rPr>
      </w:pPr>
    </w:p>
    <w:p w14:paraId="2420CAFC" w14:textId="1917FD24" w:rsidR="00886BD4" w:rsidRDefault="00886BD4" w:rsidP="00513EF0">
      <w:pPr>
        <w:rPr>
          <w:szCs w:val="24"/>
        </w:rPr>
      </w:pPr>
    </w:p>
    <w:p w14:paraId="48570E84" w14:textId="4ED4BFE2" w:rsidR="00886BD4" w:rsidRDefault="00886BD4" w:rsidP="00513EF0">
      <w:pPr>
        <w:rPr>
          <w:szCs w:val="24"/>
        </w:rPr>
      </w:pPr>
    </w:p>
    <w:p w14:paraId="52D22A73" w14:textId="77777777" w:rsidR="00886BD4" w:rsidRPr="00AA60C4" w:rsidRDefault="00886BD4" w:rsidP="00513EF0">
      <w:pPr>
        <w:rPr>
          <w:szCs w:val="24"/>
        </w:rPr>
      </w:pPr>
    </w:p>
    <w:p w14:paraId="0EC93DF7" w14:textId="595AE586" w:rsidR="00091461" w:rsidRPr="00AA60C4" w:rsidRDefault="00091461" w:rsidP="00513EF0">
      <w:pPr>
        <w:rPr>
          <w:szCs w:val="24"/>
        </w:rPr>
      </w:pPr>
    </w:p>
    <w:p w14:paraId="258A73F7" w14:textId="7B0286DA" w:rsidR="00AA60C4" w:rsidRPr="00AA60C4" w:rsidRDefault="00AA60C4" w:rsidP="00AA60C4">
      <w:pPr>
        <w:pStyle w:val="TOC"/>
        <w:jc w:val="center"/>
        <w:rPr>
          <w:rFonts w:ascii="SimHei" w:eastAsia="SimHei" w:hAnsi="SimHei"/>
          <w:color w:val="auto"/>
        </w:rPr>
      </w:pPr>
      <w:r w:rsidRPr="00AA60C4">
        <w:rPr>
          <w:rFonts w:ascii="SimHei" w:eastAsia="SimHei" w:hAnsi="SimHei"/>
          <w:color w:val="auto"/>
          <w:lang w:val="zh-CN"/>
        </w:rPr>
        <w:lastRenderedPageBreak/>
        <w:t>目</w:t>
      </w:r>
      <w:r>
        <w:rPr>
          <w:rFonts w:ascii="SimHei" w:eastAsia="SimHei" w:hAnsi="SimHei" w:hint="eastAsia"/>
          <w:color w:val="auto"/>
          <w:lang w:val="zh-CN"/>
        </w:rPr>
        <w:t xml:space="preserve"> </w:t>
      </w:r>
      <w:r w:rsidRPr="00AA60C4">
        <w:rPr>
          <w:rFonts w:ascii="SimHei" w:eastAsia="SimHei" w:hAnsi="SimHei"/>
          <w:color w:val="auto"/>
          <w:lang w:val="zh-CN"/>
        </w:rPr>
        <w:t>录</w:t>
      </w:r>
    </w:p>
    <w:p w14:paraId="6009215B" w14:textId="1685893B" w:rsidR="001B4458" w:rsidRPr="00D76248" w:rsidRDefault="00AA60C4">
      <w:pPr>
        <w:pStyle w:val="TOC1"/>
        <w:rPr>
          <w:rFonts w:ascii="DengXian" w:eastAsia="DengXian" w:hAnsi="DengXian"/>
          <w:b w:val="0"/>
          <w:bCs w:val="0"/>
          <w:sz w:val="21"/>
        </w:rPr>
      </w:pPr>
      <w:r>
        <w:fldChar w:fldCharType="begin"/>
      </w:r>
      <w:r>
        <w:instrText xml:space="preserve"> TOC \o "1-3" \h \z \u </w:instrText>
      </w:r>
      <w:r>
        <w:fldChar w:fldCharType="separate"/>
      </w:r>
      <w:hyperlink w:anchor="_Toc45527512" w:history="1">
        <w:r w:rsidR="001B4458" w:rsidRPr="006A3DF7">
          <w:rPr>
            <w:rStyle w:val="ae"/>
          </w:rPr>
          <w:t>第一章</w:t>
        </w:r>
        <w:r w:rsidR="001B4458" w:rsidRPr="006A3DF7">
          <w:rPr>
            <w:rStyle w:val="ae"/>
          </w:rPr>
          <w:t xml:space="preserve"> </w:t>
        </w:r>
        <w:r w:rsidR="001B4458" w:rsidRPr="006A3DF7">
          <w:rPr>
            <w:rStyle w:val="ae"/>
          </w:rPr>
          <w:t>飞行器结构设计基本内容</w:t>
        </w:r>
        <w:r w:rsidR="001B4458">
          <w:rPr>
            <w:webHidden/>
          </w:rPr>
          <w:tab/>
        </w:r>
        <w:r w:rsidR="001B4458">
          <w:rPr>
            <w:webHidden/>
          </w:rPr>
          <w:fldChar w:fldCharType="begin"/>
        </w:r>
        <w:r w:rsidR="001B4458">
          <w:rPr>
            <w:webHidden/>
          </w:rPr>
          <w:instrText xml:space="preserve"> PAGEREF _Toc45527512 \h </w:instrText>
        </w:r>
        <w:r w:rsidR="001B4458">
          <w:rPr>
            <w:webHidden/>
          </w:rPr>
        </w:r>
        <w:r w:rsidR="001B4458">
          <w:rPr>
            <w:webHidden/>
          </w:rPr>
          <w:fldChar w:fldCharType="separate"/>
        </w:r>
        <w:r w:rsidR="00D42283">
          <w:rPr>
            <w:webHidden/>
          </w:rPr>
          <w:t>8</w:t>
        </w:r>
        <w:r w:rsidR="001B4458">
          <w:rPr>
            <w:webHidden/>
          </w:rPr>
          <w:fldChar w:fldCharType="end"/>
        </w:r>
      </w:hyperlink>
    </w:p>
    <w:p w14:paraId="595183C9" w14:textId="70067368" w:rsidR="001B4458" w:rsidRPr="00D76248" w:rsidRDefault="001B4C60">
      <w:pPr>
        <w:pStyle w:val="TOC2"/>
        <w:tabs>
          <w:tab w:val="right" w:leader="dot" w:pos="8296"/>
        </w:tabs>
        <w:ind w:left="480"/>
        <w:rPr>
          <w:rFonts w:ascii="DengXian" w:eastAsia="DengXian" w:hAnsi="DengXian"/>
          <w:noProof/>
          <w:sz w:val="21"/>
        </w:rPr>
      </w:pPr>
      <w:hyperlink w:anchor="_Toc45527513" w:history="1">
        <w:r w:rsidR="001B4458" w:rsidRPr="006A3DF7">
          <w:rPr>
            <w:rStyle w:val="ae"/>
            <w:noProof/>
          </w:rPr>
          <w:t xml:space="preserve">1.1 </w:t>
        </w:r>
        <w:r w:rsidR="001B4458" w:rsidRPr="006A3DF7">
          <w:rPr>
            <w:rStyle w:val="ae"/>
            <w:noProof/>
          </w:rPr>
          <w:t>飞行器结构受力形式</w:t>
        </w:r>
        <w:r w:rsidR="001B4458">
          <w:rPr>
            <w:noProof/>
            <w:webHidden/>
          </w:rPr>
          <w:tab/>
        </w:r>
        <w:r w:rsidR="001B4458">
          <w:rPr>
            <w:noProof/>
            <w:webHidden/>
          </w:rPr>
          <w:fldChar w:fldCharType="begin"/>
        </w:r>
        <w:r w:rsidR="001B4458">
          <w:rPr>
            <w:noProof/>
            <w:webHidden/>
          </w:rPr>
          <w:instrText xml:space="preserve"> PAGEREF _Toc45527513 \h </w:instrText>
        </w:r>
        <w:r w:rsidR="001B4458">
          <w:rPr>
            <w:noProof/>
            <w:webHidden/>
          </w:rPr>
        </w:r>
        <w:r w:rsidR="001B4458">
          <w:rPr>
            <w:noProof/>
            <w:webHidden/>
          </w:rPr>
          <w:fldChar w:fldCharType="separate"/>
        </w:r>
        <w:r w:rsidR="00D42283">
          <w:rPr>
            <w:noProof/>
            <w:webHidden/>
          </w:rPr>
          <w:t>8</w:t>
        </w:r>
        <w:r w:rsidR="001B4458">
          <w:rPr>
            <w:noProof/>
            <w:webHidden/>
          </w:rPr>
          <w:fldChar w:fldCharType="end"/>
        </w:r>
      </w:hyperlink>
    </w:p>
    <w:p w14:paraId="2739AD28" w14:textId="3867B8C2" w:rsidR="001B4458" w:rsidRPr="00D76248" w:rsidRDefault="001B4C60">
      <w:pPr>
        <w:pStyle w:val="TOC3"/>
        <w:tabs>
          <w:tab w:val="right" w:leader="dot" w:pos="8296"/>
        </w:tabs>
        <w:ind w:left="960"/>
        <w:rPr>
          <w:rFonts w:ascii="DengXian" w:eastAsia="DengXian" w:hAnsi="DengXian"/>
          <w:noProof/>
          <w:sz w:val="21"/>
        </w:rPr>
      </w:pPr>
      <w:hyperlink w:anchor="_Toc45527514" w:history="1">
        <w:r w:rsidR="001B4458" w:rsidRPr="006A3DF7">
          <w:rPr>
            <w:rStyle w:val="ae"/>
            <w:noProof/>
          </w:rPr>
          <w:t xml:space="preserve">1.1.1 </w:t>
        </w:r>
        <w:r w:rsidR="001B4458" w:rsidRPr="006A3DF7">
          <w:rPr>
            <w:rStyle w:val="ae"/>
            <w:noProof/>
          </w:rPr>
          <w:t>杆元件</w:t>
        </w:r>
        <w:r w:rsidR="001B4458">
          <w:rPr>
            <w:noProof/>
            <w:webHidden/>
          </w:rPr>
          <w:tab/>
        </w:r>
        <w:r w:rsidR="001B4458">
          <w:rPr>
            <w:noProof/>
            <w:webHidden/>
          </w:rPr>
          <w:fldChar w:fldCharType="begin"/>
        </w:r>
        <w:r w:rsidR="001B4458">
          <w:rPr>
            <w:noProof/>
            <w:webHidden/>
          </w:rPr>
          <w:instrText xml:space="preserve"> PAGEREF _Toc45527514 \h </w:instrText>
        </w:r>
        <w:r w:rsidR="001B4458">
          <w:rPr>
            <w:noProof/>
            <w:webHidden/>
          </w:rPr>
        </w:r>
        <w:r w:rsidR="001B4458">
          <w:rPr>
            <w:noProof/>
            <w:webHidden/>
          </w:rPr>
          <w:fldChar w:fldCharType="separate"/>
        </w:r>
        <w:r w:rsidR="00D42283">
          <w:rPr>
            <w:noProof/>
            <w:webHidden/>
          </w:rPr>
          <w:t>8</w:t>
        </w:r>
        <w:r w:rsidR="001B4458">
          <w:rPr>
            <w:noProof/>
            <w:webHidden/>
          </w:rPr>
          <w:fldChar w:fldCharType="end"/>
        </w:r>
      </w:hyperlink>
    </w:p>
    <w:p w14:paraId="6AB4AA06" w14:textId="571903CB" w:rsidR="001B4458" w:rsidRPr="00D76248" w:rsidRDefault="001B4C60">
      <w:pPr>
        <w:pStyle w:val="TOC3"/>
        <w:tabs>
          <w:tab w:val="right" w:leader="dot" w:pos="8296"/>
        </w:tabs>
        <w:ind w:left="960"/>
        <w:rPr>
          <w:rFonts w:ascii="DengXian" w:eastAsia="DengXian" w:hAnsi="DengXian"/>
          <w:noProof/>
          <w:sz w:val="21"/>
        </w:rPr>
      </w:pPr>
      <w:hyperlink w:anchor="_Toc45527515" w:history="1">
        <w:r w:rsidR="001B4458" w:rsidRPr="006A3DF7">
          <w:rPr>
            <w:rStyle w:val="ae"/>
            <w:noProof/>
            <w:lang w:bidi="ar"/>
          </w:rPr>
          <w:t xml:space="preserve">1.1.2 </w:t>
        </w:r>
        <w:r w:rsidR="001B4458" w:rsidRPr="006A3DF7">
          <w:rPr>
            <w:rStyle w:val="ae"/>
            <w:noProof/>
            <w:lang w:bidi="ar"/>
          </w:rPr>
          <w:t>板元件</w:t>
        </w:r>
        <w:r w:rsidR="001B4458">
          <w:rPr>
            <w:noProof/>
            <w:webHidden/>
          </w:rPr>
          <w:tab/>
        </w:r>
        <w:r w:rsidR="001B4458">
          <w:rPr>
            <w:noProof/>
            <w:webHidden/>
          </w:rPr>
          <w:fldChar w:fldCharType="begin"/>
        </w:r>
        <w:r w:rsidR="001B4458">
          <w:rPr>
            <w:noProof/>
            <w:webHidden/>
          </w:rPr>
          <w:instrText xml:space="preserve"> PAGEREF _Toc45527515 \h </w:instrText>
        </w:r>
        <w:r w:rsidR="001B4458">
          <w:rPr>
            <w:noProof/>
            <w:webHidden/>
          </w:rPr>
        </w:r>
        <w:r w:rsidR="001B4458">
          <w:rPr>
            <w:noProof/>
            <w:webHidden/>
          </w:rPr>
          <w:fldChar w:fldCharType="separate"/>
        </w:r>
        <w:r w:rsidR="00D42283">
          <w:rPr>
            <w:noProof/>
            <w:webHidden/>
          </w:rPr>
          <w:t>8</w:t>
        </w:r>
        <w:r w:rsidR="001B4458">
          <w:rPr>
            <w:noProof/>
            <w:webHidden/>
          </w:rPr>
          <w:fldChar w:fldCharType="end"/>
        </w:r>
      </w:hyperlink>
    </w:p>
    <w:p w14:paraId="2FEBA7DC" w14:textId="0052115F" w:rsidR="001B4458" w:rsidRPr="00D76248" w:rsidRDefault="001B4C60">
      <w:pPr>
        <w:pStyle w:val="TOC3"/>
        <w:tabs>
          <w:tab w:val="right" w:leader="dot" w:pos="8296"/>
        </w:tabs>
        <w:ind w:left="960"/>
        <w:rPr>
          <w:rFonts w:ascii="DengXian" w:eastAsia="DengXian" w:hAnsi="DengXian"/>
          <w:noProof/>
          <w:sz w:val="21"/>
        </w:rPr>
      </w:pPr>
      <w:hyperlink w:anchor="_Toc45527516" w:history="1">
        <w:r w:rsidR="001B4458" w:rsidRPr="006A3DF7">
          <w:rPr>
            <w:rStyle w:val="ae"/>
            <w:noProof/>
            <w:lang w:bidi="ar"/>
          </w:rPr>
          <w:t xml:space="preserve">1.1.3 </w:t>
        </w:r>
        <w:r w:rsidR="001B4458" w:rsidRPr="006A3DF7">
          <w:rPr>
            <w:rStyle w:val="ae"/>
            <w:noProof/>
            <w:lang w:bidi="ar"/>
          </w:rPr>
          <w:t>平面板杆结构</w:t>
        </w:r>
        <w:r w:rsidR="001B4458">
          <w:rPr>
            <w:noProof/>
            <w:webHidden/>
          </w:rPr>
          <w:tab/>
        </w:r>
        <w:r w:rsidR="001B4458">
          <w:rPr>
            <w:noProof/>
            <w:webHidden/>
          </w:rPr>
          <w:fldChar w:fldCharType="begin"/>
        </w:r>
        <w:r w:rsidR="001B4458">
          <w:rPr>
            <w:noProof/>
            <w:webHidden/>
          </w:rPr>
          <w:instrText xml:space="preserve"> PAGEREF _Toc45527516 \h </w:instrText>
        </w:r>
        <w:r w:rsidR="001B4458">
          <w:rPr>
            <w:noProof/>
            <w:webHidden/>
          </w:rPr>
        </w:r>
        <w:r w:rsidR="001B4458">
          <w:rPr>
            <w:noProof/>
            <w:webHidden/>
          </w:rPr>
          <w:fldChar w:fldCharType="separate"/>
        </w:r>
        <w:r w:rsidR="00D42283">
          <w:rPr>
            <w:noProof/>
            <w:webHidden/>
          </w:rPr>
          <w:t>8</w:t>
        </w:r>
        <w:r w:rsidR="001B4458">
          <w:rPr>
            <w:noProof/>
            <w:webHidden/>
          </w:rPr>
          <w:fldChar w:fldCharType="end"/>
        </w:r>
      </w:hyperlink>
    </w:p>
    <w:p w14:paraId="7E936A2D" w14:textId="7818F719" w:rsidR="001B4458" w:rsidRPr="00D76248" w:rsidRDefault="001B4C60">
      <w:pPr>
        <w:pStyle w:val="TOC3"/>
        <w:tabs>
          <w:tab w:val="right" w:leader="dot" w:pos="8296"/>
        </w:tabs>
        <w:ind w:left="960"/>
        <w:rPr>
          <w:rFonts w:ascii="DengXian" w:eastAsia="DengXian" w:hAnsi="DengXian"/>
          <w:noProof/>
          <w:sz w:val="21"/>
        </w:rPr>
      </w:pPr>
      <w:hyperlink w:anchor="_Toc45527517" w:history="1">
        <w:r w:rsidR="001B4458" w:rsidRPr="006A3DF7">
          <w:rPr>
            <w:rStyle w:val="ae"/>
            <w:noProof/>
          </w:rPr>
          <w:t xml:space="preserve">1.1.4 </w:t>
        </w:r>
        <w:r w:rsidR="001B4458" w:rsidRPr="006A3DF7">
          <w:rPr>
            <w:rStyle w:val="ae"/>
            <w:noProof/>
          </w:rPr>
          <w:t>平面梁结构</w:t>
        </w:r>
        <w:r w:rsidR="001B4458">
          <w:rPr>
            <w:noProof/>
            <w:webHidden/>
          </w:rPr>
          <w:tab/>
        </w:r>
        <w:r w:rsidR="001B4458">
          <w:rPr>
            <w:noProof/>
            <w:webHidden/>
          </w:rPr>
          <w:fldChar w:fldCharType="begin"/>
        </w:r>
        <w:r w:rsidR="001B4458">
          <w:rPr>
            <w:noProof/>
            <w:webHidden/>
          </w:rPr>
          <w:instrText xml:space="preserve"> PAGEREF _Toc45527517 \h </w:instrText>
        </w:r>
        <w:r w:rsidR="001B4458">
          <w:rPr>
            <w:noProof/>
            <w:webHidden/>
          </w:rPr>
        </w:r>
        <w:r w:rsidR="001B4458">
          <w:rPr>
            <w:noProof/>
            <w:webHidden/>
          </w:rPr>
          <w:fldChar w:fldCharType="separate"/>
        </w:r>
        <w:r w:rsidR="00D42283">
          <w:rPr>
            <w:noProof/>
            <w:webHidden/>
          </w:rPr>
          <w:t>9</w:t>
        </w:r>
        <w:r w:rsidR="001B4458">
          <w:rPr>
            <w:noProof/>
            <w:webHidden/>
          </w:rPr>
          <w:fldChar w:fldCharType="end"/>
        </w:r>
      </w:hyperlink>
    </w:p>
    <w:p w14:paraId="785D3695" w14:textId="70F1C374" w:rsidR="001B4458" w:rsidRPr="00D76248" w:rsidRDefault="001B4C60">
      <w:pPr>
        <w:pStyle w:val="TOC3"/>
        <w:tabs>
          <w:tab w:val="right" w:leader="dot" w:pos="8296"/>
        </w:tabs>
        <w:ind w:left="960"/>
        <w:rPr>
          <w:rFonts w:ascii="DengXian" w:eastAsia="DengXian" w:hAnsi="DengXian"/>
          <w:noProof/>
          <w:sz w:val="21"/>
        </w:rPr>
      </w:pPr>
      <w:hyperlink w:anchor="_Toc45527518" w:history="1">
        <w:r w:rsidR="001B4458" w:rsidRPr="006A3DF7">
          <w:rPr>
            <w:rStyle w:val="ae"/>
            <w:noProof/>
          </w:rPr>
          <w:t xml:space="preserve">1.1.5 </w:t>
        </w:r>
        <w:r w:rsidR="001B4458" w:rsidRPr="006A3DF7">
          <w:rPr>
            <w:rStyle w:val="ae"/>
            <w:noProof/>
          </w:rPr>
          <w:t>空间薄壁盒式梁</w:t>
        </w:r>
        <w:r w:rsidR="001B4458">
          <w:rPr>
            <w:noProof/>
            <w:webHidden/>
          </w:rPr>
          <w:tab/>
        </w:r>
        <w:r w:rsidR="001B4458">
          <w:rPr>
            <w:noProof/>
            <w:webHidden/>
          </w:rPr>
          <w:fldChar w:fldCharType="begin"/>
        </w:r>
        <w:r w:rsidR="001B4458">
          <w:rPr>
            <w:noProof/>
            <w:webHidden/>
          </w:rPr>
          <w:instrText xml:space="preserve"> PAGEREF _Toc45527518 \h </w:instrText>
        </w:r>
        <w:r w:rsidR="001B4458">
          <w:rPr>
            <w:noProof/>
            <w:webHidden/>
          </w:rPr>
        </w:r>
        <w:r w:rsidR="001B4458">
          <w:rPr>
            <w:noProof/>
            <w:webHidden/>
          </w:rPr>
          <w:fldChar w:fldCharType="separate"/>
        </w:r>
        <w:r w:rsidR="00D42283">
          <w:rPr>
            <w:noProof/>
            <w:webHidden/>
          </w:rPr>
          <w:t>10</w:t>
        </w:r>
        <w:r w:rsidR="001B4458">
          <w:rPr>
            <w:noProof/>
            <w:webHidden/>
          </w:rPr>
          <w:fldChar w:fldCharType="end"/>
        </w:r>
      </w:hyperlink>
    </w:p>
    <w:p w14:paraId="2B03E43F" w14:textId="1AE9AB39" w:rsidR="001B4458" w:rsidRPr="00D76248" w:rsidRDefault="001B4C60">
      <w:pPr>
        <w:pStyle w:val="TOC2"/>
        <w:tabs>
          <w:tab w:val="right" w:leader="dot" w:pos="8296"/>
        </w:tabs>
        <w:ind w:left="480"/>
        <w:rPr>
          <w:rFonts w:ascii="DengXian" w:eastAsia="DengXian" w:hAnsi="DengXian"/>
          <w:noProof/>
          <w:sz w:val="21"/>
        </w:rPr>
      </w:pPr>
      <w:hyperlink w:anchor="_Toc45527519" w:history="1">
        <w:r w:rsidR="001B4458" w:rsidRPr="006A3DF7">
          <w:rPr>
            <w:rStyle w:val="ae"/>
            <w:noProof/>
          </w:rPr>
          <w:t xml:space="preserve">1.2 </w:t>
        </w:r>
        <w:r w:rsidR="001B4458" w:rsidRPr="006A3DF7">
          <w:rPr>
            <w:rStyle w:val="ae"/>
            <w:noProof/>
          </w:rPr>
          <w:t>结构设计的主要依据</w:t>
        </w:r>
        <w:r w:rsidR="001B4458">
          <w:rPr>
            <w:noProof/>
            <w:webHidden/>
          </w:rPr>
          <w:tab/>
        </w:r>
        <w:r w:rsidR="001B4458">
          <w:rPr>
            <w:noProof/>
            <w:webHidden/>
          </w:rPr>
          <w:fldChar w:fldCharType="begin"/>
        </w:r>
        <w:r w:rsidR="001B4458">
          <w:rPr>
            <w:noProof/>
            <w:webHidden/>
          </w:rPr>
          <w:instrText xml:space="preserve"> PAGEREF _Toc45527519 \h </w:instrText>
        </w:r>
        <w:r w:rsidR="001B4458">
          <w:rPr>
            <w:noProof/>
            <w:webHidden/>
          </w:rPr>
        </w:r>
        <w:r w:rsidR="001B4458">
          <w:rPr>
            <w:noProof/>
            <w:webHidden/>
          </w:rPr>
          <w:fldChar w:fldCharType="separate"/>
        </w:r>
        <w:r w:rsidR="00D42283">
          <w:rPr>
            <w:noProof/>
            <w:webHidden/>
          </w:rPr>
          <w:t>10</w:t>
        </w:r>
        <w:r w:rsidR="001B4458">
          <w:rPr>
            <w:noProof/>
            <w:webHidden/>
          </w:rPr>
          <w:fldChar w:fldCharType="end"/>
        </w:r>
      </w:hyperlink>
    </w:p>
    <w:p w14:paraId="4F5810F0" w14:textId="573651E3" w:rsidR="001B4458" w:rsidRPr="00D76248" w:rsidRDefault="001B4C60">
      <w:pPr>
        <w:pStyle w:val="TOC2"/>
        <w:tabs>
          <w:tab w:val="right" w:leader="dot" w:pos="8296"/>
        </w:tabs>
        <w:ind w:left="480"/>
        <w:rPr>
          <w:rFonts w:ascii="DengXian" w:eastAsia="DengXian" w:hAnsi="DengXian"/>
          <w:noProof/>
          <w:sz w:val="21"/>
        </w:rPr>
      </w:pPr>
      <w:hyperlink w:anchor="_Toc45527520" w:history="1">
        <w:r w:rsidR="001B4458" w:rsidRPr="006A3DF7">
          <w:rPr>
            <w:rStyle w:val="ae"/>
            <w:noProof/>
          </w:rPr>
          <w:t xml:space="preserve">1.3 </w:t>
        </w:r>
        <w:r w:rsidR="001B4458" w:rsidRPr="006A3DF7">
          <w:rPr>
            <w:rStyle w:val="ae"/>
            <w:noProof/>
          </w:rPr>
          <w:t>结构设计的原始条件</w:t>
        </w:r>
        <w:r w:rsidR="001B4458">
          <w:rPr>
            <w:noProof/>
            <w:webHidden/>
          </w:rPr>
          <w:tab/>
        </w:r>
        <w:r w:rsidR="001B4458">
          <w:rPr>
            <w:noProof/>
            <w:webHidden/>
          </w:rPr>
          <w:fldChar w:fldCharType="begin"/>
        </w:r>
        <w:r w:rsidR="001B4458">
          <w:rPr>
            <w:noProof/>
            <w:webHidden/>
          </w:rPr>
          <w:instrText xml:space="preserve"> PAGEREF _Toc45527520 \h </w:instrText>
        </w:r>
        <w:r w:rsidR="001B4458">
          <w:rPr>
            <w:noProof/>
            <w:webHidden/>
          </w:rPr>
        </w:r>
        <w:r w:rsidR="001B4458">
          <w:rPr>
            <w:noProof/>
            <w:webHidden/>
          </w:rPr>
          <w:fldChar w:fldCharType="separate"/>
        </w:r>
        <w:r w:rsidR="00D42283">
          <w:rPr>
            <w:noProof/>
            <w:webHidden/>
          </w:rPr>
          <w:t>10</w:t>
        </w:r>
        <w:r w:rsidR="001B4458">
          <w:rPr>
            <w:noProof/>
            <w:webHidden/>
          </w:rPr>
          <w:fldChar w:fldCharType="end"/>
        </w:r>
      </w:hyperlink>
    </w:p>
    <w:p w14:paraId="008EAF0B" w14:textId="720466D3" w:rsidR="001B4458" w:rsidRPr="00D76248" w:rsidRDefault="001B4C60">
      <w:pPr>
        <w:pStyle w:val="TOC3"/>
        <w:tabs>
          <w:tab w:val="right" w:leader="dot" w:pos="8296"/>
        </w:tabs>
        <w:ind w:left="960"/>
        <w:rPr>
          <w:rFonts w:ascii="DengXian" w:eastAsia="DengXian" w:hAnsi="DengXian"/>
          <w:noProof/>
          <w:sz w:val="21"/>
        </w:rPr>
      </w:pPr>
      <w:hyperlink w:anchor="_Toc45527521" w:history="1">
        <w:r w:rsidR="001B4458" w:rsidRPr="006A3DF7">
          <w:rPr>
            <w:rStyle w:val="ae"/>
            <w:noProof/>
          </w:rPr>
          <w:t xml:space="preserve">1.3.1 </w:t>
        </w:r>
        <w:r w:rsidR="001B4458" w:rsidRPr="006A3DF7">
          <w:rPr>
            <w:rStyle w:val="ae"/>
            <w:noProof/>
          </w:rPr>
          <w:t>结构的外载以及对结构受力特性的要求</w:t>
        </w:r>
        <w:r w:rsidR="001B4458">
          <w:rPr>
            <w:noProof/>
            <w:webHidden/>
          </w:rPr>
          <w:tab/>
        </w:r>
        <w:r w:rsidR="001B4458">
          <w:rPr>
            <w:noProof/>
            <w:webHidden/>
          </w:rPr>
          <w:fldChar w:fldCharType="begin"/>
        </w:r>
        <w:r w:rsidR="001B4458">
          <w:rPr>
            <w:noProof/>
            <w:webHidden/>
          </w:rPr>
          <w:instrText xml:space="preserve"> PAGEREF _Toc45527521 \h </w:instrText>
        </w:r>
        <w:r w:rsidR="001B4458">
          <w:rPr>
            <w:noProof/>
            <w:webHidden/>
          </w:rPr>
        </w:r>
        <w:r w:rsidR="001B4458">
          <w:rPr>
            <w:noProof/>
            <w:webHidden/>
          </w:rPr>
          <w:fldChar w:fldCharType="separate"/>
        </w:r>
        <w:r w:rsidR="00D42283">
          <w:rPr>
            <w:noProof/>
            <w:webHidden/>
          </w:rPr>
          <w:t>10</w:t>
        </w:r>
        <w:r w:rsidR="001B4458">
          <w:rPr>
            <w:noProof/>
            <w:webHidden/>
          </w:rPr>
          <w:fldChar w:fldCharType="end"/>
        </w:r>
      </w:hyperlink>
    </w:p>
    <w:p w14:paraId="7CDDE307" w14:textId="77938AFF" w:rsidR="001B4458" w:rsidRPr="00D76248" w:rsidRDefault="001B4C60">
      <w:pPr>
        <w:pStyle w:val="TOC3"/>
        <w:tabs>
          <w:tab w:val="right" w:leader="dot" w:pos="8296"/>
        </w:tabs>
        <w:ind w:left="960"/>
        <w:rPr>
          <w:rFonts w:ascii="DengXian" w:eastAsia="DengXian" w:hAnsi="DengXian"/>
          <w:noProof/>
          <w:sz w:val="21"/>
        </w:rPr>
      </w:pPr>
      <w:hyperlink w:anchor="_Toc45527522" w:history="1">
        <w:r w:rsidR="001B4458" w:rsidRPr="006A3DF7">
          <w:rPr>
            <w:rStyle w:val="ae"/>
            <w:noProof/>
          </w:rPr>
          <w:t xml:space="preserve">1.3.2 </w:t>
        </w:r>
        <w:r w:rsidR="001B4458" w:rsidRPr="006A3DF7">
          <w:rPr>
            <w:rStyle w:val="ae"/>
            <w:noProof/>
          </w:rPr>
          <w:t>飞机结构的协调关系</w:t>
        </w:r>
        <w:r w:rsidR="001B4458">
          <w:rPr>
            <w:noProof/>
            <w:webHidden/>
          </w:rPr>
          <w:tab/>
        </w:r>
        <w:r w:rsidR="001B4458">
          <w:rPr>
            <w:noProof/>
            <w:webHidden/>
          </w:rPr>
          <w:fldChar w:fldCharType="begin"/>
        </w:r>
        <w:r w:rsidR="001B4458">
          <w:rPr>
            <w:noProof/>
            <w:webHidden/>
          </w:rPr>
          <w:instrText xml:space="preserve"> PAGEREF _Toc45527522 \h </w:instrText>
        </w:r>
        <w:r w:rsidR="001B4458">
          <w:rPr>
            <w:noProof/>
            <w:webHidden/>
          </w:rPr>
        </w:r>
        <w:r w:rsidR="001B4458">
          <w:rPr>
            <w:noProof/>
            <w:webHidden/>
          </w:rPr>
          <w:fldChar w:fldCharType="separate"/>
        </w:r>
        <w:r w:rsidR="00D42283">
          <w:rPr>
            <w:noProof/>
            <w:webHidden/>
          </w:rPr>
          <w:t>11</w:t>
        </w:r>
        <w:r w:rsidR="001B4458">
          <w:rPr>
            <w:noProof/>
            <w:webHidden/>
          </w:rPr>
          <w:fldChar w:fldCharType="end"/>
        </w:r>
      </w:hyperlink>
    </w:p>
    <w:p w14:paraId="675B7FEC" w14:textId="5B293193" w:rsidR="001B4458" w:rsidRPr="00D76248" w:rsidRDefault="001B4C60">
      <w:pPr>
        <w:pStyle w:val="TOC3"/>
        <w:tabs>
          <w:tab w:val="right" w:leader="dot" w:pos="8296"/>
        </w:tabs>
        <w:ind w:left="960"/>
        <w:rPr>
          <w:rFonts w:ascii="DengXian" w:eastAsia="DengXian" w:hAnsi="DengXian"/>
          <w:noProof/>
          <w:sz w:val="21"/>
        </w:rPr>
      </w:pPr>
      <w:hyperlink w:anchor="_Toc45527523" w:history="1">
        <w:r w:rsidR="001B4458" w:rsidRPr="006A3DF7">
          <w:rPr>
            <w:rStyle w:val="ae"/>
            <w:noProof/>
          </w:rPr>
          <w:t xml:space="preserve">1.3.3 </w:t>
        </w:r>
        <w:r w:rsidR="001B4458" w:rsidRPr="006A3DF7">
          <w:rPr>
            <w:rStyle w:val="ae"/>
            <w:noProof/>
          </w:rPr>
          <w:t>结构的使用条件</w:t>
        </w:r>
        <w:r w:rsidR="001B4458">
          <w:rPr>
            <w:noProof/>
            <w:webHidden/>
          </w:rPr>
          <w:tab/>
        </w:r>
        <w:r w:rsidR="001B4458">
          <w:rPr>
            <w:noProof/>
            <w:webHidden/>
          </w:rPr>
          <w:fldChar w:fldCharType="begin"/>
        </w:r>
        <w:r w:rsidR="001B4458">
          <w:rPr>
            <w:noProof/>
            <w:webHidden/>
          </w:rPr>
          <w:instrText xml:space="preserve"> PAGEREF _Toc45527523 \h </w:instrText>
        </w:r>
        <w:r w:rsidR="001B4458">
          <w:rPr>
            <w:noProof/>
            <w:webHidden/>
          </w:rPr>
        </w:r>
        <w:r w:rsidR="001B4458">
          <w:rPr>
            <w:noProof/>
            <w:webHidden/>
          </w:rPr>
          <w:fldChar w:fldCharType="separate"/>
        </w:r>
        <w:r w:rsidR="00D42283">
          <w:rPr>
            <w:noProof/>
            <w:webHidden/>
          </w:rPr>
          <w:t>11</w:t>
        </w:r>
        <w:r w:rsidR="001B4458">
          <w:rPr>
            <w:noProof/>
            <w:webHidden/>
          </w:rPr>
          <w:fldChar w:fldCharType="end"/>
        </w:r>
      </w:hyperlink>
    </w:p>
    <w:p w14:paraId="3C477A32" w14:textId="31B1BAEB" w:rsidR="001B4458" w:rsidRPr="00D76248" w:rsidRDefault="001B4C60">
      <w:pPr>
        <w:pStyle w:val="TOC3"/>
        <w:tabs>
          <w:tab w:val="right" w:leader="dot" w:pos="8296"/>
        </w:tabs>
        <w:ind w:left="960"/>
        <w:rPr>
          <w:rFonts w:ascii="DengXian" w:eastAsia="DengXian" w:hAnsi="DengXian"/>
          <w:noProof/>
          <w:sz w:val="21"/>
        </w:rPr>
      </w:pPr>
      <w:hyperlink w:anchor="_Toc45527524" w:history="1">
        <w:r w:rsidR="001B4458" w:rsidRPr="006A3DF7">
          <w:rPr>
            <w:rStyle w:val="ae"/>
            <w:noProof/>
          </w:rPr>
          <w:t xml:space="preserve">1.3.4 </w:t>
        </w:r>
        <w:r w:rsidR="001B4458" w:rsidRPr="006A3DF7">
          <w:rPr>
            <w:rStyle w:val="ae"/>
            <w:noProof/>
          </w:rPr>
          <w:t>结构的生产条件</w:t>
        </w:r>
        <w:r w:rsidR="001B4458">
          <w:rPr>
            <w:noProof/>
            <w:webHidden/>
          </w:rPr>
          <w:tab/>
        </w:r>
        <w:r w:rsidR="001B4458">
          <w:rPr>
            <w:noProof/>
            <w:webHidden/>
          </w:rPr>
          <w:fldChar w:fldCharType="begin"/>
        </w:r>
        <w:r w:rsidR="001B4458">
          <w:rPr>
            <w:noProof/>
            <w:webHidden/>
          </w:rPr>
          <w:instrText xml:space="preserve"> PAGEREF _Toc45527524 \h </w:instrText>
        </w:r>
        <w:r w:rsidR="001B4458">
          <w:rPr>
            <w:noProof/>
            <w:webHidden/>
          </w:rPr>
        </w:r>
        <w:r w:rsidR="001B4458">
          <w:rPr>
            <w:noProof/>
            <w:webHidden/>
          </w:rPr>
          <w:fldChar w:fldCharType="separate"/>
        </w:r>
        <w:r w:rsidR="00D42283">
          <w:rPr>
            <w:noProof/>
            <w:webHidden/>
          </w:rPr>
          <w:t>12</w:t>
        </w:r>
        <w:r w:rsidR="001B4458">
          <w:rPr>
            <w:noProof/>
            <w:webHidden/>
          </w:rPr>
          <w:fldChar w:fldCharType="end"/>
        </w:r>
      </w:hyperlink>
    </w:p>
    <w:p w14:paraId="1D279480" w14:textId="1CEE7750" w:rsidR="001B4458" w:rsidRPr="00D76248" w:rsidRDefault="001B4C60">
      <w:pPr>
        <w:pStyle w:val="TOC2"/>
        <w:tabs>
          <w:tab w:val="right" w:leader="dot" w:pos="8296"/>
        </w:tabs>
        <w:ind w:left="480"/>
        <w:rPr>
          <w:rFonts w:ascii="DengXian" w:eastAsia="DengXian" w:hAnsi="DengXian"/>
          <w:noProof/>
          <w:sz w:val="21"/>
        </w:rPr>
      </w:pPr>
      <w:hyperlink w:anchor="_Toc45527525" w:history="1">
        <w:r w:rsidR="001B4458" w:rsidRPr="006A3DF7">
          <w:rPr>
            <w:rStyle w:val="ae"/>
            <w:noProof/>
          </w:rPr>
          <w:t xml:space="preserve">1.4 </w:t>
        </w:r>
        <w:r w:rsidR="001B4458" w:rsidRPr="006A3DF7">
          <w:rPr>
            <w:rStyle w:val="ae"/>
            <w:noProof/>
          </w:rPr>
          <w:t>结构设计的基本要求</w:t>
        </w:r>
        <w:r w:rsidR="001B4458">
          <w:rPr>
            <w:noProof/>
            <w:webHidden/>
          </w:rPr>
          <w:tab/>
        </w:r>
        <w:r w:rsidR="001B4458">
          <w:rPr>
            <w:noProof/>
            <w:webHidden/>
          </w:rPr>
          <w:fldChar w:fldCharType="begin"/>
        </w:r>
        <w:r w:rsidR="001B4458">
          <w:rPr>
            <w:noProof/>
            <w:webHidden/>
          </w:rPr>
          <w:instrText xml:space="preserve"> PAGEREF _Toc45527525 \h </w:instrText>
        </w:r>
        <w:r w:rsidR="001B4458">
          <w:rPr>
            <w:noProof/>
            <w:webHidden/>
          </w:rPr>
        </w:r>
        <w:r w:rsidR="001B4458">
          <w:rPr>
            <w:noProof/>
            <w:webHidden/>
          </w:rPr>
          <w:fldChar w:fldCharType="separate"/>
        </w:r>
        <w:r w:rsidR="00D42283">
          <w:rPr>
            <w:noProof/>
            <w:webHidden/>
          </w:rPr>
          <w:t>12</w:t>
        </w:r>
        <w:r w:rsidR="001B4458">
          <w:rPr>
            <w:noProof/>
            <w:webHidden/>
          </w:rPr>
          <w:fldChar w:fldCharType="end"/>
        </w:r>
      </w:hyperlink>
    </w:p>
    <w:p w14:paraId="1278BF28" w14:textId="2BF0D790" w:rsidR="001B4458" w:rsidRPr="00D76248" w:rsidRDefault="001B4C60">
      <w:pPr>
        <w:pStyle w:val="TOC3"/>
        <w:tabs>
          <w:tab w:val="right" w:leader="dot" w:pos="8296"/>
        </w:tabs>
        <w:ind w:left="960"/>
        <w:rPr>
          <w:rFonts w:ascii="DengXian" w:eastAsia="DengXian" w:hAnsi="DengXian"/>
          <w:noProof/>
          <w:sz w:val="21"/>
        </w:rPr>
      </w:pPr>
      <w:hyperlink w:anchor="_Toc45527526" w:history="1">
        <w:r w:rsidR="001B4458" w:rsidRPr="006A3DF7">
          <w:rPr>
            <w:rStyle w:val="ae"/>
            <w:noProof/>
          </w:rPr>
          <w:t xml:space="preserve">1.4.1 </w:t>
        </w:r>
        <w:r w:rsidR="001B4458" w:rsidRPr="006A3DF7">
          <w:rPr>
            <w:rStyle w:val="ae"/>
            <w:noProof/>
          </w:rPr>
          <w:t>空气动力要求和设计一体化的要求</w:t>
        </w:r>
        <w:r w:rsidR="001B4458">
          <w:rPr>
            <w:noProof/>
            <w:webHidden/>
          </w:rPr>
          <w:tab/>
        </w:r>
        <w:r w:rsidR="001B4458">
          <w:rPr>
            <w:noProof/>
            <w:webHidden/>
          </w:rPr>
          <w:fldChar w:fldCharType="begin"/>
        </w:r>
        <w:r w:rsidR="001B4458">
          <w:rPr>
            <w:noProof/>
            <w:webHidden/>
          </w:rPr>
          <w:instrText xml:space="preserve"> PAGEREF _Toc45527526 \h </w:instrText>
        </w:r>
        <w:r w:rsidR="001B4458">
          <w:rPr>
            <w:noProof/>
            <w:webHidden/>
          </w:rPr>
        </w:r>
        <w:r w:rsidR="001B4458">
          <w:rPr>
            <w:noProof/>
            <w:webHidden/>
          </w:rPr>
          <w:fldChar w:fldCharType="separate"/>
        </w:r>
        <w:r w:rsidR="00D42283">
          <w:rPr>
            <w:noProof/>
            <w:webHidden/>
          </w:rPr>
          <w:t>12</w:t>
        </w:r>
        <w:r w:rsidR="001B4458">
          <w:rPr>
            <w:noProof/>
            <w:webHidden/>
          </w:rPr>
          <w:fldChar w:fldCharType="end"/>
        </w:r>
      </w:hyperlink>
    </w:p>
    <w:p w14:paraId="3D4A0E0A" w14:textId="4A9430A6" w:rsidR="001B4458" w:rsidRPr="00D76248" w:rsidRDefault="001B4C60">
      <w:pPr>
        <w:pStyle w:val="TOC3"/>
        <w:tabs>
          <w:tab w:val="right" w:leader="dot" w:pos="8296"/>
        </w:tabs>
        <w:ind w:left="960"/>
        <w:rPr>
          <w:rFonts w:ascii="DengXian" w:eastAsia="DengXian" w:hAnsi="DengXian"/>
          <w:noProof/>
          <w:sz w:val="21"/>
        </w:rPr>
      </w:pPr>
      <w:hyperlink w:anchor="_Toc45527527" w:history="1">
        <w:r w:rsidR="001B4458" w:rsidRPr="006A3DF7">
          <w:rPr>
            <w:rStyle w:val="ae"/>
            <w:noProof/>
          </w:rPr>
          <w:t xml:space="preserve">1.4.2 </w:t>
        </w:r>
        <w:r w:rsidR="001B4458" w:rsidRPr="006A3DF7">
          <w:rPr>
            <w:rStyle w:val="ae"/>
            <w:noProof/>
          </w:rPr>
          <w:t>结构完整性及最小重量要求</w:t>
        </w:r>
        <w:r w:rsidR="001B4458">
          <w:rPr>
            <w:noProof/>
            <w:webHidden/>
          </w:rPr>
          <w:tab/>
        </w:r>
        <w:r w:rsidR="001B4458">
          <w:rPr>
            <w:noProof/>
            <w:webHidden/>
          </w:rPr>
          <w:fldChar w:fldCharType="begin"/>
        </w:r>
        <w:r w:rsidR="001B4458">
          <w:rPr>
            <w:noProof/>
            <w:webHidden/>
          </w:rPr>
          <w:instrText xml:space="preserve"> PAGEREF _Toc45527527 \h </w:instrText>
        </w:r>
        <w:r w:rsidR="001B4458">
          <w:rPr>
            <w:noProof/>
            <w:webHidden/>
          </w:rPr>
        </w:r>
        <w:r w:rsidR="001B4458">
          <w:rPr>
            <w:noProof/>
            <w:webHidden/>
          </w:rPr>
          <w:fldChar w:fldCharType="separate"/>
        </w:r>
        <w:r w:rsidR="00D42283">
          <w:rPr>
            <w:noProof/>
            <w:webHidden/>
          </w:rPr>
          <w:t>12</w:t>
        </w:r>
        <w:r w:rsidR="001B4458">
          <w:rPr>
            <w:noProof/>
            <w:webHidden/>
          </w:rPr>
          <w:fldChar w:fldCharType="end"/>
        </w:r>
      </w:hyperlink>
    </w:p>
    <w:p w14:paraId="5D096B6D" w14:textId="5A00FE86" w:rsidR="001B4458" w:rsidRPr="00D76248" w:rsidRDefault="001B4C60">
      <w:pPr>
        <w:pStyle w:val="TOC3"/>
        <w:tabs>
          <w:tab w:val="right" w:leader="dot" w:pos="8296"/>
        </w:tabs>
        <w:ind w:left="960"/>
        <w:rPr>
          <w:rFonts w:ascii="DengXian" w:eastAsia="DengXian" w:hAnsi="DengXian"/>
          <w:noProof/>
          <w:sz w:val="21"/>
        </w:rPr>
      </w:pPr>
      <w:hyperlink w:anchor="_Toc45527528" w:history="1">
        <w:r w:rsidR="001B4458" w:rsidRPr="006A3DF7">
          <w:rPr>
            <w:rStyle w:val="ae"/>
            <w:noProof/>
          </w:rPr>
          <w:t xml:space="preserve">1.4.3 </w:t>
        </w:r>
        <w:r w:rsidR="001B4458" w:rsidRPr="006A3DF7">
          <w:rPr>
            <w:rStyle w:val="ae"/>
            <w:noProof/>
          </w:rPr>
          <w:t>使用维修要求</w:t>
        </w:r>
        <w:r w:rsidR="001B4458">
          <w:rPr>
            <w:noProof/>
            <w:webHidden/>
          </w:rPr>
          <w:tab/>
        </w:r>
        <w:r w:rsidR="001B4458">
          <w:rPr>
            <w:noProof/>
            <w:webHidden/>
          </w:rPr>
          <w:fldChar w:fldCharType="begin"/>
        </w:r>
        <w:r w:rsidR="001B4458">
          <w:rPr>
            <w:noProof/>
            <w:webHidden/>
          </w:rPr>
          <w:instrText xml:space="preserve"> PAGEREF _Toc45527528 \h </w:instrText>
        </w:r>
        <w:r w:rsidR="001B4458">
          <w:rPr>
            <w:noProof/>
            <w:webHidden/>
          </w:rPr>
        </w:r>
        <w:r w:rsidR="001B4458">
          <w:rPr>
            <w:noProof/>
            <w:webHidden/>
          </w:rPr>
          <w:fldChar w:fldCharType="separate"/>
        </w:r>
        <w:r w:rsidR="00D42283">
          <w:rPr>
            <w:noProof/>
            <w:webHidden/>
          </w:rPr>
          <w:t>12</w:t>
        </w:r>
        <w:r w:rsidR="001B4458">
          <w:rPr>
            <w:noProof/>
            <w:webHidden/>
          </w:rPr>
          <w:fldChar w:fldCharType="end"/>
        </w:r>
      </w:hyperlink>
    </w:p>
    <w:p w14:paraId="4D6B0D9D" w14:textId="413FE96C" w:rsidR="001B4458" w:rsidRPr="00D76248" w:rsidRDefault="001B4C60">
      <w:pPr>
        <w:pStyle w:val="TOC3"/>
        <w:tabs>
          <w:tab w:val="right" w:leader="dot" w:pos="8296"/>
        </w:tabs>
        <w:ind w:left="960"/>
        <w:rPr>
          <w:rFonts w:ascii="DengXian" w:eastAsia="DengXian" w:hAnsi="DengXian"/>
          <w:noProof/>
          <w:sz w:val="21"/>
        </w:rPr>
      </w:pPr>
      <w:hyperlink w:anchor="_Toc45527529" w:history="1">
        <w:r w:rsidR="001B4458" w:rsidRPr="006A3DF7">
          <w:rPr>
            <w:rStyle w:val="ae"/>
            <w:noProof/>
          </w:rPr>
          <w:t xml:space="preserve">1.4.4 </w:t>
        </w:r>
        <w:r w:rsidR="001B4458" w:rsidRPr="006A3DF7">
          <w:rPr>
            <w:rStyle w:val="ae"/>
            <w:noProof/>
          </w:rPr>
          <w:t>工艺要求</w:t>
        </w:r>
        <w:r w:rsidR="001B4458">
          <w:rPr>
            <w:noProof/>
            <w:webHidden/>
          </w:rPr>
          <w:tab/>
        </w:r>
        <w:r w:rsidR="001B4458">
          <w:rPr>
            <w:noProof/>
            <w:webHidden/>
          </w:rPr>
          <w:fldChar w:fldCharType="begin"/>
        </w:r>
        <w:r w:rsidR="001B4458">
          <w:rPr>
            <w:noProof/>
            <w:webHidden/>
          </w:rPr>
          <w:instrText xml:space="preserve"> PAGEREF _Toc45527529 \h </w:instrText>
        </w:r>
        <w:r w:rsidR="001B4458">
          <w:rPr>
            <w:noProof/>
            <w:webHidden/>
          </w:rPr>
        </w:r>
        <w:r w:rsidR="001B4458">
          <w:rPr>
            <w:noProof/>
            <w:webHidden/>
          </w:rPr>
          <w:fldChar w:fldCharType="separate"/>
        </w:r>
        <w:r w:rsidR="00D42283">
          <w:rPr>
            <w:noProof/>
            <w:webHidden/>
          </w:rPr>
          <w:t>13</w:t>
        </w:r>
        <w:r w:rsidR="001B4458">
          <w:rPr>
            <w:noProof/>
            <w:webHidden/>
          </w:rPr>
          <w:fldChar w:fldCharType="end"/>
        </w:r>
      </w:hyperlink>
    </w:p>
    <w:p w14:paraId="1EF611C9" w14:textId="024501B0" w:rsidR="001B4458" w:rsidRPr="00D76248" w:rsidRDefault="001B4C60">
      <w:pPr>
        <w:pStyle w:val="TOC3"/>
        <w:tabs>
          <w:tab w:val="right" w:leader="dot" w:pos="8296"/>
        </w:tabs>
        <w:ind w:left="960"/>
        <w:rPr>
          <w:rFonts w:ascii="DengXian" w:eastAsia="DengXian" w:hAnsi="DengXian"/>
          <w:noProof/>
          <w:sz w:val="21"/>
        </w:rPr>
      </w:pPr>
      <w:hyperlink w:anchor="_Toc45527530" w:history="1">
        <w:r w:rsidR="001B4458" w:rsidRPr="006A3DF7">
          <w:rPr>
            <w:rStyle w:val="ae"/>
            <w:noProof/>
          </w:rPr>
          <w:t xml:space="preserve">1.4.5 </w:t>
        </w:r>
        <w:r w:rsidR="001B4458" w:rsidRPr="006A3DF7">
          <w:rPr>
            <w:rStyle w:val="ae"/>
            <w:noProof/>
          </w:rPr>
          <w:t>经济性要求</w:t>
        </w:r>
        <w:r w:rsidR="001B4458">
          <w:rPr>
            <w:noProof/>
            <w:webHidden/>
          </w:rPr>
          <w:tab/>
        </w:r>
        <w:r w:rsidR="001B4458">
          <w:rPr>
            <w:noProof/>
            <w:webHidden/>
          </w:rPr>
          <w:fldChar w:fldCharType="begin"/>
        </w:r>
        <w:r w:rsidR="001B4458">
          <w:rPr>
            <w:noProof/>
            <w:webHidden/>
          </w:rPr>
          <w:instrText xml:space="preserve"> PAGEREF _Toc45527530 \h </w:instrText>
        </w:r>
        <w:r w:rsidR="001B4458">
          <w:rPr>
            <w:noProof/>
            <w:webHidden/>
          </w:rPr>
        </w:r>
        <w:r w:rsidR="001B4458">
          <w:rPr>
            <w:noProof/>
            <w:webHidden/>
          </w:rPr>
          <w:fldChar w:fldCharType="separate"/>
        </w:r>
        <w:r w:rsidR="00D42283">
          <w:rPr>
            <w:noProof/>
            <w:webHidden/>
          </w:rPr>
          <w:t>13</w:t>
        </w:r>
        <w:r w:rsidR="001B4458">
          <w:rPr>
            <w:noProof/>
            <w:webHidden/>
          </w:rPr>
          <w:fldChar w:fldCharType="end"/>
        </w:r>
      </w:hyperlink>
    </w:p>
    <w:p w14:paraId="61150603" w14:textId="3B1A4611" w:rsidR="001B4458" w:rsidRPr="00D76248" w:rsidRDefault="001B4C60">
      <w:pPr>
        <w:pStyle w:val="TOC2"/>
        <w:tabs>
          <w:tab w:val="right" w:leader="dot" w:pos="8296"/>
        </w:tabs>
        <w:ind w:left="480"/>
        <w:rPr>
          <w:rFonts w:ascii="DengXian" w:eastAsia="DengXian" w:hAnsi="DengXian"/>
          <w:noProof/>
          <w:sz w:val="21"/>
        </w:rPr>
      </w:pPr>
      <w:hyperlink w:anchor="_Toc45527531" w:history="1">
        <w:r w:rsidR="001B4458" w:rsidRPr="006A3DF7">
          <w:rPr>
            <w:rStyle w:val="ae"/>
            <w:noProof/>
          </w:rPr>
          <w:t xml:space="preserve">1.5 </w:t>
        </w:r>
        <w:r w:rsidR="001B4458" w:rsidRPr="006A3DF7">
          <w:rPr>
            <w:rStyle w:val="ae"/>
            <w:noProof/>
          </w:rPr>
          <w:t>设计需要遵循的原则</w:t>
        </w:r>
        <w:r w:rsidR="001B4458">
          <w:rPr>
            <w:noProof/>
            <w:webHidden/>
          </w:rPr>
          <w:tab/>
        </w:r>
        <w:r w:rsidR="001B4458">
          <w:rPr>
            <w:noProof/>
            <w:webHidden/>
          </w:rPr>
          <w:fldChar w:fldCharType="begin"/>
        </w:r>
        <w:r w:rsidR="001B4458">
          <w:rPr>
            <w:noProof/>
            <w:webHidden/>
          </w:rPr>
          <w:instrText xml:space="preserve"> PAGEREF _Toc45527531 \h </w:instrText>
        </w:r>
        <w:r w:rsidR="001B4458">
          <w:rPr>
            <w:noProof/>
            <w:webHidden/>
          </w:rPr>
        </w:r>
        <w:r w:rsidR="001B4458">
          <w:rPr>
            <w:noProof/>
            <w:webHidden/>
          </w:rPr>
          <w:fldChar w:fldCharType="separate"/>
        </w:r>
        <w:r w:rsidR="00D42283">
          <w:rPr>
            <w:noProof/>
            <w:webHidden/>
          </w:rPr>
          <w:t>13</w:t>
        </w:r>
        <w:r w:rsidR="001B4458">
          <w:rPr>
            <w:noProof/>
            <w:webHidden/>
          </w:rPr>
          <w:fldChar w:fldCharType="end"/>
        </w:r>
      </w:hyperlink>
    </w:p>
    <w:p w14:paraId="7E94918E" w14:textId="3E8EA0D8" w:rsidR="001B4458" w:rsidRPr="00D76248" w:rsidRDefault="001B4C60">
      <w:pPr>
        <w:pStyle w:val="TOC3"/>
        <w:tabs>
          <w:tab w:val="right" w:leader="dot" w:pos="8296"/>
        </w:tabs>
        <w:ind w:left="960"/>
        <w:rPr>
          <w:rFonts w:ascii="DengXian" w:eastAsia="DengXian" w:hAnsi="DengXian"/>
          <w:noProof/>
          <w:sz w:val="21"/>
        </w:rPr>
      </w:pPr>
      <w:hyperlink w:anchor="_Toc45527532" w:history="1">
        <w:r w:rsidR="001B4458" w:rsidRPr="006A3DF7">
          <w:rPr>
            <w:rStyle w:val="ae"/>
            <w:noProof/>
          </w:rPr>
          <w:t xml:space="preserve">1.5.1 </w:t>
        </w:r>
        <w:r w:rsidR="001B4458" w:rsidRPr="006A3DF7">
          <w:rPr>
            <w:rStyle w:val="ae"/>
            <w:noProof/>
          </w:rPr>
          <w:t>静强度设计</w:t>
        </w:r>
        <w:r w:rsidR="001B4458">
          <w:rPr>
            <w:noProof/>
            <w:webHidden/>
          </w:rPr>
          <w:tab/>
        </w:r>
        <w:r w:rsidR="001B4458">
          <w:rPr>
            <w:noProof/>
            <w:webHidden/>
          </w:rPr>
          <w:fldChar w:fldCharType="begin"/>
        </w:r>
        <w:r w:rsidR="001B4458">
          <w:rPr>
            <w:noProof/>
            <w:webHidden/>
          </w:rPr>
          <w:instrText xml:space="preserve"> PAGEREF _Toc45527532 \h </w:instrText>
        </w:r>
        <w:r w:rsidR="001B4458">
          <w:rPr>
            <w:noProof/>
            <w:webHidden/>
          </w:rPr>
        </w:r>
        <w:r w:rsidR="001B4458">
          <w:rPr>
            <w:noProof/>
            <w:webHidden/>
          </w:rPr>
          <w:fldChar w:fldCharType="separate"/>
        </w:r>
        <w:r w:rsidR="00D42283">
          <w:rPr>
            <w:noProof/>
            <w:webHidden/>
          </w:rPr>
          <w:t>13</w:t>
        </w:r>
        <w:r w:rsidR="001B4458">
          <w:rPr>
            <w:noProof/>
            <w:webHidden/>
          </w:rPr>
          <w:fldChar w:fldCharType="end"/>
        </w:r>
      </w:hyperlink>
    </w:p>
    <w:p w14:paraId="24A0E714" w14:textId="794273C4" w:rsidR="001B4458" w:rsidRPr="00D76248" w:rsidRDefault="001B4C60">
      <w:pPr>
        <w:pStyle w:val="TOC3"/>
        <w:tabs>
          <w:tab w:val="right" w:leader="dot" w:pos="8296"/>
        </w:tabs>
        <w:ind w:left="960"/>
        <w:rPr>
          <w:rFonts w:ascii="DengXian" w:eastAsia="DengXian" w:hAnsi="DengXian"/>
          <w:noProof/>
          <w:sz w:val="21"/>
        </w:rPr>
      </w:pPr>
      <w:hyperlink w:anchor="_Toc45527533" w:history="1">
        <w:r w:rsidR="001B4458" w:rsidRPr="006A3DF7">
          <w:rPr>
            <w:rStyle w:val="ae"/>
            <w:noProof/>
          </w:rPr>
          <w:t xml:space="preserve">1.5.2 </w:t>
        </w:r>
        <w:r w:rsidR="001B4458" w:rsidRPr="006A3DF7">
          <w:rPr>
            <w:rStyle w:val="ae"/>
            <w:noProof/>
          </w:rPr>
          <w:t>刚度设计</w:t>
        </w:r>
        <w:r w:rsidR="001B4458">
          <w:rPr>
            <w:noProof/>
            <w:webHidden/>
          </w:rPr>
          <w:tab/>
        </w:r>
        <w:r w:rsidR="001B4458">
          <w:rPr>
            <w:noProof/>
            <w:webHidden/>
          </w:rPr>
          <w:fldChar w:fldCharType="begin"/>
        </w:r>
        <w:r w:rsidR="001B4458">
          <w:rPr>
            <w:noProof/>
            <w:webHidden/>
          </w:rPr>
          <w:instrText xml:space="preserve"> PAGEREF _Toc45527533 \h </w:instrText>
        </w:r>
        <w:r w:rsidR="001B4458">
          <w:rPr>
            <w:noProof/>
            <w:webHidden/>
          </w:rPr>
        </w:r>
        <w:r w:rsidR="001B4458">
          <w:rPr>
            <w:noProof/>
            <w:webHidden/>
          </w:rPr>
          <w:fldChar w:fldCharType="separate"/>
        </w:r>
        <w:r w:rsidR="00D42283">
          <w:rPr>
            <w:noProof/>
            <w:webHidden/>
          </w:rPr>
          <w:t>13</w:t>
        </w:r>
        <w:r w:rsidR="001B4458">
          <w:rPr>
            <w:noProof/>
            <w:webHidden/>
          </w:rPr>
          <w:fldChar w:fldCharType="end"/>
        </w:r>
      </w:hyperlink>
    </w:p>
    <w:p w14:paraId="4BCDB2B9" w14:textId="5543BA57" w:rsidR="001B4458" w:rsidRPr="00D76248" w:rsidRDefault="001B4C60">
      <w:pPr>
        <w:pStyle w:val="TOC3"/>
        <w:tabs>
          <w:tab w:val="right" w:leader="dot" w:pos="8296"/>
        </w:tabs>
        <w:ind w:left="960"/>
        <w:rPr>
          <w:rFonts w:ascii="DengXian" w:eastAsia="DengXian" w:hAnsi="DengXian"/>
          <w:noProof/>
          <w:sz w:val="21"/>
        </w:rPr>
      </w:pPr>
      <w:hyperlink w:anchor="_Toc45527534" w:history="1">
        <w:r w:rsidR="001B4458" w:rsidRPr="006A3DF7">
          <w:rPr>
            <w:rStyle w:val="ae"/>
            <w:noProof/>
          </w:rPr>
          <w:t xml:space="preserve">1.5.3 </w:t>
        </w:r>
        <w:r w:rsidR="001B4458" w:rsidRPr="006A3DF7">
          <w:rPr>
            <w:rStyle w:val="ae"/>
            <w:noProof/>
          </w:rPr>
          <w:t>疲劳安全寿命设计</w:t>
        </w:r>
        <w:r w:rsidR="001B4458">
          <w:rPr>
            <w:noProof/>
            <w:webHidden/>
          </w:rPr>
          <w:tab/>
        </w:r>
        <w:r w:rsidR="001B4458">
          <w:rPr>
            <w:noProof/>
            <w:webHidden/>
          </w:rPr>
          <w:fldChar w:fldCharType="begin"/>
        </w:r>
        <w:r w:rsidR="001B4458">
          <w:rPr>
            <w:noProof/>
            <w:webHidden/>
          </w:rPr>
          <w:instrText xml:space="preserve"> PAGEREF _Toc45527534 \h </w:instrText>
        </w:r>
        <w:r w:rsidR="001B4458">
          <w:rPr>
            <w:noProof/>
            <w:webHidden/>
          </w:rPr>
        </w:r>
        <w:r w:rsidR="001B4458">
          <w:rPr>
            <w:noProof/>
            <w:webHidden/>
          </w:rPr>
          <w:fldChar w:fldCharType="separate"/>
        </w:r>
        <w:r w:rsidR="00D42283">
          <w:rPr>
            <w:noProof/>
            <w:webHidden/>
          </w:rPr>
          <w:t>13</w:t>
        </w:r>
        <w:r w:rsidR="001B4458">
          <w:rPr>
            <w:noProof/>
            <w:webHidden/>
          </w:rPr>
          <w:fldChar w:fldCharType="end"/>
        </w:r>
      </w:hyperlink>
    </w:p>
    <w:p w14:paraId="2D4E2F7C" w14:textId="06E9A33B" w:rsidR="001B4458" w:rsidRPr="00D76248" w:rsidRDefault="001B4C60">
      <w:pPr>
        <w:pStyle w:val="TOC3"/>
        <w:tabs>
          <w:tab w:val="right" w:leader="dot" w:pos="8296"/>
        </w:tabs>
        <w:ind w:left="960"/>
        <w:rPr>
          <w:rFonts w:ascii="DengXian" w:eastAsia="DengXian" w:hAnsi="DengXian"/>
          <w:noProof/>
          <w:sz w:val="21"/>
        </w:rPr>
      </w:pPr>
      <w:hyperlink w:anchor="_Toc45527535" w:history="1">
        <w:r w:rsidR="001B4458" w:rsidRPr="006A3DF7">
          <w:rPr>
            <w:rStyle w:val="ae"/>
            <w:noProof/>
          </w:rPr>
          <w:t xml:space="preserve">1.5.4 </w:t>
        </w:r>
        <w:r w:rsidR="001B4458" w:rsidRPr="006A3DF7">
          <w:rPr>
            <w:rStyle w:val="ae"/>
            <w:noProof/>
          </w:rPr>
          <w:t>耐久性设计</w:t>
        </w:r>
        <w:r w:rsidR="001B4458">
          <w:rPr>
            <w:noProof/>
            <w:webHidden/>
          </w:rPr>
          <w:tab/>
        </w:r>
        <w:r w:rsidR="001B4458">
          <w:rPr>
            <w:noProof/>
            <w:webHidden/>
          </w:rPr>
          <w:fldChar w:fldCharType="begin"/>
        </w:r>
        <w:r w:rsidR="001B4458">
          <w:rPr>
            <w:noProof/>
            <w:webHidden/>
          </w:rPr>
          <w:instrText xml:space="preserve"> PAGEREF _Toc45527535 \h </w:instrText>
        </w:r>
        <w:r w:rsidR="001B4458">
          <w:rPr>
            <w:noProof/>
            <w:webHidden/>
          </w:rPr>
        </w:r>
        <w:r w:rsidR="001B4458">
          <w:rPr>
            <w:noProof/>
            <w:webHidden/>
          </w:rPr>
          <w:fldChar w:fldCharType="separate"/>
        </w:r>
        <w:r w:rsidR="00D42283">
          <w:rPr>
            <w:noProof/>
            <w:webHidden/>
          </w:rPr>
          <w:t>14</w:t>
        </w:r>
        <w:r w:rsidR="001B4458">
          <w:rPr>
            <w:noProof/>
            <w:webHidden/>
          </w:rPr>
          <w:fldChar w:fldCharType="end"/>
        </w:r>
      </w:hyperlink>
    </w:p>
    <w:p w14:paraId="2B807E71" w14:textId="2E6BE09E" w:rsidR="001B4458" w:rsidRPr="00D76248" w:rsidRDefault="001B4C60">
      <w:pPr>
        <w:pStyle w:val="TOC3"/>
        <w:tabs>
          <w:tab w:val="right" w:leader="dot" w:pos="8296"/>
        </w:tabs>
        <w:ind w:left="960"/>
        <w:rPr>
          <w:rFonts w:ascii="DengXian" w:eastAsia="DengXian" w:hAnsi="DengXian"/>
          <w:noProof/>
          <w:sz w:val="21"/>
        </w:rPr>
      </w:pPr>
      <w:hyperlink w:anchor="_Toc45527536" w:history="1">
        <w:r w:rsidR="001B4458" w:rsidRPr="006A3DF7">
          <w:rPr>
            <w:rStyle w:val="ae"/>
            <w:noProof/>
          </w:rPr>
          <w:t xml:space="preserve">1.5.5 </w:t>
        </w:r>
        <w:r w:rsidR="001B4458" w:rsidRPr="006A3DF7">
          <w:rPr>
            <w:rStyle w:val="ae"/>
            <w:noProof/>
          </w:rPr>
          <w:t>可靠性设计</w:t>
        </w:r>
        <w:r w:rsidR="001B4458">
          <w:rPr>
            <w:noProof/>
            <w:webHidden/>
          </w:rPr>
          <w:tab/>
        </w:r>
        <w:r w:rsidR="001B4458">
          <w:rPr>
            <w:noProof/>
            <w:webHidden/>
          </w:rPr>
          <w:fldChar w:fldCharType="begin"/>
        </w:r>
        <w:r w:rsidR="001B4458">
          <w:rPr>
            <w:noProof/>
            <w:webHidden/>
          </w:rPr>
          <w:instrText xml:space="preserve"> PAGEREF _Toc45527536 \h </w:instrText>
        </w:r>
        <w:r w:rsidR="001B4458">
          <w:rPr>
            <w:noProof/>
            <w:webHidden/>
          </w:rPr>
        </w:r>
        <w:r w:rsidR="001B4458">
          <w:rPr>
            <w:noProof/>
            <w:webHidden/>
          </w:rPr>
          <w:fldChar w:fldCharType="separate"/>
        </w:r>
        <w:r w:rsidR="00D42283">
          <w:rPr>
            <w:noProof/>
            <w:webHidden/>
          </w:rPr>
          <w:t>14</w:t>
        </w:r>
        <w:r w:rsidR="001B4458">
          <w:rPr>
            <w:noProof/>
            <w:webHidden/>
          </w:rPr>
          <w:fldChar w:fldCharType="end"/>
        </w:r>
      </w:hyperlink>
    </w:p>
    <w:p w14:paraId="7B7F7915" w14:textId="176CE3E2" w:rsidR="001B4458" w:rsidRPr="00D76248" w:rsidRDefault="001B4C60">
      <w:pPr>
        <w:pStyle w:val="TOC1"/>
        <w:rPr>
          <w:rFonts w:ascii="DengXian" w:eastAsia="DengXian" w:hAnsi="DengXian"/>
          <w:b w:val="0"/>
          <w:bCs w:val="0"/>
          <w:sz w:val="21"/>
        </w:rPr>
      </w:pPr>
      <w:hyperlink w:anchor="_Toc45527537" w:history="1">
        <w:r w:rsidR="001B4458" w:rsidRPr="006A3DF7">
          <w:rPr>
            <w:rStyle w:val="ae"/>
          </w:rPr>
          <w:t>第二章</w:t>
        </w:r>
        <w:r w:rsidR="001B4458" w:rsidRPr="006A3DF7">
          <w:rPr>
            <w:rStyle w:val="ae"/>
          </w:rPr>
          <w:t xml:space="preserve"> </w:t>
        </w:r>
        <w:r w:rsidR="001B4458" w:rsidRPr="006A3DF7">
          <w:rPr>
            <w:rStyle w:val="ae"/>
          </w:rPr>
          <w:t>目标飞行器结构设计基本要求</w:t>
        </w:r>
        <w:r w:rsidR="001B4458">
          <w:rPr>
            <w:webHidden/>
          </w:rPr>
          <w:tab/>
        </w:r>
        <w:r w:rsidR="001B4458">
          <w:rPr>
            <w:webHidden/>
          </w:rPr>
          <w:fldChar w:fldCharType="begin"/>
        </w:r>
        <w:r w:rsidR="001B4458">
          <w:rPr>
            <w:webHidden/>
          </w:rPr>
          <w:instrText xml:space="preserve"> PAGEREF _Toc45527537 \h </w:instrText>
        </w:r>
        <w:r w:rsidR="001B4458">
          <w:rPr>
            <w:webHidden/>
          </w:rPr>
        </w:r>
        <w:r w:rsidR="001B4458">
          <w:rPr>
            <w:webHidden/>
          </w:rPr>
          <w:fldChar w:fldCharType="separate"/>
        </w:r>
        <w:r w:rsidR="00D42283">
          <w:rPr>
            <w:webHidden/>
          </w:rPr>
          <w:t>15</w:t>
        </w:r>
        <w:r w:rsidR="001B4458">
          <w:rPr>
            <w:webHidden/>
          </w:rPr>
          <w:fldChar w:fldCharType="end"/>
        </w:r>
      </w:hyperlink>
    </w:p>
    <w:p w14:paraId="64551822" w14:textId="0A3E60B7" w:rsidR="001B4458" w:rsidRPr="00D76248" w:rsidRDefault="001B4C60">
      <w:pPr>
        <w:pStyle w:val="TOC2"/>
        <w:tabs>
          <w:tab w:val="right" w:leader="dot" w:pos="8296"/>
        </w:tabs>
        <w:ind w:left="480"/>
        <w:rPr>
          <w:rFonts w:ascii="DengXian" w:eastAsia="DengXian" w:hAnsi="DengXian"/>
          <w:noProof/>
          <w:sz w:val="21"/>
        </w:rPr>
      </w:pPr>
      <w:hyperlink w:anchor="_Toc45527538" w:history="1">
        <w:r w:rsidR="001B4458" w:rsidRPr="006A3DF7">
          <w:rPr>
            <w:rStyle w:val="ae"/>
            <w:noProof/>
          </w:rPr>
          <w:t xml:space="preserve">2.1 </w:t>
        </w:r>
        <w:r w:rsidR="001B4458" w:rsidRPr="006A3DF7">
          <w:rPr>
            <w:rStyle w:val="ae"/>
            <w:noProof/>
          </w:rPr>
          <w:t>项目背景</w:t>
        </w:r>
        <w:r w:rsidR="001B4458">
          <w:rPr>
            <w:noProof/>
            <w:webHidden/>
          </w:rPr>
          <w:tab/>
        </w:r>
        <w:r w:rsidR="001B4458">
          <w:rPr>
            <w:noProof/>
            <w:webHidden/>
          </w:rPr>
          <w:fldChar w:fldCharType="begin"/>
        </w:r>
        <w:r w:rsidR="001B4458">
          <w:rPr>
            <w:noProof/>
            <w:webHidden/>
          </w:rPr>
          <w:instrText xml:space="preserve"> PAGEREF _Toc45527538 \h </w:instrText>
        </w:r>
        <w:r w:rsidR="001B4458">
          <w:rPr>
            <w:noProof/>
            <w:webHidden/>
          </w:rPr>
        </w:r>
        <w:r w:rsidR="001B4458">
          <w:rPr>
            <w:noProof/>
            <w:webHidden/>
          </w:rPr>
          <w:fldChar w:fldCharType="separate"/>
        </w:r>
        <w:r w:rsidR="00D42283">
          <w:rPr>
            <w:noProof/>
            <w:webHidden/>
          </w:rPr>
          <w:t>15</w:t>
        </w:r>
        <w:r w:rsidR="001B4458">
          <w:rPr>
            <w:noProof/>
            <w:webHidden/>
          </w:rPr>
          <w:fldChar w:fldCharType="end"/>
        </w:r>
      </w:hyperlink>
    </w:p>
    <w:p w14:paraId="2F8BB3C8" w14:textId="27885109" w:rsidR="001B4458" w:rsidRPr="00D76248" w:rsidRDefault="001B4C60">
      <w:pPr>
        <w:pStyle w:val="TOC2"/>
        <w:tabs>
          <w:tab w:val="right" w:leader="dot" w:pos="8296"/>
        </w:tabs>
        <w:ind w:left="480"/>
        <w:rPr>
          <w:rFonts w:ascii="DengXian" w:eastAsia="DengXian" w:hAnsi="DengXian"/>
          <w:noProof/>
          <w:sz w:val="21"/>
        </w:rPr>
      </w:pPr>
      <w:hyperlink w:anchor="_Toc45527539" w:history="1">
        <w:r w:rsidR="001B4458" w:rsidRPr="006A3DF7">
          <w:rPr>
            <w:rStyle w:val="ae"/>
            <w:noProof/>
          </w:rPr>
          <w:t xml:space="preserve">2.2 </w:t>
        </w:r>
        <w:r w:rsidR="001B4458" w:rsidRPr="006A3DF7">
          <w:rPr>
            <w:rStyle w:val="ae"/>
            <w:noProof/>
          </w:rPr>
          <w:t>项目参考原准机结构与设计条件分析</w:t>
        </w:r>
        <w:r w:rsidR="001B4458">
          <w:rPr>
            <w:noProof/>
            <w:webHidden/>
          </w:rPr>
          <w:tab/>
        </w:r>
        <w:r w:rsidR="001B4458">
          <w:rPr>
            <w:noProof/>
            <w:webHidden/>
          </w:rPr>
          <w:fldChar w:fldCharType="begin"/>
        </w:r>
        <w:r w:rsidR="001B4458">
          <w:rPr>
            <w:noProof/>
            <w:webHidden/>
          </w:rPr>
          <w:instrText xml:space="preserve"> PAGEREF _Toc45527539 \h </w:instrText>
        </w:r>
        <w:r w:rsidR="001B4458">
          <w:rPr>
            <w:noProof/>
            <w:webHidden/>
          </w:rPr>
        </w:r>
        <w:r w:rsidR="001B4458">
          <w:rPr>
            <w:noProof/>
            <w:webHidden/>
          </w:rPr>
          <w:fldChar w:fldCharType="separate"/>
        </w:r>
        <w:r w:rsidR="00D42283">
          <w:rPr>
            <w:noProof/>
            <w:webHidden/>
          </w:rPr>
          <w:t>15</w:t>
        </w:r>
        <w:r w:rsidR="001B4458">
          <w:rPr>
            <w:noProof/>
            <w:webHidden/>
          </w:rPr>
          <w:fldChar w:fldCharType="end"/>
        </w:r>
      </w:hyperlink>
    </w:p>
    <w:p w14:paraId="1D7CDAEC" w14:textId="26D12D28" w:rsidR="001B4458" w:rsidRPr="00D76248" w:rsidRDefault="001B4C60">
      <w:pPr>
        <w:pStyle w:val="TOC3"/>
        <w:tabs>
          <w:tab w:val="right" w:leader="dot" w:pos="8296"/>
        </w:tabs>
        <w:ind w:left="960"/>
        <w:rPr>
          <w:rFonts w:ascii="DengXian" w:eastAsia="DengXian" w:hAnsi="DengXian"/>
          <w:noProof/>
          <w:sz w:val="21"/>
        </w:rPr>
      </w:pPr>
      <w:hyperlink w:anchor="_Toc45527540" w:history="1">
        <w:r w:rsidR="001B4458" w:rsidRPr="006A3DF7">
          <w:rPr>
            <w:rStyle w:val="ae"/>
            <w:noProof/>
          </w:rPr>
          <w:t xml:space="preserve">2.2.1 </w:t>
        </w:r>
        <w:r w:rsidR="001B4458" w:rsidRPr="006A3DF7">
          <w:rPr>
            <w:rStyle w:val="ae"/>
            <w:noProof/>
          </w:rPr>
          <w:t>原准机结构设计特点</w:t>
        </w:r>
        <w:r w:rsidR="001B4458">
          <w:rPr>
            <w:noProof/>
            <w:webHidden/>
          </w:rPr>
          <w:tab/>
        </w:r>
        <w:r w:rsidR="001B4458">
          <w:rPr>
            <w:noProof/>
            <w:webHidden/>
          </w:rPr>
          <w:fldChar w:fldCharType="begin"/>
        </w:r>
        <w:r w:rsidR="001B4458">
          <w:rPr>
            <w:noProof/>
            <w:webHidden/>
          </w:rPr>
          <w:instrText xml:space="preserve"> PAGEREF _Toc45527540 \h </w:instrText>
        </w:r>
        <w:r w:rsidR="001B4458">
          <w:rPr>
            <w:noProof/>
            <w:webHidden/>
          </w:rPr>
        </w:r>
        <w:r w:rsidR="001B4458">
          <w:rPr>
            <w:noProof/>
            <w:webHidden/>
          </w:rPr>
          <w:fldChar w:fldCharType="separate"/>
        </w:r>
        <w:r w:rsidR="00D42283">
          <w:rPr>
            <w:noProof/>
            <w:webHidden/>
          </w:rPr>
          <w:t>16</w:t>
        </w:r>
        <w:r w:rsidR="001B4458">
          <w:rPr>
            <w:noProof/>
            <w:webHidden/>
          </w:rPr>
          <w:fldChar w:fldCharType="end"/>
        </w:r>
      </w:hyperlink>
    </w:p>
    <w:p w14:paraId="59E74C5A" w14:textId="36E0AD8C" w:rsidR="001B4458" w:rsidRPr="00D76248" w:rsidRDefault="001B4C60">
      <w:pPr>
        <w:pStyle w:val="TOC3"/>
        <w:tabs>
          <w:tab w:val="right" w:leader="dot" w:pos="8296"/>
        </w:tabs>
        <w:ind w:left="960"/>
        <w:rPr>
          <w:rFonts w:ascii="DengXian" w:eastAsia="DengXian" w:hAnsi="DengXian"/>
          <w:noProof/>
          <w:sz w:val="21"/>
        </w:rPr>
      </w:pPr>
      <w:hyperlink w:anchor="_Toc45527541" w:history="1">
        <w:r w:rsidR="001B4458" w:rsidRPr="006A3DF7">
          <w:rPr>
            <w:rStyle w:val="ae"/>
            <w:noProof/>
          </w:rPr>
          <w:t xml:space="preserve">2.2.2 </w:t>
        </w:r>
        <w:r w:rsidR="001B4458" w:rsidRPr="006A3DF7">
          <w:rPr>
            <w:rStyle w:val="ae"/>
            <w:noProof/>
          </w:rPr>
          <w:t>原准机设计条件分析</w:t>
        </w:r>
        <w:r w:rsidR="001B4458">
          <w:rPr>
            <w:noProof/>
            <w:webHidden/>
          </w:rPr>
          <w:tab/>
        </w:r>
        <w:r w:rsidR="001B4458">
          <w:rPr>
            <w:noProof/>
            <w:webHidden/>
          </w:rPr>
          <w:fldChar w:fldCharType="begin"/>
        </w:r>
        <w:r w:rsidR="001B4458">
          <w:rPr>
            <w:noProof/>
            <w:webHidden/>
          </w:rPr>
          <w:instrText xml:space="preserve"> PAGEREF _Toc45527541 \h </w:instrText>
        </w:r>
        <w:r w:rsidR="001B4458">
          <w:rPr>
            <w:noProof/>
            <w:webHidden/>
          </w:rPr>
        </w:r>
        <w:r w:rsidR="001B4458">
          <w:rPr>
            <w:noProof/>
            <w:webHidden/>
          </w:rPr>
          <w:fldChar w:fldCharType="separate"/>
        </w:r>
        <w:r w:rsidR="00D42283">
          <w:rPr>
            <w:noProof/>
            <w:webHidden/>
          </w:rPr>
          <w:t>16</w:t>
        </w:r>
        <w:r w:rsidR="001B4458">
          <w:rPr>
            <w:noProof/>
            <w:webHidden/>
          </w:rPr>
          <w:fldChar w:fldCharType="end"/>
        </w:r>
      </w:hyperlink>
    </w:p>
    <w:p w14:paraId="1968F084" w14:textId="066EEDAB" w:rsidR="001B4458" w:rsidRPr="00D76248" w:rsidRDefault="001B4C60">
      <w:pPr>
        <w:pStyle w:val="TOC2"/>
        <w:tabs>
          <w:tab w:val="right" w:leader="dot" w:pos="8296"/>
        </w:tabs>
        <w:ind w:left="480"/>
        <w:rPr>
          <w:rFonts w:ascii="DengXian" w:eastAsia="DengXian" w:hAnsi="DengXian"/>
          <w:noProof/>
          <w:sz w:val="21"/>
        </w:rPr>
      </w:pPr>
      <w:hyperlink w:anchor="_Toc45527542" w:history="1">
        <w:r w:rsidR="001B4458" w:rsidRPr="006A3DF7">
          <w:rPr>
            <w:rStyle w:val="ae"/>
            <w:noProof/>
          </w:rPr>
          <w:t xml:space="preserve">2.3 </w:t>
        </w:r>
        <w:r w:rsidR="001B4458" w:rsidRPr="006A3DF7">
          <w:rPr>
            <w:rStyle w:val="ae"/>
            <w:noProof/>
          </w:rPr>
          <w:t>结构设计主要要求</w:t>
        </w:r>
        <w:r w:rsidR="001B4458">
          <w:rPr>
            <w:noProof/>
            <w:webHidden/>
          </w:rPr>
          <w:tab/>
        </w:r>
        <w:r w:rsidR="001B4458">
          <w:rPr>
            <w:noProof/>
            <w:webHidden/>
          </w:rPr>
          <w:fldChar w:fldCharType="begin"/>
        </w:r>
        <w:r w:rsidR="001B4458">
          <w:rPr>
            <w:noProof/>
            <w:webHidden/>
          </w:rPr>
          <w:instrText xml:space="preserve"> PAGEREF _Toc45527542 \h </w:instrText>
        </w:r>
        <w:r w:rsidR="001B4458">
          <w:rPr>
            <w:noProof/>
            <w:webHidden/>
          </w:rPr>
        </w:r>
        <w:r w:rsidR="001B4458">
          <w:rPr>
            <w:noProof/>
            <w:webHidden/>
          </w:rPr>
          <w:fldChar w:fldCharType="separate"/>
        </w:r>
        <w:r w:rsidR="00D42283">
          <w:rPr>
            <w:noProof/>
            <w:webHidden/>
          </w:rPr>
          <w:t>17</w:t>
        </w:r>
        <w:r w:rsidR="001B4458">
          <w:rPr>
            <w:noProof/>
            <w:webHidden/>
          </w:rPr>
          <w:fldChar w:fldCharType="end"/>
        </w:r>
      </w:hyperlink>
    </w:p>
    <w:p w14:paraId="69DFA6EE" w14:textId="6B8A513D" w:rsidR="001B4458" w:rsidRPr="00D76248" w:rsidRDefault="001B4C60">
      <w:pPr>
        <w:pStyle w:val="TOC3"/>
        <w:tabs>
          <w:tab w:val="right" w:leader="dot" w:pos="8296"/>
        </w:tabs>
        <w:ind w:left="960"/>
        <w:rPr>
          <w:rFonts w:ascii="DengXian" w:eastAsia="DengXian" w:hAnsi="DengXian"/>
          <w:noProof/>
          <w:sz w:val="21"/>
        </w:rPr>
      </w:pPr>
      <w:hyperlink w:anchor="_Toc45527543" w:history="1">
        <w:r w:rsidR="001B4458" w:rsidRPr="006A3DF7">
          <w:rPr>
            <w:rStyle w:val="ae"/>
            <w:noProof/>
          </w:rPr>
          <w:t xml:space="preserve">2.3.1 </w:t>
        </w:r>
        <w:r w:rsidR="001B4458" w:rsidRPr="006A3DF7">
          <w:rPr>
            <w:rStyle w:val="ae"/>
            <w:noProof/>
          </w:rPr>
          <w:t>重量要求</w:t>
        </w:r>
        <w:r w:rsidR="001B4458">
          <w:rPr>
            <w:noProof/>
            <w:webHidden/>
          </w:rPr>
          <w:tab/>
        </w:r>
        <w:r w:rsidR="001B4458">
          <w:rPr>
            <w:noProof/>
            <w:webHidden/>
          </w:rPr>
          <w:fldChar w:fldCharType="begin"/>
        </w:r>
        <w:r w:rsidR="001B4458">
          <w:rPr>
            <w:noProof/>
            <w:webHidden/>
          </w:rPr>
          <w:instrText xml:space="preserve"> PAGEREF _Toc45527543 \h </w:instrText>
        </w:r>
        <w:r w:rsidR="001B4458">
          <w:rPr>
            <w:noProof/>
            <w:webHidden/>
          </w:rPr>
        </w:r>
        <w:r w:rsidR="001B4458">
          <w:rPr>
            <w:noProof/>
            <w:webHidden/>
          </w:rPr>
          <w:fldChar w:fldCharType="separate"/>
        </w:r>
        <w:r w:rsidR="00D42283">
          <w:rPr>
            <w:noProof/>
            <w:webHidden/>
          </w:rPr>
          <w:t>17</w:t>
        </w:r>
        <w:r w:rsidR="001B4458">
          <w:rPr>
            <w:noProof/>
            <w:webHidden/>
          </w:rPr>
          <w:fldChar w:fldCharType="end"/>
        </w:r>
      </w:hyperlink>
    </w:p>
    <w:p w14:paraId="4413F464" w14:textId="3394A032" w:rsidR="001B4458" w:rsidRPr="00D76248" w:rsidRDefault="001B4C60">
      <w:pPr>
        <w:pStyle w:val="TOC3"/>
        <w:tabs>
          <w:tab w:val="right" w:leader="dot" w:pos="8296"/>
        </w:tabs>
        <w:ind w:left="960"/>
        <w:rPr>
          <w:rFonts w:ascii="DengXian" w:eastAsia="DengXian" w:hAnsi="DengXian"/>
          <w:noProof/>
          <w:sz w:val="21"/>
        </w:rPr>
      </w:pPr>
      <w:hyperlink w:anchor="_Toc45527544" w:history="1">
        <w:r w:rsidR="001B4458" w:rsidRPr="006A3DF7">
          <w:rPr>
            <w:rStyle w:val="ae"/>
            <w:noProof/>
          </w:rPr>
          <w:t xml:space="preserve">2.3.2 </w:t>
        </w:r>
        <w:r w:rsidR="001B4458" w:rsidRPr="006A3DF7">
          <w:rPr>
            <w:rStyle w:val="ae"/>
            <w:noProof/>
          </w:rPr>
          <w:t>装载要求</w:t>
        </w:r>
        <w:r w:rsidR="001B4458">
          <w:rPr>
            <w:noProof/>
            <w:webHidden/>
          </w:rPr>
          <w:tab/>
        </w:r>
        <w:r w:rsidR="001B4458">
          <w:rPr>
            <w:noProof/>
            <w:webHidden/>
          </w:rPr>
          <w:fldChar w:fldCharType="begin"/>
        </w:r>
        <w:r w:rsidR="001B4458">
          <w:rPr>
            <w:noProof/>
            <w:webHidden/>
          </w:rPr>
          <w:instrText xml:space="preserve"> PAGEREF _Toc45527544 \h </w:instrText>
        </w:r>
        <w:r w:rsidR="001B4458">
          <w:rPr>
            <w:noProof/>
            <w:webHidden/>
          </w:rPr>
        </w:r>
        <w:r w:rsidR="001B4458">
          <w:rPr>
            <w:noProof/>
            <w:webHidden/>
          </w:rPr>
          <w:fldChar w:fldCharType="separate"/>
        </w:r>
        <w:r w:rsidR="00D42283">
          <w:rPr>
            <w:noProof/>
            <w:webHidden/>
          </w:rPr>
          <w:t>17</w:t>
        </w:r>
        <w:r w:rsidR="001B4458">
          <w:rPr>
            <w:noProof/>
            <w:webHidden/>
          </w:rPr>
          <w:fldChar w:fldCharType="end"/>
        </w:r>
      </w:hyperlink>
    </w:p>
    <w:p w14:paraId="4C938ACD" w14:textId="0CFCD673" w:rsidR="001B4458" w:rsidRPr="00D76248" w:rsidRDefault="001B4C60">
      <w:pPr>
        <w:pStyle w:val="TOC3"/>
        <w:tabs>
          <w:tab w:val="right" w:leader="dot" w:pos="8296"/>
        </w:tabs>
        <w:ind w:left="960"/>
        <w:rPr>
          <w:rFonts w:ascii="DengXian" w:eastAsia="DengXian" w:hAnsi="DengXian"/>
          <w:noProof/>
          <w:sz w:val="21"/>
        </w:rPr>
      </w:pPr>
      <w:hyperlink w:anchor="_Toc45527545" w:history="1">
        <w:r w:rsidR="001B4458" w:rsidRPr="006A3DF7">
          <w:rPr>
            <w:rStyle w:val="ae"/>
            <w:noProof/>
          </w:rPr>
          <w:t xml:space="preserve">2.3.3 </w:t>
        </w:r>
        <w:r w:rsidR="001B4458" w:rsidRPr="006A3DF7">
          <w:rPr>
            <w:rStyle w:val="ae"/>
            <w:noProof/>
          </w:rPr>
          <w:t>使用要求</w:t>
        </w:r>
        <w:r w:rsidR="001B4458">
          <w:rPr>
            <w:noProof/>
            <w:webHidden/>
          </w:rPr>
          <w:tab/>
        </w:r>
        <w:r w:rsidR="001B4458">
          <w:rPr>
            <w:noProof/>
            <w:webHidden/>
          </w:rPr>
          <w:fldChar w:fldCharType="begin"/>
        </w:r>
        <w:r w:rsidR="001B4458">
          <w:rPr>
            <w:noProof/>
            <w:webHidden/>
          </w:rPr>
          <w:instrText xml:space="preserve"> PAGEREF _Toc45527545 \h </w:instrText>
        </w:r>
        <w:r w:rsidR="001B4458">
          <w:rPr>
            <w:noProof/>
            <w:webHidden/>
          </w:rPr>
        </w:r>
        <w:r w:rsidR="001B4458">
          <w:rPr>
            <w:noProof/>
            <w:webHidden/>
          </w:rPr>
          <w:fldChar w:fldCharType="separate"/>
        </w:r>
        <w:r w:rsidR="00D42283">
          <w:rPr>
            <w:noProof/>
            <w:webHidden/>
          </w:rPr>
          <w:t>17</w:t>
        </w:r>
        <w:r w:rsidR="001B4458">
          <w:rPr>
            <w:noProof/>
            <w:webHidden/>
          </w:rPr>
          <w:fldChar w:fldCharType="end"/>
        </w:r>
      </w:hyperlink>
    </w:p>
    <w:p w14:paraId="5340B895" w14:textId="6C544F65" w:rsidR="001B4458" w:rsidRPr="00D76248" w:rsidRDefault="001B4C60">
      <w:pPr>
        <w:pStyle w:val="TOC3"/>
        <w:tabs>
          <w:tab w:val="right" w:leader="dot" w:pos="8296"/>
        </w:tabs>
        <w:ind w:left="960"/>
        <w:rPr>
          <w:rFonts w:ascii="DengXian" w:eastAsia="DengXian" w:hAnsi="DengXian"/>
          <w:noProof/>
          <w:sz w:val="21"/>
        </w:rPr>
      </w:pPr>
      <w:hyperlink w:anchor="_Toc45527546" w:history="1">
        <w:r w:rsidR="001B4458" w:rsidRPr="006A3DF7">
          <w:rPr>
            <w:rStyle w:val="ae"/>
            <w:noProof/>
          </w:rPr>
          <w:t xml:space="preserve">2.3.4 </w:t>
        </w:r>
        <w:r w:rsidR="001B4458" w:rsidRPr="006A3DF7">
          <w:rPr>
            <w:rStyle w:val="ae"/>
            <w:noProof/>
          </w:rPr>
          <w:t>生产要求</w:t>
        </w:r>
        <w:r w:rsidR="001B4458">
          <w:rPr>
            <w:noProof/>
            <w:webHidden/>
          </w:rPr>
          <w:tab/>
        </w:r>
        <w:r w:rsidR="001B4458">
          <w:rPr>
            <w:noProof/>
            <w:webHidden/>
          </w:rPr>
          <w:fldChar w:fldCharType="begin"/>
        </w:r>
        <w:r w:rsidR="001B4458">
          <w:rPr>
            <w:noProof/>
            <w:webHidden/>
          </w:rPr>
          <w:instrText xml:space="preserve"> PAGEREF _Toc45527546 \h </w:instrText>
        </w:r>
        <w:r w:rsidR="001B4458">
          <w:rPr>
            <w:noProof/>
            <w:webHidden/>
          </w:rPr>
        </w:r>
        <w:r w:rsidR="001B4458">
          <w:rPr>
            <w:noProof/>
            <w:webHidden/>
          </w:rPr>
          <w:fldChar w:fldCharType="separate"/>
        </w:r>
        <w:r w:rsidR="00D42283">
          <w:rPr>
            <w:noProof/>
            <w:webHidden/>
          </w:rPr>
          <w:t>18</w:t>
        </w:r>
        <w:r w:rsidR="001B4458">
          <w:rPr>
            <w:noProof/>
            <w:webHidden/>
          </w:rPr>
          <w:fldChar w:fldCharType="end"/>
        </w:r>
      </w:hyperlink>
    </w:p>
    <w:p w14:paraId="74F60B5C" w14:textId="5E602ADE" w:rsidR="001B4458" w:rsidRPr="00D76248" w:rsidRDefault="001B4C60">
      <w:pPr>
        <w:pStyle w:val="TOC2"/>
        <w:tabs>
          <w:tab w:val="right" w:leader="dot" w:pos="8296"/>
        </w:tabs>
        <w:ind w:left="480"/>
        <w:rPr>
          <w:rFonts w:ascii="DengXian" w:eastAsia="DengXian" w:hAnsi="DengXian"/>
          <w:noProof/>
          <w:sz w:val="21"/>
        </w:rPr>
      </w:pPr>
      <w:hyperlink w:anchor="_Toc45527547" w:history="1">
        <w:r w:rsidR="001B4458" w:rsidRPr="006A3DF7">
          <w:rPr>
            <w:rStyle w:val="ae"/>
            <w:noProof/>
          </w:rPr>
          <w:t xml:space="preserve">2.4 </w:t>
        </w:r>
        <w:r w:rsidR="001B4458" w:rsidRPr="006A3DF7">
          <w:rPr>
            <w:rStyle w:val="ae"/>
            <w:noProof/>
          </w:rPr>
          <w:t>结构设计主要输入条件</w:t>
        </w:r>
        <w:r w:rsidR="001B4458">
          <w:rPr>
            <w:noProof/>
            <w:webHidden/>
          </w:rPr>
          <w:tab/>
        </w:r>
        <w:r w:rsidR="001B4458">
          <w:rPr>
            <w:noProof/>
            <w:webHidden/>
          </w:rPr>
          <w:fldChar w:fldCharType="begin"/>
        </w:r>
        <w:r w:rsidR="001B4458">
          <w:rPr>
            <w:noProof/>
            <w:webHidden/>
          </w:rPr>
          <w:instrText xml:space="preserve"> PAGEREF _Toc45527547 \h </w:instrText>
        </w:r>
        <w:r w:rsidR="001B4458">
          <w:rPr>
            <w:noProof/>
            <w:webHidden/>
          </w:rPr>
        </w:r>
        <w:r w:rsidR="001B4458">
          <w:rPr>
            <w:noProof/>
            <w:webHidden/>
          </w:rPr>
          <w:fldChar w:fldCharType="separate"/>
        </w:r>
        <w:r w:rsidR="00D42283">
          <w:rPr>
            <w:noProof/>
            <w:webHidden/>
          </w:rPr>
          <w:t>18</w:t>
        </w:r>
        <w:r w:rsidR="001B4458">
          <w:rPr>
            <w:noProof/>
            <w:webHidden/>
          </w:rPr>
          <w:fldChar w:fldCharType="end"/>
        </w:r>
      </w:hyperlink>
    </w:p>
    <w:p w14:paraId="1E1EC375" w14:textId="421C69FA" w:rsidR="001B4458" w:rsidRPr="00D76248" w:rsidRDefault="001B4C60">
      <w:pPr>
        <w:pStyle w:val="TOC3"/>
        <w:tabs>
          <w:tab w:val="right" w:leader="dot" w:pos="8296"/>
        </w:tabs>
        <w:ind w:left="960"/>
        <w:rPr>
          <w:rFonts w:ascii="DengXian" w:eastAsia="DengXian" w:hAnsi="DengXian"/>
          <w:noProof/>
          <w:sz w:val="21"/>
        </w:rPr>
      </w:pPr>
      <w:hyperlink w:anchor="_Toc45527548" w:history="1">
        <w:r w:rsidR="001B4458" w:rsidRPr="006A3DF7">
          <w:rPr>
            <w:rStyle w:val="ae"/>
            <w:noProof/>
          </w:rPr>
          <w:t xml:space="preserve">2.4.1 </w:t>
        </w:r>
        <w:r w:rsidR="001B4458" w:rsidRPr="006A3DF7">
          <w:rPr>
            <w:rStyle w:val="ae"/>
            <w:noProof/>
          </w:rPr>
          <w:t>总体布局与参数选择</w:t>
        </w:r>
        <w:r w:rsidR="001B4458">
          <w:rPr>
            <w:noProof/>
            <w:webHidden/>
          </w:rPr>
          <w:tab/>
        </w:r>
        <w:r w:rsidR="001B4458">
          <w:rPr>
            <w:noProof/>
            <w:webHidden/>
          </w:rPr>
          <w:fldChar w:fldCharType="begin"/>
        </w:r>
        <w:r w:rsidR="001B4458">
          <w:rPr>
            <w:noProof/>
            <w:webHidden/>
          </w:rPr>
          <w:instrText xml:space="preserve"> PAGEREF _Toc45527548 \h </w:instrText>
        </w:r>
        <w:r w:rsidR="001B4458">
          <w:rPr>
            <w:noProof/>
            <w:webHidden/>
          </w:rPr>
        </w:r>
        <w:r w:rsidR="001B4458">
          <w:rPr>
            <w:noProof/>
            <w:webHidden/>
          </w:rPr>
          <w:fldChar w:fldCharType="separate"/>
        </w:r>
        <w:r w:rsidR="00D42283">
          <w:rPr>
            <w:noProof/>
            <w:webHidden/>
          </w:rPr>
          <w:t>18</w:t>
        </w:r>
        <w:r w:rsidR="001B4458">
          <w:rPr>
            <w:noProof/>
            <w:webHidden/>
          </w:rPr>
          <w:fldChar w:fldCharType="end"/>
        </w:r>
      </w:hyperlink>
    </w:p>
    <w:p w14:paraId="1D3D1CDF" w14:textId="2F7C4AE9" w:rsidR="001B4458" w:rsidRPr="00D76248" w:rsidRDefault="001B4C60">
      <w:pPr>
        <w:pStyle w:val="TOC3"/>
        <w:tabs>
          <w:tab w:val="right" w:leader="dot" w:pos="8296"/>
        </w:tabs>
        <w:ind w:left="960"/>
        <w:rPr>
          <w:rFonts w:ascii="DengXian" w:eastAsia="DengXian" w:hAnsi="DengXian"/>
          <w:noProof/>
          <w:sz w:val="21"/>
        </w:rPr>
      </w:pPr>
      <w:hyperlink w:anchor="_Toc45527549" w:history="1">
        <w:r w:rsidR="001B4458" w:rsidRPr="006A3DF7">
          <w:rPr>
            <w:rStyle w:val="ae"/>
            <w:noProof/>
          </w:rPr>
          <w:t xml:space="preserve">2.4.2 </w:t>
        </w:r>
        <w:r w:rsidR="001B4458" w:rsidRPr="006A3DF7">
          <w:rPr>
            <w:rStyle w:val="ae"/>
            <w:noProof/>
          </w:rPr>
          <w:t>机身主要外形参数</w:t>
        </w:r>
        <w:r w:rsidR="001B4458">
          <w:rPr>
            <w:noProof/>
            <w:webHidden/>
          </w:rPr>
          <w:tab/>
        </w:r>
        <w:r w:rsidR="001B4458">
          <w:rPr>
            <w:noProof/>
            <w:webHidden/>
          </w:rPr>
          <w:fldChar w:fldCharType="begin"/>
        </w:r>
        <w:r w:rsidR="001B4458">
          <w:rPr>
            <w:noProof/>
            <w:webHidden/>
          </w:rPr>
          <w:instrText xml:space="preserve"> PAGEREF _Toc45527549 \h </w:instrText>
        </w:r>
        <w:r w:rsidR="001B4458">
          <w:rPr>
            <w:noProof/>
            <w:webHidden/>
          </w:rPr>
        </w:r>
        <w:r w:rsidR="001B4458">
          <w:rPr>
            <w:noProof/>
            <w:webHidden/>
          </w:rPr>
          <w:fldChar w:fldCharType="separate"/>
        </w:r>
        <w:r w:rsidR="00D42283">
          <w:rPr>
            <w:noProof/>
            <w:webHidden/>
          </w:rPr>
          <w:t>19</w:t>
        </w:r>
        <w:r w:rsidR="001B4458">
          <w:rPr>
            <w:noProof/>
            <w:webHidden/>
          </w:rPr>
          <w:fldChar w:fldCharType="end"/>
        </w:r>
      </w:hyperlink>
    </w:p>
    <w:p w14:paraId="4C8967C9" w14:textId="50825A7B" w:rsidR="001B4458" w:rsidRPr="00D76248" w:rsidRDefault="001B4C60">
      <w:pPr>
        <w:pStyle w:val="TOC3"/>
        <w:tabs>
          <w:tab w:val="right" w:leader="dot" w:pos="8296"/>
        </w:tabs>
        <w:ind w:left="960"/>
        <w:rPr>
          <w:rFonts w:ascii="DengXian" w:eastAsia="DengXian" w:hAnsi="DengXian"/>
          <w:noProof/>
          <w:sz w:val="21"/>
        </w:rPr>
      </w:pPr>
      <w:hyperlink w:anchor="_Toc45527550" w:history="1">
        <w:r w:rsidR="001B4458" w:rsidRPr="006A3DF7">
          <w:rPr>
            <w:rStyle w:val="ae"/>
            <w:noProof/>
          </w:rPr>
          <w:t xml:space="preserve">2.4.3 </w:t>
        </w:r>
        <w:r w:rsidR="001B4458" w:rsidRPr="006A3DF7">
          <w:rPr>
            <w:rStyle w:val="ae"/>
            <w:noProof/>
          </w:rPr>
          <w:t>机翼与尾翼主要外形参数</w:t>
        </w:r>
        <w:r w:rsidR="001B4458">
          <w:rPr>
            <w:noProof/>
            <w:webHidden/>
          </w:rPr>
          <w:tab/>
        </w:r>
        <w:r w:rsidR="001B4458">
          <w:rPr>
            <w:noProof/>
            <w:webHidden/>
          </w:rPr>
          <w:fldChar w:fldCharType="begin"/>
        </w:r>
        <w:r w:rsidR="001B4458">
          <w:rPr>
            <w:noProof/>
            <w:webHidden/>
          </w:rPr>
          <w:instrText xml:space="preserve"> PAGEREF _Toc45527550 \h </w:instrText>
        </w:r>
        <w:r w:rsidR="001B4458">
          <w:rPr>
            <w:noProof/>
            <w:webHidden/>
          </w:rPr>
        </w:r>
        <w:r w:rsidR="001B4458">
          <w:rPr>
            <w:noProof/>
            <w:webHidden/>
          </w:rPr>
          <w:fldChar w:fldCharType="separate"/>
        </w:r>
        <w:r w:rsidR="00D42283">
          <w:rPr>
            <w:noProof/>
            <w:webHidden/>
          </w:rPr>
          <w:t>19</w:t>
        </w:r>
        <w:r w:rsidR="001B4458">
          <w:rPr>
            <w:noProof/>
            <w:webHidden/>
          </w:rPr>
          <w:fldChar w:fldCharType="end"/>
        </w:r>
      </w:hyperlink>
    </w:p>
    <w:p w14:paraId="4E5F5C84" w14:textId="3503E0D1" w:rsidR="001B4458" w:rsidRPr="00D76248" w:rsidRDefault="001B4C60">
      <w:pPr>
        <w:pStyle w:val="TOC3"/>
        <w:tabs>
          <w:tab w:val="right" w:leader="dot" w:pos="8296"/>
        </w:tabs>
        <w:ind w:left="960"/>
        <w:rPr>
          <w:rFonts w:ascii="DengXian" w:eastAsia="DengXian" w:hAnsi="DengXian"/>
          <w:noProof/>
          <w:sz w:val="21"/>
        </w:rPr>
      </w:pPr>
      <w:hyperlink w:anchor="_Toc45527551" w:history="1">
        <w:r w:rsidR="001B4458" w:rsidRPr="006A3DF7">
          <w:rPr>
            <w:rStyle w:val="ae"/>
            <w:noProof/>
          </w:rPr>
          <w:t xml:space="preserve">2.4.4 </w:t>
        </w:r>
        <w:r w:rsidR="001B4458" w:rsidRPr="006A3DF7">
          <w:rPr>
            <w:rStyle w:val="ae"/>
            <w:noProof/>
          </w:rPr>
          <w:t>起落架布置示意图</w:t>
        </w:r>
        <w:r w:rsidR="001B4458">
          <w:rPr>
            <w:noProof/>
            <w:webHidden/>
          </w:rPr>
          <w:tab/>
        </w:r>
        <w:r w:rsidR="001B4458">
          <w:rPr>
            <w:noProof/>
            <w:webHidden/>
          </w:rPr>
          <w:fldChar w:fldCharType="begin"/>
        </w:r>
        <w:r w:rsidR="001B4458">
          <w:rPr>
            <w:noProof/>
            <w:webHidden/>
          </w:rPr>
          <w:instrText xml:space="preserve"> PAGEREF _Toc45527551 \h </w:instrText>
        </w:r>
        <w:r w:rsidR="001B4458">
          <w:rPr>
            <w:noProof/>
            <w:webHidden/>
          </w:rPr>
        </w:r>
        <w:r w:rsidR="001B4458">
          <w:rPr>
            <w:noProof/>
            <w:webHidden/>
          </w:rPr>
          <w:fldChar w:fldCharType="separate"/>
        </w:r>
        <w:r w:rsidR="00D42283">
          <w:rPr>
            <w:noProof/>
            <w:webHidden/>
          </w:rPr>
          <w:t>20</w:t>
        </w:r>
        <w:r w:rsidR="001B4458">
          <w:rPr>
            <w:noProof/>
            <w:webHidden/>
          </w:rPr>
          <w:fldChar w:fldCharType="end"/>
        </w:r>
      </w:hyperlink>
    </w:p>
    <w:p w14:paraId="3B6D0D45" w14:textId="21C6D51F" w:rsidR="001B4458" w:rsidRPr="00D76248" w:rsidRDefault="001B4C60">
      <w:pPr>
        <w:pStyle w:val="TOC3"/>
        <w:tabs>
          <w:tab w:val="right" w:leader="dot" w:pos="8296"/>
        </w:tabs>
        <w:ind w:left="960"/>
        <w:rPr>
          <w:rFonts w:ascii="DengXian" w:eastAsia="DengXian" w:hAnsi="DengXian"/>
          <w:noProof/>
          <w:sz w:val="21"/>
        </w:rPr>
      </w:pPr>
      <w:hyperlink w:anchor="_Toc45527552" w:history="1">
        <w:r w:rsidR="001B4458" w:rsidRPr="006A3DF7">
          <w:rPr>
            <w:rStyle w:val="ae"/>
            <w:noProof/>
          </w:rPr>
          <w:t xml:space="preserve">2.4.5 </w:t>
        </w:r>
        <w:r w:rsidR="001B4458" w:rsidRPr="006A3DF7">
          <w:rPr>
            <w:rStyle w:val="ae"/>
            <w:noProof/>
          </w:rPr>
          <w:t>发动机主要参数</w:t>
        </w:r>
        <w:r w:rsidR="001B4458">
          <w:rPr>
            <w:noProof/>
            <w:webHidden/>
          </w:rPr>
          <w:tab/>
        </w:r>
        <w:r w:rsidR="001B4458">
          <w:rPr>
            <w:noProof/>
            <w:webHidden/>
          </w:rPr>
          <w:fldChar w:fldCharType="begin"/>
        </w:r>
        <w:r w:rsidR="001B4458">
          <w:rPr>
            <w:noProof/>
            <w:webHidden/>
          </w:rPr>
          <w:instrText xml:space="preserve"> PAGEREF _Toc45527552 \h </w:instrText>
        </w:r>
        <w:r w:rsidR="001B4458">
          <w:rPr>
            <w:noProof/>
            <w:webHidden/>
          </w:rPr>
        </w:r>
        <w:r w:rsidR="001B4458">
          <w:rPr>
            <w:noProof/>
            <w:webHidden/>
          </w:rPr>
          <w:fldChar w:fldCharType="separate"/>
        </w:r>
        <w:r w:rsidR="00D42283">
          <w:rPr>
            <w:noProof/>
            <w:webHidden/>
          </w:rPr>
          <w:t>20</w:t>
        </w:r>
        <w:r w:rsidR="001B4458">
          <w:rPr>
            <w:noProof/>
            <w:webHidden/>
          </w:rPr>
          <w:fldChar w:fldCharType="end"/>
        </w:r>
      </w:hyperlink>
    </w:p>
    <w:p w14:paraId="61A2D752" w14:textId="443C9BC6" w:rsidR="001B4458" w:rsidRPr="00D76248" w:rsidRDefault="001B4C60">
      <w:pPr>
        <w:pStyle w:val="TOC1"/>
        <w:rPr>
          <w:rFonts w:ascii="DengXian" w:eastAsia="DengXian" w:hAnsi="DengXian"/>
          <w:b w:val="0"/>
          <w:bCs w:val="0"/>
          <w:sz w:val="21"/>
        </w:rPr>
      </w:pPr>
      <w:hyperlink w:anchor="_Toc45527553" w:history="1">
        <w:r w:rsidR="001B4458" w:rsidRPr="006A3DF7">
          <w:rPr>
            <w:rStyle w:val="ae"/>
          </w:rPr>
          <w:t>第三章</w:t>
        </w:r>
        <w:r w:rsidR="001B4458" w:rsidRPr="006A3DF7">
          <w:rPr>
            <w:rStyle w:val="ae"/>
          </w:rPr>
          <w:t xml:space="preserve"> </w:t>
        </w:r>
        <w:r w:rsidR="001B4458" w:rsidRPr="006A3DF7">
          <w:rPr>
            <w:rStyle w:val="ae"/>
          </w:rPr>
          <w:t>飞行器结构设计工况确定与载荷计算</w:t>
        </w:r>
        <w:r w:rsidR="001B4458">
          <w:rPr>
            <w:webHidden/>
          </w:rPr>
          <w:tab/>
        </w:r>
        <w:r w:rsidR="001B4458">
          <w:rPr>
            <w:webHidden/>
          </w:rPr>
          <w:fldChar w:fldCharType="begin"/>
        </w:r>
        <w:r w:rsidR="001B4458">
          <w:rPr>
            <w:webHidden/>
          </w:rPr>
          <w:instrText xml:space="preserve"> PAGEREF _Toc45527553 \h </w:instrText>
        </w:r>
        <w:r w:rsidR="001B4458">
          <w:rPr>
            <w:webHidden/>
          </w:rPr>
        </w:r>
        <w:r w:rsidR="001B4458">
          <w:rPr>
            <w:webHidden/>
          </w:rPr>
          <w:fldChar w:fldCharType="separate"/>
        </w:r>
        <w:r w:rsidR="00D42283">
          <w:rPr>
            <w:webHidden/>
          </w:rPr>
          <w:t>21</w:t>
        </w:r>
        <w:r w:rsidR="001B4458">
          <w:rPr>
            <w:webHidden/>
          </w:rPr>
          <w:fldChar w:fldCharType="end"/>
        </w:r>
      </w:hyperlink>
    </w:p>
    <w:p w14:paraId="3F2B5B07" w14:textId="3F8AA4CF" w:rsidR="001B4458" w:rsidRPr="00D76248" w:rsidRDefault="001B4C60">
      <w:pPr>
        <w:pStyle w:val="TOC2"/>
        <w:tabs>
          <w:tab w:val="right" w:leader="dot" w:pos="8296"/>
        </w:tabs>
        <w:ind w:left="480"/>
        <w:rPr>
          <w:rFonts w:ascii="DengXian" w:eastAsia="DengXian" w:hAnsi="DengXian"/>
          <w:noProof/>
          <w:sz w:val="21"/>
        </w:rPr>
      </w:pPr>
      <w:hyperlink w:anchor="_Toc45527554" w:history="1">
        <w:r w:rsidR="001B4458" w:rsidRPr="006A3DF7">
          <w:rPr>
            <w:rStyle w:val="ae"/>
            <w:noProof/>
          </w:rPr>
          <w:t xml:space="preserve">3.1 </w:t>
        </w:r>
        <w:r w:rsidR="001B4458" w:rsidRPr="006A3DF7">
          <w:rPr>
            <w:rStyle w:val="ae"/>
            <w:noProof/>
          </w:rPr>
          <w:t>基本任务剖面确定</w:t>
        </w:r>
        <w:r w:rsidR="001B4458">
          <w:rPr>
            <w:noProof/>
            <w:webHidden/>
          </w:rPr>
          <w:tab/>
        </w:r>
        <w:r w:rsidR="001B4458">
          <w:rPr>
            <w:noProof/>
            <w:webHidden/>
          </w:rPr>
          <w:fldChar w:fldCharType="begin"/>
        </w:r>
        <w:r w:rsidR="001B4458">
          <w:rPr>
            <w:noProof/>
            <w:webHidden/>
          </w:rPr>
          <w:instrText xml:space="preserve"> PAGEREF _Toc45527554 \h </w:instrText>
        </w:r>
        <w:r w:rsidR="001B4458">
          <w:rPr>
            <w:noProof/>
            <w:webHidden/>
          </w:rPr>
        </w:r>
        <w:r w:rsidR="001B4458">
          <w:rPr>
            <w:noProof/>
            <w:webHidden/>
          </w:rPr>
          <w:fldChar w:fldCharType="separate"/>
        </w:r>
        <w:r w:rsidR="00D42283">
          <w:rPr>
            <w:noProof/>
            <w:webHidden/>
          </w:rPr>
          <w:t>21</w:t>
        </w:r>
        <w:r w:rsidR="001B4458">
          <w:rPr>
            <w:noProof/>
            <w:webHidden/>
          </w:rPr>
          <w:fldChar w:fldCharType="end"/>
        </w:r>
      </w:hyperlink>
    </w:p>
    <w:p w14:paraId="7D4FE724" w14:textId="17AB1C72" w:rsidR="001B4458" w:rsidRPr="00D76248" w:rsidRDefault="001B4C60">
      <w:pPr>
        <w:pStyle w:val="TOC2"/>
        <w:tabs>
          <w:tab w:val="right" w:leader="dot" w:pos="8296"/>
        </w:tabs>
        <w:ind w:left="480"/>
        <w:rPr>
          <w:rFonts w:ascii="DengXian" w:eastAsia="DengXian" w:hAnsi="DengXian"/>
          <w:noProof/>
          <w:sz w:val="21"/>
        </w:rPr>
      </w:pPr>
      <w:hyperlink w:anchor="_Toc45527555" w:history="1">
        <w:r w:rsidR="001B4458" w:rsidRPr="006A3DF7">
          <w:rPr>
            <w:rStyle w:val="ae"/>
            <w:noProof/>
          </w:rPr>
          <w:t xml:space="preserve">3.2 </w:t>
        </w:r>
        <w:r w:rsidR="001B4458" w:rsidRPr="006A3DF7">
          <w:rPr>
            <w:rStyle w:val="ae"/>
            <w:noProof/>
          </w:rPr>
          <w:t>设计工况过载系数确定</w:t>
        </w:r>
        <w:r w:rsidR="001B4458">
          <w:rPr>
            <w:noProof/>
            <w:webHidden/>
          </w:rPr>
          <w:tab/>
        </w:r>
        <w:r w:rsidR="001B4458">
          <w:rPr>
            <w:noProof/>
            <w:webHidden/>
          </w:rPr>
          <w:fldChar w:fldCharType="begin"/>
        </w:r>
        <w:r w:rsidR="001B4458">
          <w:rPr>
            <w:noProof/>
            <w:webHidden/>
          </w:rPr>
          <w:instrText xml:space="preserve"> PAGEREF _Toc45527555 \h </w:instrText>
        </w:r>
        <w:r w:rsidR="001B4458">
          <w:rPr>
            <w:noProof/>
            <w:webHidden/>
          </w:rPr>
        </w:r>
        <w:r w:rsidR="001B4458">
          <w:rPr>
            <w:noProof/>
            <w:webHidden/>
          </w:rPr>
          <w:fldChar w:fldCharType="separate"/>
        </w:r>
        <w:r w:rsidR="00D42283">
          <w:rPr>
            <w:noProof/>
            <w:webHidden/>
          </w:rPr>
          <w:t>22</w:t>
        </w:r>
        <w:r w:rsidR="001B4458">
          <w:rPr>
            <w:noProof/>
            <w:webHidden/>
          </w:rPr>
          <w:fldChar w:fldCharType="end"/>
        </w:r>
      </w:hyperlink>
    </w:p>
    <w:p w14:paraId="7D635AD8" w14:textId="3028444F" w:rsidR="001B4458" w:rsidRPr="00D76248" w:rsidRDefault="001B4C60">
      <w:pPr>
        <w:pStyle w:val="TOC3"/>
        <w:tabs>
          <w:tab w:val="right" w:leader="dot" w:pos="8296"/>
        </w:tabs>
        <w:ind w:left="960"/>
        <w:rPr>
          <w:rFonts w:ascii="DengXian" w:eastAsia="DengXian" w:hAnsi="DengXian"/>
          <w:noProof/>
          <w:sz w:val="21"/>
        </w:rPr>
      </w:pPr>
      <w:hyperlink w:anchor="_Toc45527556" w:history="1">
        <w:r w:rsidR="001B4458" w:rsidRPr="006A3DF7">
          <w:rPr>
            <w:rStyle w:val="ae"/>
            <w:noProof/>
          </w:rPr>
          <w:t xml:space="preserve">3.2.1 </w:t>
        </w:r>
        <w:r w:rsidR="001B4458" w:rsidRPr="006A3DF7">
          <w:rPr>
            <w:rStyle w:val="ae"/>
            <w:noProof/>
          </w:rPr>
          <w:t>载荷系数的意义</w:t>
        </w:r>
        <w:r w:rsidR="001B4458">
          <w:rPr>
            <w:noProof/>
            <w:webHidden/>
          </w:rPr>
          <w:tab/>
        </w:r>
        <w:r w:rsidR="001B4458">
          <w:rPr>
            <w:noProof/>
            <w:webHidden/>
          </w:rPr>
          <w:fldChar w:fldCharType="begin"/>
        </w:r>
        <w:r w:rsidR="001B4458">
          <w:rPr>
            <w:noProof/>
            <w:webHidden/>
          </w:rPr>
          <w:instrText xml:space="preserve"> PAGEREF _Toc45527556 \h </w:instrText>
        </w:r>
        <w:r w:rsidR="001B4458">
          <w:rPr>
            <w:noProof/>
            <w:webHidden/>
          </w:rPr>
        </w:r>
        <w:r w:rsidR="001B4458">
          <w:rPr>
            <w:noProof/>
            <w:webHidden/>
          </w:rPr>
          <w:fldChar w:fldCharType="separate"/>
        </w:r>
        <w:r w:rsidR="00D42283">
          <w:rPr>
            <w:noProof/>
            <w:webHidden/>
          </w:rPr>
          <w:t>22</w:t>
        </w:r>
        <w:r w:rsidR="001B4458">
          <w:rPr>
            <w:noProof/>
            <w:webHidden/>
          </w:rPr>
          <w:fldChar w:fldCharType="end"/>
        </w:r>
      </w:hyperlink>
    </w:p>
    <w:p w14:paraId="67A0F997" w14:textId="60927041" w:rsidR="001B4458" w:rsidRPr="00D76248" w:rsidRDefault="001B4C60">
      <w:pPr>
        <w:pStyle w:val="TOC3"/>
        <w:tabs>
          <w:tab w:val="right" w:leader="dot" w:pos="8296"/>
        </w:tabs>
        <w:ind w:left="960"/>
        <w:rPr>
          <w:rFonts w:ascii="DengXian" w:eastAsia="DengXian" w:hAnsi="DengXian"/>
          <w:noProof/>
          <w:sz w:val="21"/>
        </w:rPr>
      </w:pPr>
      <w:hyperlink w:anchor="_Toc45527557" w:history="1">
        <w:r w:rsidR="001B4458" w:rsidRPr="006A3DF7">
          <w:rPr>
            <w:rStyle w:val="ae"/>
            <w:noProof/>
          </w:rPr>
          <w:t xml:space="preserve">3.2.2 </w:t>
        </w:r>
        <w:r w:rsidR="001B4458" w:rsidRPr="006A3DF7">
          <w:rPr>
            <w:rStyle w:val="ae"/>
            <w:noProof/>
          </w:rPr>
          <w:t>典型工况状态及载荷系数确定</w:t>
        </w:r>
        <w:r w:rsidR="001B4458">
          <w:rPr>
            <w:noProof/>
            <w:webHidden/>
          </w:rPr>
          <w:tab/>
        </w:r>
        <w:r w:rsidR="001B4458">
          <w:rPr>
            <w:noProof/>
            <w:webHidden/>
          </w:rPr>
          <w:fldChar w:fldCharType="begin"/>
        </w:r>
        <w:r w:rsidR="001B4458">
          <w:rPr>
            <w:noProof/>
            <w:webHidden/>
          </w:rPr>
          <w:instrText xml:space="preserve"> PAGEREF _Toc45527557 \h </w:instrText>
        </w:r>
        <w:r w:rsidR="001B4458">
          <w:rPr>
            <w:noProof/>
            <w:webHidden/>
          </w:rPr>
        </w:r>
        <w:r w:rsidR="001B4458">
          <w:rPr>
            <w:noProof/>
            <w:webHidden/>
          </w:rPr>
          <w:fldChar w:fldCharType="separate"/>
        </w:r>
        <w:r w:rsidR="00D42283">
          <w:rPr>
            <w:noProof/>
            <w:webHidden/>
          </w:rPr>
          <w:t>23</w:t>
        </w:r>
        <w:r w:rsidR="001B4458">
          <w:rPr>
            <w:noProof/>
            <w:webHidden/>
          </w:rPr>
          <w:fldChar w:fldCharType="end"/>
        </w:r>
      </w:hyperlink>
    </w:p>
    <w:p w14:paraId="25941011" w14:textId="4FF915B0" w:rsidR="001B4458" w:rsidRPr="00D76248" w:rsidRDefault="001B4C60">
      <w:pPr>
        <w:pStyle w:val="TOC2"/>
        <w:tabs>
          <w:tab w:val="right" w:leader="dot" w:pos="8296"/>
        </w:tabs>
        <w:ind w:left="480"/>
        <w:rPr>
          <w:rFonts w:ascii="DengXian" w:eastAsia="DengXian" w:hAnsi="DengXian"/>
          <w:noProof/>
          <w:sz w:val="21"/>
        </w:rPr>
      </w:pPr>
      <w:hyperlink w:anchor="_Toc45527558" w:history="1">
        <w:r w:rsidR="001B4458" w:rsidRPr="006A3DF7">
          <w:rPr>
            <w:rStyle w:val="ae"/>
            <w:noProof/>
          </w:rPr>
          <w:t xml:space="preserve">3.3 </w:t>
        </w:r>
        <w:r w:rsidR="001B4458" w:rsidRPr="006A3DF7">
          <w:rPr>
            <w:rStyle w:val="ae"/>
            <w:noProof/>
          </w:rPr>
          <w:t>主要外部载荷计算</w:t>
        </w:r>
        <w:r w:rsidR="001B4458">
          <w:rPr>
            <w:noProof/>
            <w:webHidden/>
          </w:rPr>
          <w:tab/>
        </w:r>
        <w:r w:rsidR="001B4458">
          <w:rPr>
            <w:noProof/>
            <w:webHidden/>
          </w:rPr>
          <w:fldChar w:fldCharType="begin"/>
        </w:r>
        <w:r w:rsidR="001B4458">
          <w:rPr>
            <w:noProof/>
            <w:webHidden/>
          </w:rPr>
          <w:instrText xml:space="preserve"> PAGEREF _Toc45527558 \h </w:instrText>
        </w:r>
        <w:r w:rsidR="001B4458">
          <w:rPr>
            <w:noProof/>
            <w:webHidden/>
          </w:rPr>
        </w:r>
        <w:r w:rsidR="001B4458">
          <w:rPr>
            <w:noProof/>
            <w:webHidden/>
          </w:rPr>
          <w:fldChar w:fldCharType="separate"/>
        </w:r>
        <w:r w:rsidR="00D42283">
          <w:rPr>
            <w:noProof/>
            <w:webHidden/>
          </w:rPr>
          <w:t>26</w:t>
        </w:r>
        <w:r w:rsidR="001B4458">
          <w:rPr>
            <w:noProof/>
            <w:webHidden/>
          </w:rPr>
          <w:fldChar w:fldCharType="end"/>
        </w:r>
      </w:hyperlink>
    </w:p>
    <w:p w14:paraId="3C391978" w14:textId="23F5E159" w:rsidR="001B4458" w:rsidRPr="00D76248" w:rsidRDefault="001B4C60">
      <w:pPr>
        <w:pStyle w:val="TOC3"/>
        <w:tabs>
          <w:tab w:val="right" w:leader="dot" w:pos="8296"/>
        </w:tabs>
        <w:ind w:left="960"/>
        <w:rPr>
          <w:rFonts w:ascii="DengXian" w:eastAsia="DengXian" w:hAnsi="DengXian"/>
          <w:noProof/>
          <w:sz w:val="21"/>
        </w:rPr>
      </w:pPr>
      <w:hyperlink w:anchor="_Toc45527559" w:history="1">
        <w:r w:rsidR="001B4458" w:rsidRPr="006A3DF7">
          <w:rPr>
            <w:rStyle w:val="ae"/>
            <w:noProof/>
          </w:rPr>
          <w:t xml:space="preserve">3.3.1 </w:t>
        </w:r>
        <w:r w:rsidR="001B4458" w:rsidRPr="006A3DF7">
          <w:rPr>
            <w:rStyle w:val="ae"/>
            <w:noProof/>
          </w:rPr>
          <w:t>气动载荷</w:t>
        </w:r>
        <w:r w:rsidR="001B4458">
          <w:rPr>
            <w:noProof/>
            <w:webHidden/>
          </w:rPr>
          <w:tab/>
        </w:r>
        <w:r w:rsidR="001B4458">
          <w:rPr>
            <w:noProof/>
            <w:webHidden/>
          </w:rPr>
          <w:fldChar w:fldCharType="begin"/>
        </w:r>
        <w:r w:rsidR="001B4458">
          <w:rPr>
            <w:noProof/>
            <w:webHidden/>
          </w:rPr>
          <w:instrText xml:space="preserve"> PAGEREF _Toc45527559 \h </w:instrText>
        </w:r>
        <w:r w:rsidR="001B4458">
          <w:rPr>
            <w:noProof/>
            <w:webHidden/>
          </w:rPr>
        </w:r>
        <w:r w:rsidR="001B4458">
          <w:rPr>
            <w:noProof/>
            <w:webHidden/>
          </w:rPr>
          <w:fldChar w:fldCharType="separate"/>
        </w:r>
        <w:r w:rsidR="00D42283">
          <w:rPr>
            <w:noProof/>
            <w:webHidden/>
          </w:rPr>
          <w:t>26</w:t>
        </w:r>
        <w:r w:rsidR="001B4458">
          <w:rPr>
            <w:noProof/>
            <w:webHidden/>
          </w:rPr>
          <w:fldChar w:fldCharType="end"/>
        </w:r>
      </w:hyperlink>
    </w:p>
    <w:p w14:paraId="7592DA65" w14:textId="75AB67A4" w:rsidR="001B4458" w:rsidRPr="00D76248" w:rsidRDefault="001B4C60">
      <w:pPr>
        <w:pStyle w:val="TOC3"/>
        <w:tabs>
          <w:tab w:val="right" w:leader="dot" w:pos="8296"/>
        </w:tabs>
        <w:ind w:left="960"/>
        <w:rPr>
          <w:rFonts w:ascii="DengXian" w:eastAsia="DengXian" w:hAnsi="DengXian"/>
          <w:noProof/>
          <w:sz w:val="21"/>
        </w:rPr>
      </w:pPr>
      <w:hyperlink w:anchor="_Toc45527560" w:history="1">
        <w:r w:rsidR="001B4458" w:rsidRPr="006A3DF7">
          <w:rPr>
            <w:rStyle w:val="ae"/>
            <w:noProof/>
          </w:rPr>
          <w:t xml:space="preserve">3.3.2 </w:t>
        </w:r>
        <w:r w:rsidR="001B4458" w:rsidRPr="006A3DF7">
          <w:rPr>
            <w:rStyle w:val="ae"/>
            <w:noProof/>
          </w:rPr>
          <w:t>剪力内力计算</w:t>
        </w:r>
        <w:r w:rsidR="001B4458">
          <w:rPr>
            <w:noProof/>
            <w:webHidden/>
          </w:rPr>
          <w:tab/>
        </w:r>
        <w:r w:rsidR="001B4458">
          <w:rPr>
            <w:noProof/>
            <w:webHidden/>
          </w:rPr>
          <w:fldChar w:fldCharType="begin"/>
        </w:r>
        <w:r w:rsidR="001B4458">
          <w:rPr>
            <w:noProof/>
            <w:webHidden/>
          </w:rPr>
          <w:instrText xml:space="preserve"> PAGEREF _Toc45527560 \h </w:instrText>
        </w:r>
        <w:r w:rsidR="001B4458">
          <w:rPr>
            <w:noProof/>
            <w:webHidden/>
          </w:rPr>
        </w:r>
        <w:r w:rsidR="001B4458">
          <w:rPr>
            <w:noProof/>
            <w:webHidden/>
          </w:rPr>
          <w:fldChar w:fldCharType="separate"/>
        </w:r>
        <w:r w:rsidR="00D42283">
          <w:rPr>
            <w:noProof/>
            <w:webHidden/>
          </w:rPr>
          <w:t>28</w:t>
        </w:r>
        <w:r w:rsidR="001B4458">
          <w:rPr>
            <w:noProof/>
            <w:webHidden/>
          </w:rPr>
          <w:fldChar w:fldCharType="end"/>
        </w:r>
      </w:hyperlink>
    </w:p>
    <w:p w14:paraId="1DD151AD" w14:textId="5198A38B" w:rsidR="001B4458" w:rsidRPr="00D76248" w:rsidRDefault="001B4C60">
      <w:pPr>
        <w:pStyle w:val="TOC3"/>
        <w:tabs>
          <w:tab w:val="right" w:leader="dot" w:pos="8296"/>
        </w:tabs>
        <w:ind w:left="960"/>
        <w:rPr>
          <w:rFonts w:ascii="DengXian" w:eastAsia="DengXian" w:hAnsi="DengXian"/>
          <w:noProof/>
          <w:sz w:val="21"/>
        </w:rPr>
      </w:pPr>
      <w:hyperlink w:anchor="_Toc45527561" w:history="1">
        <w:r w:rsidR="001B4458" w:rsidRPr="006A3DF7">
          <w:rPr>
            <w:rStyle w:val="ae"/>
            <w:noProof/>
          </w:rPr>
          <w:t xml:space="preserve">3.3.3 </w:t>
        </w:r>
        <w:r w:rsidR="001B4458" w:rsidRPr="006A3DF7">
          <w:rPr>
            <w:rStyle w:val="ae"/>
            <w:noProof/>
          </w:rPr>
          <w:t>弯矩内力计算</w:t>
        </w:r>
        <w:r w:rsidR="001B4458">
          <w:rPr>
            <w:noProof/>
            <w:webHidden/>
          </w:rPr>
          <w:tab/>
        </w:r>
        <w:r w:rsidR="001B4458">
          <w:rPr>
            <w:noProof/>
            <w:webHidden/>
          </w:rPr>
          <w:fldChar w:fldCharType="begin"/>
        </w:r>
        <w:r w:rsidR="001B4458">
          <w:rPr>
            <w:noProof/>
            <w:webHidden/>
          </w:rPr>
          <w:instrText xml:space="preserve"> PAGEREF _Toc45527561 \h </w:instrText>
        </w:r>
        <w:r w:rsidR="001B4458">
          <w:rPr>
            <w:noProof/>
            <w:webHidden/>
          </w:rPr>
        </w:r>
        <w:r w:rsidR="001B4458">
          <w:rPr>
            <w:noProof/>
            <w:webHidden/>
          </w:rPr>
          <w:fldChar w:fldCharType="separate"/>
        </w:r>
        <w:r w:rsidR="00D42283">
          <w:rPr>
            <w:noProof/>
            <w:webHidden/>
          </w:rPr>
          <w:t>29</w:t>
        </w:r>
        <w:r w:rsidR="001B4458">
          <w:rPr>
            <w:noProof/>
            <w:webHidden/>
          </w:rPr>
          <w:fldChar w:fldCharType="end"/>
        </w:r>
      </w:hyperlink>
    </w:p>
    <w:p w14:paraId="02370C6E" w14:textId="54BD8163" w:rsidR="001B4458" w:rsidRPr="00D76248" w:rsidRDefault="001B4C60">
      <w:pPr>
        <w:pStyle w:val="TOC3"/>
        <w:tabs>
          <w:tab w:val="right" w:leader="dot" w:pos="8296"/>
        </w:tabs>
        <w:ind w:left="960"/>
        <w:rPr>
          <w:rFonts w:ascii="DengXian" w:eastAsia="DengXian" w:hAnsi="DengXian"/>
          <w:noProof/>
          <w:sz w:val="21"/>
        </w:rPr>
      </w:pPr>
      <w:hyperlink w:anchor="_Toc45527562" w:history="1">
        <w:r w:rsidR="001B4458" w:rsidRPr="006A3DF7">
          <w:rPr>
            <w:rStyle w:val="ae"/>
            <w:noProof/>
          </w:rPr>
          <w:t xml:space="preserve">3.3.4 </w:t>
        </w:r>
        <w:r w:rsidR="001B4458" w:rsidRPr="006A3DF7">
          <w:rPr>
            <w:rStyle w:val="ae"/>
            <w:noProof/>
          </w:rPr>
          <w:t>扭矩内力计算</w:t>
        </w:r>
        <w:r w:rsidR="001B4458">
          <w:rPr>
            <w:noProof/>
            <w:webHidden/>
          </w:rPr>
          <w:tab/>
        </w:r>
        <w:r w:rsidR="001B4458">
          <w:rPr>
            <w:noProof/>
            <w:webHidden/>
          </w:rPr>
          <w:fldChar w:fldCharType="begin"/>
        </w:r>
        <w:r w:rsidR="001B4458">
          <w:rPr>
            <w:noProof/>
            <w:webHidden/>
          </w:rPr>
          <w:instrText xml:space="preserve"> PAGEREF _Toc45527562 \h </w:instrText>
        </w:r>
        <w:r w:rsidR="001B4458">
          <w:rPr>
            <w:noProof/>
            <w:webHidden/>
          </w:rPr>
        </w:r>
        <w:r w:rsidR="001B4458">
          <w:rPr>
            <w:noProof/>
            <w:webHidden/>
          </w:rPr>
          <w:fldChar w:fldCharType="separate"/>
        </w:r>
        <w:r w:rsidR="00D42283">
          <w:rPr>
            <w:noProof/>
            <w:webHidden/>
          </w:rPr>
          <w:t>30</w:t>
        </w:r>
        <w:r w:rsidR="001B4458">
          <w:rPr>
            <w:noProof/>
            <w:webHidden/>
          </w:rPr>
          <w:fldChar w:fldCharType="end"/>
        </w:r>
      </w:hyperlink>
    </w:p>
    <w:p w14:paraId="14E47C61" w14:textId="418BDD60" w:rsidR="001B4458" w:rsidRPr="00D76248" w:rsidRDefault="001B4C60">
      <w:pPr>
        <w:pStyle w:val="TOC1"/>
        <w:rPr>
          <w:rFonts w:ascii="DengXian" w:eastAsia="DengXian" w:hAnsi="DengXian"/>
          <w:b w:val="0"/>
          <w:bCs w:val="0"/>
          <w:sz w:val="21"/>
        </w:rPr>
      </w:pPr>
      <w:hyperlink w:anchor="_Toc45527563" w:history="1">
        <w:r w:rsidR="001B4458" w:rsidRPr="006A3DF7">
          <w:rPr>
            <w:rStyle w:val="ae"/>
          </w:rPr>
          <w:t>第四章</w:t>
        </w:r>
        <w:r w:rsidR="001B4458" w:rsidRPr="006A3DF7">
          <w:rPr>
            <w:rStyle w:val="ae"/>
          </w:rPr>
          <w:t xml:space="preserve"> </w:t>
        </w:r>
        <w:r w:rsidR="001B4458" w:rsidRPr="006A3DF7">
          <w:rPr>
            <w:rStyle w:val="ae"/>
          </w:rPr>
          <w:t>飞行器结构详细方案设计</w:t>
        </w:r>
        <w:r w:rsidR="001B4458">
          <w:rPr>
            <w:webHidden/>
          </w:rPr>
          <w:tab/>
        </w:r>
        <w:r w:rsidR="001B4458">
          <w:rPr>
            <w:webHidden/>
          </w:rPr>
          <w:fldChar w:fldCharType="begin"/>
        </w:r>
        <w:r w:rsidR="001B4458">
          <w:rPr>
            <w:webHidden/>
          </w:rPr>
          <w:instrText xml:space="preserve"> PAGEREF _Toc45527563 \h </w:instrText>
        </w:r>
        <w:r w:rsidR="001B4458">
          <w:rPr>
            <w:webHidden/>
          </w:rPr>
        </w:r>
        <w:r w:rsidR="001B4458">
          <w:rPr>
            <w:webHidden/>
          </w:rPr>
          <w:fldChar w:fldCharType="separate"/>
        </w:r>
        <w:r w:rsidR="00D42283">
          <w:rPr>
            <w:webHidden/>
          </w:rPr>
          <w:t>32</w:t>
        </w:r>
        <w:r w:rsidR="001B4458">
          <w:rPr>
            <w:webHidden/>
          </w:rPr>
          <w:fldChar w:fldCharType="end"/>
        </w:r>
      </w:hyperlink>
    </w:p>
    <w:p w14:paraId="1C84535C" w14:textId="1D58935A" w:rsidR="001B4458" w:rsidRPr="00D76248" w:rsidRDefault="001B4C60">
      <w:pPr>
        <w:pStyle w:val="TOC2"/>
        <w:tabs>
          <w:tab w:val="right" w:leader="dot" w:pos="8296"/>
        </w:tabs>
        <w:ind w:left="480"/>
        <w:rPr>
          <w:rFonts w:ascii="DengXian" w:eastAsia="DengXian" w:hAnsi="DengXian"/>
          <w:noProof/>
          <w:sz w:val="21"/>
        </w:rPr>
      </w:pPr>
      <w:hyperlink w:anchor="_Toc45527564" w:history="1">
        <w:r w:rsidR="001B4458" w:rsidRPr="006A3DF7">
          <w:rPr>
            <w:rStyle w:val="ae"/>
            <w:noProof/>
          </w:rPr>
          <w:t xml:space="preserve">4.1 </w:t>
        </w:r>
        <w:r w:rsidR="001B4458" w:rsidRPr="006A3DF7">
          <w:rPr>
            <w:rStyle w:val="ae"/>
            <w:noProof/>
          </w:rPr>
          <w:t>机翼结构设计</w:t>
        </w:r>
        <w:r w:rsidR="001B4458">
          <w:rPr>
            <w:noProof/>
            <w:webHidden/>
          </w:rPr>
          <w:tab/>
        </w:r>
        <w:r w:rsidR="001B4458">
          <w:rPr>
            <w:noProof/>
            <w:webHidden/>
          </w:rPr>
          <w:fldChar w:fldCharType="begin"/>
        </w:r>
        <w:r w:rsidR="001B4458">
          <w:rPr>
            <w:noProof/>
            <w:webHidden/>
          </w:rPr>
          <w:instrText xml:space="preserve"> PAGEREF _Toc45527564 \h </w:instrText>
        </w:r>
        <w:r w:rsidR="001B4458">
          <w:rPr>
            <w:noProof/>
            <w:webHidden/>
          </w:rPr>
        </w:r>
        <w:r w:rsidR="001B4458">
          <w:rPr>
            <w:noProof/>
            <w:webHidden/>
          </w:rPr>
          <w:fldChar w:fldCharType="separate"/>
        </w:r>
        <w:r w:rsidR="00D42283">
          <w:rPr>
            <w:noProof/>
            <w:webHidden/>
          </w:rPr>
          <w:t>32</w:t>
        </w:r>
        <w:r w:rsidR="001B4458">
          <w:rPr>
            <w:noProof/>
            <w:webHidden/>
          </w:rPr>
          <w:fldChar w:fldCharType="end"/>
        </w:r>
      </w:hyperlink>
    </w:p>
    <w:p w14:paraId="1B7EAACB" w14:textId="722B2BC4" w:rsidR="001B4458" w:rsidRPr="00D76248" w:rsidRDefault="001B4C60">
      <w:pPr>
        <w:pStyle w:val="TOC3"/>
        <w:tabs>
          <w:tab w:val="right" w:leader="dot" w:pos="8296"/>
        </w:tabs>
        <w:ind w:left="960"/>
        <w:rPr>
          <w:rFonts w:ascii="DengXian" w:eastAsia="DengXian" w:hAnsi="DengXian"/>
          <w:noProof/>
          <w:sz w:val="21"/>
        </w:rPr>
      </w:pPr>
      <w:hyperlink w:anchor="_Toc45527565" w:history="1">
        <w:r w:rsidR="001B4458" w:rsidRPr="006A3DF7">
          <w:rPr>
            <w:rStyle w:val="ae"/>
            <w:noProof/>
          </w:rPr>
          <w:t xml:space="preserve">4.1.1 </w:t>
        </w:r>
        <w:r w:rsidR="001B4458" w:rsidRPr="006A3DF7">
          <w:rPr>
            <w:rStyle w:val="ae"/>
            <w:noProof/>
          </w:rPr>
          <w:t>使用材料分析</w:t>
        </w:r>
        <w:r w:rsidR="001B4458">
          <w:rPr>
            <w:noProof/>
            <w:webHidden/>
          </w:rPr>
          <w:tab/>
        </w:r>
        <w:r w:rsidR="001B4458">
          <w:rPr>
            <w:noProof/>
            <w:webHidden/>
          </w:rPr>
          <w:fldChar w:fldCharType="begin"/>
        </w:r>
        <w:r w:rsidR="001B4458">
          <w:rPr>
            <w:noProof/>
            <w:webHidden/>
          </w:rPr>
          <w:instrText xml:space="preserve"> PAGEREF _Toc45527565 \h </w:instrText>
        </w:r>
        <w:r w:rsidR="001B4458">
          <w:rPr>
            <w:noProof/>
            <w:webHidden/>
          </w:rPr>
        </w:r>
        <w:r w:rsidR="001B4458">
          <w:rPr>
            <w:noProof/>
            <w:webHidden/>
          </w:rPr>
          <w:fldChar w:fldCharType="separate"/>
        </w:r>
        <w:r w:rsidR="00D42283">
          <w:rPr>
            <w:noProof/>
            <w:webHidden/>
          </w:rPr>
          <w:t>32</w:t>
        </w:r>
        <w:r w:rsidR="001B4458">
          <w:rPr>
            <w:noProof/>
            <w:webHidden/>
          </w:rPr>
          <w:fldChar w:fldCharType="end"/>
        </w:r>
      </w:hyperlink>
    </w:p>
    <w:p w14:paraId="656AF454" w14:textId="5AA65475" w:rsidR="001B4458" w:rsidRPr="00D76248" w:rsidRDefault="001B4C60">
      <w:pPr>
        <w:pStyle w:val="TOC3"/>
        <w:tabs>
          <w:tab w:val="right" w:leader="dot" w:pos="8296"/>
        </w:tabs>
        <w:ind w:left="960"/>
        <w:rPr>
          <w:rFonts w:ascii="DengXian" w:eastAsia="DengXian" w:hAnsi="DengXian"/>
          <w:noProof/>
          <w:sz w:val="21"/>
        </w:rPr>
      </w:pPr>
      <w:hyperlink w:anchor="_Toc45527566" w:history="1">
        <w:r w:rsidR="001B4458" w:rsidRPr="006A3DF7">
          <w:rPr>
            <w:rStyle w:val="ae"/>
            <w:noProof/>
          </w:rPr>
          <w:t xml:space="preserve">4.1.2 </w:t>
        </w:r>
        <w:r w:rsidR="001B4458" w:rsidRPr="006A3DF7">
          <w:rPr>
            <w:rStyle w:val="ae"/>
            <w:noProof/>
          </w:rPr>
          <w:t>机翼结构布局方案选择</w:t>
        </w:r>
        <w:r w:rsidR="001B4458">
          <w:rPr>
            <w:noProof/>
            <w:webHidden/>
          </w:rPr>
          <w:tab/>
        </w:r>
        <w:r w:rsidR="001B4458">
          <w:rPr>
            <w:noProof/>
            <w:webHidden/>
          </w:rPr>
          <w:fldChar w:fldCharType="begin"/>
        </w:r>
        <w:r w:rsidR="001B4458">
          <w:rPr>
            <w:noProof/>
            <w:webHidden/>
          </w:rPr>
          <w:instrText xml:space="preserve"> PAGEREF _Toc45527566 \h </w:instrText>
        </w:r>
        <w:r w:rsidR="001B4458">
          <w:rPr>
            <w:noProof/>
            <w:webHidden/>
          </w:rPr>
        </w:r>
        <w:r w:rsidR="001B4458">
          <w:rPr>
            <w:noProof/>
            <w:webHidden/>
          </w:rPr>
          <w:fldChar w:fldCharType="separate"/>
        </w:r>
        <w:r w:rsidR="00D42283">
          <w:rPr>
            <w:noProof/>
            <w:webHidden/>
          </w:rPr>
          <w:t>33</w:t>
        </w:r>
        <w:r w:rsidR="001B4458">
          <w:rPr>
            <w:noProof/>
            <w:webHidden/>
          </w:rPr>
          <w:fldChar w:fldCharType="end"/>
        </w:r>
      </w:hyperlink>
    </w:p>
    <w:p w14:paraId="532C1866" w14:textId="1C908C8A" w:rsidR="001B4458" w:rsidRPr="00D76248" w:rsidRDefault="001B4C60">
      <w:pPr>
        <w:pStyle w:val="TOC3"/>
        <w:tabs>
          <w:tab w:val="right" w:leader="dot" w:pos="8296"/>
        </w:tabs>
        <w:ind w:left="960"/>
        <w:rPr>
          <w:rFonts w:ascii="DengXian" w:eastAsia="DengXian" w:hAnsi="DengXian"/>
          <w:noProof/>
          <w:sz w:val="21"/>
        </w:rPr>
      </w:pPr>
      <w:hyperlink w:anchor="_Toc45527567" w:history="1">
        <w:r w:rsidR="001B4458" w:rsidRPr="006A3DF7">
          <w:rPr>
            <w:rStyle w:val="ae"/>
            <w:noProof/>
          </w:rPr>
          <w:t xml:space="preserve">4.1.3 </w:t>
        </w:r>
        <w:r w:rsidR="001B4458" w:rsidRPr="006A3DF7">
          <w:rPr>
            <w:rStyle w:val="ae"/>
            <w:noProof/>
          </w:rPr>
          <w:t>机翼结构特点与元件组成</w:t>
        </w:r>
        <w:r w:rsidR="001B4458">
          <w:rPr>
            <w:noProof/>
            <w:webHidden/>
          </w:rPr>
          <w:tab/>
        </w:r>
        <w:r w:rsidR="001B4458">
          <w:rPr>
            <w:noProof/>
            <w:webHidden/>
          </w:rPr>
          <w:fldChar w:fldCharType="begin"/>
        </w:r>
        <w:r w:rsidR="001B4458">
          <w:rPr>
            <w:noProof/>
            <w:webHidden/>
          </w:rPr>
          <w:instrText xml:space="preserve"> PAGEREF _Toc45527567 \h </w:instrText>
        </w:r>
        <w:r w:rsidR="001B4458">
          <w:rPr>
            <w:noProof/>
            <w:webHidden/>
          </w:rPr>
        </w:r>
        <w:r w:rsidR="001B4458">
          <w:rPr>
            <w:noProof/>
            <w:webHidden/>
          </w:rPr>
          <w:fldChar w:fldCharType="separate"/>
        </w:r>
        <w:r w:rsidR="00D42283">
          <w:rPr>
            <w:noProof/>
            <w:webHidden/>
          </w:rPr>
          <w:t>34</w:t>
        </w:r>
        <w:r w:rsidR="001B4458">
          <w:rPr>
            <w:noProof/>
            <w:webHidden/>
          </w:rPr>
          <w:fldChar w:fldCharType="end"/>
        </w:r>
      </w:hyperlink>
    </w:p>
    <w:p w14:paraId="5DB0F1BF" w14:textId="05E00030" w:rsidR="001B4458" w:rsidRPr="00D76248" w:rsidRDefault="001B4C60">
      <w:pPr>
        <w:pStyle w:val="TOC3"/>
        <w:tabs>
          <w:tab w:val="right" w:leader="dot" w:pos="8296"/>
        </w:tabs>
        <w:ind w:left="960"/>
        <w:rPr>
          <w:rFonts w:ascii="DengXian" w:eastAsia="DengXian" w:hAnsi="DengXian"/>
          <w:noProof/>
          <w:sz w:val="21"/>
        </w:rPr>
      </w:pPr>
      <w:hyperlink w:anchor="_Toc45527568" w:history="1">
        <w:r w:rsidR="001B4458" w:rsidRPr="006A3DF7">
          <w:rPr>
            <w:rStyle w:val="ae"/>
            <w:noProof/>
          </w:rPr>
          <w:t xml:space="preserve">4.1.4 </w:t>
        </w:r>
        <w:r w:rsidR="001B4458" w:rsidRPr="006A3DF7">
          <w:rPr>
            <w:rStyle w:val="ae"/>
            <w:noProof/>
          </w:rPr>
          <w:t>机翼基本元件尺寸设计</w:t>
        </w:r>
        <w:r w:rsidR="001B4458">
          <w:rPr>
            <w:noProof/>
            <w:webHidden/>
          </w:rPr>
          <w:tab/>
        </w:r>
        <w:r w:rsidR="001B4458">
          <w:rPr>
            <w:noProof/>
            <w:webHidden/>
          </w:rPr>
          <w:fldChar w:fldCharType="begin"/>
        </w:r>
        <w:r w:rsidR="001B4458">
          <w:rPr>
            <w:noProof/>
            <w:webHidden/>
          </w:rPr>
          <w:instrText xml:space="preserve"> PAGEREF _Toc45527568 \h </w:instrText>
        </w:r>
        <w:r w:rsidR="001B4458">
          <w:rPr>
            <w:noProof/>
            <w:webHidden/>
          </w:rPr>
        </w:r>
        <w:r w:rsidR="001B4458">
          <w:rPr>
            <w:noProof/>
            <w:webHidden/>
          </w:rPr>
          <w:fldChar w:fldCharType="separate"/>
        </w:r>
        <w:r w:rsidR="00D42283">
          <w:rPr>
            <w:noProof/>
            <w:webHidden/>
          </w:rPr>
          <w:t>37</w:t>
        </w:r>
        <w:r w:rsidR="001B4458">
          <w:rPr>
            <w:noProof/>
            <w:webHidden/>
          </w:rPr>
          <w:fldChar w:fldCharType="end"/>
        </w:r>
      </w:hyperlink>
    </w:p>
    <w:p w14:paraId="68370D6B" w14:textId="649A1A3A" w:rsidR="001B4458" w:rsidRPr="00D76248" w:rsidRDefault="001B4C60">
      <w:pPr>
        <w:pStyle w:val="TOC3"/>
        <w:tabs>
          <w:tab w:val="right" w:leader="dot" w:pos="8296"/>
        </w:tabs>
        <w:ind w:left="960"/>
        <w:rPr>
          <w:rFonts w:ascii="DengXian" w:eastAsia="DengXian" w:hAnsi="DengXian"/>
          <w:noProof/>
          <w:sz w:val="21"/>
        </w:rPr>
      </w:pPr>
      <w:hyperlink w:anchor="_Toc45527569" w:history="1">
        <w:r w:rsidR="001B4458" w:rsidRPr="006A3DF7">
          <w:rPr>
            <w:rStyle w:val="ae"/>
            <w:noProof/>
          </w:rPr>
          <w:t xml:space="preserve">4.1.5 </w:t>
        </w:r>
        <w:r w:rsidR="001B4458" w:rsidRPr="006A3DF7">
          <w:rPr>
            <w:rStyle w:val="ae"/>
            <w:noProof/>
          </w:rPr>
          <w:t>机翼重要结构部位设计</w:t>
        </w:r>
        <w:r w:rsidR="001B4458">
          <w:rPr>
            <w:noProof/>
            <w:webHidden/>
          </w:rPr>
          <w:tab/>
        </w:r>
        <w:r w:rsidR="001B4458">
          <w:rPr>
            <w:noProof/>
            <w:webHidden/>
          </w:rPr>
          <w:fldChar w:fldCharType="begin"/>
        </w:r>
        <w:r w:rsidR="001B4458">
          <w:rPr>
            <w:noProof/>
            <w:webHidden/>
          </w:rPr>
          <w:instrText xml:space="preserve"> PAGEREF _Toc45527569 \h </w:instrText>
        </w:r>
        <w:r w:rsidR="001B4458">
          <w:rPr>
            <w:noProof/>
            <w:webHidden/>
          </w:rPr>
        </w:r>
        <w:r w:rsidR="001B4458">
          <w:rPr>
            <w:noProof/>
            <w:webHidden/>
          </w:rPr>
          <w:fldChar w:fldCharType="separate"/>
        </w:r>
        <w:r w:rsidR="00D42283">
          <w:rPr>
            <w:noProof/>
            <w:webHidden/>
          </w:rPr>
          <w:t>52</w:t>
        </w:r>
        <w:r w:rsidR="001B4458">
          <w:rPr>
            <w:noProof/>
            <w:webHidden/>
          </w:rPr>
          <w:fldChar w:fldCharType="end"/>
        </w:r>
      </w:hyperlink>
    </w:p>
    <w:p w14:paraId="230AA454" w14:textId="4EC03085" w:rsidR="001B4458" w:rsidRPr="00D76248" w:rsidRDefault="001B4C60">
      <w:pPr>
        <w:pStyle w:val="TOC3"/>
        <w:tabs>
          <w:tab w:val="right" w:leader="dot" w:pos="8296"/>
        </w:tabs>
        <w:ind w:left="960"/>
        <w:rPr>
          <w:rFonts w:ascii="DengXian" w:eastAsia="DengXian" w:hAnsi="DengXian"/>
          <w:noProof/>
          <w:sz w:val="21"/>
        </w:rPr>
      </w:pPr>
      <w:hyperlink w:anchor="_Toc45527570" w:history="1">
        <w:r w:rsidR="001B4458" w:rsidRPr="006A3DF7">
          <w:rPr>
            <w:rStyle w:val="ae"/>
            <w:noProof/>
          </w:rPr>
          <w:t xml:space="preserve">4.1.6 </w:t>
        </w:r>
        <w:r w:rsidR="001B4458" w:rsidRPr="006A3DF7">
          <w:rPr>
            <w:rStyle w:val="ae"/>
            <w:noProof/>
          </w:rPr>
          <w:t>机翼结构传力分析及细节设计</w:t>
        </w:r>
        <w:r w:rsidR="001B4458">
          <w:rPr>
            <w:noProof/>
            <w:webHidden/>
          </w:rPr>
          <w:tab/>
        </w:r>
        <w:r w:rsidR="001B4458">
          <w:rPr>
            <w:noProof/>
            <w:webHidden/>
          </w:rPr>
          <w:fldChar w:fldCharType="begin"/>
        </w:r>
        <w:r w:rsidR="001B4458">
          <w:rPr>
            <w:noProof/>
            <w:webHidden/>
          </w:rPr>
          <w:instrText xml:space="preserve"> PAGEREF _Toc45527570 \h </w:instrText>
        </w:r>
        <w:r w:rsidR="001B4458">
          <w:rPr>
            <w:noProof/>
            <w:webHidden/>
          </w:rPr>
        </w:r>
        <w:r w:rsidR="001B4458">
          <w:rPr>
            <w:noProof/>
            <w:webHidden/>
          </w:rPr>
          <w:fldChar w:fldCharType="separate"/>
        </w:r>
        <w:r w:rsidR="00D42283">
          <w:rPr>
            <w:noProof/>
            <w:webHidden/>
          </w:rPr>
          <w:t>60</w:t>
        </w:r>
        <w:r w:rsidR="001B4458">
          <w:rPr>
            <w:noProof/>
            <w:webHidden/>
          </w:rPr>
          <w:fldChar w:fldCharType="end"/>
        </w:r>
      </w:hyperlink>
    </w:p>
    <w:p w14:paraId="6A4EF7EA" w14:textId="5D48D975" w:rsidR="001B4458" w:rsidRPr="00D76248" w:rsidRDefault="001B4C60">
      <w:pPr>
        <w:pStyle w:val="TOC3"/>
        <w:tabs>
          <w:tab w:val="right" w:leader="dot" w:pos="8296"/>
        </w:tabs>
        <w:ind w:left="960"/>
        <w:rPr>
          <w:rFonts w:ascii="DengXian" w:eastAsia="DengXian" w:hAnsi="DengXian"/>
          <w:noProof/>
          <w:sz w:val="21"/>
        </w:rPr>
      </w:pPr>
      <w:hyperlink w:anchor="_Toc45527571" w:history="1">
        <w:r w:rsidR="001B4458" w:rsidRPr="006A3DF7">
          <w:rPr>
            <w:rStyle w:val="ae"/>
            <w:noProof/>
          </w:rPr>
          <w:t xml:space="preserve">4.1.7 </w:t>
        </w:r>
        <w:r w:rsidR="001B4458" w:rsidRPr="006A3DF7">
          <w:rPr>
            <w:rStyle w:val="ae"/>
            <w:noProof/>
          </w:rPr>
          <w:t>基于遗传算法的机翼翼肋间距优化设计</w:t>
        </w:r>
        <w:r w:rsidR="001B4458">
          <w:rPr>
            <w:noProof/>
            <w:webHidden/>
          </w:rPr>
          <w:tab/>
        </w:r>
        <w:r w:rsidR="001B4458">
          <w:rPr>
            <w:noProof/>
            <w:webHidden/>
          </w:rPr>
          <w:fldChar w:fldCharType="begin"/>
        </w:r>
        <w:r w:rsidR="001B4458">
          <w:rPr>
            <w:noProof/>
            <w:webHidden/>
          </w:rPr>
          <w:instrText xml:space="preserve"> PAGEREF _Toc45527571 \h </w:instrText>
        </w:r>
        <w:r w:rsidR="001B4458">
          <w:rPr>
            <w:noProof/>
            <w:webHidden/>
          </w:rPr>
        </w:r>
        <w:r w:rsidR="001B4458">
          <w:rPr>
            <w:noProof/>
            <w:webHidden/>
          </w:rPr>
          <w:fldChar w:fldCharType="separate"/>
        </w:r>
        <w:r w:rsidR="00D42283">
          <w:rPr>
            <w:noProof/>
            <w:webHidden/>
          </w:rPr>
          <w:t>62</w:t>
        </w:r>
        <w:r w:rsidR="001B4458">
          <w:rPr>
            <w:noProof/>
            <w:webHidden/>
          </w:rPr>
          <w:fldChar w:fldCharType="end"/>
        </w:r>
      </w:hyperlink>
    </w:p>
    <w:p w14:paraId="7289BE32" w14:textId="695B4B7F" w:rsidR="001B4458" w:rsidRPr="00D76248" w:rsidRDefault="001B4C60">
      <w:pPr>
        <w:pStyle w:val="TOC3"/>
        <w:tabs>
          <w:tab w:val="right" w:leader="dot" w:pos="8296"/>
        </w:tabs>
        <w:ind w:left="960"/>
        <w:rPr>
          <w:rFonts w:ascii="DengXian" w:eastAsia="DengXian" w:hAnsi="DengXian"/>
          <w:noProof/>
          <w:sz w:val="21"/>
        </w:rPr>
      </w:pPr>
      <w:hyperlink w:anchor="_Toc45527572" w:history="1">
        <w:r w:rsidR="001B4458" w:rsidRPr="006A3DF7">
          <w:rPr>
            <w:rStyle w:val="ae"/>
            <w:noProof/>
          </w:rPr>
          <w:t xml:space="preserve">4.1.8 </w:t>
        </w:r>
        <w:r w:rsidR="001B4458" w:rsidRPr="006A3DF7">
          <w:rPr>
            <w:rStyle w:val="ae"/>
            <w:noProof/>
          </w:rPr>
          <w:t>机翼结构三维建模示意图</w:t>
        </w:r>
        <w:r w:rsidR="001B4458">
          <w:rPr>
            <w:noProof/>
            <w:webHidden/>
          </w:rPr>
          <w:tab/>
        </w:r>
        <w:r w:rsidR="001B4458">
          <w:rPr>
            <w:noProof/>
            <w:webHidden/>
          </w:rPr>
          <w:fldChar w:fldCharType="begin"/>
        </w:r>
        <w:r w:rsidR="001B4458">
          <w:rPr>
            <w:noProof/>
            <w:webHidden/>
          </w:rPr>
          <w:instrText xml:space="preserve"> PAGEREF _Toc45527572 \h </w:instrText>
        </w:r>
        <w:r w:rsidR="001B4458">
          <w:rPr>
            <w:noProof/>
            <w:webHidden/>
          </w:rPr>
        </w:r>
        <w:r w:rsidR="001B4458">
          <w:rPr>
            <w:noProof/>
            <w:webHidden/>
          </w:rPr>
          <w:fldChar w:fldCharType="separate"/>
        </w:r>
        <w:r w:rsidR="00D42283">
          <w:rPr>
            <w:noProof/>
            <w:webHidden/>
          </w:rPr>
          <w:t>67</w:t>
        </w:r>
        <w:r w:rsidR="001B4458">
          <w:rPr>
            <w:noProof/>
            <w:webHidden/>
          </w:rPr>
          <w:fldChar w:fldCharType="end"/>
        </w:r>
      </w:hyperlink>
    </w:p>
    <w:p w14:paraId="29527D7A" w14:textId="46311D5F" w:rsidR="001B4458" w:rsidRPr="00D76248" w:rsidRDefault="001B4C60">
      <w:pPr>
        <w:pStyle w:val="TOC2"/>
        <w:tabs>
          <w:tab w:val="right" w:leader="dot" w:pos="8296"/>
        </w:tabs>
        <w:ind w:left="480"/>
        <w:rPr>
          <w:rFonts w:ascii="DengXian" w:eastAsia="DengXian" w:hAnsi="DengXian"/>
          <w:noProof/>
          <w:sz w:val="21"/>
        </w:rPr>
      </w:pPr>
      <w:hyperlink w:anchor="_Toc45527573" w:history="1">
        <w:r w:rsidR="001B4458" w:rsidRPr="006A3DF7">
          <w:rPr>
            <w:rStyle w:val="ae"/>
            <w:noProof/>
          </w:rPr>
          <w:t xml:space="preserve">4.2 </w:t>
        </w:r>
        <w:r w:rsidR="001B4458" w:rsidRPr="006A3DF7">
          <w:rPr>
            <w:rStyle w:val="ae"/>
            <w:noProof/>
          </w:rPr>
          <w:t>机身结构设计</w:t>
        </w:r>
        <w:r w:rsidR="001B4458">
          <w:rPr>
            <w:noProof/>
            <w:webHidden/>
          </w:rPr>
          <w:tab/>
        </w:r>
        <w:r w:rsidR="001B4458">
          <w:rPr>
            <w:noProof/>
            <w:webHidden/>
          </w:rPr>
          <w:fldChar w:fldCharType="begin"/>
        </w:r>
        <w:r w:rsidR="001B4458">
          <w:rPr>
            <w:noProof/>
            <w:webHidden/>
          </w:rPr>
          <w:instrText xml:space="preserve"> PAGEREF _Toc45527573 \h </w:instrText>
        </w:r>
        <w:r w:rsidR="001B4458">
          <w:rPr>
            <w:noProof/>
            <w:webHidden/>
          </w:rPr>
        </w:r>
        <w:r w:rsidR="001B4458">
          <w:rPr>
            <w:noProof/>
            <w:webHidden/>
          </w:rPr>
          <w:fldChar w:fldCharType="separate"/>
        </w:r>
        <w:r w:rsidR="00D42283">
          <w:rPr>
            <w:noProof/>
            <w:webHidden/>
          </w:rPr>
          <w:t>68</w:t>
        </w:r>
        <w:r w:rsidR="001B4458">
          <w:rPr>
            <w:noProof/>
            <w:webHidden/>
          </w:rPr>
          <w:fldChar w:fldCharType="end"/>
        </w:r>
      </w:hyperlink>
    </w:p>
    <w:p w14:paraId="5CA467CB" w14:textId="79BE21EB" w:rsidR="001B4458" w:rsidRPr="00D76248" w:rsidRDefault="001B4C60">
      <w:pPr>
        <w:pStyle w:val="TOC3"/>
        <w:tabs>
          <w:tab w:val="right" w:leader="dot" w:pos="8296"/>
        </w:tabs>
        <w:ind w:left="960"/>
        <w:rPr>
          <w:rFonts w:ascii="DengXian" w:eastAsia="DengXian" w:hAnsi="DengXian"/>
          <w:noProof/>
          <w:sz w:val="21"/>
        </w:rPr>
      </w:pPr>
      <w:hyperlink w:anchor="_Toc45527574" w:history="1">
        <w:r w:rsidR="001B4458" w:rsidRPr="006A3DF7">
          <w:rPr>
            <w:rStyle w:val="ae"/>
            <w:noProof/>
            <w:kern w:val="0"/>
            <w:lang w:bidi="ar"/>
          </w:rPr>
          <w:t xml:space="preserve">4.2.1 </w:t>
        </w:r>
        <w:r w:rsidR="001B4458" w:rsidRPr="006A3DF7">
          <w:rPr>
            <w:rStyle w:val="ae"/>
            <w:noProof/>
          </w:rPr>
          <w:t>机身的内力与载荷计算</w:t>
        </w:r>
        <w:r w:rsidR="001B4458">
          <w:rPr>
            <w:noProof/>
            <w:webHidden/>
          </w:rPr>
          <w:tab/>
        </w:r>
        <w:r w:rsidR="001B4458">
          <w:rPr>
            <w:noProof/>
            <w:webHidden/>
          </w:rPr>
          <w:fldChar w:fldCharType="begin"/>
        </w:r>
        <w:r w:rsidR="001B4458">
          <w:rPr>
            <w:noProof/>
            <w:webHidden/>
          </w:rPr>
          <w:instrText xml:space="preserve"> PAGEREF _Toc45527574 \h </w:instrText>
        </w:r>
        <w:r w:rsidR="001B4458">
          <w:rPr>
            <w:noProof/>
            <w:webHidden/>
          </w:rPr>
        </w:r>
        <w:r w:rsidR="001B4458">
          <w:rPr>
            <w:noProof/>
            <w:webHidden/>
          </w:rPr>
          <w:fldChar w:fldCharType="separate"/>
        </w:r>
        <w:r w:rsidR="00D42283">
          <w:rPr>
            <w:noProof/>
            <w:webHidden/>
          </w:rPr>
          <w:t>68</w:t>
        </w:r>
        <w:r w:rsidR="001B4458">
          <w:rPr>
            <w:noProof/>
            <w:webHidden/>
          </w:rPr>
          <w:fldChar w:fldCharType="end"/>
        </w:r>
      </w:hyperlink>
    </w:p>
    <w:p w14:paraId="2A2EB29C" w14:textId="35F48E7B" w:rsidR="001B4458" w:rsidRPr="00D76248" w:rsidRDefault="001B4C60">
      <w:pPr>
        <w:pStyle w:val="TOC3"/>
        <w:tabs>
          <w:tab w:val="right" w:leader="dot" w:pos="8296"/>
        </w:tabs>
        <w:ind w:left="960"/>
        <w:rPr>
          <w:rFonts w:ascii="DengXian" w:eastAsia="DengXian" w:hAnsi="DengXian"/>
          <w:noProof/>
          <w:sz w:val="21"/>
        </w:rPr>
      </w:pPr>
      <w:hyperlink w:anchor="_Toc45527575" w:history="1">
        <w:r w:rsidR="001B4458" w:rsidRPr="006A3DF7">
          <w:rPr>
            <w:rStyle w:val="ae"/>
            <w:noProof/>
          </w:rPr>
          <w:t xml:space="preserve">4.2.2 </w:t>
        </w:r>
        <w:r w:rsidR="001B4458" w:rsidRPr="006A3DF7">
          <w:rPr>
            <w:rStyle w:val="ae"/>
            <w:noProof/>
          </w:rPr>
          <w:t>机身结构元件组成和布局方案</w:t>
        </w:r>
        <w:r w:rsidR="001B4458">
          <w:rPr>
            <w:noProof/>
            <w:webHidden/>
          </w:rPr>
          <w:tab/>
        </w:r>
        <w:r w:rsidR="001B4458">
          <w:rPr>
            <w:noProof/>
            <w:webHidden/>
          </w:rPr>
          <w:fldChar w:fldCharType="begin"/>
        </w:r>
        <w:r w:rsidR="001B4458">
          <w:rPr>
            <w:noProof/>
            <w:webHidden/>
          </w:rPr>
          <w:instrText xml:space="preserve"> PAGEREF _Toc45527575 \h </w:instrText>
        </w:r>
        <w:r w:rsidR="001B4458">
          <w:rPr>
            <w:noProof/>
            <w:webHidden/>
          </w:rPr>
        </w:r>
        <w:r w:rsidR="001B4458">
          <w:rPr>
            <w:noProof/>
            <w:webHidden/>
          </w:rPr>
          <w:fldChar w:fldCharType="separate"/>
        </w:r>
        <w:r w:rsidR="00D42283">
          <w:rPr>
            <w:noProof/>
            <w:webHidden/>
          </w:rPr>
          <w:t>74</w:t>
        </w:r>
        <w:r w:rsidR="001B4458">
          <w:rPr>
            <w:noProof/>
            <w:webHidden/>
          </w:rPr>
          <w:fldChar w:fldCharType="end"/>
        </w:r>
      </w:hyperlink>
    </w:p>
    <w:p w14:paraId="5C86D8AC" w14:textId="73868930" w:rsidR="001B4458" w:rsidRPr="00D76248" w:rsidRDefault="001B4C60">
      <w:pPr>
        <w:pStyle w:val="TOC3"/>
        <w:tabs>
          <w:tab w:val="right" w:leader="dot" w:pos="8296"/>
        </w:tabs>
        <w:ind w:left="960"/>
        <w:rPr>
          <w:rFonts w:ascii="DengXian" w:eastAsia="DengXian" w:hAnsi="DengXian"/>
          <w:noProof/>
          <w:sz w:val="21"/>
        </w:rPr>
      </w:pPr>
      <w:hyperlink w:anchor="_Toc45527576" w:history="1">
        <w:r w:rsidR="001B4458" w:rsidRPr="006A3DF7">
          <w:rPr>
            <w:rStyle w:val="ae"/>
            <w:noProof/>
          </w:rPr>
          <w:t xml:space="preserve">4.2.3 </w:t>
        </w:r>
        <w:r w:rsidR="001B4458" w:rsidRPr="006A3DF7">
          <w:rPr>
            <w:rStyle w:val="ae"/>
            <w:noProof/>
          </w:rPr>
          <w:t>机身基本元件尺寸设计</w:t>
        </w:r>
        <w:r w:rsidR="001B4458">
          <w:rPr>
            <w:noProof/>
            <w:webHidden/>
          </w:rPr>
          <w:tab/>
        </w:r>
        <w:r w:rsidR="001B4458">
          <w:rPr>
            <w:noProof/>
            <w:webHidden/>
          </w:rPr>
          <w:fldChar w:fldCharType="begin"/>
        </w:r>
        <w:r w:rsidR="001B4458">
          <w:rPr>
            <w:noProof/>
            <w:webHidden/>
          </w:rPr>
          <w:instrText xml:space="preserve"> PAGEREF _Toc45527576 \h </w:instrText>
        </w:r>
        <w:r w:rsidR="001B4458">
          <w:rPr>
            <w:noProof/>
            <w:webHidden/>
          </w:rPr>
        </w:r>
        <w:r w:rsidR="001B4458">
          <w:rPr>
            <w:noProof/>
            <w:webHidden/>
          </w:rPr>
          <w:fldChar w:fldCharType="separate"/>
        </w:r>
        <w:r w:rsidR="00D42283">
          <w:rPr>
            <w:noProof/>
            <w:webHidden/>
          </w:rPr>
          <w:t>75</w:t>
        </w:r>
        <w:r w:rsidR="001B4458">
          <w:rPr>
            <w:noProof/>
            <w:webHidden/>
          </w:rPr>
          <w:fldChar w:fldCharType="end"/>
        </w:r>
      </w:hyperlink>
    </w:p>
    <w:p w14:paraId="3C331BB2" w14:textId="2F347E14" w:rsidR="001B4458" w:rsidRPr="00D76248" w:rsidRDefault="001B4C60">
      <w:pPr>
        <w:pStyle w:val="TOC3"/>
        <w:tabs>
          <w:tab w:val="right" w:leader="dot" w:pos="8296"/>
        </w:tabs>
        <w:ind w:left="960"/>
        <w:rPr>
          <w:rFonts w:ascii="DengXian" w:eastAsia="DengXian" w:hAnsi="DengXian"/>
          <w:noProof/>
          <w:sz w:val="21"/>
        </w:rPr>
      </w:pPr>
      <w:hyperlink w:anchor="_Toc45527577" w:history="1">
        <w:r w:rsidR="001B4458" w:rsidRPr="006A3DF7">
          <w:rPr>
            <w:rStyle w:val="ae"/>
            <w:noProof/>
          </w:rPr>
          <w:t xml:space="preserve">4.2.4 </w:t>
        </w:r>
        <w:r w:rsidR="001B4458" w:rsidRPr="006A3DF7">
          <w:rPr>
            <w:rStyle w:val="ae"/>
            <w:noProof/>
          </w:rPr>
          <w:t>机身重要结构部位设计</w:t>
        </w:r>
        <w:r w:rsidR="001B4458">
          <w:rPr>
            <w:noProof/>
            <w:webHidden/>
          </w:rPr>
          <w:tab/>
        </w:r>
        <w:r w:rsidR="001B4458">
          <w:rPr>
            <w:noProof/>
            <w:webHidden/>
          </w:rPr>
          <w:fldChar w:fldCharType="begin"/>
        </w:r>
        <w:r w:rsidR="001B4458">
          <w:rPr>
            <w:noProof/>
            <w:webHidden/>
          </w:rPr>
          <w:instrText xml:space="preserve"> PAGEREF _Toc45527577 \h </w:instrText>
        </w:r>
        <w:r w:rsidR="001B4458">
          <w:rPr>
            <w:noProof/>
            <w:webHidden/>
          </w:rPr>
        </w:r>
        <w:r w:rsidR="001B4458">
          <w:rPr>
            <w:noProof/>
            <w:webHidden/>
          </w:rPr>
          <w:fldChar w:fldCharType="separate"/>
        </w:r>
        <w:r w:rsidR="00D42283">
          <w:rPr>
            <w:noProof/>
            <w:webHidden/>
          </w:rPr>
          <w:t>82</w:t>
        </w:r>
        <w:r w:rsidR="001B4458">
          <w:rPr>
            <w:noProof/>
            <w:webHidden/>
          </w:rPr>
          <w:fldChar w:fldCharType="end"/>
        </w:r>
      </w:hyperlink>
    </w:p>
    <w:p w14:paraId="0FBA5402" w14:textId="1D8D7D40" w:rsidR="001B4458" w:rsidRPr="00D76248" w:rsidRDefault="001B4C60">
      <w:pPr>
        <w:pStyle w:val="TOC3"/>
        <w:tabs>
          <w:tab w:val="right" w:leader="dot" w:pos="8296"/>
        </w:tabs>
        <w:ind w:left="960"/>
        <w:rPr>
          <w:rFonts w:ascii="DengXian" w:eastAsia="DengXian" w:hAnsi="DengXian"/>
          <w:noProof/>
          <w:sz w:val="21"/>
        </w:rPr>
      </w:pPr>
      <w:hyperlink w:anchor="_Toc45527578" w:history="1">
        <w:r w:rsidR="001B4458" w:rsidRPr="006A3DF7">
          <w:rPr>
            <w:rStyle w:val="ae"/>
            <w:noProof/>
          </w:rPr>
          <w:t xml:space="preserve">4.2.5 </w:t>
        </w:r>
        <w:r w:rsidR="001B4458" w:rsidRPr="006A3DF7">
          <w:rPr>
            <w:rStyle w:val="ae"/>
            <w:noProof/>
          </w:rPr>
          <w:t>机身结构传力分析及细节设计</w:t>
        </w:r>
        <w:r w:rsidR="001B4458">
          <w:rPr>
            <w:noProof/>
            <w:webHidden/>
          </w:rPr>
          <w:tab/>
        </w:r>
        <w:r w:rsidR="001B4458">
          <w:rPr>
            <w:noProof/>
            <w:webHidden/>
          </w:rPr>
          <w:fldChar w:fldCharType="begin"/>
        </w:r>
        <w:r w:rsidR="001B4458">
          <w:rPr>
            <w:noProof/>
            <w:webHidden/>
          </w:rPr>
          <w:instrText xml:space="preserve"> PAGEREF _Toc45527578 \h </w:instrText>
        </w:r>
        <w:r w:rsidR="001B4458">
          <w:rPr>
            <w:noProof/>
            <w:webHidden/>
          </w:rPr>
        </w:r>
        <w:r w:rsidR="001B4458">
          <w:rPr>
            <w:noProof/>
            <w:webHidden/>
          </w:rPr>
          <w:fldChar w:fldCharType="separate"/>
        </w:r>
        <w:r w:rsidR="00D42283">
          <w:rPr>
            <w:noProof/>
            <w:webHidden/>
          </w:rPr>
          <w:t>83</w:t>
        </w:r>
        <w:r w:rsidR="001B4458">
          <w:rPr>
            <w:noProof/>
            <w:webHidden/>
          </w:rPr>
          <w:fldChar w:fldCharType="end"/>
        </w:r>
      </w:hyperlink>
    </w:p>
    <w:p w14:paraId="7A358A1E" w14:textId="2F5B4433" w:rsidR="001B4458" w:rsidRPr="00D76248" w:rsidRDefault="001B4C60">
      <w:pPr>
        <w:pStyle w:val="TOC3"/>
        <w:tabs>
          <w:tab w:val="right" w:leader="dot" w:pos="8296"/>
        </w:tabs>
        <w:ind w:left="960"/>
        <w:rPr>
          <w:rFonts w:ascii="DengXian" w:eastAsia="DengXian" w:hAnsi="DengXian"/>
          <w:noProof/>
          <w:sz w:val="21"/>
        </w:rPr>
      </w:pPr>
      <w:hyperlink w:anchor="_Toc45527579" w:history="1">
        <w:r w:rsidR="001B4458" w:rsidRPr="006A3DF7">
          <w:rPr>
            <w:rStyle w:val="ae"/>
            <w:noProof/>
          </w:rPr>
          <w:t xml:space="preserve">4.2.5 </w:t>
        </w:r>
        <w:r w:rsidR="001B4458" w:rsidRPr="006A3DF7">
          <w:rPr>
            <w:rStyle w:val="ae"/>
            <w:noProof/>
          </w:rPr>
          <w:t>机身结构三维建模示意图</w:t>
        </w:r>
        <w:r w:rsidR="001B4458">
          <w:rPr>
            <w:noProof/>
            <w:webHidden/>
          </w:rPr>
          <w:tab/>
        </w:r>
        <w:r w:rsidR="001B4458">
          <w:rPr>
            <w:noProof/>
            <w:webHidden/>
          </w:rPr>
          <w:fldChar w:fldCharType="begin"/>
        </w:r>
        <w:r w:rsidR="001B4458">
          <w:rPr>
            <w:noProof/>
            <w:webHidden/>
          </w:rPr>
          <w:instrText xml:space="preserve"> PAGEREF _Toc45527579 \h </w:instrText>
        </w:r>
        <w:r w:rsidR="001B4458">
          <w:rPr>
            <w:noProof/>
            <w:webHidden/>
          </w:rPr>
        </w:r>
        <w:r w:rsidR="001B4458">
          <w:rPr>
            <w:noProof/>
            <w:webHidden/>
          </w:rPr>
          <w:fldChar w:fldCharType="separate"/>
        </w:r>
        <w:r w:rsidR="00D42283">
          <w:rPr>
            <w:noProof/>
            <w:webHidden/>
          </w:rPr>
          <w:t>88</w:t>
        </w:r>
        <w:r w:rsidR="001B4458">
          <w:rPr>
            <w:noProof/>
            <w:webHidden/>
          </w:rPr>
          <w:fldChar w:fldCharType="end"/>
        </w:r>
      </w:hyperlink>
    </w:p>
    <w:p w14:paraId="7300A658" w14:textId="444E9DA9" w:rsidR="001B4458" w:rsidRPr="00D76248" w:rsidRDefault="001B4C60">
      <w:pPr>
        <w:pStyle w:val="TOC2"/>
        <w:tabs>
          <w:tab w:val="right" w:leader="dot" w:pos="8296"/>
        </w:tabs>
        <w:ind w:left="480"/>
        <w:rPr>
          <w:rFonts w:ascii="DengXian" w:eastAsia="DengXian" w:hAnsi="DengXian"/>
          <w:noProof/>
          <w:sz w:val="21"/>
        </w:rPr>
      </w:pPr>
      <w:hyperlink w:anchor="_Toc45527580" w:history="1">
        <w:r w:rsidR="001B4458" w:rsidRPr="006A3DF7">
          <w:rPr>
            <w:rStyle w:val="ae"/>
            <w:noProof/>
          </w:rPr>
          <w:t xml:space="preserve">4.3 </w:t>
        </w:r>
        <w:r w:rsidR="001B4458" w:rsidRPr="006A3DF7">
          <w:rPr>
            <w:rStyle w:val="ae"/>
            <w:noProof/>
          </w:rPr>
          <w:t>尾翼结构设计</w:t>
        </w:r>
        <w:r w:rsidR="001B4458">
          <w:rPr>
            <w:noProof/>
            <w:webHidden/>
          </w:rPr>
          <w:tab/>
        </w:r>
        <w:r w:rsidR="001B4458">
          <w:rPr>
            <w:noProof/>
            <w:webHidden/>
          </w:rPr>
          <w:fldChar w:fldCharType="begin"/>
        </w:r>
        <w:r w:rsidR="001B4458">
          <w:rPr>
            <w:noProof/>
            <w:webHidden/>
          </w:rPr>
          <w:instrText xml:space="preserve"> PAGEREF _Toc45527580 \h </w:instrText>
        </w:r>
        <w:r w:rsidR="001B4458">
          <w:rPr>
            <w:noProof/>
            <w:webHidden/>
          </w:rPr>
        </w:r>
        <w:r w:rsidR="001B4458">
          <w:rPr>
            <w:noProof/>
            <w:webHidden/>
          </w:rPr>
          <w:fldChar w:fldCharType="separate"/>
        </w:r>
        <w:r w:rsidR="00D42283">
          <w:rPr>
            <w:noProof/>
            <w:webHidden/>
          </w:rPr>
          <w:t>89</w:t>
        </w:r>
        <w:r w:rsidR="001B4458">
          <w:rPr>
            <w:noProof/>
            <w:webHidden/>
          </w:rPr>
          <w:fldChar w:fldCharType="end"/>
        </w:r>
      </w:hyperlink>
    </w:p>
    <w:p w14:paraId="7AFA6B23" w14:textId="739772B2" w:rsidR="001B4458" w:rsidRPr="00D76248" w:rsidRDefault="001B4C60">
      <w:pPr>
        <w:pStyle w:val="TOC3"/>
        <w:tabs>
          <w:tab w:val="right" w:leader="dot" w:pos="8296"/>
        </w:tabs>
        <w:ind w:left="960"/>
        <w:rPr>
          <w:rFonts w:ascii="DengXian" w:eastAsia="DengXian" w:hAnsi="DengXian"/>
          <w:noProof/>
          <w:sz w:val="21"/>
        </w:rPr>
      </w:pPr>
      <w:hyperlink w:anchor="_Toc45527581" w:history="1">
        <w:r w:rsidR="001B4458" w:rsidRPr="006A3DF7">
          <w:rPr>
            <w:rStyle w:val="ae"/>
            <w:noProof/>
          </w:rPr>
          <w:t xml:space="preserve">4.3.1 </w:t>
        </w:r>
        <w:r w:rsidR="001B4458" w:rsidRPr="006A3DF7">
          <w:rPr>
            <w:rStyle w:val="ae"/>
            <w:noProof/>
          </w:rPr>
          <w:t>尾翼结构元件组成和布局方案</w:t>
        </w:r>
        <w:r w:rsidR="001B4458">
          <w:rPr>
            <w:noProof/>
            <w:webHidden/>
          </w:rPr>
          <w:tab/>
        </w:r>
        <w:r w:rsidR="001B4458">
          <w:rPr>
            <w:noProof/>
            <w:webHidden/>
          </w:rPr>
          <w:fldChar w:fldCharType="begin"/>
        </w:r>
        <w:r w:rsidR="001B4458">
          <w:rPr>
            <w:noProof/>
            <w:webHidden/>
          </w:rPr>
          <w:instrText xml:space="preserve"> PAGEREF _Toc45527581 \h </w:instrText>
        </w:r>
        <w:r w:rsidR="001B4458">
          <w:rPr>
            <w:noProof/>
            <w:webHidden/>
          </w:rPr>
        </w:r>
        <w:r w:rsidR="001B4458">
          <w:rPr>
            <w:noProof/>
            <w:webHidden/>
          </w:rPr>
          <w:fldChar w:fldCharType="separate"/>
        </w:r>
        <w:r w:rsidR="00D42283">
          <w:rPr>
            <w:noProof/>
            <w:webHidden/>
          </w:rPr>
          <w:t>89</w:t>
        </w:r>
        <w:r w:rsidR="001B4458">
          <w:rPr>
            <w:noProof/>
            <w:webHidden/>
          </w:rPr>
          <w:fldChar w:fldCharType="end"/>
        </w:r>
      </w:hyperlink>
    </w:p>
    <w:p w14:paraId="73ED1094" w14:textId="79C504BE" w:rsidR="001B4458" w:rsidRPr="00D76248" w:rsidRDefault="001B4C60">
      <w:pPr>
        <w:pStyle w:val="TOC3"/>
        <w:tabs>
          <w:tab w:val="right" w:leader="dot" w:pos="8296"/>
        </w:tabs>
        <w:ind w:left="960"/>
        <w:rPr>
          <w:rFonts w:ascii="DengXian" w:eastAsia="DengXian" w:hAnsi="DengXian"/>
          <w:noProof/>
          <w:sz w:val="21"/>
        </w:rPr>
      </w:pPr>
      <w:hyperlink w:anchor="_Toc45527582" w:history="1">
        <w:r w:rsidR="001B4458" w:rsidRPr="006A3DF7">
          <w:rPr>
            <w:rStyle w:val="ae"/>
            <w:noProof/>
          </w:rPr>
          <w:t xml:space="preserve">4.3.2 </w:t>
        </w:r>
        <w:r w:rsidR="001B4458" w:rsidRPr="006A3DF7">
          <w:rPr>
            <w:rStyle w:val="ae"/>
            <w:noProof/>
          </w:rPr>
          <w:t>尾翼结构的传力分析</w:t>
        </w:r>
        <w:r w:rsidR="001B4458">
          <w:rPr>
            <w:noProof/>
            <w:webHidden/>
          </w:rPr>
          <w:tab/>
        </w:r>
        <w:r w:rsidR="001B4458">
          <w:rPr>
            <w:noProof/>
            <w:webHidden/>
          </w:rPr>
          <w:fldChar w:fldCharType="begin"/>
        </w:r>
        <w:r w:rsidR="001B4458">
          <w:rPr>
            <w:noProof/>
            <w:webHidden/>
          </w:rPr>
          <w:instrText xml:space="preserve"> PAGEREF _Toc45527582 \h </w:instrText>
        </w:r>
        <w:r w:rsidR="001B4458">
          <w:rPr>
            <w:noProof/>
            <w:webHidden/>
          </w:rPr>
        </w:r>
        <w:r w:rsidR="001B4458">
          <w:rPr>
            <w:noProof/>
            <w:webHidden/>
          </w:rPr>
          <w:fldChar w:fldCharType="separate"/>
        </w:r>
        <w:r w:rsidR="00D42283">
          <w:rPr>
            <w:noProof/>
            <w:webHidden/>
          </w:rPr>
          <w:t>92</w:t>
        </w:r>
        <w:r w:rsidR="001B4458">
          <w:rPr>
            <w:noProof/>
            <w:webHidden/>
          </w:rPr>
          <w:fldChar w:fldCharType="end"/>
        </w:r>
      </w:hyperlink>
    </w:p>
    <w:p w14:paraId="68A1E923" w14:textId="2AA15456" w:rsidR="001B4458" w:rsidRPr="00D76248" w:rsidRDefault="001B4C60">
      <w:pPr>
        <w:pStyle w:val="TOC1"/>
        <w:rPr>
          <w:rFonts w:ascii="DengXian" w:eastAsia="DengXian" w:hAnsi="DengXian"/>
          <w:b w:val="0"/>
          <w:bCs w:val="0"/>
          <w:sz w:val="21"/>
        </w:rPr>
      </w:pPr>
      <w:hyperlink w:anchor="_Toc45527583" w:history="1">
        <w:r w:rsidR="001B4458" w:rsidRPr="006A3DF7">
          <w:rPr>
            <w:rStyle w:val="ae"/>
          </w:rPr>
          <w:t>第五章</w:t>
        </w:r>
        <w:r w:rsidR="001B4458" w:rsidRPr="006A3DF7">
          <w:rPr>
            <w:rStyle w:val="ae"/>
          </w:rPr>
          <w:t xml:space="preserve"> </w:t>
        </w:r>
        <w:r w:rsidR="001B4458" w:rsidRPr="006A3DF7">
          <w:rPr>
            <w:rStyle w:val="ae"/>
          </w:rPr>
          <w:t>飞行器结构强度校核与寿命设计</w:t>
        </w:r>
        <w:r w:rsidR="001B4458">
          <w:rPr>
            <w:webHidden/>
          </w:rPr>
          <w:tab/>
        </w:r>
        <w:r w:rsidR="001B4458">
          <w:rPr>
            <w:webHidden/>
          </w:rPr>
          <w:fldChar w:fldCharType="begin"/>
        </w:r>
        <w:r w:rsidR="001B4458">
          <w:rPr>
            <w:webHidden/>
          </w:rPr>
          <w:instrText xml:space="preserve"> PAGEREF _Toc45527583 \h </w:instrText>
        </w:r>
        <w:r w:rsidR="001B4458">
          <w:rPr>
            <w:webHidden/>
          </w:rPr>
        </w:r>
        <w:r w:rsidR="001B4458">
          <w:rPr>
            <w:webHidden/>
          </w:rPr>
          <w:fldChar w:fldCharType="separate"/>
        </w:r>
        <w:r w:rsidR="00D42283">
          <w:rPr>
            <w:webHidden/>
          </w:rPr>
          <w:t>94</w:t>
        </w:r>
        <w:r w:rsidR="001B4458">
          <w:rPr>
            <w:webHidden/>
          </w:rPr>
          <w:fldChar w:fldCharType="end"/>
        </w:r>
      </w:hyperlink>
    </w:p>
    <w:p w14:paraId="2679C8CC" w14:textId="0329CB32" w:rsidR="001B4458" w:rsidRPr="00D76248" w:rsidRDefault="001B4C60">
      <w:pPr>
        <w:pStyle w:val="TOC2"/>
        <w:tabs>
          <w:tab w:val="right" w:leader="dot" w:pos="8296"/>
        </w:tabs>
        <w:ind w:left="480"/>
        <w:rPr>
          <w:rFonts w:ascii="DengXian" w:eastAsia="DengXian" w:hAnsi="DengXian"/>
          <w:noProof/>
          <w:sz w:val="21"/>
        </w:rPr>
      </w:pPr>
      <w:hyperlink w:anchor="_Toc45527584" w:history="1">
        <w:r w:rsidR="001B4458" w:rsidRPr="006A3DF7">
          <w:rPr>
            <w:rStyle w:val="ae"/>
            <w:noProof/>
          </w:rPr>
          <w:t xml:space="preserve">5.1 </w:t>
        </w:r>
        <w:r w:rsidR="001B4458" w:rsidRPr="006A3DF7">
          <w:rPr>
            <w:rStyle w:val="ae"/>
            <w:noProof/>
          </w:rPr>
          <w:t>结构校核主要内容概述</w:t>
        </w:r>
        <w:r w:rsidR="001B4458">
          <w:rPr>
            <w:noProof/>
            <w:webHidden/>
          </w:rPr>
          <w:tab/>
        </w:r>
        <w:r w:rsidR="001B4458">
          <w:rPr>
            <w:noProof/>
            <w:webHidden/>
          </w:rPr>
          <w:fldChar w:fldCharType="begin"/>
        </w:r>
        <w:r w:rsidR="001B4458">
          <w:rPr>
            <w:noProof/>
            <w:webHidden/>
          </w:rPr>
          <w:instrText xml:space="preserve"> PAGEREF _Toc45527584 \h </w:instrText>
        </w:r>
        <w:r w:rsidR="001B4458">
          <w:rPr>
            <w:noProof/>
            <w:webHidden/>
          </w:rPr>
        </w:r>
        <w:r w:rsidR="001B4458">
          <w:rPr>
            <w:noProof/>
            <w:webHidden/>
          </w:rPr>
          <w:fldChar w:fldCharType="separate"/>
        </w:r>
        <w:r w:rsidR="00D42283">
          <w:rPr>
            <w:noProof/>
            <w:webHidden/>
          </w:rPr>
          <w:t>94</w:t>
        </w:r>
        <w:r w:rsidR="001B4458">
          <w:rPr>
            <w:noProof/>
            <w:webHidden/>
          </w:rPr>
          <w:fldChar w:fldCharType="end"/>
        </w:r>
      </w:hyperlink>
    </w:p>
    <w:p w14:paraId="2918EEDC" w14:textId="3C737520" w:rsidR="001B4458" w:rsidRPr="00D76248" w:rsidRDefault="001B4C60">
      <w:pPr>
        <w:pStyle w:val="TOC2"/>
        <w:tabs>
          <w:tab w:val="right" w:leader="dot" w:pos="8296"/>
        </w:tabs>
        <w:ind w:left="480"/>
        <w:rPr>
          <w:rFonts w:ascii="DengXian" w:eastAsia="DengXian" w:hAnsi="DengXian"/>
          <w:noProof/>
          <w:sz w:val="21"/>
        </w:rPr>
      </w:pPr>
      <w:hyperlink w:anchor="_Toc45527585" w:history="1">
        <w:r w:rsidR="001B4458" w:rsidRPr="006A3DF7">
          <w:rPr>
            <w:rStyle w:val="ae"/>
            <w:noProof/>
          </w:rPr>
          <w:t xml:space="preserve">5.2 </w:t>
        </w:r>
        <w:r w:rsidR="001B4458" w:rsidRPr="006A3DF7">
          <w:rPr>
            <w:rStyle w:val="ae"/>
            <w:noProof/>
          </w:rPr>
          <w:t>结构静强度与稳定性校核</w:t>
        </w:r>
        <w:r w:rsidR="001B4458">
          <w:rPr>
            <w:noProof/>
            <w:webHidden/>
          </w:rPr>
          <w:tab/>
        </w:r>
        <w:r w:rsidR="001B4458">
          <w:rPr>
            <w:noProof/>
            <w:webHidden/>
          </w:rPr>
          <w:fldChar w:fldCharType="begin"/>
        </w:r>
        <w:r w:rsidR="001B4458">
          <w:rPr>
            <w:noProof/>
            <w:webHidden/>
          </w:rPr>
          <w:instrText xml:space="preserve"> PAGEREF _Toc45527585 \h </w:instrText>
        </w:r>
        <w:r w:rsidR="001B4458">
          <w:rPr>
            <w:noProof/>
            <w:webHidden/>
          </w:rPr>
        </w:r>
        <w:r w:rsidR="001B4458">
          <w:rPr>
            <w:noProof/>
            <w:webHidden/>
          </w:rPr>
          <w:fldChar w:fldCharType="separate"/>
        </w:r>
        <w:r w:rsidR="00D42283">
          <w:rPr>
            <w:noProof/>
            <w:webHidden/>
          </w:rPr>
          <w:t>96</w:t>
        </w:r>
        <w:r w:rsidR="001B4458">
          <w:rPr>
            <w:noProof/>
            <w:webHidden/>
          </w:rPr>
          <w:fldChar w:fldCharType="end"/>
        </w:r>
      </w:hyperlink>
    </w:p>
    <w:p w14:paraId="3C9042F7" w14:textId="0B10D74E" w:rsidR="001B4458" w:rsidRPr="00D76248" w:rsidRDefault="001B4C60">
      <w:pPr>
        <w:pStyle w:val="TOC3"/>
        <w:tabs>
          <w:tab w:val="right" w:leader="dot" w:pos="8296"/>
        </w:tabs>
        <w:ind w:left="960"/>
        <w:rPr>
          <w:rFonts w:ascii="DengXian" w:eastAsia="DengXian" w:hAnsi="DengXian"/>
          <w:noProof/>
          <w:sz w:val="21"/>
        </w:rPr>
      </w:pPr>
      <w:hyperlink w:anchor="_Toc45527586" w:history="1">
        <w:r w:rsidR="001B4458" w:rsidRPr="006A3DF7">
          <w:rPr>
            <w:rStyle w:val="ae"/>
            <w:noProof/>
          </w:rPr>
          <w:t xml:space="preserve">5.2.1 </w:t>
        </w:r>
        <w:r w:rsidR="001B4458" w:rsidRPr="006A3DF7">
          <w:rPr>
            <w:rStyle w:val="ae"/>
            <w:noProof/>
          </w:rPr>
          <w:t>理论计算校核</w:t>
        </w:r>
        <w:r w:rsidR="001B4458">
          <w:rPr>
            <w:noProof/>
            <w:webHidden/>
          </w:rPr>
          <w:tab/>
        </w:r>
        <w:r w:rsidR="001B4458">
          <w:rPr>
            <w:noProof/>
            <w:webHidden/>
          </w:rPr>
          <w:fldChar w:fldCharType="begin"/>
        </w:r>
        <w:r w:rsidR="001B4458">
          <w:rPr>
            <w:noProof/>
            <w:webHidden/>
          </w:rPr>
          <w:instrText xml:space="preserve"> PAGEREF _Toc45527586 \h </w:instrText>
        </w:r>
        <w:r w:rsidR="001B4458">
          <w:rPr>
            <w:noProof/>
            <w:webHidden/>
          </w:rPr>
        </w:r>
        <w:r w:rsidR="001B4458">
          <w:rPr>
            <w:noProof/>
            <w:webHidden/>
          </w:rPr>
          <w:fldChar w:fldCharType="separate"/>
        </w:r>
        <w:r w:rsidR="00D42283">
          <w:rPr>
            <w:noProof/>
            <w:webHidden/>
          </w:rPr>
          <w:t>97</w:t>
        </w:r>
        <w:r w:rsidR="001B4458">
          <w:rPr>
            <w:noProof/>
            <w:webHidden/>
          </w:rPr>
          <w:fldChar w:fldCharType="end"/>
        </w:r>
      </w:hyperlink>
    </w:p>
    <w:p w14:paraId="0565DDCB" w14:textId="1CE99DFE" w:rsidR="001B4458" w:rsidRPr="00D76248" w:rsidRDefault="001B4C60">
      <w:pPr>
        <w:pStyle w:val="TOC3"/>
        <w:tabs>
          <w:tab w:val="right" w:leader="dot" w:pos="8296"/>
        </w:tabs>
        <w:ind w:left="960"/>
        <w:rPr>
          <w:rFonts w:ascii="DengXian" w:eastAsia="DengXian" w:hAnsi="DengXian"/>
          <w:noProof/>
          <w:sz w:val="21"/>
        </w:rPr>
      </w:pPr>
      <w:hyperlink w:anchor="_Toc45527587" w:history="1">
        <w:r w:rsidR="001B4458" w:rsidRPr="006A3DF7">
          <w:rPr>
            <w:rStyle w:val="ae"/>
            <w:noProof/>
          </w:rPr>
          <w:t xml:space="preserve">5.2.2 </w:t>
        </w:r>
        <w:r w:rsidR="001B4458" w:rsidRPr="006A3DF7">
          <w:rPr>
            <w:rStyle w:val="ae"/>
            <w:noProof/>
          </w:rPr>
          <w:t>翼身接头结构有限元分析与校核</w:t>
        </w:r>
        <w:r w:rsidR="001B4458">
          <w:rPr>
            <w:noProof/>
            <w:webHidden/>
          </w:rPr>
          <w:tab/>
        </w:r>
        <w:r w:rsidR="001B4458">
          <w:rPr>
            <w:noProof/>
            <w:webHidden/>
          </w:rPr>
          <w:fldChar w:fldCharType="begin"/>
        </w:r>
        <w:r w:rsidR="001B4458">
          <w:rPr>
            <w:noProof/>
            <w:webHidden/>
          </w:rPr>
          <w:instrText xml:space="preserve"> PAGEREF _Toc45527587 \h </w:instrText>
        </w:r>
        <w:r w:rsidR="001B4458">
          <w:rPr>
            <w:noProof/>
            <w:webHidden/>
          </w:rPr>
        </w:r>
        <w:r w:rsidR="001B4458">
          <w:rPr>
            <w:noProof/>
            <w:webHidden/>
          </w:rPr>
          <w:fldChar w:fldCharType="separate"/>
        </w:r>
        <w:r w:rsidR="00D42283">
          <w:rPr>
            <w:noProof/>
            <w:webHidden/>
          </w:rPr>
          <w:t>98</w:t>
        </w:r>
        <w:r w:rsidR="001B4458">
          <w:rPr>
            <w:noProof/>
            <w:webHidden/>
          </w:rPr>
          <w:fldChar w:fldCharType="end"/>
        </w:r>
      </w:hyperlink>
    </w:p>
    <w:p w14:paraId="2FFA62FA" w14:textId="552C700F" w:rsidR="001B4458" w:rsidRPr="00D76248" w:rsidRDefault="001B4C60">
      <w:pPr>
        <w:pStyle w:val="TOC2"/>
        <w:tabs>
          <w:tab w:val="right" w:leader="dot" w:pos="8296"/>
        </w:tabs>
        <w:ind w:left="480"/>
        <w:rPr>
          <w:rFonts w:ascii="DengXian" w:eastAsia="DengXian" w:hAnsi="DengXian"/>
          <w:noProof/>
          <w:sz w:val="21"/>
        </w:rPr>
      </w:pPr>
      <w:hyperlink w:anchor="_Toc45527588" w:history="1">
        <w:r w:rsidR="001B4458" w:rsidRPr="006A3DF7">
          <w:rPr>
            <w:rStyle w:val="ae"/>
            <w:noProof/>
          </w:rPr>
          <w:t xml:space="preserve">5.3 </w:t>
        </w:r>
        <w:r w:rsidR="001B4458" w:rsidRPr="006A3DF7">
          <w:rPr>
            <w:rStyle w:val="ae"/>
            <w:noProof/>
          </w:rPr>
          <w:t>结构刚度与机翼气动弹性设计</w:t>
        </w:r>
        <w:r w:rsidR="001B4458">
          <w:rPr>
            <w:noProof/>
            <w:webHidden/>
          </w:rPr>
          <w:tab/>
        </w:r>
        <w:r w:rsidR="001B4458">
          <w:rPr>
            <w:noProof/>
            <w:webHidden/>
          </w:rPr>
          <w:fldChar w:fldCharType="begin"/>
        </w:r>
        <w:r w:rsidR="001B4458">
          <w:rPr>
            <w:noProof/>
            <w:webHidden/>
          </w:rPr>
          <w:instrText xml:space="preserve"> PAGEREF _Toc45527588 \h </w:instrText>
        </w:r>
        <w:r w:rsidR="001B4458">
          <w:rPr>
            <w:noProof/>
            <w:webHidden/>
          </w:rPr>
        </w:r>
        <w:r w:rsidR="001B4458">
          <w:rPr>
            <w:noProof/>
            <w:webHidden/>
          </w:rPr>
          <w:fldChar w:fldCharType="separate"/>
        </w:r>
        <w:r w:rsidR="00D42283">
          <w:rPr>
            <w:noProof/>
            <w:webHidden/>
          </w:rPr>
          <w:t>100</w:t>
        </w:r>
        <w:r w:rsidR="001B4458">
          <w:rPr>
            <w:noProof/>
            <w:webHidden/>
          </w:rPr>
          <w:fldChar w:fldCharType="end"/>
        </w:r>
      </w:hyperlink>
    </w:p>
    <w:p w14:paraId="33B3ED6F" w14:textId="6CFD609F" w:rsidR="001B4458" w:rsidRPr="00D76248" w:rsidRDefault="001B4C60">
      <w:pPr>
        <w:pStyle w:val="TOC3"/>
        <w:tabs>
          <w:tab w:val="right" w:leader="dot" w:pos="8296"/>
        </w:tabs>
        <w:ind w:left="960"/>
        <w:rPr>
          <w:rFonts w:ascii="DengXian" w:eastAsia="DengXian" w:hAnsi="DengXian"/>
          <w:noProof/>
          <w:sz w:val="21"/>
        </w:rPr>
      </w:pPr>
      <w:hyperlink w:anchor="_Toc45527589" w:history="1">
        <w:r w:rsidR="001B4458" w:rsidRPr="006A3DF7">
          <w:rPr>
            <w:rStyle w:val="ae"/>
            <w:noProof/>
          </w:rPr>
          <w:t xml:space="preserve">5.3.1 </w:t>
        </w:r>
        <w:r w:rsidR="001B4458" w:rsidRPr="006A3DF7">
          <w:rPr>
            <w:rStyle w:val="ae"/>
            <w:noProof/>
          </w:rPr>
          <w:t>结构刚度设计</w:t>
        </w:r>
        <w:r w:rsidR="001B4458">
          <w:rPr>
            <w:noProof/>
            <w:webHidden/>
          </w:rPr>
          <w:tab/>
        </w:r>
        <w:r w:rsidR="001B4458">
          <w:rPr>
            <w:noProof/>
            <w:webHidden/>
          </w:rPr>
          <w:fldChar w:fldCharType="begin"/>
        </w:r>
        <w:r w:rsidR="001B4458">
          <w:rPr>
            <w:noProof/>
            <w:webHidden/>
          </w:rPr>
          <w:instrText xml:space="preserve"> PAGEREF _Toc45527589 \h </w:instrText>
        </w:r>
        <w:r w:rsidR="001B4458">
          <w:rPr>
            <w:noProof/>
            <w:webHidden/>
          </w:rPr>
        </w:r>
        <w:r w:rsidR="001B4458">
          <w:rPr>
            <w:noProof/>
            <w:webHidden/>
          </w:rPr>
          <w:fldChar w:fldCharType="separate"/>
        </w:r>
        <w:r w:rsidR="00D42283">
          <w:rPr>
            <w:noProof/>
            <w:webHidden/>
          </w:rPr>
          <w:t>100</w:t>
        </w:r>
        <w:r w:rsidR="001B4458">
          <w:rPr>
            <w:noProof/>
            <w:webHidden/>
          </w:rPr>
          <w:fldChar w:fldCharType="end"/>
        </w:r>
      </w:hyperlink>
    </w:p>
    <w:p w14:paraId="18A88249" w14:textId="2D5F4E66" w:rsidR="001B4458" w:rsidRPr="00D76248" w:rsidRDefault="001B4C60">
      <w:pPr>
        <w:pStyle w:val="TOC3"/>
        <w:tabs>
          <w:tab w:val="right" w:leader="dot" w:pos="8296"/>
        </w:tabs>
        <w:ind w:left="960"/>
        <w:rPr>
          <w:rFonts w:ascii="DengXian" w:eastAsia="DengXian" w:hAnsi="DengXian"/>
          <w:noProof/>
          <w:sz w:val="21"/>
        </w:rPr>
      </w:pPr>
      <w:hyperlink w:anchor="_Toc45527590" w:history="1">
        <w:r w:rsidR="001B4458" w:rsidRPr="006A3DF7">
          <w:rPr>
            <w:rStyle w:val="ae"/>
            <w:noProof/>
          </w:rPr>
          <w:t xml:space="preserve">5.3.2 </w:t>
        </w:r>
        <w:r w:rsidR="001B4458" w:rsidRPr="006A3DF7">
          <w:rPr>
            <w:rStyle w:val="ae"/>
            <w:noProof/>
          </w:rPr>
          <w:t>气动弹性设计</w:t>
        </w:r>
        <w:r w:rsidR="001B4458">
          <w:rPr>
            <w:noProof/>
            <w:webHidden/>
          </w:rPr>
          <w:tab/>
        </w:r>
        <w:r w:rsidR="001B4458">
          <w:rPr>
            <w:noProof/>
            <w:webHidden/>
          </w:rPr>
          <w:fldChar w:fldCharType="begin"/>
        </w:r>
        <w:r w:rsidR="001B4458">
          <w:rPr>
            <w:noProof/>
            <w:webHidden/>
          </w:rPr>
          <w:instrText xml:space="preserve"> PAGEREF _Toc45527590 \h </w:instrText>
        </w:r>
        <w:r w:rsidR="001B4458">
          <w:rPr>
            <w:noProof/>
            <w:webHidden/>
          </w:rPr>
        </w:r>
        <w:r w:rsidR="001B4458">
          <w:rPr>
            <w:noProof/>
            <w:webHidden/>
          </w:rPr>
          <w:fldChar w:fldCharType="separate"/>
        </w:r>
        <w:r w:rsidR="00D42283">
          <w:rPr>
            <w:noProof/>
            <w:webHidden/>
          </w:rPr>
          <w:t>101</w:t>
        </w:r>
        <w:r w:rsidR="001B4458">
          <w:rPr>
            <w:noProof/>
            <w:webHidden/>
          </w:rPr>
          <w:fldChar w:fldCharType="end"/>
        </w:r>
      </w:hyperlink>
    </w:p>
    <w:p w14:paraId="139ADE86" w14:textId="4DC4330C" w:rsidR="001B4458" w:rsidRPr="00D76248" w:rsidRDefault="001B4C60">
      <w:pPr>
        <w:pStyle w:val="TOC2"/>
        <w:tabs>
          <w:tab w:val="right" w:leader="dot" w:pos="8296"/>
        </w:tabs>
        <w:ind w:left="480"/>
        <w:rPr>
          <w:rFonts w:ascii="DengXian" w:eastAsia="DengXian" w:hAnsi="DengXian"/>
          <w:noProof/>
          <w:sz w:val="21"/>
        </w:rPr>
      </w:pPr>
      <w:hyperlink w:anchor="_Toc45527591" w:history="1">
        <w:r w:rsidR="001B4458" w:rsidRPr="006A3DF7">
          <w:rPr>
            <w:rStyle w:val="ae"/>
            <w:noProof/>
          </w:rPr>
          <w:t xml:space="preserve">5.4 </w:t>
        </w:r>
        <w:r w:rsidR="001B4458" w:rsidRPr="006A3DF7">
          <w:rPr>
            <w:rStyle w:val="ae"/>
            <w:noProof/>
          </w:rPr>
          <w:t>结构安全寿命设计</w:t>
        </w:r>
        <w:r w:rsidR="001B4458">
          <w:rPr>
            <w:noProof/>
            <w:webHidden/>
          </w:rPr>
          <w:tab/>
        </w:r>
        <w:r w:rsidR="001B4458">
          <w:rPr>
            <w:noProof/>
            <w:webHidden/>
          </w:rPr>
          <w:fldChar w:fldCharType="begin"/>
        </w:r>
        <w:r w:rsidR="001B4458">
          <w:rPr>
            <w:noProof/>
            <w:webHidden/>
          </w:rPr>
          <w:instrText xml:space="preserve"> PAGEREF _Toc45527591 \h </w:instrText>
        </w:r>
        <w:r w:rsidR="001B4458">
          <w:rPr>
            <w:noProof/>
            <w:webHidden/>
          </w:rPr>
        </w:r>
        <w:r w:rsidR="001B4458">
          <w:rPr>
            <w:noProof/>
            <w:webHidden/>
          </w:rPr>
          <w:fldChar w:fldCharType="separate"/>
        </w:r>
        <w:r w:rsidR="00D42283">
          <w:rPr>
            <w:noProof/>
            <w:webHidden/>
          </w:rPr>
          <w:t>104</w:t>
        </w:r>
        <w:r w:rsidR="001B4458">
          <w:rPr>
            <w:noProof/>
            <w:webHidden/>
          </w:rPr>
          <w:fldChar w:fldCharType="end"/>
        </w:r>
      </w:hyperlink>
    </w:p>
    <w:p w14:paraId="37577067" w14:textId="122DEA29" w:rsidR="001B4458" w:rsidRPr="00D76248" w:rsidRDefault="001B4C60">
      <w:pPr>
        <w:pStyle w:val="TOC3"/>
        <w:tabs>
          <w:tab w:val="right" w:leader="dot" w:pos="8296"/>
        </w:tabs>
        <w:ind w:left="960"/>
        <w:rPr>
          <w:rFonts w:ascii="DengXian" w:eastAsia="DengXian" w:hAnsi="DengXian"/>
          <w:noProof/>
          <w:sz w:val="21"/>
        </w:rPr>
      </w:pPr>
      <w:hyperlink w:anchor="_Toc45527592" w:history="1">
        <w:r w:rsidR="001B4458" w:rsidRPr="006A3DF7">
          <w:rPr>
            <w:rStyle w:val="ae"/>
            <w:noProof/>
          </w:rPr>
          <w:t xml:space="preserve">5.4.1 </w:t>
        </w:r>
        <w:r w:rsidR="001B4458" w:rsidRPr="006A3DF7">
          <w:rPr>
            <w:rStyle w:val="ae"/>
            <w:noProof/>
          </w:rPr>
          <w:t>安全寿命设计概念</w:t>
        </w:r>
        <w:r w:rsidR="001B4458">
          <w:rPr>
            <w:noProof/>
            <w:webHidden/>
          </w:rPr>
          <w:tab/>
        </w:r>
        <w:r w:rsidR="001B4458">
          <w:rPr>
            <w:noProof/>
            <w:webHidden/>
          </w:rPr>
          <w:fldChar w:fldCharType="begin"/>
        </w:r>
        <w:r w:rsidR="001B4458">
          <w:rPr>
            <w:noProof/>
            <w:webHidden/>
          </w:rPr>
          <w:instrText xml:space="preserve"> PAGEREF _Toc45527592 \h </w:instrText>
        </w:r>
        <w:r w:rsidR="001B4458">
          <w:rPr>
            <w:noProof/>
            <w:webHidden/>
          </w:rPr>
        </w:r>
        <w:r w:rsidR="001B4458">
          <w:rPr>
            <w:noProof/>
            <w:webHidden/>
          </w:rPr>
          <w:fldChar w:fldCharType="separate"/>
        </w:r>
        <w:r w:rsidR="00D42283">
          <w:rPr>
            <w:noProof/>
            <w:webHidden/>
          </w:rPr>
          <w:t>104</w:t>
        </w:r>
        <w:r w:rsidR="001B4458">
          <w:rPr>
            <w:noProof/>
            <w:webHidden/>
          </w:rPr>
          <w:fldChar w:fldCharType="end"/>
        </w:r>
      </w:hyperlink>
    </w:p>
    <w:p w14:paraId="30800253" w14:textId="7DAD0D5F" w:rsidR="001B4458" w:rsidRPr="00D76248" w:rsidRDefault="001B4C60">
      <w:pPr>
        <w:pStyle w:val="TOC3"/>
        <w:tabs>
          <w:tab w:val="right" w:leader="dot" w:pos="8296"/>
        </w:tabs>
        <w:ind w:left="960"/>
        <w:rPr>
          <w:rFonts w:ascii="DengXian" w:eastAsia="DengXian" w:hAnsi="DengXian"/>
          <w:noProof/>
          <w:sz w:val="21"/>
        </w:rPr>
      </w:pPr>
      <w:hyperlink w:anchor="_Toc45527593" w:history="1">
        <w:r w:rsidR="001B4458" w:rsidRPr="006A3DF7">
          <w:rPr>
            <w:rStyle w:val="ae"/>
            <w:noProof/>
          </w:rPr>
          <w:t xml:space="preserve">5.4.2 </w:t>
        </w:r>
        <w:r w:rsidR="001B4458" w:rsidRPr="006A3DF7">
          <w:rPr>
            <w:rStyle w:val="ae"/>
            <w:noProof/>
          </w:rPr>
          <w:t>疲劳特性分析</w:t>
        </w:r>
        <w:r w:rsidR="001B4458">
          <w:rPr>
            <w:noProof/>
            <w:webHidden/>
          </w:rPr>
          <w:tab/>
        </w:r>
        <w:r w:rsidR="001B4458">
          <w:rPr>
            <w:noProof/>
            <w:webHidden/>
          </w:rPr>
          <w:fldChar w:fldCharType="begin"/>
        </w:r>
        <w:r w:rsidR="001B4458">
          <w:rPr>
            <w:noProof/>
            <w:webHidden/>
          </w:rPr>
          <w:instrText xml:space="preserve"> PAGEREF _Toc45527593 \h </w:instrText>
        </w:r>
        <w:r w:rsidR="001B4458">
          <w:rPr>
            <w:noProof/>
            <w:webHidden/>
          </w:rPr>
        </w:r>
        <w:r w:rsidR="001B4458">
          <w:rPr>
            <w:noProof/>
            <w:webHidden/>
          </w:rPr>
          <w:fldChar w:fldCharType="separate"/>
        </w:r>
        <w:r w:rsidR="00D42283">
          <w:rPr>
            <w:noProof/>
            <w:webHidden/>
          </w:rPr>
          <w:t>105</w:t>
        </w:r>
        <w:r w:rsidR="001B4458">
          <w:rPr>
            <w:noProof/>
            <w:webHidden/>
          </w:rPr>
          <w:fldChar w:fldCharType="end"/>
        </w:r>
      </w:hyperlink>
    </w:p>
    <w:p w14:paraId="39E5FB00" w14:textId="211CC2DA" w:rsidR="001B4458" w:rsidRPr="00D76248" w:rsidRDefault="001B4C60">
      <w:pPr>
        <w:pStyle w:val="TOC3"/>
        <w:tabs>
          <w:tab w:val="right" w:leader="dot" w:pos="8296"/>
        </w:tabs>
        <w:ind w:left="960"/>
        <w:rPr>
          <w:rFonts w:ascii="DengXian" w:eastAsia="DengXian" w:hAnsi="DengXian"/>
          <w:noProof/>
          <w:sz w:val="21"/>
        </w:rPr>
      </w:pPr>
      <w:hyperlink w:anchor="_Toc45527594" w:history="1">
        <w:r w:rsidR="001B4458" w:rsidRPr="006A3DF7">
          <w:rPr>
            <w:rStyle w:val="ae"/>
            <w:noProof/>
          </w:rPr>
          <w:t>5.4.3 S-N</w:t>
        </w:r>
        <w:r w:rsidR="001B4458" w:rsidRPr="006A3DF7">
          <w:rPr>
            <w:rStyle w:val="ae"/>
            <w:noProof/>
          </w:rPr>
          <w:t>曲线说明</w:t>
        </w:r>
        <w:r w:rsidR="001B4458">
          <w:rPr>
            <w:noProof/>
            <w:webHidden/>
          </w:rPr>
          <w:tab/>
        </w:r>
        <w:r w:rsidR="001B4458">
          <w:rPr>
            <w:noProof/>
            <w:webHidden/>
          </w:rPr>
          <w:fldChar w:fldCharType="begin"/>
        </w:r>
        <w:r w:rsidR="001B4458">
          <w:rPr>
            <w:noProof/>
            <w:webHidden/>
          </w:rPr>
          <w:instrText xml:space="preserve"> PAGEREF _Toc45527594 \h </w:instrText>
        </w:r>
        <w:r w:rsidR="001B4458">
          <w:rPr>
            <w:noProof/>
            <w:webHidden/>
          </w:rPr>
        </w:r>
        <w:r w:rsidR="001B4458">
          <w:rPr>
            <w:noProof/>
            <w:webHidden/>
          </w:rPr>
          <w:fldChar w:fldCharType="separate"/>
        </w:r>
        <w:r w:rsidR="00D42283">
          <w:rPr>
            <w:noProof/>
            <w:webHidden/>
          </w:rPr>
          <w:t>107</w:t>
        </w:r>
        <w:r w:rsidR="001B4458">
          <w:rPr>
            <w:noProof/>
            <w:webHidden/>
          </w:rPr>
          <w:fldChar w:fldCharType="end"/>
        </w:r>
      </w:hyperlink>
    </w:p>
    <w:p w14:paraId="46DB0877" w14:textId="306C8442" w:rsidR="001B4458" w:rsidRPr="00D76248" w:rsidRDefault="001B4C60">
      <w:pPr>
        <w:pStyle w:val="TOC3"/>
        <w:tabs>
          <w:tab w:val="right" w:leader="dot" w:pos="8296"/>
        </w:tabs>
        <w:ind w:left="960"/>
        <w:rPr>
          <w:rFonts w:ascii="DengXian" w:eastAsia="DengXian" w:hAnsi="DengXian"/>
          <w:noProof/>
          <w:sz w:val="21"/>
        </w:rPr>
      </w:pPr>
      <w:hyperlink w:anchor="_Toc45527595" w:history="1">
        <w:r w:rsidR="001B4458" w:rsidRPr="006A3DF7">
          <w:rPr>
            <w:rStyle w:val="ae"/>
            <w:noProof/>
          </w:rPr>
          <w:t xml:space="preserve">5.4.4 </w:t>
        </w:r>
        <w:r w:rsidR="001B4458" w:rsidRPr="006A3DF7">
          <w:rPr>
            <w:rStyle w:val="ae"/>
            <w:noProof/>
          </w:rPr>
          <w:t>安全寿命设计方法</w:t>
        </w:r>
        <w:r w:rsidR="001B4458">
          <w:rPr>
            <w:noProof/>
            <w:webHidden/>
          </w:rPr>
          <w:tab/>
        </w:r>
        <w:r w:rsidR="001B4458">
          <w:rPr>
            <w:noProof/>
            <w:webHidden/>
          </w:rPr>
          <w:fldChar w:fldCharType="begin"/>
        </w:r>
        <w:r w:rsidR="001B4458">
          <w:rPr>
            <w:noProof/>
            <w:webHidden/>
          </w:rPr>
          <w:instrText xml:space="preserve"> PAGEREF _Toc45527595 \h </w:instrText>
        </w:r>
        <w:r w:rsidR="001B4458">
          <w:rPr>
            <w:noProof/>
            <w:webHidden/>
          </w:rPr>
        </w:r>
        <w:r w:rsidR="001B4458">
          <w:rPr>
            <w:noProof/>
            <w:webHidden/>
          </w:rPr>
          <w:fldChar w:fldCharType="separate"/>
        </w:r>
        <w:r w:rsidR="00D42283">
          <w:rPr>
            <w:noProof/>
            <w:webHidden/>
          </w:rPr>
          <w:t>107</w:t>
        </w:r>
        <w:r w:rsidR="001B4458">
          <w:rPr>
            <w:noProof/>
            <w:webHidden/>
          </w:rPr>
          <w:fldChar w:fldCharType="end"/>
        </w:r>
      </w:hyperlink>
    </w:p>
    <w:p w14:paraId="5BE0926C" w14:textId="71BFA99C" w:rsidR="001B4458" w:rsidRPr="00D76248" w:rsidRDefault="001B4C60">
      <w:pPr>
        <w:pStyle w:val="TOC3"/>
        <w:tabs>
          <w:tab w:val="right" w:leader="dot" w:pos="8296"/>
        </w:tabs>
        <w:ind w:left="960"/>
        <w:rPr>
          <w:rFonts w:ascii="DengXian" w:eastAsia="DengXian" w:hAnsi="DengXian"/>
          <w:noProof/>
          <w:sz w:val="21"/>
        </w:rPr>
      </w:pPr>
      <w:hyperlink w:anchor="_Toc45527596" w:history="1">
        <w:r w:rsidR="001B4458" w:rsidRPr="006A3DF7">
          <w:rPr>
            <w:rStyle w:val="ae"/>
            <w:noProof/>
          </w:rPr>
          <w:t xml:space="preserve">5.4.5 </w:t>
        </w:r>
        <w:r w:rsidR="001B4458" w:rsidRPr="006A3DF7">
          <w:rPr>
            <w:rStyle w:val="ae"/>
            <w:noProof/>
          </w:rPr>
          <w:t>安全寿命估算步骤</w:t>
        </w:r>
        <w:r w:rsidR="001B4458">
          <w:rPr>
            <w:noProof/>
            <w:webHidden/>
          </w:rPr>
          <w:tab/>
        </w:r>
        <w:r w:rsidR="001B4458">
          <w:rPr>
            <w:noProof/>
            <w:webHidden/>
          </w:rPr>
          <w:fldChar w:fldCharType="begin"/>
        </w:r>
        <w:r w:rsidR="001B4458">
          <w:rPr>
            <w:noProof/>
            <w:webHidden/>
          </w:rPr>
          <w:instrText xml:space="preserve"> PAGEREF _Toc45527596 \h </w:instrText>
        </w:r>
        <w:r w:rsidR="001B4458">
          <w:rPr>
            <w:noProof/>
            <w:webHidden/>
          </w:rPr>
        </w:r>
        <w:r w:rsidR="001B4458">
          <w:rPr>
            <w:noProof/>
            <w:webHidden/>
          </w:rPr>
          <w:fldChar w:fldCharType="separate"/>
        </w:r>
        <w:r w:rsidR="00D42283">
          <w:rPr>
            <w:noProof/>
            <w:webHidden/>
          </w:rPr>
          <w:t>110</w:t>
        </w:r>
        <w:r w:rsidR="001B4458">
          <w:rPr>
            <w:noProof/>
            <w:webHidden/>
          </w:rPr>
          <w:fldChar w:fldCharType="end"/>
        </w:r>
      </w:hyperlink>
    </w:p>
    <w:p w14:paraId="515E273A" w14:textId="44F9E7B5" w:rsidR="001B4458" w:rsidRPr="00D76248" w:rsidRDefault="001B4C60">
      <w:pPr>
        <w:pStyle w:val="TOC3"/>
        <w:tabs>
          <w:tab w:val="right" w:leader="dot" w:pos="8296"/>
        </w:tabs>
        <w:ind w:left="960"/>
        <w:rPr>
          <w:rFonts w:ascii="DengXian" w:eastAsia="DengXian" w:hAnsi="DengXian"/>
          <w:noProof/>
          <w:sz w:val="21"/>
        </w:rPr>
      </w:pPr>
      <w:hyperlink w:anchor="_Toc45527597" w:history="1">
        <w:r w:rsidR="001B4458" w:rsidRPr="006A3DF7">
          <w:rPr>
            <w:rStyle w:val="ae"/>
            <w:noProof/>
          </w:rPr>
          <w:t xml:space="preserve">5.4.6 </w:t>
        </w:r>
        <w:r w:rsidR="001B4458" w:rsidRPr="006A3DF7">
          <w:rPr>
            <w:rStyle w:val="ae"/>
            <w:noProof/>
          </w:rPr>
          <w:t>设计措施</w:t>
        </w:r>
        <w:r w:rsidR="001B4458">
          <w:rPr>
            <w:noProof/>
            <w:webHidden/>
          </w:rPr>
          <w:tab/>
        </w:r>
        <w:r w:rsidR="001B4458">
          <w:rPr>
            <w:noProof/>
            <w:webHidden/>
          </w:rPr>
          <w:fldChar w:fldCharType="begin"/>
        </w:r>
        <w:r w:rsidR="001B4458">
          <w:rPr>
            <w:noProof/>
            <w:webHidden/>
          </w:rPr>
          <w:instrText xml:space="preserve"> PAGEREF _Toc45527597 \h </w:instrText>
        </w:r>
        <w:r w:rsidR="001B4458">
          <w:rPr>
            <w:noProof/>
            <w:webHidden/>
          </w:rPr>
        </w:r>
        <w:r w:rsidR="001B4458">
          <w:rPr>
            <w:noProof/>
            <w:webHidden/>
          </w:rPr>
          <w:fldChar w:fldCharType="separate"/>
        </w:r>
        <w:r w:rsidR="00D42283">
          <w:rPr>
            <w:noProof/>
            <w:webHidden/>
          </w:rPr>
          <w:t>110</w:t>
        </w:r>
        <w:r w:rsidR="001B4458">
          <w:rPr>
            <w:noProof/>
            <w:webHidden/>
          </w:rPr>
          <w:fldChar w:fldCharType="end"/>
        </w:r>
      </w:hyperlink>
    </w:p>
    <w:p w14:paraId="2413CECA" w14:textId="678E9654" w:rsidR="001B4458" w:rsidRPr="00D76248" w:rsidRDefault="001B4C60">
      <w:pPr>
        <w:pStyle w:val="TOC3"/>
        <w:tabs>
          <w:tab w:val="right" w:leader="dot" w:pos="8296"/>
        </w:tabs>
        <w:ind w:left="960"/>
        <w:rPr>
          <w:rFonts w:ascii="DengXian" w:eastAsia="DengXian" w:hAnsi="DengXian"/>
          <w:noProof/>
          <w:sz w:val="21"/>
        </w:rPr>
      </w:pPr>
      <w:hyperlink w:anchor="_Toc45527598" w:history="1">
        <w:r w:rsidR="001B4458" w:rsidRPr="006A3DF7">
          <w:rPr>
            <w:rStyle w:val="ae"/>
            <w:noProof/>
          </w:rPr>
          <w:t xml:space="preserve">5.4.7 </w:t>
        </w:r>
        <w:r w:rsidR="001B4458" w:rsidRPr="006A3DF7">
          <w:rPr>
            <w:rStyle w:val="ae"/>
            <w:noProof/>
          </w:rPr>
          <w:t>安全寿命设计的不足</w:t>
        </w:r>
        <w:r w:rsidR="001B4458">
          <w:rPr>
            <w:noProof/>
            <w:webHidden/>
          </w:rPr>
          <w:tab/>
        </w:r>
        <w:r w:rsidR="001B4458">
          <w:rPr>
            <w:noProof/>
            <w:webHidden/>
          </w:rPr>
          <w:fldChar w:fldCharType="begin"/>
        </w:r>
        <w:r w:rsidR="001B4458">
          <w:rPr>
            <w:noProof/>
            <w:webHidden/>
          </w:rPr>
          <w:instrText xml:space="preserve"> PAGEREF _Toc45527598 \h </w:instrText>
        </w:r>
        <w:r w:rsidR="001B4458">
          <w:rPr>
            <w:noProof/>
            <w:webHidden/>
          </w:rPr>
        </w:r>
        <w:r w:rsidR="001B4458">
          <w:rPr>
            <w:noProof/>
            <w:webHidden/>
          </w:rPr>
          <w:fldChar w:fldCharType="separate"/>
        </w:r>
        <w:r w:rsidR="00D42283">
          <w:rPr>
            <w:noProof/>
            <w:webHidden/>
          </w:rPr>
          <w:t>111</w:t>
        </w:r>
        <w:r w:rsidR="001B4458">
          <w:rPr>
            <w:noProof/>
            <w:webHidden/>
          </w:rPr>
          <w:fldChar w:fldCharType="end"/>
        </w:r>
      </w:hyperlink>
    </w:p>
    <w:p w14:paraId="26F0D262" w14:textId="3C6F93C4" w:rsidR="001B4458" w:rsidRPr="00D76248" w:rsidRDefault="001B4C60">
      <w:pPr>
        <w:pStyle w:val="TOC2"/>
        <w:tabs>
          <w:tab w:val="right" w:leader="dot" w:pos="8296"/>
        </w:tabs>
        <w:ind w:left="480"/>
        <w:rPr>
          <w:rFonts w:ascii="DengXian" w:eastAsia="DengXian" w:hAnsi="DengXian"/>
          <w:noProof/>
          <w:sz w:val="21"/>
        </w:rPr>
      </w:pPr>
      <w:hyperlink w:anchor="_Toc45527599" w:history="1">
        <w:r w:rsidR="001B4458" w:rsidRPr="006A3DF7">
          <w:rPr>
            <w:rStyle w:val="ae"/>
            <w:noProof/>
          </w:rPr>
          <w:t xml:space="preserve">5.5 </w:t>
        </w:r>
        <w:r w:rsidR="001B4458" w:rsidRPr="006A3DF7">
          <w:rPr>
            <w:rStyle w:val="ae"/>
            <w:noProof/>
          </w:rPr>
          <w:t>损伤容限设计</w:t>
        </w:r>
        <w:r w:rsidR="001B4458">
          <w:rPr>
            <w:noProof/>
            <w:webHidden/>
          </w:rPr>
          <w:tab/>
        </w:r>
        <w:r w:rsidR="001B4458">
          <w:rPr>
            <w:noProof/>
            <w:webHidden/>
          </w:rPr>
          <w:fldChar w:fldCharType="begin"/>
        </w:r>
        <w:r w:rsidR="001B4458">
          <w:rPr>
            <w:noProof/>
            <w:webHidden/>
          </w:rPr>
          <w:instrText xml:space="preserve"> PAGEREF _Toc45527599 \h </w:instrText>
        </w:r>
        <w:r w:rsidR="001B4458">
          <w:rPr>
            <w:noProof/>
            <w:webHidden/>
          </w:rPr>
        </w:r>
        <w:r w:rsidR="001B4458">
          <w:rPr>
            <w:noProof/>
            <w:webHidden/>
          </w:rPr>
          <w:fldChar w:fldCharType="separate"/>
        </w:r>
        <w:r w:rsidR="00D42283">
          <w:rPr>
            <w:noProof/>
            <w:webHidden/>
          </w:rPr>
          <w:t>111</w:t>
        </w:r>
        <w:r w:rsidR="001B4458">
          <w:rPr>
            <w:noProof/>
            <w:webHidden/>
          </w:rPr>
          <w:fldChar w:fldCharType="end"/>
        </w:r>
      </w:hyperlink>
    </w:p>
    <w:p w14:paraId="7FC3B983" w14:textId="3FE8218E" w:rsidR="001B4458" w:rsidRPr="00D76248" w:rsidRDefault="001B4C60">
      <w:pPr>
        <w:pStyle w:val="TOC3"/>
        <w:tabs>
          <w:tab w:val="right" w:leader="dot" w:pos="8296"/>
        </w:tabs>
        <w:ind w:left="960"/>
        <w:rPr>
          <w:rFonts w:ascii="DengXian" w:eastAsia="DengXian" w:hAnsi="DengXian"/>
          <w:noProof/>
          <w:sz w:val="21"/>
        </w:rPr>
      </w:pPr>
      <w:hyperlink w:anchor="_Toc45527600" w:history="1">
        <w:r w:rsidR="001B4458" w:rsidRPr="006A3DF7">
          <w:rPr>
            <w:rStyle w:val="ae"/>
            <w:noProof/>
          </w:rPr>
          <w:t xml:space="preserve">5.5.1 </w:t>
        </w:r>
        <w:r w:rsidR="001B4458" w:rsidRPr="006A3DF7">
          <w:rPr>
            <w:rStyle w:val="ae"/>
            <w:noProof/>
          </w:rPr>
          <w:t>飞机结构损伤容限设计</w:t>
        </w:r>
        <w:r w:rsidR="001B4458">
          <w:rPr>
            <w:noProof/>
            <w:webHidden/>
          </w:rPr>
          <w:tab/>
        </w:r>
        <w:r w:rsidR="001B4458">
          <w:rPr>
            <w:noProof/>
            <w:webHidden/>
          </w:rPr>
          <w:fldChar w:fldCharType="begin"/>
        </w:r>
        <w:r w:rsidR="001B4458">
          <w:rPr>
            <w:noProof/>
            <w:webHidden/>
          </w:rPr>
          <w:instrText xml:space="preserve"> PAGEREF _Toc45527600 \h </w:instrText>
        </w:r>
        <w:r w:rsidR="001B4458">
          <w:rPr>
            <w:noProof/>
            <w:webHidden/>
          </w:rPr>
        </w:r>
        <w:r w:rsidR="001B4458">
          <w:rPr>
            <w:noProof/>
            <w:webHidden/>
          </w:rPr>
          <w:fldChar w:fldCharType="separate"/>
        </w:r>
        <w:r w:rsidR="00D42283">
          <w:rPr>
            <w:noProof/>
            <w:webHidden/>
          </w:rPr>
          <w:t>111</w:t>
        </w:r>
        <w:r w:rsidR="001B4458">
          <w:rPr>
            <w:noProof/>
            <w:webHidden/>
          </w:rPr>
          <w:fldChar w:fldCharType="end"/>
        </w:r>
      </w:hyperlink>
    </w:p>
    <w:p w14:paraId="12B0D479" w14:textId="31D7867D" w:rsidR="001B4458" w:rsidRPr="00D76248" w:rsidRDefault="001B4C60">
      <w:pPr>
        <w:pStyle w:val="TOC3"/>
        <w:tabs>
          <w:tab w:val="right" w:leader="dot" w:pos="8296"/>
        </w:tabs>
        <w:ind w:left="960"/>
        <w:rPr>
          <w:rFonts w:ascii="DengXian" w:eastAsia="DengXian" w:hAnsi="DengXian"/>
          <w:noProof/>
          <w:sz w:val="21"/>
        </w:rPr>
      </w:pPr>
      <w:hyperlink w:anchor="_Toc45527601" w:history="1">
        <w:r w:rsidR="001B4458" w:rsidRPr="006A3DF7">
          <w:rPr>
            <w:rStyle w:val="ae"/>
            <w:noProof/>
          </w:rPr>
          <w:t xml:space="preserve">5.5.2 </w:t>
        </w:r>
        <w:r w:rsidR="001B4458" w:rsidRPr="006A3DF7">
          <w:rPr>
            <w:rStyle w:val="ae"/>
            <w:noProof/>
          </w:rPr>
          <w:t>损伤容限设计的内容和步骤</w:t>
        </w:r>
        <w:r w:rsidR="001B4458">
          <w:rPr>
            <w:noProof/>
            <w:webHidden/>
          </w:rPr>
          <w:tab/>
        </w:r>
        <w:r w:rsidR="001B4458">
          <w:rPr>
            <w:noProof/>
            <w:webHidden/>
          </w:rPr>
          <w:fldChar w:fldCharType="begin"/>
        </w:r>
        <w:r w:rsidR="001B4458">
          <w:rPr>
            <w:noProof/>
            <w:webHidden/>
          </w:rPr>
          <w:instrText xml:space="preserve"> PAGEREF _Toc45527601 \h </w:instrText>
        </w:r>
        <w:r w:rsidR="001B4458">
          <w:rPr>
            <w:noProof/>
            <w:webHidden/>
          </w:rPr>
        </w:r>
        <w:r w:rsidR="001B4458">
          <w:rPr>
            <w:noProof/>
            <w:webHidden/>
          </w:rPr>
          <w:fldChar w:fldCharType="separate"/>
        </w:r>
        <w:r w:rsidR="00D42283">
          <w:rPr>
            <w:noProof/>
            <w:webHidden/>
          </w:rPr>
          <w:t>113</w:t>
        </w:r>
        <w:r w:rsidR="001B4458">
          <w:rPr>
            <w:noProof/>
            <w:webHidden/>
          </w:rPr>
          <w:fldChar w:fldCharType="end"/>
        </w:r>
      </w:hyperlink>
    </w:p>
    <w:p w14:paraId="24D3DF6E" w14:textId="5F74E430" w:rsidR="001B4458" w:rsidRPr="00D76248" w:rsidRDefault="001B4C60">
      <w:pPr>
        <w:pStyle w:val="TOC3"/>
        <w:tabs>
          <w:tab w:val="right" w:leader="dot" w:pos="8296"/>
        </w:tabs>
        <w:ind w:left="960"/>
        <w:rPr>
          <w:rFonts w:ascii="DengXian" w:eastAsia="DengXian" w:hAnsi="DengXian"/>
          <w:noProof/>
          <w:sz w:val="21"/>
        </w:rPr>
      </w:pPr>
      <w:hyperlink w:anchor="_Toc45527602" w:history="1">
        <w:r w:rsidR="001B4458" w:rsidRPr="006A3DF7">
          <w:rPr>
            <w:rStyle w:val="ae"/>
            <w:noProof/>
          </w:rPr>
          <w:t xml:space="preserve">5.5.3 </w:t>
        </w:r>
        <w:r w:rsidR="001B4458" w:rsidRPr="006A3DF7">
          <w:rPr>
            <w:rStyle w:val="ae"/>
            <w:noProof/>
          </w:rPr>
          <w:t>机翼与机身连接接头的损伤容限分析</w:t>
        </w:r>
        <w:r w:rsidR="001B4458">
          <w:rPr>
            <w:noProof/>
            <w:webHidden/>
          </w:rPr>
          <w:tab/>
        </w:r>
        <w:r w:rsidR="001B4458">
          <w:rPr>
            <w:noProof/>
            <w:webHidden/>
          </w:rPr>
          <w:fldChar w:fldCharType="begin"/>
        </w:r>
        <w:r w:rsidR="001B4458">
          <w:rPr>
            <w:noProof/>
            <w:webHidden/>
          </w:rPr>
          <w:instrText xml:space="preserve"> PAGEREF _Toc45527602 \h </w:instrText>
        </w:r>
        <w:r w:rsidR="001B4458">
          <w:rPr>
            <w:noProof/>
            <w:webHidden/>
          </w:rPr>
        </w:r>
        <w:r w:rsidR="001B4458">
          <w:rPr>
            <w:noProof/>
            <w:webHidden/>
          </w:rPr>
          <w:fldChar w:fldCharType="separate"/>
        </w:r>
        <w:r w:rsidR="00D42283">
          <w:rPr>
            <w:noProof/>
            <w:webHidden/>
          </w:rPr>
          <w:t>117</w:t>
        </w:r>
        <w:r w:rsidR="001B4458">
          <w:rPr>
            <w:noProof/>
            <w:webHidden/>
          </w:rPr>
          <w:fldChar w:fldCharType="end"/>
        </w:r>
      </w:hyperlink>
    </w:p>
    <w:p w14:paraId="6F2F3EA6" w14:textId="492D3529" w:rsidR="001B4458" w:rsidRPr="00D76248" w:rsidRDefault="001B4C60">
      <w:pPr>
        <w:pStyle w:val="TOC1"/>
        <w:rPr>
          <w:rFonts w:ascii="DengXian" w:eastAsia="DengXian" w:hAnsi="DengXian"/>
          <w:b w:val="0"/>
          <w:bCs w:val="0"/>
          <w:sz w:val="21"/>
        </w:rPr>
      </w:pPr>
      <w:hyperlink w:anchor="_Toc45527603" w:history="1">
        <w:r w:rsidR="001B4458" w:rsidRPr="006A3DF7">
          <w:rPr>
            <w:rStyle w:val="ae"/>
          </w:rPr>
          <w:t>第六章</w:t>
        </w:r>
        <w:r w:rsidR="001B4458" w:rsidRPr="006A3DF7">
          <w:rPr>
            <w:rStyle w:val="ae"/>
          </w:rPr>
          <w:t xml:space="preserve"> </w:t>
        </w:r>
        <w:r w:rsidR="001B4458" w:rsidRPr="006A3DF7">
          <w:rPr>
            <w:rStyle w:val="ae"/>
          </w:rPr>
          <w:t>方案总结</w:t>
        </w:r>
        <w:r w:rsidR="001B4458">
          <w:rPr>
            <w:webHidden/>
          </w:rPr>
          <w:tab/>
        </w:r>
        <w:r w:rsidR="001B4458">
          <w:rPr>
            <w:webHidden/>
          </w:rPr>
          <w:fldChar w:fldCharType="begin"/>
        </w:r>
        <w:r w:rsidR="001B4458">
          <w:rPr>
            <w:webHidden/>
          </w:rPr>
          <w:instrText xml:space="preserve"> PAGEREF _Toc45527603 \h </w:instrText>
        </w:r>
        <w:r w:rsidR="001B4458">
          <w:rPr>
            <w:webHidden/>
          </w:rPr>
        </w:r>
        <w:r w:rsidR="001B4458">
          <w:rPr>
            <w:webHidden/>
          </w:rPr>
          <w:fldChar w:fldCharType="separate"/>
        </w:r>
        <w:r w:rsidR="00D42283">
          <w:rPr>
            <w:webHidden/>
          </w:rPr>
          <w:t>122</w:t>
        </w:r>
        <w:r w:rsidR="001B4458">
          <w:rPr>
            <w:webHidden/>
          </w:rPr>
          <w:fldChar w:fldCharType="end"/>
        </w:r>
      </w:hyperlink>
    </w:p>
    <w:p w14:paraId="02834F49" w14:textId="20719758" w:rsidR="001B4458" w:rsidRPr="00D76248" w:rsidRDefault="001B4C60">
      <w:pPr>
        <w:pStyle w:val="TOC1"/>
        <w:rPr>
          <w:rFonts w:ascii="DengXian" w:eastAsia="DengXian" w:hAnsi="DengXian"/>
          <w:b w:val="0"/>
          <w:bCs w:val="0"/>
          <w:sz w:val="21"/>
        </w:rPr>
      </w:pPr>
      <w:hyperlink w:anchor="_Toc45527604" w:history="1">
        <w:r w:rsidR="001B4458" w:rsidRPr="006A3DF7">
          <w:rPr>
            <w:rStyle w:val="ae"/>
          </w:rPr>
          <w:t>参考文献</w:t>
        </w:r>
        <w:r w:rsidR="001B4458">
          <w:rPr>
            <w:webHidden/>
          </w:rPr>
          <w:tab/>
        </w:r>
        <w:r w:rsidR="001B4458">
          <w:rPr>
            <w:webHidden/>
          </w:rPr>
          <w:fldChar w:fldCharType="begin"/>
        </w:r>
        <w:r w:rsidR="001B4458">
          <w:rPr>
            <w:webHidden/>
          </w:rPr>
          <w:instrText xml:space="preserve"> PAGEREF _Toc45527604 \h </w:instrText>
        </w:r>
        <w:r w:rsidR="001B4458">
          <w:rPr>
            <w:webHidden/>
          </w:rPr>
        </w:r>
        <w:r w:rsidR="001B4458">
          <w:rPr>
            <w:webHidden/>
          </w:rPr>
          <w:fldChar w:fldCharType="separate"/>
        </w:r>
        <w:r w:rsidR="00D42283">
          <w:rPr>
            <w:webHidden/>
          </w:rPr>
          <w:t>124</w:t>
        </w:r>
        <w:r w:rsidR="001B4458">
          <w:rPr>
            <w:webHidden/>
          </w:rPr>
          <w:fldChar w:fldCharType="end"/>
        </w:r>
      </w:hyperlink>
    </w:p>
    <w:p w14:paraId="02854312" w14:textId="4D2C2731" w:rsidR="001B4458" w:rsidRPr="00D76248" w:rsidRDefault="001B4C60">
      <w:pPr>
        <w:pStyle w:val="TOC1"/>
        <w:rPr>
          <w:rFonts w:ascii="DengXian" w:eastAsia="DengXian" w:hAnsi="DengXian"/>
          <w:b w:val="0"/>
          <w:bCs w:val="0"/>
          <w:sz w:val="21"/>
        </w:rPr>
      </w:pPr>
      <w:hyperlink w:anchor="_Toc45527605" w:history="1">
        <w:r w:rsidR="001B4458" w:rsidRPr="006A3DF7">
          <w:rPr>
            <w:rStyle w:val="ae"/>
          </w:rPr>
          <w:t>附录</w:t>
        </w:r>
        <w:r w:rsidR="001B4458">
          <w:rPr>
            <w:webHidden/>
          </w:rPr>
          <w:tab/>
        </w:r>
        <w:r w:rsidR="001B4458">
          <w:rPr>
            <w:webHidden/>
          </w:rPr>
          <w:fldChar w:fldCharType="begin"/>
        </w:r>
        <w:r w:rsidR="001B4458">
          <w:rPr>
            <w:webHidden/>
          </w:rPr>
          <w:instrText xml:space="preserve"> PAGEREF _Toc45527605 \h </w:instrText>
        </w:r>
        <w:r w:rsidR="001B4458">
          <w:rPr>
            <w:webHidden/>
          </w:rPr>
        </w:r>
        <w:r w:rsidR="001B4458">
          <w:rPr>
            <w:webHidden/>
          </w:rPr>
          <w:fldChar w:fldCharType="separate"/>
        </w:r>
        <w:r w:rsidR="00D42283">
          <w:rPr>
            <w:webHidden/>
          </w:rPr>
          <w:t>125</w:t>
        </w:r>
        <w:r w:rsidR="001B4458">
          <w:rPr>
            <w:webHidden/>
          </w:rPr>
          <w:fldChar w:fldCharType="end"/>
        </w:r>
      </w:hyperlink>
    </w:p>
    <w:p w14:paraId="4B8F8387" w14:textId="4D6AA8B6" w:rsidR="00AA60C4" w:rsidRDefault="00AA60C4">
      <w:r>
        <w:rPr>
          <w:b/>
          <w:bCs/>
          <w:lang w:val="zh-CN"/>
        </w:rPr>
        <w:fldChar w:fldCharType="end"/>
      </w:r>
    </w:p>
    <w:p w14:paraId="0F2439BF" w14:textId="7BC815B9" w:rsidR="00091461" w:rsidRPr="00AA60C4" w:rsidRDefault="00091461" w:rsidP="00513EF0">
      <w:pPr>
        <w:rPr>
          <w:szCs w:val="24"/>
        </w:rPr>
      </w:pPr>
    </w:p>
    <w:p w14:paraId="45F64308" w14:textId="1376683E" w:rsidR="00091461" w:rsidRPr="00AA60C4" w:rsidRDefault="00091461" w:rsidP="00513EF0">
      <w:pPr>
        <w:rPr>
          <w:szCs w:val="24"/>
        </w:rPr>
      </w:pPr>
    </w:p>
    <w:p w14:paraId="4089E04D" w14:textId="046EB248" w:rsidR="00091461" w:rsidRPr="00AA60C4" w:rsidRDefault="00091461" w:rsidP="00513EF0">
      <w:pPr>
        <w:rPr>
          <w:szCs w:val="24"/>
        </w:rPr>
      </w:pPr>
    </w:p>
    <w:p w14:paraId="25BA3280" w14:textId="733010C5" w:rsidR="00091461" w:rsidRPr="00AA60C4" w:rsidRDefault="00091461" w:rsidP="00513EF0">
      <w:pPr>
        <w:rPr>
          <w:szCs w:val="24"/>
        </w:rPr>
      </w:pPr>
    </w:p>
    <w:p w14:paraId="16003F38" w14:textId="2285FF51" w:rsidR="00091461" w:rsidRPr="00AA60C4" w:rsidRDefault="00091461" w:rsidP="00513EF0">
      <w:pPr>
        <w:rPr>
          <w:szCs w:val="24"/>
        </w:rPr>
      </w:pPr>
    </w:p>
    <w:p w14:paraId="09A09434" w14:textId="70625732" w:rsidR="00091461" w:rsidRPr="00AA60C4" w:rsidRDefault="00091461" w:rsidP="00513EF0">
      <w:pPr>
        <w:rPr>
          <w:szCs w:val="24"/>
        </w:rPr>
      </w:pPr>
    </w:p>
    <w:p w14:paraId="07B7FDDF" w14:textId="38930C49" w:rsidR="00091461" w:rsidRPr="00AA60C4" w:rsidRDefault="00091461" w:rsidP="00513EF0">
      <w:pPr>
        <w:rPr>
          <w:szCs w:val="24"/>
        </w:rPr>
      </w:pPr>
    </w:p>
    <w:p w14:paraId="7C4B0FCD" w14:textId="66AA3005" w:rsidR="00091461" w:rsidRPr="00AA60C4" w:rsidRDefault="00091461" w:rsidP="00513EF0">
      <w:pPr>
        <w:rPr>
          <w:szCs w:val="24"/>
        </w:rPr>
      </w:pPr>
    </w:p>
    <w:p w14:paraId="2A011618" w14:textId="77AA5F65" w:rsidR="00091461" w:rsidRPr="00AA60C4" w:rsidRDefault="00091461" w:rsidP="00513EF0">
      <w:pPr>
        <w:rPr>
          <w:szCs w:val="24"/>
        </w:rPr>
      </w:pPr>
    </w:p>
    <w:p w14:paraId="5E1AA598" w14:textId="3F4F9475" w:rsidR="00501BF7" w:rsidRPr="00AA60C4" w:rsidRDefault="00501BF7" w:rsidP="00513EF0">
      <w:pPr>
        <w:rPr>
          <w:szCs w:val="24"/>
        </w:rPr>
      </w:pPr>
    </w:p>
    <w:p w14:paraId="6AFF16FB" w14:textId="57218A27" w:rsidR="00501BF7" w:rsidRPr="00AA60C4" w:rsidRDefault="00501BF7" w:rsidP="00513EF0">
      <w:pPr>
        <w:rPr>
          <w:szCs w:val="24"/>
        </w:rPr>
      </w:pPr>
    </w:p>
    <w:p w14:paraId="3CBDD475" w14:textId="598C619F" w:rsidR="00501BF7" w:rsidRPr="00AA60C4" w:rsidRDefault="00501BF7" w:rsidP="00513EF0">
      <w:pPr>
        <w:rPr>
          <w:szCs w:val="24"/>
        </w:rPr>
      </w:pPr>
    </w:p>
    <w:p w14:paraId="7989F7C9" w14:textId="3CF3D0DB" w:rsidR="00501BF7" w:rsidRPr="00AA60C4" w:rsidRDefault="00501BF7" w:rsidP="00513EF0">
      <w:pPr>
        <w:rPr>
          <w:szCs w:val="24"/>
        </w:rPr>
      </w:pPr>
    </w:p>
    <w:p w14:paraId="70A03EB1" w14:textId="4E920409" w:rsidR="00501BF7" w:rsidRPr="00AA60C4" w:rsidRDefault="00501BF7" w:rsidP="00513EF0">
      <w:pPr>
        <w:rPr>
          <w:szCs w:val="24"/>
        </w:rPr>
      </w:pPr>
    </w:p>
    <w:p w14:paraId="52B1B14C" w14:textId="05EB9D42" w:rsidR="00501BF7" w:rsidRPr="00AA60C4" w:rsidRDefault="00501BF7" w:rsidP="00513EF0">
      <w:pPr>
        <w:rPr>
          <w:szCs w:val="24"/>
        </w:rPr>
      </w:pPr>
    </w:p>
    <w:p w14:paraId="3AFCAEFD" w14:textId="0AD1FABA" w:rsidR="00501BF7" w:rsidRPr="00AA60C4" w:rsidRDefault="00501BF7" w:rsidP="00513EF0">
      <w:pPr>
        <w:rPr>
          <w:szCs w:val="24"/>
        </w:rPr>
      </w:pPr>
    </w:p>
    <w:p w14:paraId="348C6ABE" w14:textId="09E7C535" w:rsidR="00501BF7" w:rsidRPr="00AA60C4" w:rsidRDefault="00501BF7" w:rsidP="00513EF0">
      <w:pPr>
        <w:rPr>
          <w:szCs w:val="24"/>
        </w:rPr>
      </w:pPr>
    </w:p>
    <w:p w14:paraId="1B852EFD" w14:textId="5F68643E" w:rsidR="00501BF7" w:rsidRPr="00AA60C4" w:rsidRDefault="00501BF7" w:rsidP="00513EF0">
      <w:pPr>
        <w:rPr>
          <w:szCs w:val="24"/>
        </w:rPr>
      </w:pPr>
    </w:p>
    <w:p w14:paraId="42DA918A" w14:textId="560E2E01" w:rsidR="00501BF7" w:rsidRPr="00AA60C4" w:rsidRDefault="00501BF7" w:rsidP="00513EF0">
      <w:pPr>
        <w:rPr>
          <w:szCs w:val="24"/>
        </w:rPr>
      </w:pPr>
    </w:p>
    <w:p w14:paraId="7907B227" w14:textId="374A818C" w:rsidR="00501BF7" w:rsidRPr="00AA60C4" w:rsidRDefault="00501BF7" w:rsidP="00513EF0">
      <w:pPr>
        <w:rPr>
          <w:szCs w:val="24"/>
        </w:rPr>
      </w:pPr>
    </w:p>
    <w:p w14:paraId="6FEA20E9" w14:textId="03FD72E0" w:rsidR="00501BF7" w:rsidRPr="00AA60C4" w:rsidRDefault="00501BF7" w:rsidP="00513EF0">
      <w:pPr>
        <w:rPr>
          <w:szCs w:val="24"/>
        </w:rPr>
      </w:pPr>
    </w:p>
    <w:p w14:paraId="1CAB1F86" w14:textId="7E801E08" w:rsidR="00015EBA" w:rsidRPr="00AA60C4" w:rsidRDefault="006D48FF" w:rsidP="00015EBA">
      <w:pPr>
        <w:pStyle w:val="1"/>
      </w:pPr>
      <w:bookmarkStart w:id="1" w:name="_Toc45527512"/>
      <w:r w:rsidRPr="00AA60C4">
        <w:lastRenderedPageBreak/>
        <w:t>第一章</w:t>
      </w:r>
      <w:r w:rsidR="00501BF7" w:rsidRPr="00AA60C4">
        <w:t xml:space="preserve"> </w:t>
      </w:r>
      <w:r w:rsidR="00501BF7" w:rsidRPr="00AA60C4">
        <w:t>飞行器结构设计基本内容</w:t>
      </w:r>
      <w:bookmarkEnd w:id="1"/>
    </w:p>
    <w:p w14:paraId="3E8B5782" w14:textId="74087779" w:rsidR="004C64FE" w:rsidRPr="00AA60C4" w:rsidRDefault="004C64FE" w:rsidP="004C64FE">
      <w:r w:rsidRPr="00AA60C4">
        <w:tab/>
      </w:r>
      <w:r w:rsidRPr="00AA60C4">
        <w:t>本章</w:t>
      </w:r>
      <w:r w:rsidR="00DF0AAE" w:rsidRPr="00AA60C4">
        <w:t>节</w:t>
      </w:r>
      <w:r w:rsidRPr="00AA60C4">
        <w:t>首先对飞行器结构设计的基本内容，</w:t>
      </w:r>
      <w:r w:rsidR="00536BF1" w:rsidRPr="00AA60C4">
        <w:t>包括飞行器结构主要受力形式</w:t>
      </w:r>
      <w:r w:rsidR="00272A37" w:rsidRPr="00AA60C4">
        <w:t>、结构设计的主要依据</w:t>
      </w:r>
      <w:r w:rsidR="00A153E1" w:rsidRPr="00AA60C4">
        <w:t>、</w:t>
      </w:r>
      <w:r w:rsidR="00FE0003" w:rsidRPr="00AA60C4">
        <w:t>结构设计的原始条件、</w:t>
      </w:r>
      <w:r w:rsidR="00302CD8" w:rsidRPr="00AA60C4">
        <w:t>结构设计的基本要求与设计需要遵循的原则五个方面进行详细阐述，为后续的结构设计打下基础。</w:t>
      </w:r>
    </w:p>
    <w:p w14:paraId="54F5317E" w14:textId="6CE77F41" w:rsidR="00015EBA" w:rsidRPr="00AA60C4" w:rsidRDefault="00501BF7" w:rsidP="00E65341">
      <w:pPr>
        <w:pStyle w:val="2"/>
      </w:pPr>
      <w:bookmarkStart w:id="2" w:name="_Toc45527513"/>
      <w:r w:rsidRPr="00AA60C4">
        <w:t xml:space="preserve">1.1 </w:t>
      </w:r>
      <w:r w:rsidRPr="00AA60C4">
        <w:t>飞行器结构受力形式</w:t>
      </w:r>
      <w:bookmarkEnd w:id="2"/>
    </w:p>
    <w:p w14:paraId="161EC8D9" w14:textId="2884238F" w:rsidR="009860CF" w:rsidRPr="00AA60C4" w:rsidRDefault="009860CF" w:rsidP="00E97FDB">
      <w:pPr>
        <w:ind w:firstLine="420"/>
      </w:pPr>
      <w:r w:rsidRPr="00AA60C4">
        <w:t>在</w:t>
      </w:r>
      <w:r w:rsidR="00E60D3D" w:rsidRPr="00AA60C4">
        <w:t>结构设计</w:t>
      </w:r>
      <w:r w:rsidRPr="00AA60C4">
        <w:t>工程中，梁、板、柱等各种结构构件都是用来承受荷载的，那么不同荷载就会让这些结构构件呈现出不同的受力形式，作用在结构上的载荷常按该载荷能使结构产生的变形来划分。</w:t>
      </w:r>
    </w:p>
    <w:p w14:paraId="547FBD76" w14:textId="78AAC8C6" w:rsidR="009860CF" w:rsidRPr="00AA60C4" w:rsidRDefault="009860CF" w:rsidP="009860CF">
      <w:pPr>
        <w:ind w:firstLine="420"/>
      </w:pPr>
      <w:r w:rsidRPr="00AA60C4">
        <w:t>使物体产生拉伸变形的载荷称为拉力，使物体产生压缩变形的载荷称为压力，使物体产生剪切变形的载荷称为剪切力，使物体产生扭转变形的载荷称为扭转力，使物体产生弯曲变形的载荷称为弯曲力。</w:t>
      </w:r>
    </w:p>
    <w:p w14:paraId="26552929" w14:textId="58AE11EC" w:rsidR="009860CF" w:rsidRPr="00AA60C4" w:rsidRDefault="009860CF" w:rsidP="009860CF">
      <w:pPr>
        <w:ind w:firstLine="420"/>
        <w:rPr>
          <w:kern w:val="0"/>
          <w:lang w:bidi="ar"/>
        </w:rPr>
      </w:pPr>
      <w:r w:rsidRPr="00AA60C4">
        <w:rPr>
          <w:kern w:val="0"/>
          <w:szCs w:val="24"/>
          <w:lang w:bidi="ar"/>
        </w:rPr>
        <w:t>在</w:t>
      </w:r>
      <w:r w:rsidR="00A3532C" w:rsidRPr="00AA60C4">
        <w:rPr>
          <w:kern w:val="0"/>
          <w:szCs w:val="24"/>
          <w:lang w:bidi="ar"/>
        </w:rPr>
        <w:t>飞行器</w:t>
      </w:r>
      <w:r w:rsidRPr="00AA60C4">
        <w:rPr>
          <w:kern w:val="0"/>
          <w:szCs w:val="24"/>
          <w:lang w:bidi="ar"/>
        </w:rPr>
        <w:t>结构</w:t>
      </w:r>
      <w:r w:rsidR="00A3532C" w:rsidRPr="00AA60C4">
        <w:rPr>
          <w:kern w:val="0"/>
          <w:szCs w:val="24"/>
          <w:lang w:bidi="ar"/>
        </w:rPr>
        <w:t>设计</w:t>
      </w:r>
      <w:r w:rsidRPr="00AA60C4">
        <w:rPr>
          <w:kern w:val="0"/>
          <w:szCs w:val="24"/>
          <w:lang w:bidi="ar"/>
        </w:rPr>
        <w:t>中，典型</w:t>
      </w:r>
      <w:r w:rsidR="005579A5" w:rsidRPr="00AA60C4">
        <w:rPr>
          <w:kern w:val="0"/>
          <w:szCs w:val="24"/>
          <w:lang w:bidi="ar"/>
        </w:rPr>
        <w:t>的</w:t>
      </w:r>
      <w:r w:rsidRPr="00AA60C4">
        <w:rPr>
          <w:kern w:val="0"/>
          <w:szCs w:val="24"/>
          <w:lang w:bidi="ar"/>
        </w:rPr>
        <w:t>构件有杆、板、梁等，下面对这些典型结构的主要受力特性进行分析。</w:t>
      </w:r>
    </w:p>
    <w:p w14:paraId="02A95723" w14:textId="77777777" w:rsidR="00B736F5" w:rsidRPr="00AA60C4" w:rsidRDefault="003962D6" w:rsidP="00B736F5">
      <w:pPr>
        <w:pStyle w:val="3"/>
        <w:spacing w:before="156" w:after="156"/>
      </w:pPr>
      <w:bookmarkStart w:id="3" w:name="_Toc45527514"/>
      <w:r w:rsidRPr="00AA60C4">
        <w:t xml:space="preserve">1.1.1 </w:t>
      </w:r>
      <w:r w:rsidR="009860CF" w:rsidRPr="00AA60C4">
        <w:t>杆</w:t>
      </w:r>
      <w:r w:rsidR="00DC12B8" w:rsidRPr="00AA60C4">
        <w:t>元件</w:t>
      </w:r>
      <w:bookmarkEnd w:id="3"/>
    </w:p>
    <w:p w14:paraId="4F4AE2D7" w14:textId="20B99210" w:rsidR="009860CF" w:rsidRPr="00AA60C4" w:rsidRDefault="00B736F5" w:rsidP="004643DC">
      <w:pPr>
        <w:rPr>
          <w:lang w:bidi="ar"/>
        </w:rPr>
      </w:pPr>
      <w:r w:rsidRPr="00AA60C4">
        <w:rPr>
          <w:lang w:bidi="ar"/>
        </w:rPr>
        <w:tab/>
      </w:r>
      <w:proofErr w:type="gramStart"/>
      <w:r w:rsidR="009860CF" w:rsidRPr="00AA60C4">
        <w:rPr>
          <w:lang w:bidi="ar"/>
        </w:rPr>
        <w:t>杆只能</w:t>
      </w:r>
      <w:proofErr w:type="gramEnd"/>
      <w:r w:rsidR="009860CF" w:rsidRPr="00AA60C4">
        <w:rPr>
          <w:lang w:bidi="ar"/>
        </w:rPr>
        <w:t>承受或传递沿杆轴向的分布力或集中力。机翼中的长</w:t>
      </w:r>
      <w:proofErr w:type="gramStart"/>
      <w:r w:rsidR="009860CF" w:rsidRPr="00AA60C4">
        <w:rPr>
          <w:lang w:bidi="ar"/>
        </w:rPr>
        <w:t>桁</w:t>
      </w:r>
      <w:proofErr w:type="gramEnd"/>
      <w:r w:rsidR="009860CF" w:rsidRPr="00AA60C4">
        <w:rPr>
          <w:lang w:bidi="ar"/>
        </w:rPr>
        <w:t>、翼梁缘条等都属于此</w:t>
      </w:r>
      <w:r w:rsidR="004643DC" w:rsidRPr="00AA60C4">
        <w:rPr>
          <w:lang w:bidi="ar"/>
        </w:rPr>
        <w:t>元件</w:t>
      </w:r>
      <w:r w:rsidR="009860CF" w:rsidRPr="00AA60C4">
        <w:rPr>
          <w:lang w:bidi="ar"/>
        </w:rPr>
        <w:t>。</w:t>
      </w:r>
    </w:p>
    <w:p w14:paraId="20FF51AB" w14:textId="77777777" w:rsidR="00E022AD" w:rsidRPr="00AA60C4" w:rsidRDefault="004643DC" w:rsidP="00E022AD">
      <w:pPr>
        <w:pStyle w:val="3"/>
        <w:spacing w:before="156" w:after="156"/>
        <w:rPr>
          <w:lang w:bidi="ar"/>
        </w:rPr>
      </w:pPr>
      <w:bookmarkStart w:id="4" w:name="_Toc45527515"/>
      <w:r w:rsidRPr="00AA60C4">
        <w:rPr>
          <w:lang w:bidi="ar"/>
        </w:rPr>
        <w:t xml:space="preserve">1.1.2 </w:t>
      </w:r>
      <w:r w:rsidRPr="00AA60C4">
        <w:rPr>
          <w:lang w:bidi="ar"/>
        </w:rPr>
        <w:t>板元件</w:t>
      </w:r>
      <w:bookmarkEnd w:id="4"/>
    </w:p>
    <w:p w14:paraId="06ED3457" w14:textId="6779B72D" w:rsidR="009860CF" w:rsidRPr="00AA60C4" w:rsidRDefault="002C3C14" w:rsidP="00E54DD1">
      <w:r w:rsidRPr="00AA60C4">
        <w:rPr>
          <w:lang w:bidi="ar"/>
        </w:rPr>
        <w:tab/>
      </w:r>
      <w:r w:rsidR="009860CF" w:rsidRPr="00AA60C4">
        <w:rPr>
          <w:lang w:bidi="ar"/>
        </w:rPr>
        <w:t>一块薄平板适宜承受在板平面内的分布载荷，</w:t>
      </w:r>
      <w:proofErr w:type="gramStart"/>
      <w:r w:rsidR="009860CF" w:rsidRPr="00AA60C4">
        <w:rPr>
          <w:lang w:bidi="ar"/>
        </w:rPr>
        <w:t>包括剪流和</w:t>
      </w:r>
      <w:proofErr w:type="gramEnd"/>
      <w:r w:rsidR="009860CF" w:rsidRPr="00AA60C4">
        <w:rPr>
          <w:lang w:bidi="ar"/>
        </w:rPr>
        <w:t>拉压应力。在薄板受压和</w:t>
      </w:r>
      <w:proofErr w:type="gramStart"/>
      <w:r w:rsidR="009860CF" w:rsidRPr="00AA60C4">
        <w:rPr>
          <w:lang w:bidi="ar"/>
        </w:rPr>
        <w:t>受剪时</w:t>
      </w:r>
      <w:proofErr w:type="gramEnd"/>
      <w:r w:rsidR="00A934C0" w:rsidRPr="00AA60C4">
        <w:rPr>
          <w:lang w:bidi="ar"/>
        </w:rPr>
        <w:t>，</w:t>
      </w:r>
      <w:r w:rsidR="009860CF" w:rsidRPr="00AA60C4">
        <w:rPr>
          <w:lang w:bidi="ar"/>
        </w:rPr>
        <w:t>必须考虑稳定性问题。一般来说，当薄板没有加强</w:t>
      </w:r>
      <w:proofErr w:type="gramStart"/>
      <w:r w:rsidR="009860CF" w:rsidRPr="00AA60C4">
        <w:rPr>
          <w:lang w:bidi="ar"/>
        </w:rPr>
        <w:t>件加强</w:t>
      </w:r>
      <w:proofErr w:type="gramEnd"/>
      <w:r w:rsidR="009860CF" w:rsidRPr="00AA60C4">
        <w:rPr>
          <w:lang w:bidi="ar"/>
        </w:rPr>
        <w:t>时</w:t>
      </w:r>
      <w:r w:rsidR="00CA492A" w:rsidRPr="00AA60C4">
        <w:rPr>
          <w:lang w:bidi="ar"/>
        </w:rPr>
        <w:t>，</w:t>
      </w:r>
      <w:r w:rsidR="009860CF" w:rsidRPr="00AA60C4">
        <w:rPr>
          <w:lang w:bidi="ar"/>
        </w:rPr>
        <w:t>承压的能力</w:t>
      </w:r>
      <w:proofErr w:type="gramStart"/>
      <w:r w:rsidR="009860CF" w:rsidRPr="00AA60C4">
        <w:rPr>
          <w:lang w:bidi="ar"/>
        </w:rPr>
        <w:t>比承拉</w:t>
      </w:r>
      <w:proofErr w:type="gramEnd"/>
      <w:r w:rsidR="009860CF" w:rsidRPr="00AA60C4">
        <w:rPr>
          <w:lang w:bidi="ar"/>
        </w:rPr>
        <w:t>的能力小得多</w:t>
      </w:r>
      <w:r w:rsidR="00167762" w:rsidRPr="00AA60C4">
        <w:rPr>
          <w:lang w:bidi="ar"/>
        </w:rPr>
        <w:t>，</w:t>
      </w:r>
      <w:r w:rsidR="009860CF" w:rsidRPr="00AA60C4">
        <w:rPr>
          <w:lang w:bidi="ar"/>
        </w:rPr>
        <w:t>故粗略分析时常将它略去</w:t>
      </w:r>
      <w:r w:rsidR="00F63712" w:rsidRPr="00AA60C4">
        <w:rPr>
          <w:lang w:bidi="ar"/>
        </w:rPr>
        <w:t>，</w:t>
      </w:r>
      <w:r w:rsidR="009860CF" w:rsidRPr="00AA60C4">
        <w:rPr>
          <w:lang w:bidi="ar"/>
        </w:rPr>
        <w:t>同时要注意薄板不适宜受集中力。由于板的厚度较薄易撕裂</w:t>
      </w:r>
      <w:r w:rsidR="001D70E6" w:rsidRPr="00AA60C4">
        <w:rPr>
          <w:lang w:bidi="ar"/>
        </w:rPr>
        <w:t>，</w:t>
      </w:r>
      <w:r w:rsidR="009860CF" w:rsidRPr="00AA60C4">
        <w:rPr>
          <w:lang w:bidi="ar"/>
        </w:rPr>
        <w:t>所以要传递板平面内的集中力就必须附加</w:t>
      </w:r>
      <w:proofErr w:type="gramStart"/>
      <w:r w:rsidR="009860CF" w:rsidRPr="00AA60C4">
        <w:rPr>
          <w:lang w:bidi="ar"/>
        </w:rPr>
        <w:t>一</w:t>
      </w:r>
      <w:proofErr w:type="gramEnd"/>
      <w:r w:rsidR="009860CF" w:rsidRPr="00AA60C4">
        <w:rPr>
          <w:lang w:bidi="ar"/>
        </w:rPr>
        <w:t>构件</w:t>
      </w:r>
      <w:r w:rsidR="00DE3562" w:rsidRPr="00AA60C4">
        <w:rPr>
          <w:lang w:bidi="ar"/>
        </w:rPr>
        <w:t>，</w:t>
      </w:r>
      <w:r w:rsidR="009860CF" w:rsidRPr="00AA60C4">
        <w:rPr>
          <w:lang w:bidi="ar"/>
        </w:rPr>
        <w:t>将集中力扩散成分布剪流</w:t>
      </w:r>
      <w:r w:rsidR="00DE3562" w:rsidRPr="00AA60C4">
        <w:rPr>
          <w:lang w:bidi="ar"/>
        </w:rPr>
        <w:t>，</w:t>
      </w:r>
      <w:r w:rsidR="009860CF" w:rsidRPr="00AA60C4">
        <w:rPr>
          <w:lang w:bidi="ar"/>
        </w:rPr>
        <w:t>否则板不能直接承受此集中力。机翼中的墙、翼梁和翼肋的腹板常简化成薄板。厚板则能直接受</w:t>
      </w:r>
      <w:r w:rsidR="003175D1" w:rsidRPr="00AA60C4">
        <w:rPr>
          <w:lang w:bidi="ar"/>
        </w:rPr>
        <w:t>一</w:t>
      </w:r>
      <w:r w:rsidR="009860CF" w:rsidRPr="00AA60C4">
        <w:rPr>
          <w:lang w:bidi="ar"/>
        </w:rPr>
        <w:t>定的集中力</w:t>
      </w:r>
      <w:r w:rsidR="000831D4" w:rsidRPr="00AA60C4">
        <w:rPr>
          <w:lang w:bidi="ar"/>
        </w:rPr>
        <w:t>，</w:t>
      </w:r>
      <w:r w:rsidR="009860CF" w:rsidRPr="00AA60C4">
        <w:rPr>
          <w:lang w:bidi="ar"/>
        </w:rPr>
        <w:t>同时既可受剪</w:t>
      </w:r>
      <w:r w:rsidR="007F6F0A" w:rsidRPr="00AA60C4">
        <w:rPr>
          <w:lang w:bidi="ar"/>
        </w:rPr>
        <w:t>，</w:t>
      </w:r>
      <w:r w:rsidR="009860CF" w:rsidRPr="00AA60C4">
        <w:rPr>
          <w:lang w:bidi="ar"/>
        </w:rPr>
        <w:t>也可受拉、压</w:t>
      </w:r>
      <w:r w:rsidR="007F6F0A" w:rsidRPr="00AA60C4">
        <w:rPr>
          <w:lang w:bidi="ar"/>
        </w:rPr>
        <w:t>载荷，</w:t>
      </w:r>
      <w:r w:rsidR="009860CF" w:rsidRPr="00AA60C4">
        <w:rPr>
          <w:lang w:bidi="ar"/>
        </w:rPr>
        <w:t>而且在剖面横向也有较好的弯曲刚度。</w:t>
      </w:r>
    </w:p>
    <w:p w14:paraId="54FDA61A" w14:textId="49C1F6A2" w:rsidR="009860CF" w:rsidRPr="00AA60C4" w:rsidRDefault="00C546B2" w:rsidP="00BC5D25">
      <w:pPr>
        <w:pStyle w:val="3"/>
        <w:spacing w:before="156" w:after="156"/>
        <w:rPr>
          <w:lang w:bidi="ar"/>
        </w:rPr>
      </w:pPr>
      <w:bookmarkStart w:id="5" w:name="_Toc45527516"/>
      <w:r w:rsidRPr="00AA60C4">
        <w:rPr>
          <w:lang w:bidi="ar"/>
        </w:rPr>
        <w:t xml:space="preserve">1.1.3 </w:t>
      </w:r>
      <w:proofErr w:type="gramStart"/>
      <w:r w:rsidRPr="00AA60C4">
        <w:rPr>
          <w:lang w:bidi="ar"/>
        </w:rPr>
        <w:t>平面板杆结构</w:t>
      </w:r>
      <w:bookmarkEnd w:id="5"/>
      <w:proofErr w:type="gramEnd"/>
    </w:p>
    <w:p w14:paraId="203F7A5A" w14:textId="35AD8887" w:rsidR="003C6851" w:rsidRPr="00AA60C4" w:rsidRDefault="0063593A" w:rsidP="003C6851">
      <w:pPr>
        <w:rPr>
          <w:kern w:val="0"/>
          <w:lang w:bidi="ar"/>
        </w:rPr>
      </w:pPr>
      <w:r w:rsidRPr="00AA60C4">
        <w:rPr>
          <w:kern w:val="0"/>
          <w:szCs w:val="24"/>
          <w:lang w:bidi="ar"/>
        </w:rPr>
        <w:tab/>
      </w:r>
      <w:r w:rsidR="00E91A46" w:rsidRPr="00AA60C4">
        <w:rPr>
          <w:kern w:val="0"/>
          <w:szCs w:val="24"/>
          <w:lang w:bidi="ar"/>
        </w:rPr>
        <w:t>平面</w:t>
      </w:r>
      <w:proofErr w:type="gramStart"/>
      <w:r w:rsidR="00E91A46" w:rsidRPr="00AA60C4">
        <w:rPr>
          <w:kern w:val="0"/>
          <w:szCs w:val="24"/>
          <w:lang w:bidi="ar"/>
        </w:rPr>
        <w:t>板杆</w:t>
      </w:r>
      <w:r w:rsidR="00504627" w:rsidRPr="00AA60C4">
        <w:rPr>
          <w:kern w:val="0"/>
          <w:szCs w:val="24"/>
          <w:lang w:bidi="ar"/>
        </w:rPr>
        <w:t>结构</w:t>
      </w:r>
      <w:proofErr w:type="gramEnd"/>
      <w:r w:rsidR="009860CF" w:rsidRPr="00AA60C4">
        <w:rPr>
          <w:kern w:val="0"/>
          <w:szCs w:val="24"/>
          <w:lang w:bidi="ar"/>
        </w:rPr>
        <w:t>由位于同一平面内的板、杆元件组成</w:t>
      </w:r>
      <w:r w:rsidR="004779B9" w:rsidRPr="00AA60C4">
        <w:rPr>
          <w:kern w:val="0"/>
          <w:szCs w:val="24"/>
          <w:lang w:bidi="ar"/>
        </w:rPr>
        <w:t>，</w:t>
      </w:r>
      <w:r w:rsidR="009860CF" w:rsidRPr="00AA60C4">
        <w:rPr>
          <w:kern w:val="0"/>
          <w:szCs w:val="24"/>
          <w:lang w:bidi="ar"/>
        </w:rPr>
        <w:t>适宜受作用在该平面内</w:t>
      </w:r>
      <w:r w:rsidR="009860CF" w:rsidRPr="00AA60C4">
        <w:rPr>
          <w:kern w:val="0"/>
          <w:szCs w:val="24"/>
          <w:lang w:bidi="ar"/>
        </w:rPr>
        <w:lastRenderedPageBreak/>
        <w:t>的载荷。因杆宜于受轴向力</w:t>
      </w:r>
      <w:r w:rsidR="00E67D89" w:rsidRPr="00AA60C4">
        <w:rPr>
          <w:kern w:val="0"/>
          <w:szCs w:val="24"/>
          <w:lang w:bidi="ar"/>
        </w:rPr>
        <w:t>，</w:t>
      </w:r>
      <w:r w:rsidR="009860CF" w:rsidRPr="00AA60C4">
        <w:rPr>
          <w:kern w:val="0"/>
          <w:szCs w:val="24"/>
          <w:lang w:bidi="ar"/>
        </w:rPr>
        <w:t>因此可沿</w:t>
      </w:r>
      <w:r w:rsidR="005F759A" w:rsidRPr="00AA60C4">
        <w:rPr>
          <w:kern w:val="0"/>
          <w:szCs w:val="24"/>
          <w:lang w:bidi="ar"/>
        </w:rPr>
        <w:t>该</w:t>
      </w:r>
      <w:r w:rsidR="009860CF" w:rsidRPr="00AA60C4">
        <w:rPr>
          <w:kern w:val="0"/>
          <w:szCs w:val="24"/>
          <w:lang w:bidi="ar"/>
        </w:rPr>
        <w:t>结构中的任何杆件加以沿杆轴方向的力。如果某一节点为两根不同方向的杆的交点时</w:t>
      </w:r>
      <w:r w:rsidR="00CA492A" w:rsidRPr="00AA60C4">
        <w:rPr>
          <w:kern w:val="0"/>
          <w:szCs w:val="24"/>
          <w:lang w:bidi="ar"/>
        </w:rPr>
        <w:t>，</w:t>
      </w:r>
      <w:r w:rsidR="009860CF" w:rsidRPr="00AA60C4">
        <w:rPr>
          <w:kern w:val="0"/>
          <w:szCs w:val="24"/>
          <w:lang w:bidi="ar"/>
        </w:rPr>
        <w:t>则可在此节点上加以在该平面内任意方向上的集中力。</w:t>
      </w:r>
    </w:p>
    <w:p w14:paraId="0FAE7262" w14:textId="5A1F557E" w:rsidR="00475C99" w:rsidRPr="00AA60C4" w:rsidRDefault="003C6851" w:rsidP="007F7202">
      <w:pPr>
        <w:rPr>
          <w:kern w:val="0"/>
          <w:szCs w:val="24"/>
          <w:lang w:bidi="ar"/>
        </w:rPr>
      </w:pPr>
      <w:r w:rsidRPr="00AA60C4">
        <w:tab/>
      </w:r>
      <w:r w:rsidR="009860CF" w:rsidRPr="00AA60C4">
        <w:t>当由薄板与</w:t>
      </w:r>
      <w:proofErr w:type="gramStart"/>
      <w:r w:rsidR="009860CF" w:rsidRPr="00AA60C4">
        <w:t>杆构成</w:t>
      </w:r>
      <w:proofErr w:type="gramEnd"/>
      <w:r w:rsidR="009860CF" w:rsidRPr="00AA60C4">
        <w:t>结构时</w:t>
      </w:r>
      <w:r w:rsidR="00D432BC" w:rsidRPr="00AA60C4">
        <w:t>，</w:t>
      </w:r>
      <w:r w:rsidR="009860CF" w:rsidRPr="00AA60C4">
        <w:t>杆、板之间只能相互传递剪流。因为若板将拉伸应力传递于杆时</w:t>
      </w:r>
      <w:r w:rsidR="00D432BC" w:rsidRPr="00AA60C4">
        <w:t>，</w:t>
      </w:r>
      <w:r w:rsidR="009860CF" w:rsidRPr="00AA60C4">
        <w:t>必定会使杆受到</w:t>
      </w:r>
      <w:proofErr w:type="gramStart"/>
      <w:r w:rsidR="009860CF" w:rsidRPr="00AA60C4">
        <w:t>一</w:t>
      </w:r>
      <w:proofErr w:type="gramEnd"/>
      <w:r w:rsidR="009860CF" w:rsidRPr="00AA60C4">
        <w:t>横向载荷而引起弯矩</w:t>
      </w:r>
      <w:r w:rsidR="00D432BC" w:rsidRPr="00AA60C4">
        <w:t>，</w:t>
      </w:r>
      <w:r w:rsidR="009860CF" w:rsidRPr="00AA60C4">
        <w:t>这将与</w:t>
      </w:r>
      <w:proofErr w:type="gramStart"/>
      <w:r w:rsidR="009860CF" w:rsidRPr="00AA60C4">
        <w:t>杆不能受弯</w:t>
      </w:r>
      <w:proofErr w:type="gramEnd"/>
      <w:r w:rsidR="009860CF" w:rsidRPr="00AA60C4">
        <w:t>的假设相矛盾。由此</w:t>
      </w:r>
      <w:r w:rsidR="00FD02F7" w:rsidRPr="00AA60C4">
        <w:t>可知，</w:t>
      </w:r>
      <w:proofErr w:type="gramStart"/>
      <w:r w:rsidR="009860CF" w:rsidRPr="00AA60C4">
        <w:t>当板杆结构</w:t>
      </w:r>
      <w:proofErr w:type="gramEnd"/>
      <w:r w:rsidR="009860CF" w:rsidRPr="00AA60C4">
        <w:t>为三角形时</w:t>
      </w:r>
      <w:r w:rsidR="00BD4746" w:rsidRPr="00AA60C4">
        <w:t>，</w:t>
      </w:r>
      <w:r w:rsidR="009860CF" w:rsidRPr="00AA60C4">
        <w:t>不应有横向载荷给杆，则三角形薄板周边上将只可能承受</w:t>
      </w:r>
      <w:proofErr w:type="gramStart"/>
      <w:r w:rsidR="009860CF" w:rsidRPr="00AA60C4">
        <w:t>纯剪流</w:t>
      </w:r>
      <w:proofErr w:type="gramEnd"/>
      <w:r w:rsidR="00D432BC" w:rsidRPr="00AA60C4">
        <w:t>；</w:t>
      </w:r>
      <w:r w:rsidR="009860CF" w:rsidRPr="00AA60C4">
        <w:t>但根据板的平衡，此时对板的任一顶点取力矩均不能平衡</w:t>
      </w:r>
      <w:r w:rsidR="005239D2" w:rsidRPr="00AA60C4">
        <w:t>，</w:t>
      </w:r>
      <w:r w:rsidR="009860CF" w:rsidRPr="00AA60C4">
        <w:t>可见三角形薄板不能受剪。但若为可受正应力的三角形厚板</w:t>
      </w:r>
      <w:r w:rsidR="00142740" w:rsidRPr="00AA60C4">
        <w:t>，</w:t>
      </w:r>
      <w:r w:rsidR="009860CF" w:rsidRPr="00AA60C4">
        <w:t>板边又有合适的支持时</w:t>
      </w:r>
      <w:r w:rsidR="00F44178" w:rsidRPr="00AA60C4">
        <w:t>，</w:t>
      </w:r>
      <w:r w:rsidR="009860CF" w:rsidRPr="00AA60C4">
        <w:t>是</w:t>
      </w:r>
      <w:r w:rsidR="00F44178" w:rsidRPr="00AA60C4">
        <w:t>可</w:t>
      </w:r>
      <w:r w:rsidR="009860CF" w:rsidRPr="00AA60C4">
        <w:t>受剪</w:t>
      </w:r>
      <w:r w:rsidR="00C80837" w:rsidRPr="00AA60C4">
        <w:t>的</w:t>
      </w:r>
      <w:r w:rsidR="009860CF" w:rsidRPr="00AA60C4">
        <w:t>。飞机结构中最常见的平面</w:t>
      </w:r>
      <w:proofErr w:type="gramStart"/>
      <w:r w:rsidR="009860CF" w:rsidRPr="00AA60C4">
        <w:t>板杆结构</w:t>
      </w:r>
      <w:proofErr w:type="gramEnd"/>
      <w:r w:rsidR="009860CF" w:rsidRPr="00AA60C4">
        <w:t>是由长</w:t>
      </w:r>
      <w:proofErr w:type="gramStart"/>
      <w:r w:rsidR="009860CF" w:rsidRPr="00AA60C4">
        <w:t>桁</w:t>
      </w:r>
      <w:proofErr w:type="gramEnd"/>
      <w:r w:rsidR="009860CF" w:rsidRPr="00AA60C4">
        <w:t>加强的蒙皮壁板结构</w:t>
      </w:r>
      <w:r w:rsidR="00CA492A" w:rsidRPr="00AA60C4">
        <w:t>，</w:t>
      </w:r>
      <w:r w:rsidR="009860CF" w:rsidRPr="00AA60C4">
        <w:t>这种结构能受拉伸、压缩和剪切</w:t>
      </w:r>
      <w:r w:rsidR="009860CF" w:rsidRPr="00AA60C4">
        <w:rPr>
          <w:kern w:val="0"/>
          <w:szCs w:val="24"/>
          <w:lang w:bidi="ar"/>
        </w:rPr>
        <w:t>载荷。为了计算方便</w:t>
      </w:r>
      <w:r w:rsidR="00CA492A" w:rsidRPr="00AA60C4">
        <w:rPr>
          <w:kern w:val="0"/>
          <w:szCs w:val="24"/>
          <w:lang w:bidi="ar"/>
        </w:rPr>
        <w:t>，</w:t>
      </w:r>
      <w:r w:rsidR="009860CF" w:rsidRPr="00AA60C4">
        <w:rPr>
          <w:kern w:val="0"/>
          <w:szCs w:val="24"/>
          <w:lang w:bidi="ar"/>
        </w:rPr>
        <w:t>根据蒙皮的厚度不同可简化成不同的模型。常用的一种模型是将板</w:t>
      </w:r>
      <w:r w:rsidR="00440C8C" w:rsidRPr="00AA60C4">
        <w:rPr>
          <w:kern w:val="0"/>
          <w:szCs w:val="24"/>
          <w:lang w:bidi="ar"/>
        </w:rPr>
        <w:t>（</w:t>
      </w:r>
      <w:r w:rsidR="009860CF" w:rsidRPr="00AA60C4">
        <w:rPr>
          <w:kern w:val="0"/>
          <w:szCs w:val="24"/>
          <w:lang w:bidi="ar"/>
        </w:rPr>
        <w:t>蒙皮</w:t>
      </w:r>
      <w:r w:rsidR="00440C8C" w:rsidRPr="00AA60C4">
        <w:rPr>
          <w:kern w:val="0"/>
          <w:szCs w:val="24"/>
          <w:lang w:bidi="ar"/>
        </w:rPr>
        <w:t>）</w:t>
      </w:r>
      <w:r w:rsidR="009860CF" w:rsidRPr="00AA60C4">
        <w:rPr>
          <w:kern w:val="0"/>
          <w:szCs w:val="24"/>
          <w:lang w:bidi="ar"/>
        </w:rPr>
        <w:t>承受拉压的能力合并到杆</w:t>
      </w:r>
      <w:r w:rsidR="001425D9" w:rsidRPr="00AA60C4">
        <w:rPr>
          <w:kern w:val="0"/>
          <w:szCs w:val="24"/>
          <w:lang w:bidi="ar"/>
        </w:rPr>
        <w:t>（</w:t>
      </w:r>
      <w:r w:rsidR="0030381D" w:rsidRPr="00AA60C4">
        <w:rPr>
          <w:kern w:val="0"/>
          <w:szCs w:val="24"/>
          <w:lang w:bidi="ar"/>
        </w:rPr>
        <w:t>或</w:t>
      </w:r>
      <w:r w:rsidR="009860CF" w:rsidRPr="00AA60C4">
        <w:rPr>
          <w:kern w:val="0"/>
          <w:szCs w:val="24"/>
          <w:lang w:bidi="ar"/>
        </w:rPr>
        <w:t>长</w:t>
      </w:r>
      <w:proofErr w:type="gramStart"/>
      <w:r w:rsidR="009860CF" w:rsidRPr="00AA60C4">
        <w:rPr>
          <w:kern w:val="0"/>
          <w:szCs w:val="24"/>
          <w:lang w:bidi="ar"/>
        </w:rPr>
        <w:t>桁</w:t>
      </w:r>
      <w:proofErr w:type="gramEnd"/>
      <w:r w:rsidR="00136156" w:rsidRPr="00AA60C4">
        <w:rPr>
          <w:kern w:val="0"/>
          <w:szCs w:val="24"/>
          <w:lang w:bidi="ar"/>
        </w:rPr>
        <w:t>）</w:t>
      </w:r>
      <w:r w:rsidR="009860CF" w:rsidRPr="00AA60C4">
        <w:rPr>
          <w:kern w:val="0"/>
          <w:szCs w:val="24"/>
          <w:lang w:bidi="ar"/>
        </w:rPr>
        <w:t>中去</w:t>
      </w:r>
      <w:r w:rsidR="00CA492A" w:rsidRPr="00AA60C4">
        <w:rPr>
          <w:kern w:val="0"/>
          <w:szCs w:val="24"/>
          <w:lang w:bidi="ar"/>
        </w:rPr>
        <w:t>，</w:t>
      </w:r>
      <w:r w:rsidR="009860CF" w:rsidRPr="00AA60C4">
        <w:rPr>
          <w:kern w:val="0"/>
          <w:szCs w:val="24"/>
          <w:lang w:bidi="ar"/>
        </w:rPr>
        <w:t>即仍简化为受剪板和受轴力杆。</w:t>
      </w:r>
      <w:r w:rsidR="00C611C4" w:rsidRPr="00AA60C4">
        <w:rPr>
          <w:kern w:val="0"/>
          <w:szCs w:val="24"/>
          <w:lang w:bidi="ar"/>
        </w:rPr>
        <w:t>平面</w:t>
      </w:r>
      <w:proofErr w:type="gramStart"/>
      <w:r w:rsidR="00383F3D" w:rsidRPr="00AA60C4">
        <w:rPr>
          <w:kern w:val="0"/>
          <w:szCs w:val="24"/>
          <w:lang w:bidi="ar"/>
        </w:rPr>
        <w:t>板杆典型</w:t>
      </w:r>
      <w:proofErr w:type="gramEnd"/>
      <w:r w:rsidR="00383F3D" w:rsidRPr="00AA60C4">
        <w:rPr>
          <w:kern w:val="0"/>
          <w:szCs w:val="24"/>
          <w:lang w:bidi="ar"/>
        </w:rPr>
        <w:t>结构</w:t>
      </w:r>
      <w:r w:rsidR="00F55416" w:rsidRPr="00AA60C4">
        <w:rPr>
          <w:kern w:val="0"/>
          <w:szCs w:val="24"/>
          <w:lang w:bidi="ar"/>
        </w:rPr>
        <w:t>与受力示意</w:t>
      </w:r>
      <w:r w:rsidR="00383F3D" w:rsidRPr="00AA60C4">
        <w:rPr>
          <w:kern w:val="0"/>
          <w:szCs w:val="24"/>
          <w:lang w:bidi="ar"/>
        </w:rPr>
        <w:t>如图</w:t>
      </w:r>
      <w:r w:rsidR="00383F3D" w:rsidRPr="00AA60C4">
        <w:rPr>
          <w:kern w:val="0"/>
          <w:szCs w:val="24"/>
          <w:lang w:bidi="ar"/>
        </w:rPr>
        <w:t>1.1</w:t>
      </w:r>
      <w:r w:rsidR="00383F3D" w:rsidRPr="00AA60C4">
        <w:rPr>
          <w:kern w:val="0"/>
          <w:szCs w:val="24"/>
          <w:lang w:bidi="ar"/>
        </w:rPr>
        <w:t>所示。</w:t>
      </w:r>
    </w:p>
    <w:tbl>
      <w:tblPr>
        <w:tblW w:w="0" w:type="auto"/>
        <w:tblLook w:val="04A0" w:firstRow="1" w:lastRow="0" w:firstColumn="1" w:lastColumn="0" w:noHBand="0" w:noVBand="1"/>
      </w:tblPr>
      <w:tblGrid>
        <w:gridCol w:w="4261"/>
        <w:gridCol w:w="4261"/>
      </w:tblGrid>
      <w:tr w:rsidR="00AA60C4" w:rsidRPr="00AA60C4" w14:paraId="59D3BF29" w14:textId="77777777" w:rsidTr="005A3306">
        <w:tc>
          <w:tcPr>
            <w:tcW w:w="4261" w:type="dxa"/>
            <w:shd w:val="clear" w:color="auto" w:fill="auto"/>
            <w:vAlign w:val="center"/>
          </w:tcPr>
          <w:p w14:paraId="22D45B6F" w14:textId="4CB42078" w:rsidR="00942816" w:rsidRPr="00AA60C4" w:rsidRDefault="005B3E42" w:rsidP="005A3306">
            <w:pPr>
              <w:jc w:val="center"/>
              <w:rPr>
                <w:sz w:val="21"/>
                <w:szCs w:val="21"/>
              </w:rPr>
            </w:pPr>
            <w:r>
              <w:pict w14:anchorId="51EBD8A2">
                <v:shape id="图片 7" o:spid="_x0000_i1027" type="#_x0000_t75" alt="IMG_256" style="width:180.8pt;height:100pt;visibility:visible;mso-wrap-style:square;mso-wrap-distance-left:9pt;mso-wrap-distance-top:0;mso-wrap-distance-right:9pt;mso-wrap-distance-bottom:0;mso-position-horizontal-relative:text;mso-position-vertical-relative:text">
                  <v:imagedata r:id="rId10" o:title="IMG_256" cropbottom="-4859f" cropleft="6788f"/>
                </v:shape>
              </w:pict>
            </w:r>
          </w:p>
        </w:tc>
        <w:tc>
          <w:tcPr>
            <w:tcW w:w="4261" w:type="dxa"/>
            <w:shd w:val="clear" w:color="auto" w:fill="auto"/>
            <w:vAlign w:val="center"/>
          </w:tcPr>
          <w:p w14:paraId="47C4894A" w14:textId="295A5DA1" w:rsidR="00942816" w:rsidRPr="00AA60C4" w:rsidRDefault="005B3E42" w:rsidP="005A3306">
            <w:pPr>
              <w:jc w:val="center"/>
              <w:rPr>
                <w:sz w:val="21"/>
                <w:szCs w:val="21"/>
              </w:rPr>
            </w:pPr>
            <w:r>
              <w:rPr>
                <w:noProof/>
                <w:kern w:val="0"/>
                <w:lang w:bidi="ar"/>
              </w:rPr>
              <w:pict w14:anchorId="09B151A6">
                <v:shape id="图片 8" o:spid="_x0000_i1028" type="#_x0000_t75" alt="IMG_256" style="width:190pt;height:98pt;visibility:visible;mso-wrap-style:square">
                  <v:imagedata r:id="rId11" o:title="IMG_256" cropleft="4863f" cropright="5155f"/>
                </v:shape>
              </w:pict>
            </w:r>
          </w:p>
        </w:tc>
      </w:tr>
      <w:tr w:rsidR="00AA60C4" w:rsidRPr="00AA60C4" w14:paraId="1052C9C4" w14:textId="77777777" w:rsidTr="005A3306">
        <w:tc>
          <w:tcPr>
            <w:tcW w:w="4261" w:type="dxa"/>
            <w:shd w:val="clear" w:color="auto" w:fill="auto"/>
            <w:vAlign w:val="center"/>
          </w:tcPr>
          <w:p w14:paraId="2B597B96" w14:textId="56337A8D" w:rsidR="00942816" w:rsidRPr="00AA60C4" w:rsidRDefault="00BE5DE6" w:rsidP="005A3306">
            <w:pPr>
              <w:jc w:val="center"/>
              <w:rPr>
                <w:sz w:val="21"/>
                <w:szCs w:val="21"/>
              </w:rPr>
            </w:pPr>
            <w:r w:rsidRPr="00AA60C4">
              <w:rPr>
                <w:sz w:val="21"/>
                <w:szCs w:val="21"/>
              </w:rPr>
              <w:t xml:space="preserve">(a) </w:t>
            </w:r>
            <w:r w:rsidR="004E69F6" w:rsidRPr="00AA60C4">
              <w:rPr>
                <w:sz w:val="21"/>
                <w:szCs w:val="21"/>
              </w:rPr>
              <w:t>三角形薄板</w:t>
            </w:r>
            <w:r w:rsidR="00BB4B54" w:rsidRPr="00AA60C4">
              <w:rPr>
                <w:sz w:val="21"/>
                <w:szCs w:val="21"/>
              </w:rPr>
              <w:t>（</w:t>
            </w:r>
            <w:r w:rsidR="004E69F6" w:rsidRPr="00AA60C4">
              <w:rPr>
                <w:sz w:val="21"/>
                <w:szCs w:val="21"/>
              </w:rPr>
              <w:t>一般不能受剪</w:t>
            </w:r>
            <w:r w:rsidR="00296FD4" w:rsidRPr="00AA60C4">
              <w:rPr>
                <w:sz w:val="21"/>
                <w:szCs w:val="21"/>
              </w:rPr>
              <w:t>）</w:t>
            </w:r>
          </w:p>
        </w:tc>
        <w:tc>
          <w:tcPr>
            <w:tcW w:w="4261" w:type="dxa"/>
            <w:shd w:val="clear" w:color="auto" w:fill="auto"/>
            <w:vAlign w:val="center"/>
          </w:tcPr>
          <w:p w14:paraId="22E6EE5A" w14:textId="66595677" w:rsidR="00942816" w:rsidRPr="00AA60C4" w:rsidRDefault="00C611C4" w:rsidP="005A3306">
            <w:pPr>
              <w:jc w:val="center"/>
              <w:rPr>
                <w:sz w:val="21"/>
                <w:szCs w:val="21"/>
              </w:rPr>
            </w:pPr>
            <w:r w:rsidRPr="00AA60C4">
              <w:rPr>
                <w:sz w:val="21"/>
                <w:szCs w:val="21"/>
              </w:rPr>
              <w:t>(</w:t>
            </w:r>
            <w:r w:rsidR="005478E3" w:rsidRPr="00AA60C4">
              <w:rPr>
                <w:sz w:val="21"/>
                <w:szCs w:val="21"/>
              </w:rPr>
              <w:t>b</w:t>
            </w:r>
            <w:r w:rsidRPr="00AA60C4">
              <w:rPr>
                <w:sz w:val="21"/>
                <w:szCs w:val="21"/>
              </w:rPr>
              <w:t xml:space="preserve">) </w:t>
            </w:r>
            <w:proofErr w:type="gramStart"/>
            <w:r w:rsidRPr="00AA60C4">
              <w:rPr>
                <w:sz w:val="21"/>
                <w:szCs w:val="21"/>
              </w:rPr>
              <w:t>平面板杆壁板</w:t>
            </w:r>
            <w:proofErr w:type="gramEnd"/>
            <w:r w:rsidRPr="00AA60C4">
              <w:rPr>
                <w:sz w:val="21"/>
                <w:szCs w:val="21"/>
              </w:rPr>
              <w:t>结构</w:t>
            </w:r>
          </w:p>
        </w:tc>
      </w:tr>
      <w:tr w:rsidR="00AA60C4" w:rsidRPr="00AA60C4" w14:paraId="5E79AAC6" w14:textId="77777777" w:rsidTr="005A3306">
        <w:tc>
          <w:tcPr>
            <w:tcW w:w="8522" w:type="dxa"/>
            <w:gridSpan w:val="2"/>
            <w:shd w:val="clear" w:color="auto" w:fill="auto"/>
            <w:vAlign w:val="center"/>
          </w:tcPr>
          <w:p w14:paraId="1EE1FB7D" w14:textId="2C0A52FF" w:rsidR="00336A2C" w:rsidRPr="00AA60C4" w:rsidRDefault="00336A2C" w:rsidP="005A3306">
            <w:pPr>
              <w:jc w:val="center"/>
              <w:rPr>
                <w:sz w:val="21"/>
                <w:szCs w:val="21"/>
              </w:rPr>
            </w:pPr>
            <w:r w:rsidRPr="00AA60C4">
              <w:rPr>
                <w:sz w:val="21"/>
                <w:szCs w:val="21"/>
              </w:rPr>
              <w:t>图</w:t>
            </w:r>
            <w:r w:rsidRPr="00AA60C4">
              <w:rPr>
                <w:sz w:val="21"/>
                <w:szCs w:val="21"/>
              </w:rPr>
              <w:t xml:space="preserve">1.1  </w:t>
            </w:r>
            <w:r w:rsidR="008068AC" w:rsidRPr="00AA60C4">
              <w:rPr>
                <w:sz w:val="21"/>
                <w:szCs w:val="21"/>
              </w:rPr>
              <w:t>平面</w:t>
            </w:r>
            <w:proofErr w:type="gramStart"/>
            <w:r w:rsidR="008068AC" w:rsidRPr="00AA60C4">
              <w:rPr>
                <w:sz w:val="21"/>
                <w:szCs w:val="21"/>
              </w:rPr>
              <w:t>板杆典型</w:t>
            </w:r>
            <w:proofErr w:type="gramEnd"/>
            <w:r w:rsidR="00EE4D3D" w:rsidRPr="00AA60C4">
              <w:rPr>
                <w:sz w:val="21"/>
                <w:szCs w:val="21"/>
              </w:rPr>
              <w:t>结构与受力情况</w:t>
            </w:r>
          </w:p>
        </w:tc>
      </w:tr>
    </w:tbl>
    <w:p w14:paraId="241100D9" w14:textId="7F3A542B" w:rsidR="009860CF" w:rsidRPr="00AA60C4" w:rsidRDefault="00070836" w:rsidP="00070836">
      <w:pPr>
        <w:pStyle w:val="3"/>
        <w:spacing w:before="156" w:after="156"/>
      </w:pPr>
      <w:bookmarkStart w:id="6" w:name="_Toc45527517"/>
      <w:r w:rsidRPr="00AA60C4">
        <w:t>1.1.</w:t>
      </w:r>
      <w:r w:rsidR="009860CF" w:rsidRPr="00AA60C4">
        <w:t>4</w:t>
      </w:r>
      <w:r w:rsidRPr="00AA60C4">
        <w:t xml:space="preserve"> </w:t>
      </w:r>
      <w:r w:rsidR="009860CF" w:rsidRPr="00AA60C4">
        <w:t>平面梁结构</w:t>
      </w:r>
      <w:bookmarkEnd w:id="6"/>
    </w:p>
    <w:p w14:paraId="3B5A58FA" w14:textId="07D3523F" w:rsidR="009860CF" w:rsidRPr="00AA60C4" w:rsidRDefault="005F1083" w:rsidP="005F1083">
      <w:r w:rsidRPr="00AA60C4">
        <w:tab/>
      </w:r>
      <w:r w:rsidR="009860CF" w:rsidRPr="00AA60C4">
        <w:t>平面</w:t>
      </w:r>
      <w:proofErr w:type="gramStart"/>
      <w:r w:rsidR="009860CF" w:rsidRPr="00AA60C4">
        <w:t>梁可以</w:t>
      </w:r>
      <w:proofErr w:type="gramEnd"/>
      <w:r w:rsidR="009860CF" w:rsidRPr="00AA60C4">
        <w:t>是薄壁结构组合梁</w:t>
      </w:r>
      <w:r w:rsidR="00CA492A" w:rsidRPr="00AA60C4">
        <w:t>，</w:t>
      </w:r>
      <w:r w:rsidR="009860CF" w:rsidRPr="00AA60C4">
        <w:t>也可以是整体梁</w:t>
      </w:r>
      <w:r w:rsidR="00AB36C5" w:rsidRPr="00AA60C4">
        <w:t>，</w:t>
      </w:r>
      <w:r w:rsidR="009860CF" w:rsidRPr="00AA60C4">
        <w:t>它</w:t>
      </w:r>
      <w:proofErr w:type="gramStart"/>
      <w:r w:rsidR="009860CF" w:rsidRPr="00AA60C4">
        <w:t>适于受梁平面</w:t>
      </w:r>
      <w:proofErr w:type="gramEnd"/>
      <w:r w:rsidR="009860CF" w:rsidRPr="00AA60C4">
        <w:t>内的载荷。图</w:t>
      </w:r>
      <w:r w:rsidR="00227890" w:rsidRPr="00AA60C4">
        <w:t>1.2</w:t>
      </w:r>
      <w:r w:rsidR="009860CF" w:rsidRPr="00AA60C4">
        <w:t>为一由腹板和上、下缘条组成的薄壁翼梁。</w:t>
      </w:r>
      <w:proofErr w:type="gramStart"/>
      <w:r w:rsidR="009860CF" w:rsidRPr="00AA60C4">
        <w:t>在传力分析</w:t>
      </w:r>
      <w:proofErr w:type="gramEnd"/>
      <w:r w:rsidR="009860CF" w:rsidRPr="00AA60C4">
        <w:t>中可以近似认为腹板只受分布剪流形式的剪力。</w:t>
      </w:r>
      <w:proofErr w:type="gramStart"/>
      <w:r w:rsidR="009860CF" w:rsidRPr="00AA60C4">
        <w:t>而缘条</w:t>
      </w:r>
      <w:proofErr w:type="gramEnd"/>
      <w:r w:rsidR="009860CF" w:rsidRPr="00AA60C4">
        <w:t>作为杆元受轴向力，上、下</w:t>
      </w:r>
      <w:proofErr w:type="gramStart"/>
      <w:r w:rsidR="009860CF" w:rsidRPr="00AA60C4">
        <w:t>两缘条</w:t>
      </w:r>
      <w:proofErr w:type="gramEnd"/>
      <w:r w:rsidR="009860CF" w:rsidRPr="00AA60C4">
        <w:t>分别受拉和受压，即可承受梁平面内的弯矩。</w:t>
      </w:r>
    </w:p>
    <w:p w14:paraId="141447FD" w14:textId="1FDD6127" w:rsidR="009860CF" w:rsidRPr="00AA60C4" w:rsidRDefault="005B3E42" w:rsidP="009860CF">
      <w:pPr>
        <w:widowControl/>
        <w:jc w:val="center"/>
      </w:pPr>
      <w:r>
        <w:rPr>
          <w:noProof/>
          <w:kern w:val="0"/>
          <w:lang w:bidi="ar"/>
        </w:rPr>
        <w:pict w14:anchorId="04BA2D33">
          <v:shape id="图片 9" o:spid="_x0000_i1029" type="#_x0000_t75" alt="IMG_256" style="width:217.6pt;height:77.6pt;visibility:visible;mso-wrap-style:square">
            <v:imagedata r:id="rId12" o:title="IMG_256"/>
          </v:shape>
        </w:pict>
      </w:r>
    </w:p>
    <w:p w14:paraId="691A6E3A" w14:textId="6B1D9B4F" w:rsidR="009860CF" w:rsidRPr="00AA60C4" w:rsidRDefault="008B3750" w:rsidP="008B3750">
      <w:pPr>
        <w:jc w:val="center"/>
        <w:rPr>
          <w:sz w:val="21"/>
          <w:szCs w:val="20"/>
        </w:rPr>
      </w:pPr>
      <w:r w:rsidRPr="00AA60C4">
        <w:rPr>
          <w:sz w:val="21"/>
          <w:szCs w:val="20"/>
        </w:rPr>
        <w:t>图</w:t>
      </w:r>
      <w:r w:rsidRPr="00AA60C4">
        <w:rPr>
          <w:sz w:val="21"/>
          <w:szCs w:val="20"/>
        </w:rPr>
        <w:t xml:space="preserve">1.2  </w:t>
      </w:r>
      <w:r w:rsidR="00EF3079" w:rsidRPr="00AA60C4">
        <w:rPr>
          <w:sz w:val="21"/>
          <w:szCs w:val="20"/>
        </w:rPr>
        <w:t>薄壁翼梁</w:t>
      </w:r>
      <w:r w:rsidR="00A737E1" w:rsidRPr="00AA60C4">
        <w:rPr>
          <w:sz w:val="21"/>
          <w:szCs w:val="20"/>
        </w:rPr>
        <w:t>结构示意图</w:t>
      </w:r>
    </w:p>
    <w:p w14:paraId="3603A58D" w14:textId="7868DE05" w:rsidR="009860CF" w:rsidRPr="00AA60C4" w:rsidRDefault="0030381D" w:rsidP="0030381D">
      <w:pPr>
        <w:pStyle w:val="3"/>
        <w:spacing w:before="156" w:after="156"/>
      </w:pPr>
      <w:bookmarkStart w:id="7" w:name="_Toc45527518"/>
      <w:r w:rsidRPr="00AA60C4">
        <w:lastRenderedPageBreak/>
        <w:t>1.1.</w:t>
      </w:r>
      <w:r w:rsidR="009860CF" w:rsidRPr="00AA60C4">
        <w:t>5</w:t>
      </w:r>
      <w:r w:rsidRPr="00AA60C4">
        <w:t xml:space="preserve"> </w:t>
      </w:r>
      <w:r w:rsidR="009860CF" w:rsidRPr="00AA60C4">
        <w:t>空间薄壁盒式梁</w:t>
      </w:r>
      <w:bookmarkEnd w:id="7"/>
    </w:p>
    <w:p w14:paraId="47053F35" w14:textId="18751C1C" w:rsidR="00BA026B" w:rsidRPr="00AA60C4" w:rsidRDefault="008C4261" w:rsidP="00F10052">
      <w:pPr>
        <w:rPr>
          <w:lang w:bidi="ar"/>
        </w:rPr>
      </w:pPr>
      <w:r w:rsidRPr="00AA60C4">
        <w:rPr>
          <w:lang w:bidi="ar"/>
        </w:rPr>
        <w:tab/>
      </w:r>
      <w:r w:rsidR="009860CF" w:rsidRPr="00AA60C4">
        <w:rPr>
          <w:lang w:bidi="ar"/>
        </w:rPr>
        <w:t>这类结构可看成是平面</w:t>
      </w:r>
      <w:proofErr w:type="gramStart"/>
      <w:r w:rsidR="009860CF" w:rsidRPr="00AA60C4">
        <w:rPr>
          <w:lang w:bidi="ar"/>
        </w:rPr>
        <w:t>板杆结构</w:t>
      </w:r>
      <w:proofErr w:type="gramEnd"/>
      <w:r w:rsidR="009860CF" w:rsidRPr="00AA60C4">
        <w:rPr>
          <w:lang w:bidi="ar"/>
        </w:rPr>
        <w:t>在空间上的组合，翼面结构都可简化成薄壁</w:t>
      </w:r>
      <w:proofErr w:type="gramStart"/>
      <w:r w:rsidR="009860CF" w:rsidRPr="00AA60C4">
        <w:rPr>
          <w:lang w:bidi="ar"/>
        </w:rPr>
        <w:t>盒式梁</w:t>
      </w:r>
      <w:proofErr w:type="gramEnd"/>
      <w:r w:rsidR="009860CF" w:rsidRPr="00AA60C4">
        <w:rPr>
          <w:lang w:bidi="ar"/>
        </w:rPr>
        <w:t>结构。经合理设计可承受空间任意方向力，构件或元件以最有利承载特性受载。</w:t>
      </w:r>
      <w:proofErr w:type="gramStart"/>
      <w:r w:rsidR="009860CF" w:rsidRPr="00AA60C4">
        <w:rPr>
          <w:lang w:bidi="ar"/>
        </w:rPr>
        <w:t>盒式梁</w:t>
      </w:r>
      <w:proofErr w:type="gramEnd"/>
      <w:r w:rsidR="009860CF" w:rsidRPr="00AA60C4">
        <w:rPr>
          <w:lang w:bidi="ar"/>
        </w:rPr>
        <w:t>还可分成单闭室或多闭室结构型式</w:t>
      </w:r>
      <w:r w:rsidR="00CA492A" w:rsidRPr="00AA60C4">
        <w:rPr>
          <w:lang w:bidi="ar"/>
        </w:rPr>
        <w:t>，</w:t>
      </w:r>
      <w:r w:rsidR="009860CF" w:rsidRPr="00AA60C4">
        <w:rPr>
          <w:lang w:bidi="ar"/>
        </w:rPr>
        <w:t>多闭室为静不定结构。</w:t>
      </w:r>
    </w:p>
    <w:p w14:paraId="17B3044B" w14:textId="472DA18F" w:rsidR="00501BF7" w:rsidRPr="00AA60C4" w:rsidRDefault="00501BF7" w:rsidP="00F10052">
      <w:pPr>
        <w:pStyle w:val="2"/>
      </w:pPr>
      <w:bookmarkStart w:id="8" w:name="_Toc45527519"/>
      <w:r w:rsidRPr="00AA60C4">
        <w:t xml:space="preserve">1.2 </w:t>
      </w:r>
      <w:r w:rsidRPr="00AA60C4">
        <w:t>结构设计的主要依据</w:t>
      </w:r>
      <w:bookmarkEnd w:id="8"/>
    </w:p>
    <w:p w14:paraId="20D1E6C4" w14:textId="7BF3C054" w:rsidR="00F10052" w:rsidRPr="00AA60C4" w:rsidRDefault="00107684" w:rsidP="00107684">
      <w:r w:rsidRPr="00AA60C4">
        <w:tab/>
      </w:r>
      <w:r w:rsidRPr="00AA60C4">
        <w:t>进行飞行结构设计需要的主要依据总结如下：</w:t>
      </w:r>
    </w:p>
    <w:p w14:paraId="193B8A84" w14:textId="6462999B" w:rsidR="00585C45" w:rsidRPr="00AA60C4" w:rsidRDefault="00585C45" w:rsidP="00EF4193">
      <w:pPr>
        <w:widowControl/>
        <w:numPr>
          <w:ilvl w:val="0"/>
          <w:numId w:val="1"/>
        </w:numPr>
        <w:jc w:val="left"/>
      </w:pPr>
      <w:r w:rsidRPr="00AA60C4">
        <w:rPr>
          <w:kern w:val="0"/>
          <w:szCs w:val="24"/>
          <w:lang w:bidi="ar"/>
        </w:rPr>
        <w:t>使用方提出的战术</w:t>
      </w:r>
      <w:r w:rsidR="00270490" w:rsidRPr="00AA60C4">
        <w:rPr>
          <w:kern w:val="0"/>
          <w:szCs w:val="24"/>
          <w:lang w:bidi="ar"/>
        </w:rPr>
        <w:t>技术</w:t>
      </w:r>
      <w:r w:rsidRPr="00AA60C4">
        <w:rPr>
          <w:kern w:val="0"/>
          <w:szCs w:val="24"/>
          <w:lang w:bidi="ar"/>
        </w:rPr>
        <w:t>要求</w:t>
      </w:r>
      <w:r w:rsidR="00BA6DDE" w:rsidRPr="00AA60C4">
        <w:rPr>
          <w:kern w:val="0"/>
          <w:szCs w:val="24"/>
          <w:lang w:bidi="ar"/>
        </w:rPr>
        <w:t>；</w:t>
      </w:r>
    </w:p>
    <w:p w14:paraId="1C3DB33C" w14:textId="58ABB281" w:rsidR="00585C45" w:rsidRPr="00AA60C4" w:rsidRDefault="00585C45" w:rsidP="00EF4193">
      <w:pPr>
        <w:widowControl/>
        <w:numPr>
          <w:ilvl w:val="0"/>
          <w:numId w:val="1"/>
        </w:numPr>
        <w:jc w:val="left"/>
      </w:pPr>
      <w:r w:rsidRPr="00AA60C4">
        <w:rPr>
          <w:kern w:val="0"/>
          <w:szCs w:val="24"/>
          <w:lang w:bidi="ar"/>
        </w:rPr>
        <w:t>飞机三面图及理论外形</w:t>
      </w:r>
      <w:r w:rsidR="00BA6DDE" w:rsidRPr="00AA60C4">
        <w:rPr>
          <w:kern w:val="0"/>
          <w:szCs w:val="24"/>
          <w:lang w:bidi="ar"/>
        </w:rPr>
        <w:t>；</w:t>
      </w:r>
    </w:p>
    <w:p w14:paraId="0611D101" w14:textId="2730916E" w:rsidR="00585C45" w:rsidRPr="00AA60C4" w:rsidRDefault="00585C45" w:rsidP="00EF4193">
      <w:pPr>
        <w:widowControl/>
        <w:numPr>
          <w:ilvl w:val="0"/>
          <w:numId w:val="1"/>
        </w:numPr>
        <w:jc w:val="left"/>
      </w:pPr>
      <w:r w:rsidRPr="00AA60C4">
        <w:rPr>
          <w:kern w:val="0"/>
          <w:szCs w:val="24"/>
          <w:lang w:bidi="ar"/>
        </w:rPr>
        <w:t>飞机总体布置图</w:t>
      </w:r>
      <w:r w:rsidR="00BA6DDE" w:rsidRPr="00AA60C4">
        <w:rPr>
          <w:kern w:val="0"/>
          <w:szCs w:val="24"/>
          <w:lang w:bidi="ar"/>
        </w:rPr>
        <w:t>；</w:t>
      </w:r>
    </w:p>
    <w:p w14:paraId="748BBC6C" w14:textId="4221B403" w:rsidR="00585C45" w:rsidRPr="00AA60C4" w:rsidRDefault="00585C45" w:rsidP="00EF4193">
      <w:pPr>
        <w:widowControl/>
        <w:numPr>
          <w:ilvl w:val="0"/>
          <w:numId w:val="1"/>
        </w:numPr>
        <w:jc w:val="left"/>
      </w:pPr>
      <w:r w:rsidRPr="00AA60C4">
        <w:rPr>
          <w:kern w:val="0"/>
          <w:szCs w:val="24"/>
          <w:lang w:bidi="ar"/>
        </w:rPr>
        <w:t>重量指标分配</w:t>
      </w:r>
      <w:r w:rsidR="00D96313" w:rsidRPr="00AA60C4">
        <w:rPr>
          <w:kern w:val="0"/>
          <w:szCs w:val="24"/>
          <w:lang w:bidi="ar"/>
        </w:rPr>
        <w:t>；</w:t>
      </w:r>
    </w:p>
    <w:p w14:paraId="2FC869C1" w14:textId="6711F1D7" w:rsidR="00585C45" w:rsidRPr="00AA60C4" w:rsidRDefault="00585C45" w:rsidP="00EF4193">
      <w:pPr>
        <w:widowControl/>
        <w:numPr>
          <w:ilvl w:val="0"/>
          <w:numId w:val="1"/>
        </w:numPr>
        <w:jc w:val="left"/>
      </w:pPr>
      <w:r w:rsidRPr="00AA60C4">
        <w:rPr>
          <w:kern w:val="0"/>
          <w:szCs w:val="24"/>
          <w:lang w:bidi="ar"/>
        </w:rPr>
        <w:t>使用寿命要求</w:t>
      </w:r>
      <w:r w:rsidR="004C730C" w:rsidRPr="00AA60C4">
        <w:rPr>
          <w:kern w:val="0"/>
          <w:szCs w:val="24"/>
          <w:lang w:bidi="ar"/>
        </w:rPr>
        <w:t>；</w:t>
      </w:r>
    </w:p>
    <w:p w14:paraId="368DE7F5" w14:textId="4207A0C4" w:rsidR="00585C45" w:rsidRPr="00AA60C4" w:rsidRDefault="00585C45" w:rsidP="00EF4193">
      <w:pPr>
        <w:widowControl/>
        <w:numPr>
          <w:ilvl w:val="0"/>
          <w:numId w:val="1"/>
        </w:numPr>
        <w:jc w:val="left"/>
      </w:pPr>
      <w:r w:rsidRPr="00AA60C4">
        <w:rPr>
          <w:kern w:val="0"/>
          <w:szCs w:val="24"/>
          <w:lang w:bidi="ar"/>
        </w:rPr>
        <w:t>载荷和使用环境条件</w:t>
      </w:r>
      <w:r w:rsidR="00BA6DDE" w:rsidRPr="00AA60C4">
        <w:rPr>
          <w:kern w:val="0"/>
          <w:szCs w:val="24"/>
          <w:lang w:bidi="ar"/>
        </w:rPr>
        <w:t>；</w:t>
      </w:r>
    </w:p>
    <w:p w14:paraId="7D08697B" w14:textId="0BC1305D" w:rsidR="00585C45" w:rsidRPr="00AA60C4" w:rsidRDefault="00585C45" w:rsidP="00EF4193">
      <w:pPr>
        <w:widowControl/>
        <w:numPr>
          <w:ilvl w:val="0"/>
          <w:numId w:val="1"/>
        </w:numPr>
        <w:jc w:val="left"/>
      </w:pPr>
      <w:r w:rsidRPr="00AA60C4">
        <w:rPr>
          <w:kern w:val="0"/>
          <w:szCs w:val="24"/>
          <w:lang w:bidi="ar"/>
        </w:rPr>
        <w:t>维修性要求</w:t>
      </w:r>
      <w:r w:rsidR="00BA6DDE" w:rsidRPr="00AA60C4">
        <w:rPr>
          <w:kern w:val="0"/>
          <w:szCs w:val="24"/>
          <w:lang w:bidi="ar"/>
        </w:rPr>
        <w:t>；</w:t>
      </w:r>
    </w:p>
    <w:p w14:paraId="46C39ED3" w14:textId="1678DBF5" w:rsidR="00585C45" w:rsidRPr="00AA60C4" w:rsidRDefault="00585C45" w:rsidP="00EF4193">
      <w:pPr>
        <w:widowControl/>
        <w:numPr>
          <w:ilvl w:val="0"/>
          <w:numId w:val="1"/>
        </w:numPr>
        <w:jc w:val="left"/>
      </w:pPr>
      <w:r w:rsidRPr="00AA60C4">
        <w:rPr>
          <w:kern w:val="0"/>
          <w:szCs w:val="24"/>
          <w:lang w:bidi="ar"/>
        </w:rPr>
        <w:t>生产条件和工艺性要求；</w:t>
      </w:r>
    </w:p>
    <w:p w14:paraId="0EBF78FD" w14:textId="52788555" w:rsidR="00F10052" w:rsidRPr="00AA60C4" w:rsidRDefault="00585C45" w:rsidP="00EF4193">
      <w:pPr>
        <w:widowControl/>
        <w:numPr>
          <w:ilvl w:val="0"/>
          <w:numId w:val="1"/>
        </w:numPr>
        <w:jc w:val="left"/>
      </w:pPr>
      <w:r w:rsidRPr="00AA60C4">
        <w:rPr>
          <w:kern w:val="0"/>
          <w:szCs w:val="24"/>
          <w:lang w:bidi="ar"/>
        </w:rPr>
        <w:t>其他有关设计准则、规范和标准</w:t>
      </w:r>
      <w:r w:rsidR="002769DE" w:rsidRPr="00AA60C4">
        <w:rPr>
          <w:kern w:val="0"/>
          <w:szCs w:val="24"/>
          <w:lang w:bidi="ar"/>
        </w:rPr>
        <w:t>等</w:t>
      </w:r>
      <w:r w:rsidR="00BA6DDE" w:rsidRPr="00AA60C4">
        <w:rPr>
          <w:kern w:val="0"/>
          <w:szCs w:val="24"/>
          <w:lang w:bidi="ar"/>
        </w:rPr>
        <w:t>。</w:t>
      </w:r>
    </w:p>
    <w:p w14:paraId="49B85D87" w14:textId="50693E3F" w:rsidR="00501BF7" w:rsidRPr="00AA60C4" w:rsidRDefault="00501BF7" w:rsidP="00F10052">
      <w:pPr>
        <w:pStyle w:val="2"/>
      </w:pPr>
      <w:bookmarkStart w:id="9" w:name="_Toc45527520"/>
      <w:r w:rsidRPr="00AA60C4">
        <w:t xml:space="preserve">1.3 </w:t>
      </w:r>
      <w:r w:rsidRPr="00AA60C4">
        <w:t>结构设计的原始条件</w:t>
      </w:r>
      <w:bookmarkEnd w:id="9"/>
    </w:p>
    <w:p w14:paraId="41D651C4" w14:textId="55F3506B" w:rsidR="00647675" w:rsidRPr="00AA60C4" w:rsidRDefault="00F40133" w:rsidP="00F40133">
      <w:r w:rsidRPr="00AA60C4">
        <w:tab/>
      </w:r>
      <w:r w:rsidR="00647675" w:rsidRPr="00AA60C4">
        <w:t>在进行结构设计之前，</w:t>
      </w:r>
      <w:r w:rsidR="00C82FDE" w:rsidRPr="00AA60C4">
        <w:t>首先进行</w:t>
      </w:r>
      <w:r w:rsidR="00C318C4" w:rsidRPr="00AA60C4">
        <w:t>设计</w:t>
      </w:r>
      <w:r w:rsidR="00647675" w:rsidRPr="00AA60C4">
        <w:t>原始条件分析</w:t>
      </w:r>
      <w:r w:rsidR="00C82FDE" w:rsidRPr="00AA60C4">
        <w:t>，</w:t>
      </w:r>
      <w:r w:rsidR="00647675" w:rsidRPr="00AA60C4">
        <w:t>主要包括以下各</w:t>
      </w:r>
      <w:r w:rsidR="00D15830" w:rsidRPr="00AA60C4">
        <w:t>部分</w:t>
      </w:r>
      <w:r w:rsidR="00647675" w:rsidRPr="00AA60C4">
        <w:t>。</w:t>
      </w:r>
    </w:p>
    <w:p w14:paraId="560BA225" w14:textId="77777777" w:rsidR="00647675" w:rsidRPr="00AA60C4" w:rsidRDefault="00647675" w:rsidP="00BD0AF9">
      <w:pPr>
        <w:pStyle w:val="3"/>
        <w:spacing w:before="156" w:after="156"/>
      </w:pPr>
      <w:bookmarkStart w:id="10" w:name="_Toc45527521"/>
      <w:r w:rsidRPr="00AA60C4">
        <w:t xml:space="preserve">1.3.1 </w:t>
      </w:r>
      <w:r w:rsidRPr="00AA60C4">
        <w:t>结构的</w:t>
      </w:r>
      <w:proofErr w:type="gramStart"/>
      <w:r w:rsidRPr="00AA60C4">
        <w:t>外载以及</w:t>
      </w:r>
      <w:proofErr w:type="gramEnd"/>
      <w:r w:rsidRPr="00AA60C4">
        <w:t>对结构受力特性的要求</w:t>
      </w:r>
      <w:bookmarkEnd w:id="10"/>
    </w:p>
    <w:p w14:paraId="17584C65" w14:textId="4141838D" w:rsidR="00647675" w:rsidRPr="00AA60C4" w:rsidRDefault="002F762A" w:rsidP="002F762A">
      <w:r w:rsidRPr="00AA60C4">
        <w:tab/>
      </w:r>
      <w:r w:rsidR="00647675" w:rsidRPr="00AA60C4">
        <w:t>飞机结构必须保证在所受</w:t>
      </w:r>
      <w:proofErr w:type="gramStart"/>
      <w:r w:rsidR="00647675" w:rsidRPr="00AA60C4">
        <w:t>外载下</w:t>
      </w:r>
      <w:proofErr w:type="gramEnd"/>
      <w:r w:rsidR="00647675" w:rsidRPr="00AA60C4">
        <w:t>有足够的强度、刚度、寿命和高可靠性，因此首先必须确定结构的外载。飞机各部件所受的外载，由飞机的机种、总重、外形尺寸、使用要求等条件根据飞机强度规范算出。</w:t>
      </w:r>
    </w:p>
    <w:p w14:paraId="31778833" w14:textId="06B5AAD3" w:rsidR="00647675" w:rsidRPr="00AA60C4" w:rsidRDefault="002A2F91" w:rsidP="002A2F91">
      <w:r w:rsidRPr="00AA60C4">
        <w:tab/>
      </w:r>
      <w:proofErr w:type="gramStart"/>
      <w:r w:rsidR="00647675" w:rsidRPr="00AA60C4">
        <w:t>根据外载就</w:t>
      </w:r>
      <w:proofErr w:type="gramEnd"/>
      <w:r w:rsidR="00647675" w:rsidRPr="00AA60C4">
        <w:t>能对结构提出受力特性的要求，例如是静载还是动载，是否需要考虑疲劳寿命或经济寿命以及热应力、热刚度和振动等。结构特性还包括对某些结构，如机翼、尾翼等，要求有足够的总体刚度和局部刚度；有时还</w:t>
      </w:r>
      <w:r w:rsidR="0073237D" w:rsidRPr="00AA60C4">
        <w:t>必须</w:t>
      </w:r>
      <w:r w:rsidR="00647675" w:rsidRPr="00AA60C4">
        <w:t>考虑气动弹性问题。</w:t>
      </w:r>
    </w:p>
    <w:p w14:paraId="51B0C745" w14:textId="77777777" w:rsidR="00647675" w:rsidRPr="00AA60C4" w:rsidRDefault="00647675" w:rsidP="0039167A">
      <w:pPr>
        <w:pStyle w:val="3"/>
        <w:spacing w:before="156" w:after="156"/>
      </w:pPr>
      <w:bookmarkStart w:id="11" w:name="_Toc45527522"/>
      <w:r w:rsidRPr="00AA60C4">
        <w:lastRenderedPageBreak/>
        <w:t xml:space="preserve">1.3.2 </w:t>
      </w:r>
      <w:r w:rsidRPr="00AA60C4">
        <w:t>飞机结构的协调关系</w:t>
      </w:r>
      <w:bookmarkEnd w:id="11"/>
    </w:p>
    <w:p w14:paraId="05D98B7F" w14:textId="42F850CC" w:rsidR="00647675" w:rsidRPr="00AA60C4" w:rsidRDefault="0039167A" w:rsidP="0039167A">
      <w:r w:rsidRPr="00AA60C4">
        <w:tab/>
      </w:r>
      <w:r w:rsidR="00647675" w:rsidRPr="00AA60C4">
        <w:t>飞机结构的形状通常并不可以任意选定。在总体设计阶段，一般已确定了各部件的外形，相对位置以及相互间连接交点的位置。在进行部件结构打样设计时应尽量保持它们的协调关系。对于飞机零构件，则须明确本零件或构件与其他构件在连接尺寸上的协调关系，以及各构件间或各构件与内部装载之间的形状协调。如加强框结构的外侧边界应与飞机的理论外形相协调：其内侧边界则有时可能须与某个内部装载，如发动机进行空间协调</w:t>
      </w:r>
      <w:r w:rsidR="00230C5A" w:rsidRPr="00AA60C4">
        <w:t>，如图</w:t>
      </w:r>
      <w:r w:rsidR="00230C5A" w:rsidRPr="00AA60C4">
        <w:t>1.3</w:t>
      </w:r>
      <w:r w:rsidR="00230C5A" w:rsidRPr="00AA60C4">
        <w:t>所示</w:t>
      </w:r>
      <w:r w:rsidR="00532D28" w:rsidRPr="00AA60C4">
        <w:t>。</w:t>
      </w:r>
    </w:p>
    <w:p w14:paraId="05C92A0F" w14:textId="72D44B1F" w:rsidR="00647675" w:rsidRPr="00AA60C4" w:rsidRDefault="005B3E42" w:rsidP="00532D28">
      <w:pPr>
        <w:jc w:val="center"/>
      </w:pPr>
      <w:r>
        <w:rPr>
          <w:noProof/>
        </w:rPr>
        <w:pict w14:anchorId="72747E2F">
          <v:shape id="_x0000_i1030" type="#_x0000_t75" style="width:5in;height:113.6pt;visibility:visible;mso-wrap-style:square">
            <v:imagedata r:id="rId13" o:title=""/>
          </v:shape>
        </w:pict>
      </w:r>
    </w:p>
    <w:p w14:paraId="0A73114F" w14:textId="13B6BA5F" w:rsidR="00647675" w:rsidRPr="00AA60C4" w:rsidRDefault="00647675" w:rsidP="004713C0">
      <w:pPr>
        <w:jc w:val="center"/>
        <w:rPr>
          <w:sz w:val="21"/>
          <w:szCs w:val="20"/>
        </w:rPr>
      </w:pPr>
      <w:r w:rsidRPr="00AA60C4">
        <w:rPr>
          <w:sz w:val="21"/>
          <w:szCs w:val="20"/>
        </w:rPr>
        <w:t>图</w:t>
      </w:r>
      <w:r w:rsidR="0079344F" w:rsidRPr="00AA60C4">
        <w:rPr>
          <w:sz w:val="21"/>
          <w:szCs w:val="20"/>
        </w:rPr>
        <w:t xml:space="preserve">1.3 </w:t>
      </w:r>
      <w:r w:rsidR="00976089" w:rsidRPr="00AA60C4">
        <w:rPr>
          <w:sz w:val="21"/>
          <w:szCs w:val="20"/>
        </w:rPr>
        <w:t xml:space="preserve"> </w:t>
      </w:r>
      <w:r w:rsidRPr="00AA60C4">
        <w:rPr>
          <w:sz w:val="21"/>
          <w:szCs w:val="20"/>
        </w:rPr>
        <w:t>机身加强框的内外侧尺寸协调</w:t>
      </w:r>
    </w:p>
    <w:p w14:paraId="7B6BCBDA" w14:textId="77777777" w:rsidR="00647675" w:rsidRPr="00AA60C4" w:rsidRDefault="00647675" w:rsidP="00FC70E5">
      <w:pPr>
        <w:pStyle w:val="3"/>
        <w:spacing w:before="156" w:after="156"/>
      </w:pPr>
      <w:bookmarkStart w:id="12" w:name="_Toc45527523"/>
      <w:r w:rsidRPr="00AA60C4">
        <w:t xml:space="preserve">1.3.3 </w:t>
      </w:r>
      <w:r w:rsidRPr="00AA60C4">
        <w:t>结构的使用条件</w:t>
      </w:r>
      <w:bookmarkEnd w:id="12"/>
    </w:p>
    <w:p w14:paraId="71786753" w14:textId="5685ABA2" w:rsidR="00647675" w:rsidRPr="00AA60C4" w:rsidRDefault="001A4F42" w:rsidP="004713C0">
      <w:r w:rsidRPr="00AA60C4">
        <w:tab/>
      </w:r>
      <w:r w:rsidR="00647675" w:rsidRPr="00AA60C4">
        <w:t>飞机结构</w:t>
      </w:r>
      <w:r w:rsidR="0057655A" w:rsidRPr="00AA60C4">
        <w:t>设计</w:t>
      </w:r>
      <w:r w:rsidR="0021592A" w:rsidRPr="00AA60C4">
        <w:t>需要考虑的</w:t>
      </w:r>
      <w:r w:rsidR="00647675" w:rsidRPr="00AA60C4">
        <w:t>使用条件</w:t>
      </w:r>
      <w:r w:rsidR="0021592A" w:rsidRPr="00AA60C4">
        <w:t>有以下</w:t>
      </w:r>
      <w:r w:rsidR="00647675" w:rsidRPr="00AA60C4">
        <w:t>几个方面。</w:t>
      </w:r>
    </w:p>
    <w:p w14:paraId="3320C22E" w14:textId="7174C604" w:rsidR="00647675" w:rsidRPr="00AA60C4" w:rsidRDefault="00647675" w:rsidP="00EF4193">
      <w:pPr>
        <w:numPr>
          <w:ilvl w:val="0"/>
          <w:numId w:val="2"/>
        </w:numPr>
      </w:pPr>
      <w:r w:rsidRPr="00AA60C4">
        <w:rPr>
          <w:b/>
          <w:bCs/>
        </w:rPr>
        <w:t>环境条件。</w:t>
      </w:r>
      <w:r w:rsidRPr="00AA60C4">
        <w:t>环境条件是</w:t>
      </w:r>
      <w:proofErr w:type="gramStart"/>
      <w:r w:rsidRPr="00AA60C4">
        <w:t>指飞机</w:t>
      </w:r>
      <w:proofErr w:type="gramEnd"/>
      <w:r w:rsidRPr="00AA60C4">
        <w:t>在飞行或停机时的气象条件或周围介质茶件。气象条件是指大气温度和湿度变化范围。飞机若能在夜间或恶劣气象（雷雨、冰雹等）条件下飞行，则为全天候飞机。周围介质条件是指结构所处环境周围介质状态，如海水腐蚀等。</w:t>
      </w:r>
    </w:p>
    <w:p w14:paraId="0AC62F43" w14:textId="3B0EC37E" w:rsidR="00647675" w:rsidRPr="00AA60C4" w:rsidRDefault="00647675" w:rsidP="00EF4193">
      <w:pPr>
        <w:numPr>
          <w:ilvl w:val="0"/>
          <w:numId w:val="2"/>
        </w:numPr>
      </w:pPr>
      <w:r w:rsidRPr="00AA60C4">
        <w:rPr>
          <w:b/>
          <w:bCs/>
        </w:rPr>
        <w:t>起飞着陆场所条件。</w:t>
      </w:r>
      <w:r w:rsidRPr="00AA60C4">
        <w:t>飞机可以分为只在地面机场起飞着陆的陆上飞机和在水面上起飞降落的水上飞机两大类。机场又可分为水泥跑道、土跑道，水泥跑道又可分为一级跑道或二级跑道。着陆场所、条件的不同会使结构</w:t>
      </w:r>
      <w:proofErr w:type="gramStart"/>
      <w:r w:rsidRPr="00AA60C4">
        <w:t>受载和对</w:t>
      </w:r>
      <w:proofErr w:type="gramEnd"/>
      <w:r w:rsidRPr="00AA60C4">
        <w:t>起落装置的要求不同。</w:t>
      </w:r>
    </w:p>
    <w:p w14:paraId="700FDAEE" w14:textId="406E8C52" w:rsidR="00647675" w:rsidRPr="00AA60C4" w:rsidRDefault="00647675" w:rsidP="00EF4193">
      <w:pPr>
        <w:numPr>
          <w:ilvl w:val="0"/>
          <w:numId w:val="2"/>
        </w:numPr>
      </w:pPr>
      <w:r w:rsidRPr="00AA60C4">
        <w:rPr>
          <w:b/>
          <w:bCs/>
        </w:rPr>
        <w:t>维修条件和使用条件。</w:t>
      </w:r>
      <w:r w:rsidRPr="00AA60C4">
        <w:t>飞机结构在使用时的维修条件，包括维修周期与次数、维修能力、维修速度要求，以及对维修场所如在外场维修，还是到场站或基地维修等。不同类型的飞机、同一类型</w:t>
      </w:r>
      <w:proofErr w:type="gramStart"/>
      <w:r w:rsidRPr="00AA60C4">
        <w:t>恒</w:t>
      </w:r>
      <w:proofErr w:type="gramEnd"/>
      <w:r w:rsidRPr="00AA60C4">
        <w:t>性能不同的飞机，其使用条件和维修条件均会有所不同，在结构设计前应明确。</w:t>
      </w:r>
    </w:p>
    <w:p w14:paraId="2B4EC224" w14:textId="77777777" w:rsidR="00647675" w:rsidRPr="00AA60C4" w:rsidRDefault="00647675" w:rsidP="00707C95">
      <w:pPr>
        <w:pStyle w:val="3"/>
        <w:spacing w:before="156" w:after="156"/>
      </w:pPr>
      <w:bookmarkStart w:id="13" w:name="_Toc45527524"/>
      <w:r w:rsidRPr="00AA60C4">
        <w:lastRenderedPageBreak/>
        <w:t xml:space="preserve">1.3.4 </w:t>
      </w:r>
      <w:r w:rsidRPr="00AA60C4">
        <w:t>结构的生产条件</w:t>
      </w:r>
      <w:bookmarkEnd w:id="13"/>
    </w:p>
    <w:p w14:paraId="0B6A8990" w14:textId="50782FDC" w:rsidR="00F10052" w:rsidRPr="00AA60C4" w:rsidRDefault="00903A6E" w:rsidP="00F10052">
      <w:r w:rsidRPr="00AA60C4">
        <w:tab/>
      </w:r>
      <w:r w:rsidR="00647675" w:rsidRPr="00AA60C4">
        <w:t>结构的生产条件主要</w:t>
      </w:r>
      <w:proofErr w:type="gramStart"/>
      <w:r w:rsidR="00647675" w:rsidRPr="00AA60C4">
        <w:t>指飞机</w:t>
      </w:r>
      <w:proofErr w:type="gramEnd"/>
      <w:r w:rsidR="00647675" w:rsidRPr="00AA60C4">
        <w:t>的产量和工厂的加工能力与装配能力。产量不同在选择结构的设计和工艺方案时会有所不同。例如只生产几件零、构件时，一般不宜采用模锻件和精密铸造件；当大量生产时，就可以考虑采用模锻、精密铸造等适合于大量生产的工艺方案。加工能力是</w:t>
      </w:r>
      <w:proofErr w:type="gramStart"/>
      <w:r w:rsidR="00647675" w:rsidRPr="00AA60C4">
        <w:t>指飞机</w:t>
      </w:r>
      <w:proofErr w:type="gramEnd"/>
      <w:r w:rsidR="00647675" w:rsidRPr="00AA60C4">
        <w:t>制造工厂所具有的设备，工艺员和工人的技术水平与加工经验，以及采用新材料新工艺的可能性。飞机结构的设计人员应对生产厂的情况很熟悉，这样才能设计出具有良好工艺性的结构。</w:t>
      </w:r>
    </w:p>
    <w:p w14:paraId="40E8EB4B" w14:textId="21B71BB2" w:rsidR="00501BF7" w:rsidRPr="00AA60C4" w:rsidRDefault="00501BF7" w:rsidP="00F10052">
      <w:pPr>
        <w:pStyle w:val="2"/>
      </w:pPr>
      <w:bookmarkStart w:id="14" w:name="_Toc45527525"/>
      <w:r w:rsidRPr="00AA60C4">
        <w:t xml:space="preserve">1.4 </w:t>
      </w:r>
      <w:r w:rsidRPr="00AA60C4">
        <w:t>结构设计的基本要求</w:t>
      </w:r>
      <w:bookmarkEnd w:id="14"/>
    </w:p>
    <w:p w14:paraId="733712B1" w14:textId="03B46931" w:rsidR="009A3709" w:rsidRPr="00AA60C4" w:rsidRDefault="009A3709" w:rsidP="006A5A94">
      <w:r w:rsidRPr="00AA60C4">
        <w:tab/>
      </w:r>
      <w:r w:rsidR="00B556B1" w:rsidRPr="00AA60C4">
        <w:t>进行</w:t>
      </w:r>
      <w:r w:rsidRPr="00AA60C4">
        <w:t>飞机结构设计时，须使所设计结构满足飞机性能指标对结构提出的各项基本要求。</w:t>
      </w:r>
    </w:p>
    <w:p w14:paraId="22D5129A" w14:textId="77777777" w:rsidR="009A3709" w:rsidRPr="00AA60C4" w:rsidRDefault="009A3709" w:rsidP="00AA7BB9">
      <w:pPr>
        <w:pStyle w:val="3"/>
        <w:spacing w:before="156" w:after="156"/>
      </w:pPr>
      <w:bookmarkStart w:id="15" w:name="_Toc45527526"/>
      <w:r w:rsidRPr="00AA60C4">
        <w:t xml:space="preserve">1.4.1 </w:t>
      </w:r>
      <w:r w:rsidRPr="00AA60C4">
        <w:t>空气动力要求和设计一体化的要求</w:t>
      </w:r>
      <w:bookmarkEnd w:id="15"/>
    </w:p>
    <w:p w14:paraId="633772FD" w14:textId="1494DC7E" w:rsidR="009A3709" w:rsidRPr="00AA60C4" w:rsidRDefault="00AA7BB9" w:rsidP="006A5A94">
      <w:r w:rsidRPr="00AA60C4">
        <w:tab/>
      </w:r>
      <w:proofErr w:type="gramStart"/>
      <w:r w:rsidR="009A3709" w:rsidRPr="00AA60C4">
        <w:t>当结构</w:t>
      </w:r>
      <w:proofErr w:type="gramEnd"/>
      <w:r w:rsidR="009A3709" w:rsidRPr="00AA60C4">
        <w:t>与气动外形有关时，结构设计应保证构造外形满足总体设计规定的外形准确度；不容许机翼、尾翼与机身结构有过大变形，以保证飞机具有良好的气动升力和阻力特性，以及具有良好的稳定性和操纵性。</w:t>
      </w:r>
    </w:p>
    <w:p w14:paraId="614333F7" w14:textId="77777777" w:rsidR="009A3709" w:rsidRPr="00AA60C4" w:rsidRDefault="009A3709" w:rsidP="009710DE">
      <w:pPr>
        <w:pStyle w:val="3"/>
        <w:spacing w:before="156" w:after="156"/>
      </w:pPr>
      <w:bookmarkStart w:id="16" w:name="_Toc45527527"/>
      <w:r w:rsidRPr="00AA60C4">
        <w:t xml:space="preserve">1.4.2 </w:t>
      </w:r>
      <w:r w:rsidRPr="00AA60C4">
        <w:t>结构完整性及最小重量要求</w:t>
      </w:r>
      <w:bookmarkEnd w:id="16"/>
    </w:p>
    <w:p w14:paraId="6A2D85AF" w14:textId="0F9CDD37" w:rsidR="009A3709" w:rsidRPr="00AA60C4" w:rsidRDefault="009710DE" w:rsidP="006A5A94">
      <w:r w:rsidRPr="00AA60C4">
        <w:tab/>
      </w:r>
      <w:r w:rsidR="009A3709" w:rsidRPr="00AA60C4">
        <w:t>所谓结构完整性是指关系到飞机安全使用、使用费用和功能的机体结构的强度、刚度、损伤容限及耐久性（或疲劳安全寿命</w:t>
      </w:r>
      <w:r w:rsidR="009A3709" w:rsidRPr="00AA60C4">
        <w:t>)</w:t>
      </w:r>
      <w:r w:rsidR="009A3709" w:rsidRPr="00AA60C4">
        <w:t>等飞机所要求结构特性的总称。</w:t>
      </w:r>
    </w:p>
    <w:p w14:paraId="6F6E8D8C" w14:textId="37A7D95F" w:rsidR="009A3709" w:rsidRPr="00AA60C4" w:rsidRDefault="00BC4349" w:rsidP="006A5A94">
      <w:r w:rsidRPr="00AA60C4">
        <w:tab/>
      </w:r>
      <w:r w:rsidR="009A3709" w:rsidRPr="00AA60C4">
        <w:t>对于不要求按损伤容限、耐久性设计的飞机可简化为强度</w:t>
      </w:r>
      <w:r w:rsidR="002A120F" w:rsidRPr="00AA60C4">
        <w:t>（</w:t>
      </w:r>
      <w:r w:rsidR="009A3709" w:rsidRPr="00AA60C4">
        <w:t>与刚度</w:t>
      </w:r>
      <w:r w:rsidR="002A120F" w:rsidRPr="00AA60C4">
        <w:t>）</w:t>
      </w:r>
      <w:r w:rsidR="009A3709" w:rsidRPr="00AA60C4">
        <w:t>及重量要求。但现代军机和旅客机的新机设计，规范规定都必须按损伤容限</w:t>
      </w:r>
      <w:r w:rsidR="009A3709" w:rsidRPr="00AA60C4">
        <w:t>/</w:t>
      </w:r>
      <w:r w:rsidR="009A3709" w:rsidRPr="00AA60C4">
        <w:t>耐久性或按损伤容限</w:t>
      </w:r>
      <w:r w:rsidR="009A3709" w:rsidRPr="00AA60C4">
        <w:t>/</w:t>
      </w:r>
      <w:r w:rsidR="009A3709" w:rsidRPr="00AA60C4">
        <w:t>疲劳安全寿命设计。</w:t>
      </w:r>
    </w:p>
    <w:p w14:paraId="7F39212D" w14:textId="77777777" w:rsidR="009A3709" w:rsidRPr="00AA60C4" w:rsidRDefault="009A3709" w:rsidP="00A374F5">
      <w:pPr>
        <w:pStyle w:val="3"/>
        <w:spacing w:before="156" w:after="156"/>
      </w:pPr>
      <w:bookmarkStart w:id="17" w:name="_Toc45527528"/>
      <w:r w:rsidRPr="00AA60C4">
        <w:t xml:space="preserve">1.4.3 </w:t>
      </w:r>
      <w:r w:rsidRPr="00AA60C4">
        <w:t>使用维修要求</w:t>
      </w:r>
      <w:bookmarkEnd w:id="17"/>
    </w:p>
    <w:p w14:paraId="4DBABC26" w14:textId="26754936" w:rsidR="009A3709" w:rsidRPr="00AA60C4" w:rsidRDefault="00A374F5" w:rsidP="006A5A94">
      <w:r w:rsidRPr="00AA60C4">
        <w:tab/>
      </w:r>
      <w:r w:rsidR="009A3709" w:rsidRPr="00AA60C4">
        <w:t>飞机的各部分（包括主要结构和装在飞机内的电子设备、燃油系统等各个重要设备、系统），须分别按规定的周期进行检查、维护和修理。良好的维修性可以提高飞机在使用中的安全可靠性和保障性，并可以有效地降低保障、使用成本。对军用飞机，尽量缩短飞机每飞行小时的维修时间和再次出动的准备时间，还可保证飞机及时处于临战状态，提高战备完好性。为了使飞机有良好的维修性，在</w:t>
      </w:r>
      <w:r w:rsidR="009A3709" w:rsidRPr="00AA60C4">
        <w:lastRenderedPageBreak/>
        <w:t>结构上需要布置合理的</w:t>
      </w:r>
      <w:proofErr w:type="gramStart"/>
      <w:r w:rsidR="009A3709" w:rsidRPr="00AA60C4">
        <w:t>分离面</w:t>
      </w:r>
      <w:proofErr w:type="gramEnd"/>
      <w:r w:rsidR="009A3709" w:rsidRPr="00AA60C4">
        <w:t>与各种舱口，在结构内部安排必要的检查、维修通道，增加结构的开敞性和可达性。</w:t>
      </w:r>
    </w:p>
    <w:p w14:paraId="0FD0E0F0" w14:textId="77777777" w:rsidR="009A3709" w:rsidRPr="00AA60C4" w:rsidRDefault="009A3709" w:rsidP="00A05C8B">
      <w:pPr>
        <w:pStyle w:val="3"/>
        <w:spacing w:before="156" w:after="156"/>
      </w:pPr>
      <w:bookmarkStart w:id="18" w:name="_Toc45527529"/>
      <w:r w:rsidRPr="00AA60C4">
        <w:t xml:space="preserve">1.4.4 </w:t>
      </w:r>
      <w:r w:rsidRPr="00AA60C4">
        <w:t>工艺要求</w:t>
      </w:r>
      <w:bookmarkEnd w:id="18"/>
    </w:p>
    <w:p w14:paraId="5B521693" w14:textId="58539CA4" w:rsidR="009A3709" w:rsidRPr="00AA60C4" w:rsidRDefault="00A05C8B" w:rsidP="006A5A94">
      <w:r w:rsidRPr="00AA60C4">
        <w:tab/>
      </w:r>
      <w:r w:rsidR="009A3709" w:rsidRPr="00AA60C4">
        <w:t>飞机结构要求有良好的工艺性，便于加工、装配。这些须结合产品的产量、机种、需要的迫切性与加工条件等综合考虑。对于复合材料等新材料，还应对材料、结构的制作和结构修理的工艺性子以重视。</w:t>
      </w:r>
    </w:p>
    <w:p w14:paraId="7738F8DD" w14:textId="77777777" w:rsidR="009A3709" w:rsidRPr="00AA60C4" w:rsidRDefault="009A3709" w:rsidP="00E52CBE">
      <w:pPr>
        <w:pStyle w:val="3"/>
        <w:spacing w:before="156" w:after="156"/>
      </w:pPr>
      <w:bookmarkStart w:id="19" w:name="_Toc45527530"/>
      <w:r w:rsidRPr="00AA60C4">
        <w:t xml:space="preserve">1.4.5 </w:t>
      </w:r>
      <w:r w:rsidRPr="00AA60C4">
        <w:t>经济性要求</w:t>
      </w:r>
      <w:bookmarkEnd w:id="19"/>
    </w:p>
    <w:p w14:paraId="2B0EBCF3" w14:textId="69D89908" w:rsidR="00F10052" w:rsidRPr="00AA60C4" w:rsidRDefault="00E52CBE" w:rsidP="00F10052">
      <w:pPr>
        <w:rPr>
          <w:b/>
          <w:bCs/>
        </w:rPr>
      </w:pPr>
      <w:r w:rsidRPr="00AA60C4">
        <w:tab/>
      </w:r>
      <w:r w:rsidR="009A3709" w:rsidRPr="00AA60C4">
        <w:t>过去</w:t>
      </w:r>
      <w:r w:rsidR="00056232" w:rsidRPr="00AA60C4">
        <w:t>该要求</w:t>
      </w:r>
      <w:r w:rsidR="009A3709" w:rsidRPr="00AA60C4">
        <w:t>主要是指生产和使用成本。近年来提出了全寿命周期费用（</w:t>
      </w:r>
      <w:r w:rsidR="009A3709" w:rsidRPr="00AA60C4">
        <w:t>LCC</w:t>
      </w:r>
      <w:r w:rsidR="009A3709" w:rsidRPr="00AA60C4">
        <w:t>）概念</w:t>
      </w:r>
      <w:r w:rsidR="009A3709" w:rsidRPr="00AA60C4">
        <w:t>(</w:t>
      </w:r>
      <w:r w:rsidR="009A3709" w:rsidRPr="00AA60C4">
        <w:t>也称全寿命成本）；全寿命周期费用主要是</w:t>
      </w:r>
      <w:proofErr w:type="gramStart"/>
      <w:r w:rsidR="009A3709" w:rsidRPr="00AA60C4">
        <w:t>指飞机</w:t>
      </w:r>
      <w:proofErr w:type="gramEnd"/>
      <w:r w:rsidR="009A3709" w:rsidRPr="00AA60C4">
        <w:t>的概念设计、方案论证、全面研制、生产、使用与保障五个阶段直到退役或报废期间所付出的一切费用之</w:t>
      </w:r>
      <w:proofErr w:type="gramStart"/>
      <w:r w:rsidR="009A3709" w:rsidRPr="00AA60C4">
        <w:t>和</w:t>
      </w:r>
      <w:proofErr w:type="gramEnd"/>
      <w:r w:rsidR="009A3709" w:rsidRPr="00AA60C4">
        <w:t>。其中生产费用与使用、保障费用约占全寿命周期费用的</w:t>
      </w:r>
      <w:r w:rsidR="009A3709" w:rsidRPr="00AA60C4">
        <w:t>85%</w:t>
      </w:r>
      <w:r w:rsidR="009A3709" w:rsidRPr="00AA60C4">
        <w:t>左右。而减少生产费用最根本的是结构设计的合理性；影响使用和保障费用的关键则是可靠性和可维护性，也与结构设计直接有关。</w:t>
      </w:r>
    </w:p>
    <w:p w14:paraId="2D2CA1F7" w14:textId="4EFD61DB" w:rsidR="00501BF7" w:rsidRPr="00AA60C4" w:rsidRDefault="00501BF7" w:rsidP="00184E87">
      <w:pPr>
        <w:pStyle w:val="2"/>
      </w:pPr>
      <w:bookmarkStart w:id="20" w:name="_Toc45527531"/>
      <w:r w:rsidRPr="00AA60C4">
        <w:t xml:space="preserve">1.5 </w:t>
      </w:r>
      <w:r w:rsidRPr="00AA60C4">
        <w:t>设计需要遵循的原则</w:t>
      </w:r>
      <w:bookmarkEnd w:id="20"/>
    </w:p>
    <w:p w14:paraId="6C77FB37" w14:textId="097C2C58" w:rsidR="00F51EA9" w:rsidRPr="00AA60C4" w:rsidRDefault="00F51EA9" w:rsidP="00835D4D">
      <w:r w:rsidRPr="00AA60C4">
        <w:tab/>
      </w:r>
      <w:r w:rsidR="00CF3B1F" w:rsidRPr="00AA60C4">
        <w:t>飞行器</w:t>
      </w:r>
      <w:r w:rsidRPr="00AA60C4">
        <w:t>结构设计需要遵循的原则</w:t>
      </w:r>
      <w:r w:rsidR="004B4442" w:rsidRPr="00AA60C4">
        <w:t>可以</w:t>
      </w:r>
      <w:r w:rsidRPr="00AA60C4">
        <w:t>总结为以下五方面。</w:t>
      </w:r>
    </w:p>
    <w:p w14:paraId="244276A7" w14:textId="12607A11" w:rsidR="00835D4D" w:rsidRPr="00AA60C4" w:rsidRDefault="00CF3B1F" w:rsidP="00CF3B1F">
      <w:pPr>
        <w:pStyle w:val="3"/>
        <w:spacing w:before="156" w:after="156"/>
      </w:pPr>
      <w:bookmarkStart w:id="21" w:name="_Toc45527532"/>
      <w:r w:rsidRPr="00AA60C4">
        <w:t xml:space="preserve">1.5.1 </w:t>
      </w:r>
      <w:r w:rsidR="00835D4D" w:rsidRPr="00AA60C4">
        <w:t>静强度设计</w:t>
      </w:r>
      <w:bookmarkEnd w:id="21"/>
    </w:p>
    <w:p w14:paraId="24CEAA81" w14:textId="4544A5CF" w:rsidR="00835D4D" w:rsidRPr="00AA60C4" w:rsidRDefault="00EE0EF1" w:rsidP="00835D4D">
      <w:r w:rsidRPr="00AA60C4">
        <w:tab/>
      </w:r>
      <w:r w:rsidR="00835D4D" w:rsidRPr="00AA60C4">
        <w:t>静强度设计准则为结构材料的极限载荷（或称极限承载能力）大于、等于结构的设计在和，即认为结构安全。</w:t>
      </w:r>
    </w:p>
    <w:p w14:paraId="276FD56E" w14:textId="422B7EA1" w:rsidR="00835D4D" w:rsidRPr="00AA60C4" w:rsidRDefault="009E14C2" w:rsidP="009E14C2">
      <w:pPr>
        <w:pStyle w:val="3"/>
        <w:spacing w:before="156" w:after="156"/>
      </w:pPr>
      <w:bookmarkStart w:id="22" w:name="_Toc45527533"/>
      <w:r w:rsidRPr="00AA60C4">
        <w:t xml:space="preserve">1.5.2 </w:t>
      </w:r>
      <w:r w:rsidR="00835D4D" w:rsidRPr="00AA60C4">
        <w:t>刚度设计</w:t>
      </w:r>
      <w:bookmarkEnd w:id="22"/>
    </w:p>
    <w:p w14:paraId="085BAA24" w14:textId="4CAC4607" w:rsidR="00835D4D" w:rsidRPr="00AA60C4" w:rsidRDefault="00DE1843" w:rsidP="00835D4D">
      <w:r w:rsidRPr="00AA60C4">
        <w:tab/>
      </w:r>
      <w:r w:rsidR="00835D4D" w:rsidRPr="00AA60C4">
        <w:t>刚度设计准则要求结构不仅要具有足够的静强度，而且还应有足够的刚度，以避免结构处于结构共振点附近，也不能出现过大结构变形以至影响飞机性能，并能满足设计中对颤振临界速度和静气动弹性问题提出的刚度要求</w:t>
      </w:r>
      <w:r w:rsidR="00184E87" w:rsidRPr="00AA60C4">
        <w:t>。</w:t>
      </w:r>
    </w:p>
    <w:p w14:paraId="3F9ADE00" w14:textId="4FED4C60" w:rsidR="00835D4D" w:rsidRPr="00AA60C4" w:rsidRDefault="0003787B" w:rsidP="0003787B">
      <w:pPr>
        <w:pStyle w:val="3"/>
        <w:spacing w:before="156" w:after="156"/>
      </w:pPr>
      <w:bookmarkStart w:id="23" w:name="_Toc45527534"/>
      <w:r w:rsidRPr="00AA60C4">
        <w:t xml:space="preserve">1.5.3 </w:t>
      </w:r>
      <w:r w:rsidR="00835D4D" w:rsidRPr="00AA60C4">
        <w:t>疲劳安全寿命设计</w:t>
      </w:r>
      <w:bookmarkEnd w:id="23"/>
    </w:p>
    <w:p w14:paraId="3343854F" w14:textId="69F26F8E" w:rsidR="00835D4D" w:rsidRPr="00AA60C4" w:rsidRDefault="004A6279" w:rsidP="00835D4D">
      <w:r w:rsidRPr="00AA60C4">
        <w:tab/>
      </w:r>
      <w:r w:rsidR="00835D4D" w:rsidRPr="00AA60C4">
        <w:t>结构构件在循环或交变载荷作用下，即使载荷的应力水平低于材料的极限强度，经过若干次载荷循环后，也会发生断裂，此即疲劳破坏现象。飞机结构需要</w:t>
      </w:r>
      <w:r w:rsidR="00835D4D" w:rsidRPr="00AA60C4">
        <w:lastRenderedPageBreak/>
        <w:t>具有抗疲劳损伤的能力。</w:t>
      </w:r>
    </w:p>
    <w:p w14:paraId="405E0356" w14:textId="5EE75B61" w:rsidR="00835D4D" w:rsidRPr="00AA60C4" w:rsidRDefault="00956726" w:rsidP="00956726">
      <w:pPr>
        <w:pStyle w:val="3"/>
        <w:spacing w:before="156" w:after="156"/>
      </w:pPr>
      <w:bookmarkStart w:id="24" w:name="_Toc45527535"/>
      <w:r w:rsidRPr="00AA60C4">
        <w:t xml:space="preserve">1.5.4 </w:t>
      </w:r>
      <w:r w:rsidR="00835D4D" w:rsidRPr="00AA60C4">
        <w:t>耐久性设计</w:t>
      </w:r>
      <w:bookmarkEnd w:id="24"/>
    </w:p>
    <w:p w14:paraId="71B2D9B3" w14:textId="76E879A1" w:rsidR="00835D4D" w:rsidRPr="00AA60C4" w:rsidRDefault="00956726" w:rsidP="00835D4D">
      <w:r w:rsidRPr="00AA60C4">
        <w:tab/>
      </w:r>
      <w:r w:rsidR="00835D4D" w:rsidRPr="00AA60C4">
        <w:t>损伤容限是指结构在规定的未修使用周期内，抵抗由缺陷、裂纹或其他损伤而导致破坏的能力。损伤容限设计概念承认结构在使用前就带有初始缺陷，但必须通过设计方法把缺陷或损伤在规定的未修使用期内的增长控制在一定的范围内。在此期间，结构应满足规定剩余强度要求，以保证结构的安全性和可靠性。</w:t>
      </w:r>
    </w:p>
    <w:p w14:paraId="75569199" w14:textId="2EBD7A07" w:rsidR="00835D4D" w:rsidRPr="00AA60C4" w:rsidRDefault="001D0C9D" w:rsidP="001D0C9D">
      <w:pPr>
        <w:pStyle w:val="3"/>
        <w:spacing w:before="156" w:after="156"/>
      </w:pPr>
      <w:bookmarkStart w:id="25" w:name="_Toc45527536"/>
      <w:r w:rsidRPr="00AA60C4">
        <w:t xml:space="preserve">1.5.5 </w:t>
      </w:r>
      <w:r w:rsidR="00835D4D" w:rsidRPr="00AA60C4">
        <w:t>可靠性设计</w:t>
      </w:r>
      <w:bookmarkEnd w:id="25"/>
    </w:p>
    <w:p w14:paraId="151C983D" w14:textId="7CFDF59F" w:rsidR="00835D4D" w:rsidRDefault="00427CA2" w:rsidP="00835D4D">
      <w:r w:rsidRPr="00AA60C4">
        <w:tab/>
      </w:r>
      <w:r w:rsidR="00835D4D" w:rsidRPr="00AA60C4">
        <w:t>结构可靠性设计运用可靠性原理，把上述的各种定量设计准则变换成随机变量设计准则。准则要求结构体系的可靠度大于等于对应于静强度、动强度、损伤容限、寿命等情况的可靠性要求值。</w:t>
      </w:r>
    </w:p>
    <w:p w14:paraId="35C4D4E4" w14:textId="1E3BE001" w:rsidR="009032C8" w:rsidRDefault="009032C8" w:rsidP="00835D4D"/>
    <w:p w14:paraId="7A0D5662" w14:textId="366A9200" w:rsidR="009032C8" w:rsidRDefault="009032C8" w:rsidP="00835D4D"/>
    <w:p w14:paraId="316FD993" w14:textId="51BABB05" w:rsidR="009032C8" w:rsidRDefault="009032C8" w:rsidP="00835D4D"/>
    <w:p w14:paraId="03A590C0" w14:textId="21D5FCC9" w:rsidR="009032C8" w:rsidRDefault="009032C8" w:rsidP="00835D4D"/>
    <w:p w14:paraId="294F6AB6" w14:textId="16D15D22" w:rsidR="009032C8" w:rsidRDefault="009032C8" w:rsidP="00835D4D"/>
    <w:p w14:paraId="78EEAE86" w14:textId="1D1A193D" w:rsidR="009032C8" w:rsidRDefault="009032C8" w:rsidP="00835D4D"/>
    <w:p w14:paraId="0D46F51B" w14:textId="247799D9" w:rsidR="009032C8" w:rsidRDefault="009032C8" w:rsidP="00835D4D"/>
    <w:p w14:paraId="1B55E536" w14:textId="6F74E6D3" w:rsidR="009032C8" w:rsidRDefault="009032C8" w:rsidP="00835D4D"/>
    <w:p w14:paraId="72C813E7" w14:textId="45ED9402" w:rsidR="009032C8" w:rsidRDefault="009032C8" w:rsidP="00835D4D"/>
    <w:p w14:paraId="4653FA6A" w14:textId="17449044" w:rsidR="009032C8" w:rsidRDefault="009032C8" w:rsidP="00835D4D"/>
    <w:p w14:paraId="3C5F3CDF" w14:textId="0D4B8806" w:rsidR="009032C8" w:rsidRDefault="009032C8" w:rsidP="00835D4D"/>
    <w:p w14:paraId="25AE010F" w14:textId="26F40243" w:rsidR="009032C8" w:rsidRDefault="009032C8" w:rsidP="00835D4D"/>
    <w:p w14:paraId="7A0785E6" w14:textId="0741808C" w:rsidR="009032C8" w:rsidRDefault="009032C8" w:rsidP="00835D4D"/>
    <w:p w14:paraId="76ED347A" w14:textId="3C5603E8" w:rsidR="009032C8" w:rsidRDefault="009032C8" w:rsidP="00835D4D"/>
    <w:p w14:paraId="4AE0B92B" w14:textId="48B6E828" w:rsidR="009032C8" w:rsidRDefault="009032C8" w:rsidP="00835D4D"/>
    <w:p w14:paraId="2BF513EF" w14:textId="321213DF" w:rsidR="009032C8" w:rsidRDefault="009032C8" w:rsidP="00835D4D"/>
    <w:p w14:paraId="7A912DDF" w14:textId="5B02BC34" w:rsidR="009032C8" w:rsidRDefault="009032C8" w:rsidP="00835D4D"/>
    <w:p w14:paraId="37B27D2E" w14:textId="77777777" w:rsidR="009032C8" w:rsidRPr="00AA60C4" w:rsidRDefault="009032C8" w:rsidP="00835D4D"/>
    <w:p w14:paraId="7D15F37B" w14:textId="6546BC5B" w:rsidR="008808F6" w:rsidRPr="00AA60C4" w:rsidRDefault="0007642D" w:rsidP="0007642D">
      <w:pPr>
        <w:pStyle w:val="1"/>
      </w:pPr>
      <w:bookmarkStart w:id="26" w:name="_Toc45527537"/>
      <w:r w:rsidRPr="00AA60C4">
        <w:lastRenderedPageBreak/>
        <w:t>第二章</w:t>
      </w:r>
      <w:r w:rsidR="008808F6" w:rsidRPr="00AA60C4">
        <w:t xml:space="preserve"> </w:t>
      </w:r>
      <w:r w:rsidR="008808F6" w:rsidRPr="00AA60C4">
        <w:t>目标飞行器结构设计基本要求</w:t>
      </w:r>
      <w:bookmarkEnd w:id="26"/>
    </w:p>
    <w:p w14:paraId="4E2AA015" w14:textId="03DC5AC4" w:rsidR="008808F6" w:rsidRPr="00AA60C4" w:rsidRDefault="008808F6" w:rsidP="008808F6">
      <w:pPr>
        <w:rPr>
          <w:szCs w:val="24"/>
        </w:rPr>
      </w:pPr>
      <w:r w:rsidRPr="00AA60C4">
        <w:rPr>
          <w:szCs w:val="24"/>
        </w:rPr>
        <w:tab/>
      </w:r>
      <w:r w:rsidRPr="00AA60C4">
        <w:rPr>
          <w:szCs w:val="24"/>
        </w:rPr>
        <w:t>本</w:t>
      </w:r>
      <w:r w:rsidR="00387F40" w:rsidRPr="00AA60C4">
        <w:rPr>
          <w:szCs w:val="24"/>
        </w:rPr>
        <w:t>章</w:t>
      </w:r>
      <w:r w:rsidR="00DF0AAE" w:rsidRPr="00AA60C4">
        <w:rPr>
          <w:szCs w:val="24"/>
        </w:rPr>
        <w:t>节</w:t>
      </w:r>
      <w:r w:rsidRPr="00AA60C4">
        <w:rPr>
          <w:szCs w:val="24"/>
        </w:rPr>
        <w:t>对目标</w:t>
      </w:r>
      <w:r w:rsidR="00C30BB7" w:rsidRPr="00AA60C4">
        <w:rPr>
          <w:szCs w:val="24"/>
        </w:rPr>
        <w:t>进行结构</w:t>
      </w:r>
      <w:r w:rsidR="00C432F1" w:rsidRPr="00AA60C4">
        <w:rPr>
          <w:szCs w:val="24"/>
        </w:rPr>
        <w:t>设计</w:t>
      </w:r>
      <w:r w:rsidR="00C57C22" w:rsidRPr="00AA60C4">
        <w:rPr>
          <w:szCs w:val="24"/>
        </w:rPr>
        <w:t>的</w:t>
      </w:r>
      <w:r w:rsidRPr="00AA60C4">
        <w:rPr>
          <w:szCs w:val="24"/>
        </w:rPr>
        <w:t>飞行器进行描述，并对其结构设计基本要求与性能指标进行确定与说明，参照</w:t>
      </w:r>
      <w:proofErr w:type="gramStart"/>
      <w:r w:rsidRPr="00AA60C4">
        <w:rPr>
          <w:szCs w:val="24"/>
        </w:rPr>
        <w:t>原准机为</w:t>
      </w:r>
      <w:proofErr w:type="gramEnd"/>
      <w:r w:rsidRPr="00AA60C4">
        <w:rPr>
          <w:szCs w:val="24"/>
        </w:rPr>
        <w:t>美国</w:t>
      </w:r>
      <w:r w:rsidRPr="00AA60C4">
        <w:rPr>
          <w:szCs w:val="24"/>
        </w:rPr>
        <w:t>RQ-4A“</w:t>
      </w:r>
      <w:r w:rsidRPr="00AA60C4">
        <w:rPr>
          <w:szCs w:val="24"/>
        </w:rPr>
        <w:t>全球鹰</w:t>
      </w:r>
      <w:r w:rsidRPr="00AA60C4">
        <w:rPr>
          <w:szCs w:val="24"/>
        </w:rPr>
        <w:t>”</w:t>
      </w:r>
      <w:r w:rsidRPr="00AA60C4">
        <w:rPr>
          <w:szCs w:val="24"/>
        </w:rPr>
        <w:t>无人机。</w:t>
      </w:r>
    </w:p>
    <w:p w14:paraId="544C1CC5" w14:textId="77777777" w:rsidR="008808F6" w:rsidRPr="00AA60C4" w:rsidRDefault="008808F6" w:rsidP="001327B1">
      <w:pPr>
        <w:pStyle w:val="2"/>
      </w:pPr>
      <w:bookmarkStart w:id="27" w:name="_Toc45527538"/>
      <w:r w:rsidRPr="00AA60C4">
        <w:t xml:space="preserve">2.1 </w:t>
      </w:r>
      <w:r w:rsidRPr="00AA60C4">
        <w:t>项目背景</w:t>
      </w:r>
      <w:bookmarkEnd w:id="27"/>
    </w:p>
    <w:p w14:paraId="06F894ED" w14:textId="77777777" w:rsidR="008808F6" w:rsidRPr="00AA60C4" w:rsidRDefault="008808F6" w:rsidP="008808F6">
      <w:pPr>
        <w:ind w:firstLine="420"/>
        <w:rPr>
          <w:szCs w:val="24"/>
        </w:rPr>
      </w:pPr>
      <w:r w:rsidRPr="00AA60C4">
        <w:rPr>
          <w:szCs w:val="24"/>
        </w:rPr>
        <w:t>无人机系统具有巡航里程长、飞行高度低、设备部署灵活、</w:t>
      </w:r>
      <w:bookmarkStart w:id="28" w:name="OLE_LINK1"/>
      <w:r w:rsidRPr="00AA60C4">
        <w:rPr>
          <w:szCs w:val="24"/>
        </w:rPr>
        <w:t>态势适应性强</w:t>
      </w:r>
      <w:bookmarkEnd w:id="28"/>
      <w:r w:rsidRPr="00AA60C4">
        <w:rPr>
          <w:szCs w:val="24"/>
        </w:rPr>
        <w:t>等特点，使得无人机通信中继将在未来战场上发挥越来越重要的作用。无人机通信中继主要体现在中高空长航时无人机上</w:t>
      </w:r>
      <w:r w:rsidRPr="00AA60C4">
        <w:rPr>
          <w:szCs w:val="24"/>
        </w:rPr>
        <w:t xml:space="preserve">, </w:t>
      </w:r>
      <w:r w:rsidRPr="00AA60C4">
        <w:rPr>
          <w:szCs w:val="24"/>
        </w:rPr>
        <w:t>与</w:t>
      </w:r>
      <w:proofErr w:type="gramStart"/>
      <w:r w:rsidRPr="00AA60C4">
        <w:rPr>
          <w:szCs w:val="24"/>
        </w:rPr>
        <w:t>有人机</w:t>
      </w:r>
      <w:proofErr w:type="gramEnd"/>
      <w:r w:rsidRPr="00AA60C4">
        <w:rPr>
          <w:szCs w:val="24"/>
        </w:rPr>
        <w:t>功能相近</w:t>
      </w:r>
      <w:r w:rsidRPr="00AA60C4">
        <w:rPr>
          <w:szCs w:val="24"/>
        </w:rPr>
        <w:t xml:space="preserve">, </w:t>
      </w:r>
      <w:r w:rsidRPr="00AA60C4">
        <w:rPr>
          <w:szCs w:val="24"/>
        </w:rPr>
        <w:t>而容易作为备份平台。随着中继通信技术的迅速发展</w:t>
      </w:r>
      <w:r w:rsidRPr="00AA60C4">
        <w:rPr>
          <w:szCs w:val="24"/>
        </w:rPr>
        <w:t xml:space="preserve">, </w:t>
      </w:r>
      <w:r w:rsidRPr="00AA60C4">
        <w:rPr>
          <w:szCs w:val="24"/>
        </w:rPr>
        <w:t>使得高空长航时无人机应用到两军交战的最前端。根据需求配备多架无人机</w:t>
      </w:r>
      <w:r w:rsidRPr="00AA60C4">
        <w:rPr>
          <w:szCs w:val="24"/>
        </w:rPr>
        <w:t xml:space="preserve">, </w:t>
      </w:r>
      <w:r w:rsidRPr="00AA60C4">
        <w:rPr>
          <w:szCs w:val="24"/>
        </w:rPr>
        <w:t>大大提高了战场通信网的覆盖范围。</w:t>
      </w:r>
    </w:p>
    <w:p w14:paraId="0975F608" w14:textId="510EDFD8" w:rsidR="008808F6" w:rsidRPr="00AA60C4" w:rsidRDefault="008808F6" w:rsidP="008808F6">
      <w:pPr>
        <w:ind w:firstLine="420"/>
        <w:rPr>
          <w:szCs w:val="24"/>
        </w:rPr>
      </w:pPr>
      <w:r w:rsidRPr="00AA60C4">
        <w:rPr>
          <w:szCs w:val="24"/>
        </w:rPr>
        <w:t>高空长航时无人机（</w:t>
      </w:r>
      <w:r w:rsidRPr="00AA60C4">
        <w:rPr>
          <w:szCs w:val="24"/>
        </w:rPr>
        <w:t>MALE</w:t>
      </w:r>
      <w:r w:rsidRPr="00AA60C4">
        <w:rPr>
          <w:szCs w:val="24"/>
        </w:rPr>
        <w:t>）指续航时间为十几小时、几十小时</w:t>
      </w:r>
      <w:r w:rsidR="002D2370">
        <w:rPr>
          <w:rFonts w:hint="eastAsia"/>
          <w:szCs w:val="24"/>
        </w:rPr>
        <w:t>，</w:t>
      </w:r>
      <w:r w:rsidRPr="00AA60C4">
        <w:rPr>
          <w:szCs w:val="24"/>
        </w:rPr>
        <w:t>乃至几天的无人机。通常它的飞行高度在</w:t>
      </w:r>
      <w:r w:rsidRPr="00AA60C4">
        <w:rPr>
          <w:szCs w:val="24"/>
        </w:rPr>
        <w:t>6000</w:t>
      </w:r>
      <w:r w:rsidRPr="00AA60C4">
        <w:rPr>
          <w:szCs w:val="24"/>
        </w:rPr>
        <w:t>千米以上，滞空时间在</w:t>
      </w:r>
      <w:r w:rsidRPr="00AA60C4">
        <w:rPr>
          <w:szCs w:val="24"/>
        </w:rPr>
        <w:t>18</w:t>
      </w:r>
      <w:r w:rsidRPr="00AA60C4">
        <w:rPr>
          <w:szCs w:val="24"/>
        </w:rPr>
        <w:t>小时以上，可在战区内执行侦察、监视、电子对抗及火力打击等任务，有些甚至可以执行战略侦察任务已经成为各国发展的重点趋势。高空长航时无人机追求高续航性能和任务多样化，通常具有</w:t>
      </w:r>
      <w:proofErr w:type="gramStart"/>
      <w:r w:rsidRPr="00AA60C4">
        <w:rPr>
          <w:szCs w:val="24"/>
        </w:rPr>
        <w:t>大展弦比和</w:t>
      </w:r>
      <w:proofErr w:type="gramEnd"/>
      <w:r w:rsidRPr="00AA60C4">
        <w:rPr>
          <w:szCs w:val="24"/>
        </w:rPr>
        <w:t>较大的机翼面积，因而在起飞升力、巡航升阻比和</w:t>
      </w:r>
      <w:proofErr w:type="gramStart"/>
      <w:r w:rsidRPr="00AA60C4">
        <w:rPr>
          <w:szCs w:val="24"/>
        </w:rPr>
        <w:t>及</w:t>
      </w:r>
      <w:proofErr w:type="gramEnd"/>
      <w:r w:rsidRPr="00AA60C4">
        <w:rPr>
          <w:szCs w:val="24"/>
        </w:rPr>
        <w:t>结构刚度方面有较高的要求。其中最具代表性的有美国的</w:t>
      </w:r>
      <w:r w:rsidRPr="00AA60C4">
        <w:rPr>
          <w:szCs w:val="24"/>
        </w:rPr>
        <w:t>“</w:t>
      </w:r>
      <w:r w:rsidRPr="00AA60C4">
        <w:rPr>
          <w:szCs w:val="24"/>
        </w:rPr>
        <w:t>全球鹰</w:t>
      </w:r>
      <w:r w:rsidRPr="00AA60C4">
        <w:rPr>
          <w:szCs w:val="24"/>
        </w:rPr>
        <w:t>”“</w:t>
      </w:r>
      <w:r w:rsidRPr="00AA60C4">
        <w:rPr>
          <w:szCs w:val="24"/>
        </w:rPr>
        <w:t>复仇者</w:t>
      </w:r>
      <w:r w:rsidRPr="00AA60C4">
        <w:rPr>
          <w:szCs w:val="24"/>
        </w:rPr>
        <w:t>”</w:t>
      </w:r>
      <w:r w:rsidRPr="00AA60C4">
        <w:rPr>
          <w:szCs w:val="24"/>
        </w:rPr>
        <w:t>，英国的</w:t>
      </w:r>
      <w:r w:rsidRPr="00AA60C4">
        <w:rPr>
          <w:szCs w:val="24"/>
        </w:rPr>
        <w:t>“</w:t>
      </w:r>
      <w:r w:rsidRPr="00AA60C4">
        <w:rPr>
          <w:szCs w:val="24"/>
        </w:rPr>
        <w:t>螳螂</w:t>
      </w:r>
      <w:r w:rsidRPr="00AA60C4">
        <w:rPr>
          <w:szCs w:val="24"/>
        </w:rPr>
        <w:t>”“</w:t>
      </w:r>
      <w:r w:rsidRPr="00AA60C4">
        <w:rPr>
          <w:szCs w:val="24"/>
        </w:rPr>
        <w:t>西风</w:t>
      </w:r>
      <w:r w:rsidRPr="00AA60C4">
        <w:rPr>
          <w:szCs w:val="24"/>
        </w:rPr>
        <w:t>”</w:t>
      </w:r>
      <w:r w:rsidRPr="00AA60C4">
        <w:rPr>
          <w:szCs w:val="24"/>
        </w:rPr>
        <w:t>系列，以及中国的</w:t>
      </w:r>
      <w:r w:rsidRPr="00AA60C4">
        <w:rPr>
          <w:szCs w:val="24"/>
        </w:rPr>
        <w:t>“</w:t>
      </w:r>
      <w:r w:rsidRPr="00AA60C4">
        <w:rPr>
          <w:szCs w:val="24"/>
        </w:rPr>
        <w:t>翔龙</w:t>
      </w:r>
      <w:r w:rsidRPr="00AA60C4">
        <w:rPr>
          <w:szCs w:val="24"/>
        </w:rPr>
        <w:t>”“</w:t>
      </w:r>
      <w:r w:rsidRPr="00AA60C4">
        <w:rPr>
          <w:szCs w:val="24"/>
        </w:rPr>
        <w:t>翼龙</w:t>
      </w:r>
      <w:r w:rsidRPr="00AA60C4">
        <w:rPr>
          <w:szCs w:val="24"/>
        </w:rPr>
        <w:t>”</w:t>
      </w:r>
      <w:r w:rsidRPr="00AA60C4">
        <w:rPr>
          <w:szCs w:val="24"/>
        </w:rPr>
        <w:t>无人机等。</w:t>
      </w:r>
    </w:p>
    <w:p w14:paraId="0D6C51A6" w14:textId="38046DA2" w:rsidR="008808F6" w:rsidRPr="00AA60C4" w:rsidRDefault="008808F6" w:rsidP="008808F6">
      <w:pPr>
        <w:ind w:firstLine="420"/>
        <w:rPr>
          <w:szCs w:val="24"/>
        </w:rPr>
      </w:pPr>
      <w:r w:rsidRPr="00AA60C4">
        <w:rPr>
          <w:szCs w:val="24"/>
        </w:rPr>
        <w:t>本团队计划参照现役的先进无人机系统，针对一款高空长航时无人机开展</w:t>
      </w:r>
      <w:r w:rsidR="00BC4DDA" w:rsidRPr="00AA60C4">
        <w:rPr>
          <w:szCs w:val="24"/>
        </w:rPr>
        <w:t>详细的</w:t>
      </w:r>
      <w:r w:rsidRPr="00AA60C4">
        <w:rPr>
          <w:szCs w:val="24"/>
        </w:rPr>
        <w:t>结构设计与结构校核等工作。</w:t>
      </w:r>
    </w:p>
    <w:p w14:paraId="0F84FE63" w14:textId="3A74C7B0" w:rsidR="008808F6" w:rsidRPr="00AA60C4" w:rsidRDefault="008808F6" w:rsidP="007937AC">
      <w:pPr>
        <w:pStyle w:val="2"/>
      </w:pPr>
      <w:bookmarkStart w:id="29" w:name="_Toc45527539"/>
      <w:r w:rsidRPr="00AA60C4">
        <w:t>2.</w:t>
      </w:r>
      <w:r w:rsidR="001830FC" w:rsidRPr="00AA60C4">
        <w:t>2</w:t>
      </w:r>
      <w:r w:rsidRPr="00AA60C4">
        <w:t xml:space="preserve"> </w:t>
      </w:r>
      <w:r w:rsidRPr="00AA60C4">
        <w:t>项目参考</w:t>
      </w:r>
      <w:proofErr w:type="gramStart"/>
      <w:r w:rsidRPr="00AA60C4">
        <w:t>原准机结构</w:t>
      </w:r>
      <w:proofErr w:type="gramEnd"/>
      <w:r w:rsidRPr="00AA60C4">
        <w:t>与设计条件分析</w:t>
      </w:r>
      <w:bookmarkEnd w:id="29"/>
    </w:p>
    <w:p w14:paraId="3802956C" w14:textId="54D17979" w:rsidR="00FB30DE" w:rsidRPr="00AA60C4" w:rsidRDefault="008808F6" w:rsidP="008808F6">
      <w:pPr>
        <w:rPr>
          <w:szCs w:val="24"/>
        </w:rPr>
      </w:pPr>
      <w:r w:rsidRPr="00AA60C4">
        <w:rPr>
          <w:szCs w:val="24"/>
        </w:rPr>
        <w:tab/>
      </w:r>
      <w:r w:rsidRPr="00AA60C4">
        <w:rPr>
          <w:szCs w:val="24"/>
        </w:rPr>
        <w:t>本项目参考的原准机为美国</w:t>
      </w:r>
      <w:r w:rsidRPr="00AA60C4">
        <w:rPr>
          <w:szCs w:val="24"/>
        </w:rPr>
        <w:t>RQ-4A“</w:t>
      </w:r>
      <w:r w:rsidRPr="00AA60C4">
        <w:rPr>
          <w:szCs w:val="24"/>
        </w:rPr>
        <w:t>全球鹰</w:t>
      </w:r>
      <w:r w:rsidRPr="00AA60C4">
        <w:rPr>
          <w:szCs w:val="24"/>
        </w:rPr>
        <w:t>”</w:t>
      </w:r>
      <w:r w:rsidRPr="00AA60C4">
        <w:rPr>
          <w:szCs w:val="24"/>
        </w:rPr>
        <w:t>无人机系统，下面首先对该机型的结构设计特点与设计条件进行分析。</w:t>
      </w:r>
      <w:r w:rsidR="00392B4C" w:rsidRPr="00AA60C4">
        <w:rPr>
          <w:szCs w:val="24"/>
        </w:rPr>
        <w:t>“</w:t>
      </w:r>
      <w:r w:rsidR="00392B4C" w:rsidRPr="00AA60C4">
        <w:rPr>
          <w:szCs w:val="24"/>
        </w:rPr>
        <w:t>全球鹰</w:t>
      </w:r>
      <w:r w:rsidR="00392B4C" w:rsidRPr="00AA60C4">
        <w:rPr>
          <w:szCs w:val="24"/>
        </w:rPr>
        <w:t>”</w:t>
      </w:r>
      <w:r w:rsidR="00392B4C" w:rsidRPr="00AA60C4">
        <w:rPr>
          <w:szCs w:val="24"/>
        </w:rPr>
        <w:t>飞行</w:t>
      </w:r>
      <w:r w:rsidR="00E8495C" w:rsidRPr="00AA60C4">
        <w:rPr>
          <w:szCs w:val="24"/>
        </w:rPr>
        <w:t>效果</w:t>
      </w:r>
      <w:r w:rsidR="00392B4C" w:rsidRPr="00AA60C4">
        <w:rPr>
          <w:szCs w:val="24"/>
        </w:rPr>
        <w:t>如图</w:t>
      </w:r>
      <w:r w:rsidR="00392B4C" w:rsidRPr="00AA60C4">
        <w:rPr>
          <w:szCs w:val="24"/>
        </w:rPr>
        <w:t>2.1</w:t>
      </w:r>
      <w:r w:rsidR="00392B4C" w:rsidRPr="00AA60C4">
        <w:rPr>
          <w:szCs w:val="24"/>
        </w:rPr>
        <w:t>所示。</w:t>
      </w:r>
    </w:p>
    <w:p w14:paraId="1A82C496" w14:textId="1FA3EB1D" w:rsidR="00392B4C" w:rsidRPr="00AA60C4" w:rsidRDefault="005B3E42" w:rsidP="00392B4C">
      <w:pPr>
        <w:jc w:val="center"/>
        <w:rPr>
          <w:noProof/>
        </w:rPr>
      </w:pPr>
      <w:r>
        <w:rPr>
          <w:noProof/>
        </w:rPr>
        <w:pict w14:anchorId="6AFFCCD5">
          <v:shape id="图片 2" o:spid="_x0000_i1031" type="#_x0000_t75" style="width:162pt;height:114.4pt;visibility:visible;mso-wrap-style:square">
            <v:imagedata r:id="rId14" o:title=""/>
          </v:shape>
        </w:pict>
      </w:r>
    </w:p>
    <w:p w14:paraId="6E7F8588" w14:textId="156AD340" w:rsidR="001E7AB8" w:rsidRPr="00AA60C4" w:rsidRDefault="00436EB1" w:rsidP="005754E8">
      <w:pPr>
        <w:jc w:val="center"/>
        <w:rPr>
          <w:sz w:val="21"/>
          <w:szCs w:val="21"/>
        </w:rPr>
      </w:pPr>
      <w:r w:rsidRPr="00AA60C4">
        <w:rPr>
          <w:sz w:val="21"/>
          <w:szCs w:val="21"/>
        </w:rPr>
        <w:t>图</w:t>
      </w:r>
      <w:r w:rsidR="00956DFF" w:rsidRPr="00AA60C4">
        <w:rPr>
          <w:sz w:val="21"/>
          <w:szCs w:val="21"/>
        </w:rPr>
        <w:t>2</w:t>
      </w:r>
      <w:r w:rsidRPr="00AA60C4">
        <w:rPr>
          <w:sz w:val="21"/>
          <w:szCs w:val="21"/>
        </w:rPr>
        <w:t xml:space="preserve">.1  </w:t>
      </w:r>
      <w:r w:rsidRPr="00AA60C4">
        <w:rPr>
          <w:sz w:val="21"/>
          <w:szCs w:val="21"/>
        </w:rPr>
        <w:t>美国</w:t>
      </w:r>
      <w:r w:rsidRPr="00AA60C4">
        <w:rPr>
          <w:sz w:val="21"/>
          <w:szCs w:val="21"/>
        </w:rPr>
        <w:t>RQ-4A“</w:t>
      </w:r>
      <w:r w:rsidRPr="00AA60C4">
        <w:rPr>
          <w:sz w:val="21"/>
          <w:szCs w:val="21"/>
        </w:rPr>
        <w:t>全球鹰</w:t>
      </w:r>
      <w:r w:rsidRPr="00AA60C4">
        <w:rPr>
          <w:sz w:val="21"/>
          <w:szCs w:val="21"/>
        </w:rPr>
        <w:t>”</w:t>
      </w:r>
      <w:r w:rsidRPr="00AA60C4">
        <w:rPr>
          <w:sz w:val="21"/>
          <w:szCs w:val="21"/>
        </w:rPr>
        <w:t>无人机飞行效果图</w:t>
      </w:r>
    </w:p>
    <w:p w14:paraId="6B409567" w14:textId="7589775B" w:rsidR="008808F6" w:rsidRPr="00AA60C4" w:rsidRDefault="008E7672" w:rsidP="00613481">
      <w:pPr>
        <w:pStyle w:val="3"/>
        <w:spacing w:before="156" w:after="156"/>
      </w:pPr>
      <w:bookmarkStart w:id="30" w:name="_Toc45527540"/>
      <w:r w:rsidRPr="00AA60C4">
        <w:lastRenderedPageBreak/>
        <w:t>2.</w:t>
      </w:r>
      <w:r w:rsidR="00712B66" w:rsidRPr="00AA60C4">
        <w:t>2</w:t>
      </w:r>
      <w:r w:rsidRPr="00AA60C4">
        <w:t xml:space="preserve">.1 </w:t>
      </w:r>
      <w:r w:rsidR="008808F6" w:rsidRPr="00AA60C4">
        <w:t>原准机结构设计特点</w:t>
      </w:r>
      <w:bookmarkEnd w:id="30"/>
    </w:p>
    <w:p w14:paraId="27B07918" w14:textId="77777777" w:rsidR="008808F6" w:rsidRPr="00AA60C4" w:rsidRDefault="008808F6" w:rsidP="008808F6">
      <w:pPr>
        <w:rPr>
          <w:szCs w:val="24"/>
        </w:rPr>
      </w:pPr>
      <w:r w:rsidRPr="00AA60C4">
        <w:rPr>
          <w:szCs w:val="24"/>
        </w:rPr>
        <w:tab/>
      </w:r>
      <w:r w:rsidRPr="00AA60C4">
        <w:rPr>
          <w:szCs w:val="24"/>
        </w:rPr>
        <w:t>结构设计方面，</w:t>
      </w:r>
      <w:r w:rsidRPr="00AA60C4">
        <w:rPr>
          <w:szCs w:val="24"/>
        </w:rPr>
        <w:t>“</w:t>
      </w:r>
      <w:r w:rsidRPr="00AA60C4">
        <w:rPr>
          <w:szCs w:val="24"/>
        </w:rPr>
        <w:t>全球鹰</w:t>
      </w:r>
      <w:r w:rsidRPr="00AA60C4">
        <w:rPr>
          <w:szCs w:val="24"/>
        </w:rPr>
        <w:t>”</w:t>
      </w:r>
      <w:r w:rsidRPr="00AA60C4">
        <w:rPr>
          <w:szCs w:val="24"/>
        </w:rPr>
        <w:t>无人机全机大量采用复合材料以增强结构强度并减轻结构重量，其超</w:t>
      </w:r>
      <w:proofErr w:type="gramStart"/>
      <w:r w:rsidRPr="00AA60C4">
        <w:rPr>
          <w:szCs w:val="24"/>
        </w:rPr>
        <w:t>大展弦比的</w:t>
      </w:r>
      <w:proofErr w:type="gramEnd"/>
      <w:r w:rsidRPr="00AA60C4">
        <w:rPr>
          <w:szCs w:val="24"/>
        </w:rPr>
        <w:t>小后掠机翼使用碳纤维增强材料以及胶粘技术，</w:t>
      </w:r>
      <w:proofErr w:type="gramStart"/>
      <w:r w:rsidRPr="00AA60C4">
        <w:rPr>
          <w:szCs w:val="24"/>
        </w:rPr>
        <w:t>采用多梁厚</w:t>
      </w:r>
      <w:proofErr w:type="gramEnd"/>
      <w:r w:rsidRPr="00AA60C4">
        <w:rPr>
          <w:szCs w:val="24"/>
        </w:rPr>
        <w:t>蒙皮式布局，翼肋较少整体，结构轻盈而具有良好的弹性，同时进行了针对刚度与气动弹性问题的详细设计。整体机身外形呈流线型，以桁条式机身框为主，前机身下部有一</w:t>
      </w:r>
      <w:proofErr w:type="gramStart"/>
      <w:r w:rsidRPr="00AA60C4">
        <w:rPr>
          <w:szCs w:val="24"/>
        </w:rPr>
        <w:t>起落架舱大开口</w:t>
      </w:r>
      <w:proofErr w:type="gramEnd"/>
      <w:r w:rsidRPr="00AA60C4">
        <w:rPr>
          <w:szCs w:val="24"/>
        </w:rPr>
        <w:t>，前缘上表面过渡段有一段凸起部分，内部布置先进合成孔径雷达模组与侦察设备。采用钢框结构将一台大推重比涡扇发动机安装固定于机身背部。采用</w:t>
      </w:r>
      <w:r w:rsidRPr="00AA60C4">
        <w:rPr>
          <w:szCs w:val="24"/>
        </w:rPr>
        <w:t>V</w:t>
      </w:r>
      <w:r w:rsidRPr="00AA60C4">
        <w:rPr>
          <w:szCs w:val="24"/>
        </w:rPr>
        <w:t>型尾翼，固定安定面于机尾，结构紧凑。总体而言，</w:t>
      </w:r>
      <w:r w:rsidRPr="00AA60C4">
        <w:rPr>
          <w:szCs w:val="24"/>
        </w:rPr>
        <w:t>“</w:t>
      </w:r>
      <w:r w:rsidRPr="00AA60C4">
        <w:rPr>
          <w:szCs w:val="24"/>
        </w:rPr>
        <w:t>全球鹰</w:t>
      </w:r>
      <w:r w:rsidRPr="00AA60C4">
        <w:rPr>
          <w:szCs w:val="24"/>
        </w:rPr>
        <w:t>”</w:t>
      </w:r>
      <w:r w:rsidRPr="00AA60C4">
        <w:rPr>
          <w:szCs w:val="24"/>
        </w:rPr>
        <w:t>无人机以其轻盈的结构布局、先进的复合材料以及优秀的气动特性而著称于</w:t>
      </w:r>
      <w:proofErr w:type="gramStart"/>
      <w:r w:rsidRPr="00AA60C4">
        <w:rPr>
          <w:szCs w:val="24"/>
        </w:rPr>
        <w:t>世</w:t>
      </w:r>
      <w:proofErr w:type="gramEnd"/>
      <w:r w:rsidRPr="00AA60C4">
        <w:rPr>
          <w:szCs w:val="24"/>
        </w:rPr>
        <w:t>，成为高空长航时无人机的代表机型。</w:t>
      </w:r>
    </w:p>
    <w:p w14:paraId="38225E1E" w14:textId="7468CA2F" w:rsidR="008808F6" w:rsidRPr="00AA60C4" w:rsidRDefault="008808F6" w:rsidP="00844D3A">
      <w:pPr>
        <w:pStyle w:val="3"/>
        <w:spacing w:before="156" w:after="156"/>
      </w:pPr>
      <w:bookmarkStart w:id="31" w:name="_Toc45527541"/>
      <w:r w:rsidRPr="00AA60C4">
        <w:t>2</w:t>
      </w:r>
      <w:r w:rsidR="001830FC" w:rsidRPr="00AA60C4">
        <w:t>.2.</w:t>
      </w:r>
      <w:r w:rsidR="00260165" w:rsidRPr="00AA60C4">
        <w:t>2</w:t>
      </w:r>
      <w:r w:rsidRPr="00AA60C4">
        <w:t xml:space="preserve"> </w:t>
      </w:r>
      <w:r w:rsidRPr="00AA60C4">
        <w:t>原准机设计条件分析</w:t>
      </w:r>
      <w:bookmarkEnd w:id="31"/>
    </w:p>
    <w:p w14:paraId="19817AEB" w14:textId="77777777" w:rsidR="008808F6" w:rsidRPr="00AA60C4" w:rsidRDefault="008808F6" w:rsidP="008808F6">
      <w:pPr>
        <w:rPr>
          <w:szCs w:val="24"/>
        </w:rPr>
      </w:pPr>
      <w:r w:rsidRPr="00AA60C4">
        <w:rPr>
          <w:szCs w:val="24"/>
        </w:rPr>
        <w:tab/>
      </w:r>
      <w:r w:rsidRPr="00AA60C4">
        <w:rPr>
          <w:szCs w:val="24"/>
        </w:rPr>
        <w:t>通过搜集相关资料与文献，本团队首先对</w:t>
      </w:r>
      <w:r w:rsidRPr="00AA60C4">
        <w:rPr>
          <w:szCs w:val="24"/>
        </w:rPr>
        <w:t>“</w:t>
      </w:r>
      <w:r w:rsidRPr="00AA60C4">
        <w:rPr>
          <w:szCs w:val="24"/>
        </w:rPr>
        <w:t>全球鹰</w:t>
      </w:r>
      <w:r w:rsidRPr="00AA60C4">
        <w:rPr>
          <w:szCs w:val="24"/>
        </w:rPr>
        <w:t>”</w:t>
      </w:r>
      <w:r w:rsidRPr="00AA60C4">
        <w:rPr>
          <w:szCs w:val="24"/>
        </w:rPr>
        <w:t>无人机的主要设计条件分层分析，以为后面自主开展的结构设计提供思路。</w:t>
      </w:r>
    </w:p>
    <w:p w14:paraId="175550EE" w14:textId="77777777" w:rsidR="008808F6" w:rsidRPr="00AA60C4" w:rsidRDefault="008808F6" w:rsidP="008808F6">
      <w:pPr>
        <w:rPr>
          <w:szCs w:val="24"/>
        </w:rPr>
      </w:pPr>
      <w:r w:rsidRPr="00AA60C4">
        <w:rPr>
          <w:szCs w:val="24"/>
        </w:rPr>
        <w:tab/>
      </w:r>
      <w:r w:rsidRPr="00AA60C4">
        <w:rPr>
          <w:b/>
          <w:bCs/>
          <w:szCs w:val="24"/>
        </w:rPr>
        <w:t>重量条件：</w:t>
      </w:r>
      <w:r w:rsidRPr="00AA60C4">
        <w:rPr>
          <w:szCs w:val="24"/>
        </w:rPr>
        <w:t>在重量上很小的变动就能影响飞机性能的优劣，结构和装备的重量增加，会使燃油和设备的有效载荷减少，从而能够提高飞机性能。因此美军希望能够尽可能减小其重量以增加燃油载荷，从而达到增加续航时间的目的。</w:t>
      </w:r>
    </w:p>
    <w:p w14:paraId="3F0E7FD8" w14:textId="77777777" w:rsidR="008808F6" w:rsidRPr="00AA60C4" w:rsidRDefault="008808F6" w:rsidP="008808F6">
      <w:pPr>
        <w:rPr>
          <w:szCs w:val="24"/>
        </w:rPr>
      </w:pPr>
      <w:r w:rsidRPr="00AA60C4">
        <w:rPr>
          <w:szCs w:val="24"/>
        </w:rPr>
        <w:tab/>
      </w:r>
      <w:r w:rsidRPr="00AA60C4">
        <w:rPr>
          <w:b/>
          <w:bCs/>
          <w:szCs w:val="24"/>
        </w:rPr>
        <w:t>载荷条件：</w:t>
      </w:r>
      <w:r w:rsidRPr="00AA60C4">
        <w:rPr>
          <w:szCs w:val="24"/>
        </w:rPr>
        <w:t>“</w:t>
      </w:r>
      <w:r w:rsidRPr="00AA60C4">
        <w:rPr>
          <w:szCs w:val="24"/>
        </w:rPr>
        <w:t>全球鹰</w:t>
      </w:r>
      <w:r w:rsidRPr="00AA60C4">
        <w:rPr>
          <w:szCs w:val="24"/>
        </w:rPr>
        <w:t>”</w:t>
      </w:r>
      <w:r w:rsidRPr="00AA60C4">
        <w:rPr>
          <w:szCs w:val="24"/>
        </w:rPr>
        <w:t>无人机能够装载</w:t>
      </w:r>
      <w:r w:rsidRPr="00AA60C4">
        <w:rPr>
          <w:szCs w:val="24"/>
        </w:rPr>
        <w:t>1816</w:t>
      </w:r>
      <w:r w:rsidRPr="00AA60C4">
        <w:rPr>
          <w:szCs w:val="24"/>
        </w:rPr>
        <w:t>千克（约</w:t>
      </w:r>
      <w:r w:rsidRPr="00AA60C4">
        <w:rPr>
          <w:szCs w:val="24"/>
        </w:rPr>
        <w:t>4000</w:t>
      </w:r>
      <w:r w:rsidRPr="00AA60C4">
        <w:rPr>
          <w:szCs w:val="24"/>
        </w:rPr>
        <w:t>磅）有效载荷，因而飞机在执行任务过程中能载带更多的传感器和用于侦察地面移动目标的雷达，并能保证机载设备的不断更新，相较于美军之前装备的</w:t>
      </w:r>
      <w:r w:rsidRPr="00AA60C4">
        <w:rPr>
          <w:szCs w:val="24"/>
        </w:rPr>
        <w:t>U-2</w:t>
      </w:r>
      <w:r w:rsidRPr="00AA60C4">
        <w:rPr>
          <w:szCs w:val="24"/>
        </w:rPr>
        <w:t>军用侦察飞机其有效载荷和飞机的飞行性能都得到了提高。</w:t>
      </w:r>
    </w:p>
    <w:p w14:paraId="2A4B62F4" w14:textId="77777777" w:rsidR="008808F6" w:rsidRPr="00AA60C4" w:rsidRDefault="008808F6" w:rsidP="008808F6">
      <w:pPr>
        <w:rPr>
          <w:szCs w:val="24"/>
        </w:rPr>
      </w:pPr>
      <w:r w:rsidRPr="00AA60C4">
        <w:rPr>
          <w:szCs w:val="24"/>
        </w:rPr>
        <w:tab/>
      </w:r>
      <w:r w:rsidRPr="00AA60C4">
        <w:rPr>
          <w:b/>
          <w:bCs/>
          <w:szCs w:val="24"/>
        </w:rPr>
        <w:t>使用条件：</w:t>
      </w:r>
      <w:r w:rsidRPr="00AA60C4">
        <w:rPr>
          <w:szCs w:val="24"/>
        </w:rPr>
        <w:t>美国军方将</w:t>
      </w:r>
      <w:r w:rsidRPr="00AA60C4">
        <w:rPr>
          <w:szCs w:val="24"/>
        </w:rPr>
        <w:t>“</w:t>
      </w:r>
      <w:r w:rsidRPr="00AA60C4">
        <w:rPr>
          <w:szCs w:val="24"/>
        </w:rPr>
        <w:t>全球鹰</w:t>
      </w:r>
      <w:r w:rsidRPr="00AA60C4">
        <w:rPr>
          <w:szCs w:val="24"/>
        </w:rPr>
        <w:t>”</w:t>
      </w:r>
      <w:r w:rsidRPr="00AA60C4">
        <w:rPr>
          <w:szCs w:val="24"/>
        </w:rPr>
        <w:t>定位为高空长航程情报监视侦察无人机，以满足高空长航程、情报监视侦察、高生存性等使用条件。</w:t>
      </w:r>
    </w:p>
    <w:p w14:paraId="291FEA2E" w14:textId="77777777" w:rsidR="008808F6" w:rsidRPr="00AA60C4" w:rsidRDefault="008808F6" w:rsidP="008808F6">
      <w:pPr>
        <w:rPr>
          <w:szCs w:val="24"/>
        </w:rPr>
      </w:pPr>
      <w:r w:rsidRPr="00AA60C4">
        <w:rPr>
          <w:szCs w:val="24"/>
        </w:rPr>
        <w:tab/>
      </w:r>
      <w:r w:rsidRPr="00AA60C4">
        <w:rPr>
          <w:b/>
          <w:bCs/>
          <w:szCs w:val="24"/>
        </w:rPr>
        <w:t>生产条件：</w:t>
      </w:r>
      <w:r w:rsidRPr="00AA60C4">
        <w:rPr>
          <w:szCs w:val="24"/>
        </w:rPr>
        <w:t>为提升性能，全球</w:t>
      </w:r>
      <w:proofErr w:type="gramStart"/>
      <w:r w:rsidRPr="00AA60C4">
        <w:rPr>
          <w:szCs w:val="24"/>
        </w:rPr>
        <w:t>鹰</w:t>
      </w:r>
      <w:proofErr w:type="gramEnd"/>
      <w:r w:rsidRPr="00AA60C4">
        <w:rPr>
          <w:szCs w:val="24"/>
        </w:rPr>
        <w:t>采用的零件成本十分高昂，另外为了维持飞机结构强度和减轻重量，需要使用材料性能优秀的铝合金和碳纤维零件，因而造成价格高昂，最终导致飞机制造成本过高。由于飞机采用众多新技术，飞行器外形含有较多曲面，制造难度较大，但是在内部零件生产上使用了众多通用零件，便于无人机服役后有美军自己保养维修，材料多为特种材料，生产制造相对复杂，生产周期较长，装配难度较大。</w:t>
      </w:r>
    </w:p>
    <w:p w14:paraId="4F80B0D3" w14:textId="38C40288" w:rsidR="008808F6" w:rsidRPr="00AA60C4" w:rsidRDefault="008808F6" w:rsidP="00550FF3">
      <w:pPr>
        <w:pStyle w:val="2"/>
      </w:pPr>
      <w:bookmarkStart w:id="32" w:name="_Toc45527542"/>
      <w:r w:rsidRPr="00AA60C4">
        <w:lastRenderedPageBreak/>
        <w:t>2.</w:t>
      </w:r>
      <w:r w:rsidR="00CC01C3" w:rsidRPr="00AA60C4">
        <w:t>3</w:t>
      </w:r>
      <w:r w:rsidRPr="00AA60C4">
        <w:t xml:space="preserve"> </w:t>
      </w:r>
      <w:r w:rsidRPr="00AA60C4">
        <w:t>结构设计主要要求</w:t>
      </w:r>
      <w:bookmarkEnd w:id="32"/>
    </w:p>
    <w:p w14:paraId="170C72D6" w14:textId="2F84C711" w:rsidR="008808F6" w:rsidRPr="00AA60C4" w:rsidRDefault="008808F6" w:rsidP="008808F6">
      <w:pPr>
        <w:rPr>
          <w:szCs w:val="24"/>
        </w:rPr>
      </w:pPr>
      <w:r w:rsidRPr="00AA60C4">
        <w:rPr>
          <w:szCs w:val="24"/>
        </w:rPr>
        <w:tab/>
      </w:r>
      <w:r w:rsidRPr="00AA60C4">
        <w:rPr>
          <w:szCs w:val="24"/>
        </w:rPr>
        <w:t>通过项目背景调研，参照原准机</w:t>
      </w:r>
      <w:r w:rsidRPr="00AA60C4">
        <w:rPr>
          <w:szCs w:val="24"/>
        </w:rPr>
        <w:t>RQ-4A“</w:t>
      </w:r>
      <w:r w:rsidRPr="00AA60C4">
        <w:rPr>
          <w:szCs w:val="24"/>
        </w:rPr>
        <w:t>全球鹰</w:t>
      </w:r>
      <w:r w:rsidRPr="00AA60C4">
        <w:rPr>
          <w:szCs w:val="24"/>
        </w:rPr>
        <w:t>”</w:t>
      </w:r>
      <w:r w:rsidRPr="00AA60C4">
        <w:rPr>
          <w:szCs w:val="24"/>
        </w:rPr>
        <w:t>无人机部分指标，团队目标针对一款高空长航时侦察无人机进行详细结构设计。根据报告第一部分飞行器结构设计基本内容及原准机指标，团队提出本无人机设计的主要要求如表</w:t>
      </w:r>
      <w:r w:rsidR="002E2EFB" w:rsidRPr="00AA60C4">
        <w:rPr>
          <w:szCs w:val="24"/>
        </w:rPr>
        <w:t>2.1</w:t>
      </w:r>
      <w:r w:rsidRPr="00AA60C4">
        <w:rPr>
          <w:szCs w:val="24"/>
        </w:rPr>
        <w:t>所示。</w:t>
      </w:r>
    </w:p>
    <w:p w14:paraId="539E2999" w14:textId="182C9A8E" w:rsidR="008808F6" w:rsidRPr="00AA60C4" w:rsidRDefault="008808F6" w:rsidP="008808F6">
      <w:pPr>
        <w:jc w:val="center"/>
        <w:rPr>
          <w:sz w:val="21"/>
          <w:szCs w:val="18"/>
        </w:rPr>
      </w:pPr>
      <w:r w:rsidRPr="00AA60C4">
        <w:rPr>
          <w:sz w:val="21"/>
          <w:szCs w:val="18"/>
        </w:rPr>
        <w:t>表</w:t>
      </w:r>
      <w:r w:rsidR="00F80AAA" w:rsidRPr="00AA60C4">
        <w:rPr>
          <w:sz w:val="21"/>
          <w:szCs w:val="18"/>
        </w:rPr>
        <w:t>2.1</w:t>
      </w:r>
      <w:r w:rsidRPr="00AA60C4">
        <w:rPr>
          <w:sz w:val="21"/>
          <w:szCs w:val="18"/>
        </w:rPr>
        <w:t xml:space="preserve">  </w:t>
      </w:r>
      <w:r w:rsidR="009E7C98" w:rsidRPr="00AA60C4">
        <w:rPr>
          <w:sz w:val="21"/>
          <w:szCs w:val="18"/>
        </w:rPr>
        <w:t>本方案</w:t>
      </w:r>
      <w:r w:rsidRPr="00AA60C4">
        <w:rPr>
          <w:sz w:val="21"/>
          <w:szCs w:val="18"/>
        </w:rPr>
        <w:t>高空长航时侦察无人机基本设计要求表</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840"/>
        <w:gridCol w:w="3505"/>
        <w:gridCol w:w="2177"/>
      </w:tblGrid>
      <w:tr w:rsidR="00AA60C4" w:rsidRPr="00AA60C4" w14:paraId="5B5F0A7B" w14:textId="77777777" w:rsidTr="0029117A">
        <w:tc>
          <w:tcPr>
            <w:tcW w:w="2840" w:type="dxa"/>
            <w:tcBorders>
              <w:top w:val="single" w:sz="12" w:space="0" w:color="auto"/>
              <w:bottom w:val="single" w:sz="12" w:space="0" w:color="auto"/>
            </w:tcBorders>
            <w:shd w:val="clear" w:color="auto" w:fill="auto"/>
            <w:vAlign w:val="center"/>
          </w:tcPr>
          <w:p w14:paraId="75AEB2B6" w14:textId="77777777" w:rsidR="008808F6" w:rsidRPr="00AA60C4" w:rsidRDefault="008808F6" w:rsidP="0032391B">
            <w:pPr>
              <w:spacing w:line="240" w:lineRule="auto"/>
              <w:jc w:val="center"/>
              <w:rPr>
                <w:b/>
                <w:bCs/>
                <w:sz w:val="21"/>
                <w:szCs w:val="18"/>
              </w:rPr>
            </w:pPr>
            <w:r w:rsidRPr="00AA60C4">
              <w:rPr>
                <w:b/>
                <w:bCs/>
                <w:sz w:val="21"/>
                <w:szCs w:val="18"/>
              </w:rPr>
              <w:t>指标分类</w:t>
            </w:r>
          </w:p>
        </w:tc>
        <w:tc>
          <w:tcPr>
            <w:tcW w:w="3505" w:type="dxa"/>
            <w:tcBorders>
              <w:top w:val="single" w:sz="12" w:space="0" w:color="auto"/>
              <w:bottom w:val="single" w:sz="12" w:space="0" w:color="auto"/>
            </w:tcBorders>
            <w:shd w:val="clear" w:color="auto" w:fill="auto"/>
            <w:vAlign w:val="center"/>
          </w:tcPr>
          <w:p w14:paraId="4A0AF20B" w14:textId="77777777" w:rsidR="008808F6" w:rsidRPr="00AA60C4" w:rsidRDefault="008808F6" w:rsidP="0032391B">
            <w:pPr>
              <w:spacing w:line="240" w:lineRule="auto"/>
              <w:jc w:val="center"/>
              <w:rPr>
                <w:b/>
                <w:bCs/>
                <w:sz w:val="21"/>
                <w:szCs w:val="18"/>
              </w:rPr>
            </w:pPr>
            <w:r w:rsidRPr="00AA60C4">
              <w:rPr>
                <w:b/>
                <w:bCs/>
                <w:sz w:val="21"/>
                <w:szCs w:val="18"/>
              </w:rPr>
              <w:t>设计要求</w:t>
            </w:r>
          </w:p>
        </w:tc>
        <w:tc>
          <w:tcPr>
            <w:tcW w:w="2177" w:type="dxa"/>
            <w:tcBorders>
              <w:top w:val="single" w:sz="12" w:space="0" w:color="auto"/>
              <w:bottom w:val="single" w:sz="12" w:space="0" w:color="auto"/>
            </w:tcBorders>
            <w:shd w:val="clear" w:color="auto" w:fill="auto"/>
            <w:vAlign w:val="center"/>
          </w:tcPr>
          <w:p w14:paraId="20F468A3" w14:textId="77777777" w:rsidR="008808F6" w:rsidRPr="00AA60C4" w:rsidRDefault="008808F6" w:rsidP="0032391B">
            <w:pPr>
              <w:spacing w:line="240" w:lineRule="auto"/>
              <w:jc w:val="center"/>
              <w:rPr>
                <w:b/>
                <w:bCs/>
                <w:sz w:val="21"/>
                <w:szCs w:val="18"/>
              </w:rPr>
            </w:pPr>
            <w:r w:rsidRPr="00AA60C4">
              <w:rPr>
                <w:b/>
                <w:bCs/>
                <w:sz w:val="21"/>
                <w:szCs w:val="18"/>
              </w:rPr>
              <w:t>参数值（</w:t>
            </w:r>
            <w:r w:rsidRPr="00AA60C4">
              <w:rPr>
                <w:b/>
                <w:bCs/>
                <w:sz w:val="21"/>
                <w:szCs w:val="18"/>
              </w:rPr>
              <w:t>SI</w:t>
            </w:r>
            <w:r w:rsidRPr="00AA60C4">
              <w:rPr>
                <w:b/>
                <w:bCs/>
                <w:sz w:val="21"/>
                <w:szCs w:val="18"/>
              </w:rPr>
              <w:t>单位）</w:t>
            </w:r>
          </w:p>
        </w:tc>
      </w:tr>
      <w:tr w:rsidR="00AA60C4" w:rsidRPr="00AA60C4" w14:paraId="4C941B8B" w14:textId="77777777" w:rsidTr="0029117A">
        <w:tc>
          <w:tcPr>
            <w:tcW w:w="2840" w:type="dxa"/>
            <w:tcBorders>
              <w:top w:val="single" w:sz="12" w:space="0" w:color="auto"/>
            </w:tcBorders>
            <w:shd w:val="clear" w:color="auto" w:fill="auto"/>
            <w:vAlign w:val="center"/>
          </w:tcPr>
          <w:p w14:paraId="682205A5" w14:textId="77777777" w:rsidR="008808F6" w:rsidRPr="00AA60C4" w:rsidRDefault="008808F6" w:rsidP="0032391B">
            <w:pPr>
              <w:spacing w:line="240" w:lineRule="auto"/>
              <w:jc w:val="center"/>
              <w:rPr>
                <w:b/>
                <w:bCs/>
                <w:sz w:val="21"/>
                <w:szCs w:val="18"/>
              </w:rPr>
            </w:pPr>
            <w:r w:rsidRPr="00AA60C4">
              <w:rPr>
                <w:b/>
                <w:bCs/>
                <w:sz w:val="21"/>
                <w:szCs w:val="18"/>
              </w:rPr>
              <w:t>携带有效载荷</w:t>
            </w:r>
          </w:p>
        </w:tc>
        <w:tc>
          <w:tcPr>
            <w:tcW w:w="3505" w:type="dxa"/>
            <w:tcBorders>
              <w:top w:val="single" w:sz="12" w:space="0" w:color="auto"/>
            </w:tcBorders>
            <w:shd w:val="clear" w:color="auto" w:fill="auto"/>
            <w:vAlign w:val="center"/>
          </w:tcPr>
          <w:p w14:paraId="7C3F7988" w14:textId="77777777" w:rsidR="008808F6" w:rsidRPr="00AA60C4" w:rsidRDefault="008808F6" w:rsidP="0032391B">
            <w:pPr>
              <w:spacing w:line="240" w:lineRule="auto"/>
              <w:jc w:val="center"/>
              <w:rPr>
                <w:sz w:val="21"/>
                <w:szCs w:val="18"/>
              </w:rPr>
            </w:pPr>
            <w:bookmarkStart w:id="33" w:name="_Hlk45369933"/>
            <w:r w:rsidRPr="00AA60C4">
              <w:rPr>
                <w:sz w:val="21"/>
                <w:szCs w:val="18"/>
              </w:rPr>
              <w:t>整体搜索与侦察感应模组</w:t>
            </w:r>
            <w:bookmarkEnd w:id="33"/>
            <w:r w:rsidRPr="00AA60C4">
              <w:rPr>
                <w:position w:val="-4"/>
                <w:sz w:val="21"/>
                <w:szCs w:val="18"/>
              </w:rPr>
              <w:object w:dxaOrig="266" w:dyaOrig="231" w14:anchorId="55875888">
                <v:shape id="_x0000_i1032" type="#_x0000_t75" style="width:12.4pt;height:11.6pt" o:ole="">
                  <v:imagedata r:id="rId15" o:title=""/>
                </v:shape>
                <o:OLEObject Type="Embed" ProgID="Equation.DSMT4" ShapeID="_x0000_i1032" DrawAspect="Content" ObjectID="_1656343098" r:id="rId16"/>
              </w:object>
            </w:r>
          </w:p>
          <w:p w14:paraId="2A265A82" w14:textId="77777777" w:rsidR="008808F6" w:rsidRPr="00AA60C4" w:rsidRDefault="008808F6" w:rsidP="0032391B">
            <w:pPr>
              <w:spacing w:line="240" w:lineRule="auto"/>
              <w:jc w:val="center"/>
              <w:rPr>
                <w:sz w:val="21"/>
                <w:szCs w:val="18"/>
              </w:rPr>
            </w:pPr>
            <w:r w:rsidRPr="00AA60C4">
              <w:rPr>
                <w:sz w:val="21"/>
                <w:szCs w:val="18"/>
              </w:rPr>
              <w:t>（包含合成孔径雷达（</w:t>
            </w:r>
            <w:r w:rsidRPr="00AA60C4">
              <w:rPr>
                <w:sz w:val="21"/>
                <w:szCs w:val="18"/>
              </w:rPr>
              <w:t>SAR</w:t>
            </w:r>
            <w:r w:rsidRPr="00AA60C4">
              <w:rPr>
                <w:sz w:val="21"/>
                <w:szCs w:val="18"/>
              </w:rPr>
              <w:t>）、光电（</w:t>
            </w:r>
            <w:r w:rsidRPr="00AA60C4">
              <w:rPr>
                <w:sz w:val="21"/>
                <w:szCs w:val="18"/>
              </w:rPr>
              <w:t>EO</w:t>
            </w:r>
            <w:r w:rsidRPr="00AA60C4">
              <w:rPr>
                <w:sz w:val="21"/>
                <w:szCs w:val="18"/>
              </w:rPr>
              <w:t>）与红外线（</w:t>
            </w:r>
            <w:r w:rsidRPr="00AA60C4">
              <w:rPr>
                <w:sz w:val="21"/>
                <w:szCs w:val="18"/>
              </w:rPr>
              <w:t>IR</w:t>
            </w:r>
            <w:r w:rsidRPr="00AA60C4">
              <w:rPr>
                <w:sz w:val="21"/>
                <w:szCs w:val="18"/>
              </w:rPr>
              <w:t>）感应器等）</w:t>
            </w:r>
          </w:p>
        </w:tc>
        <w:tc>
          <w:tcPr>
            <w:tcW w:w="2177" w:type="dxa"/>
            <w:tcBorders>
              <w:top w:val="single" w:sz="12" w:space="0" w:color="auto"/>
            </w:tcBorders>
            <w:shd w:val="clear" w:color="auto" w:fill="auto"/>
            <w:vAlign w:val="center"/>
          </w:tcPr>
          <w:p w14:paraId="1C6AE9B2" w14:textId="77777777" w:rsidR="008808F6" w:rsidRPr="00AA60C4" w:rsidRDefault="008808F6" w:rsidP="0032391B">
            <w:pPr>
              <w:spacing w:line="240" w:lineRule="auto"/>
              <w:jc w:val="center"/>
              <w:rPr>
                <w:sz w:val="21"/>
                <w:szCs w:val="18"/>
              </w:rPr>
            </w:pPr>
            <w:r w:rsidRPr="00AA60C4">
              <w:rPr>
                <w:sz w:val="21"/>
                <w:szCs w:val="18"/>
              </w:rPr>
              <w:t xml:space="preserve">1000 </w:t>
            </w:r>
            <w:r w:rsidRPr="00AA60C4">
              <w:rPr>
                <w:i/>
                <w:iCs/>
                <w:sz w:val="21"/>
                <w:szCs w:val="18"/>
              </w:rPr>
              <w:t>kg</w:t>
            </w:r>
          </w:p>
        </w:tc>
      </w:tr>
      <w:tr w:rsidR="00AA60C4" w:rsidRPr="00AA60C4" w14:paraId="0799886C" w14:textId="77777777" w:rsidTr="0029117A">
        <w:tc>
          <w:tcPr>
            <w:tcW w:w="2840" w:type="dxa"/>
            <w:vMerge w:val="restart"/>
            <w:shd w:val="clear" w:color="auto" w:fill="auto"/>
            <w:vAlign w:val="center"/>
          </w:tcPr>
          <w:p w14:paraId="68F18114" w14:textId="77777777" w:rsidR="008808F6" w:rsidRPr="00AA60C4" w:rsidRDefault="008808F6" w:rsidP="0032391B">
            <w:pPr>
              <w:spacing w:line="240" w:lineRule="auto"/>
              <w:jc w:val="center"/>
              <w:rPr>
                <w:b/>
                <w:bCs/>
                <w:sz w:val="21"/>
                <w:szCs w:val="18"/>
              </w:rPr>
            </w:pPr>
            <w:r w:rsidRPr="00AA60C4">
              <w:rPr>
                <w:b/>
                <w:bCs/>
                <w:sz w:val="21"/>
                <w:szCs w:val="18"/>
              </w:rPr>
              <w:t>主要飞行性能</w:t>
            </w:r>
          </w:p>
        </w:tc>
        <w:tc>
          <w:tcPr>
            <w:tcW w:w="3505" w:type="dxa"/>
            <w:shd w:val="clear" w:color="auto" w:fill="auto"/>
            <w:vAlign w:val="center"/>
          </w:tcPr>
          <w:p w14:paraId="13F1D773" w14:textId="77777777" w:rsidR="008808F6" w:rsidRPr="00AA60C4" w:rsidRDefault="008808F6" w:rsidP="0032391B">
            <w:pPr>
              <w:spacing w:line="240" w:lineRule="auto"/>
              <w:jc w:val="center"/>
              <w:rPr>
                <w:sz w:val="21"/>
                <w:szCs w:val="18"/>
              </w:rPr>
            </w:pPr>
            <w:r w:rsidRPr="00AA60C4">
              <w:rPr>
                <w:sz w:val="21"/>
                <w:szCs w:val="18"/>
              </w:rPr>
              <w:t>巡航高度</w:t>
            </w:r>
          </w:p>
        </w:tc>
        <w:tc>
          <w:tcPr>
            <w:tcW w:w="2177" w:type="dxa"/>
            <w:shd w:val="clear" w:color="auto" w:fill="auto"/>
            <w:vAlign w:val="center"/>
          </w:tcPr>
          <w:p w14:paraId="3FE321EE" w14:textId="77777777" w:rsidR="008808F6" w:rsidRPr="00AA60C4" w:rsidRDefault="008808F6" w:rsidP="0032391B">
            <w:pPr>
              <w:spacing w:line="240" w:lineRule="auto"/>
              <w:jc w:val="center"/>
              <w:rPr>
                <w:sz w:val="21"/>
                <w:szCs w:val="18"/>
              </w:rPr>
            </w:pPr>
            <w:r w:rsidRPr="00AA60C4">
              <w:rPr>
                <w:sz w:val="21"/>
                <w:szCs w:val="18"/>
              </w:rPr>
              <w:t xml:space="preserve">18000 </w:t>
            </w:r>
            <w:r w:rsidRPr="00AA60C4">
              <w:rPr>
                <w:i/>
                <w:iCs/>
                <w:sz w:val="21"/>
                <w:szCs w:val="18"/>
              </w:rPr>
              <w:t>m</w:t>
            </w:r>
          </w:p>
        </w:tc>
      </w:tr>
      <w:tr w:rsidR="00AA60C4" w:rsidRPr="00AA60C4" w14:paraId="157CC59E" w14:textId="77777777" w:rsidTr="0029117A">
        <w:trPr>
          <w:trHeight w:val="207"/>
        </w:trPr>
        <w:tc>
          <w:tcPr>
            <w:tcW w:w="2840" w:type="dxa"/>
            <w:vMerge/>
            <w:shd w:val="clear" w:color="auto" w:fill="auto"/>
            <w:vAlign w:val="center"/>
          </w:tcPr>
          <w:p w14:paraId="28134C5C" w14:textId="77777777" w:rsidR="008808F6" w:rsidRPr="00AA60C4" w:rsidRDefault="008808F6" w:rsidP="0032391B">
            <w:pPr>
              <w:spacing w:line="240" w:lineRule="auto"/>
              <w:jc w:val="center"/>
              <w:rPr>
                <w:b/>
                <w:bCs/>
                <w:sz w:val="21"/>
                <w:szCs w:val="18"/>
              </w:rPr>
            </w:pPr>
          </w:p>
        </w:tc>
        <w:tc>
          <w:tcPr>
            <w:tcW w:w="3505" w:type="dxa"/>
            <w:shd w:val="clear" w:color="auto" w:fill="auto"/>
            <w:vAlign w:val="center"/>
          </w:tcPr>
          <w:p w14:paraId="076536F3" w14:textId="77777777" w:rsidR="008808F6" w:rsidRPr="00AA60C4" w:rsidRDefault="008808F6" w:rsidP="0032391B">
            <w:pPr>
              <w:spacing w:line="240" w:lineRule="auto"/>
              <w:jc w:val="center"/>
              <w:rPr>
                <w:sz w:val="21"/>
                <w:szCs w:val="18"/>
              </w:rPr>
            </w:pPr>
            <w:r w:rsidRPr="00AA60C4">
              <w:rPr>
                <w:sz w:val="21"/>
                <w:szCs w:val="18"/>
              </w:rPr>
              <w:t>实用升限</w:t>
            </w:r>
          </w:p>
        </w:tc>
        <w:tc>
          <w:tcPr>
            <w:tcW w:w="2177" w:type="dxa"/>
            <w:shd w:val="clear" w:color="auto" w:fill="auto"/>
            <w:vAlign w:val="center"/>
          </w:tcPr>
          <w:p w14:paraId="50F9AD5E" w14:textId="77777777" w:rsidR="008808F6" w:rsidRPr="00AA60C4" w:rsidRDefault="008808F6" w:rsidP="0032391B">
            <w:pPr>
              <w:spacing w:line="240" w:lineRule="auto"/>
              <w:jc w:val="center"/>
              <w:rPr>
                <w:sz w:val="21"/>
                <w:szCs w:val="18"/>
              </w:rPr>
            </w:pPr>
            <w:r w:rsidRPr="00AA60C4">
              <w:rPr>
                <w:sz w:val="21"/>
                <w:szCs w:val="18"/>
              </w:rPr>
              <w:t xml:space="preserve">20000 </w:t>
            </w:r>
            <w:r w:rsidRPr="00AA60C4">
              <w:rPr>
                <w:i/>
                <w:iCs/>
                <w:sz w:val="21"/>
                <w:szCs w:val="18"/>
              </w:rPr>
              <w:t>m</w:t>
            </w:r>
          </w:p>
        </w:tc>
      </w:tr>
      <w:tr w:rsidR="00AA60C4" w:rsidRPr="00AA60C4" w14:paraId="0BEC54A6" w14:textId="77777777" w:rsidTr="0029117A">
        <w:tc>
          <w:tcPr>
            <w:tcW w:w="2840" w:type="dxa"/>
            <w:vMerge/>
            <w:shd w:val="clear" w:color="auto" w:fill="auto"/>
            <w:vAlign w:val="center"/>
          </w:tcPr>
          <w:p w14:paraId="6EB60966" w14:textId="77777777" w:rsidR="008808F6" w:rsidRPr="00AA60C4" w:rsidRDefault="008808F6" w:rsidP="0032391B">
            <w:pPr>
              <w:spacing w:line="240" w:lineRule="auto"/>
              <w:jc w:val="center"/>
              <w:rPr>
                <w:b/>
                <w:bCs/>
                <w:sz w:val="21"/>
                <w:szCs w:val="18"/>
              </w:rPr>
            </w:pPr>
          </w:p>
        </w:tc>
        <w:tc>
          <w:tcPr>
            <w:tcW w:w="3505" w:type="dxa"/>
            <w:shd w:val="clear" w:color="auto" w:fill="auto"/>
            <w:vAlign w:val="center"/>
          </w:tcPr>
          <w:p w14:paraId="58938770" w14:textId="77777777" w:rsidR="008808F6" w:rsidRPr="00AA60C4" w:rsidRDefault="008808F6" w:rsidP="0032391B">
            <w:pPr>
              <w:spacing w:line="240" w:lineRule="auto"/>
              <w:jc w:val="center"/>
              <w:rPr>
                <w:sz w:val="21"/>
                <w:szCs w:val="18"/>
              </w:rPr>
            </w:pPr>
            <w:r w:rsidRPr="00AA60C4">
              <w:rPr>
                <w:sz w:val="21"/>
                <w:szCs w:val="18"/>
              </w:rPr>
              <w:t>巡航马赫数</w:t>
            </w:r>
          </w:p>
        </w:tc>
        <w:tc>
          <w:tcPr>
            <w:tcW w:w="2177" w:type="dxa"/>
            <w:shd w:val="clear" w:color="auto" w:fill="auto"/>
            <w:vAlign w:val="center"/>
          </w:tcPr>
          <w:p w14:paraId="2EBFB76B" w14:textId="77777777" w:rsidR="008808F6" w:rsidRPr="00AA60C4" w:rsidRDefault="008808F6" w:rsidP="0032391B">
            <w:pPr>
              <w:spacing w:line="240" w:lineRule="auto"/>
              <w:jc w:val="center"/>
              <w:rPr>
                <w:sz w:val="21"/>
                <w:szCs w:val="18"/>
              </w:rPr>
            </w:pPr>
            <w:r w:rsidRPr="00AA60C4">
              <w:rPr>
                <w:sz w:val="21"/>
                <w:szCs w:val="18"/>
              </w:rPr>
              <w:t>0.60</w:t>
            </w:r>
          </w:p>
        </w:tc>
      </w:tr>
      <w:tr w:rsidR="00AA60C4" w:rsidRPr="00AA60C4" w14:paraId="75BB3EA2" w14:textId="77777777" w:rsidTr="0029117A">
        <w:tc>
          <w:tcPr>
            <w:tcW w:w="2840" w:type="dxa"/>
            <w:vMerge/>
            <w:shd w:val="clear" w:color="auto" w:fill="auto"/>
            <w:vAlign w:val="center"/>
          </w:tcPr>
          <w:p w14:paraId="04781071" w14:textId="77777777" w:rsidR="008808F6" w:rsidRPr="00AA60C4" w:rsidRDefault="008808F6" w:rsidP="0032391B">
            <w:pPr>
              <w:spacing w:line="240" w:lineRule="auto"/>
              <w:jc w:val="center"/>
              <w:rPr>
                <w:b/>
                <w:bCs/>
                <w:sz w:val="21"/>
                <w:szCs w:val="18"/>
              </w:rPr>
            </w:pPr>
          </w:p>
        </w:tc>
        <w:tc>
          <w:tcPr>
            <w:tcW w:w="3505" w:type="dxa"/>
            <w:shd w:val="clear" w:color="auto" w:fill="auto"/>
            <w:vAlign w:val="center"/>
          </w:tcPr>
          <w:p w14:paraId="0D1B7201" w14:textId="77777777" w:rsidR="008808F6" w:rsidRPr="00AA60C4" w:rsidRDefault="008808F6" w:rsidP="0032391B">
            <w:pPr>
              <w:spacing w:line="240" w:lineRule="auto"/>
              <w:jc w:val="center"/>
              <w:rPr>
                <w:sz w:val="21"/>
                <w:szCs w:val="18"/>
              </w:rPr>
            </w:pPr>
            <w:r w:rsidRPr="00AA60C4">
              <w:rPr>
                <w:sz w:val="21"/>
                <w:szCs w:val="18"/>
              </w:rPr>
              <w:t>侦察马赫数</w:t>
            </w:r>
          </w:p>
        </w:tc>
        <w:tc>
          <w:tcPr>
            <w:tcW w:w="2177" w:type="dxa"/>
            <w:shd w:val="clear" w:color="auto" w:fill="auto"/>
            <w:vAlign w:val="center"/>
          </w:tcPr>
          <w:p w14:paraId="70F1579E" w14:textId="77777777" w:rsidR="008808F6" w:rsidRPr="00AA60C4" w:rsidRDefault="008808F6" w:rsidP="0032391B">
            <w:pPr>
              <w:spacing w:line="240" w:lineRule="auto"/>
              <w:jc w:val="center"/>
              <w:rPr>
                <w:sz w:val="21"/>
                <w:szCs w:val="18"/>
              </w:rPr>
            </w:pPr>
            <w:r w:rsidRPr="00AA60C4">
              <w:rPr>
                <w:sz w:val="21"/>
                <w:szCs w:val="18"/>
              </w:rPr>
              <w:t>0.64</w:t>
            </w:r>
          </w:p>
        </w:tc>
      </w:tr>
      <w:tr w:rsidR="00AA60C4" w:rsidRPr="00AA60C4" w14:paraId="6BFFB0CB" w14:textId="77777777" w:rsidTr="0029117A">
        <w:tc>
          <w:tcPr>
            <w:tcW w:w="2840" w:type="dxa"/>
            <w:vMerge w:val="restart"/>
            <w:shd w:val="clear" w:color="auto" w:fill="auto"/>
            <w:vAlign w:val="center"/>
          </w:tcPr>
          <w:p w14:paraId="2B5EBEF8" w14:textId="77777777" w:rsidR="008808F6" w:rsidRPr="00AA60C4" w:rsidRDefault="008808F6" w:rsidP="0032391B">
            <w:pPr>
              <w:spacing w:line="240" w:lineRule="auto"/>
              <w:jc w:val="center"/>
              <w:rPr>
                <w:b/>
                <w:bCs/>
                <w:sz w:val="21"/>
                <w:szCs w:val="18"/>
              </w:rPr>
            </w:pPr>
            <w:r w:rsidRPr="00AA60C4">
              <w:rPr>
                <w:b/>
                <w:bCs/>
                <w:sz w:val="21"/>
                <w:szCs w:val="18"/>
              </w:rPr>
              <w:t>主要续航性能</w:t>
            </w:r>
          </w:p>
        </w:tc>
        <w:tc>
          <w:tcPr>
            <w:tcW w:w="3505" w:type="dxa"/>
            <w:shd w:val="clear" w:color="auto" w:fill="auto"/>
            <w:vAlign w:val="center"/>
          </w:tcPr>
          <w:p w14:paraId="6CD0FC25" w14:textId="77777777" w:rsidR="008808F6" w:rsidRPr="00AA60C4" w:rsidRDefault="008808F6" w:rsidP="0032391B">
            <w:pPr>
              <w:spacing w:line="240" w:lineRule="auto"/>
              <w:jc w:val="center"/>
              <w:rPr>
                <w:sz w:val="21"/>
                <w:szCs w:val="18"/>
              </w:rPr>
            </w:pPr>
            <w:r w:rsidRPr="00AA60C4">
              <w:rPr>
                <w:sz w:val="21"/>
                <w:szCs w:val="18"/>
              </w:rPr>
              <w:t>活动最大半径</w:t>
            </w:r>
          </w:p>
        </w:tc>
        <w:tc>
          <w:tcPr>
            <w:tcW w:w="2177" w:type="dxa"/>
            <w:shd w:val="clear" w:color="auto" w:fill="auto"/>
            <w:vAlign w:val="center"/>
          </w:tcPr>
          <w:p w14:paraId="2865FF4B" w14:textId="77777777" w:rsidR="008808F6" w:rsidRPr="00AA60C4" w:rsidRDefault="008808F6" w:rsidP="0032391B">
            <w:pPr>
              <w:spacing w:line="240" w:lineRule="auto"/>
              <w:jc w:val="center"/>
              <w:rPr>
                <w:sz w:val="21"/>
                <w:szCs w:val="18"/>
              </w:rPr>
            </w:pPr>
            <w:r w:rsidRPr="00AA60C4">
              <w:rPr>
                <w:sz w:val="21"/>
                <w:szCs w:val="18"/>
              </w:rPr>
              <w:t xml:space="preserve">5000 </w:t>
            </w:r>
            <w:r w:rsidRPr="00AA60C4">
              <w:rPr>
                <w:i/>
                <w:iCs/>
                <w:sz w:val="21"/>
                <w:szCs w:val="18"/>
              </w:rPr>
              <w:t>km</w:t>
            </w:r>
          </w:p>
        </w:tc>
      </w:tr>
      <w:tr w:rsidR="00AA60C4" w:rsidRPr="00AA60C4" w14:paraId="345E96B0" w14:textId="77777777" w:rsidTr="0029117A">
        <w:tc>
          <w:tcPr>
            <w:tcW w:w="2840" w:type="dxa"/>
            <w:vMerge/>
            <w:shd w:val="clear" w:color="auto" w:fill="auto"/>
            <w:vAlign w:val="center"/>
          </w:tcPr>
          <w:p w14:paraId="4B2E3FB3" w14:textId="77777777" w:rsidR="008808F6" w:rsidRPr="00AA60C4" w:rsidRDefault="008808F6" w:rsidP="0032391B">
            <w:pPr>
              <w:spacing w:line="240" w:lineRule="auto"/>
              <w:jc w:val="center"/>
              <w:rPr>
                <w:b/>
                <w:bCs/>
                <w:sz w:val="21"/>
                <w:szCs w:val="18"/>
              </w:rPr>
            </w:pPr>
          </w:p>
        </w:tc>
        <w:tc>
          <w:tcPr>
            <w:tcW w:w="3505" w:type="dxa"/>
            <w:shd w:val="clear" w:color="auto" w:fill="auto"/>
            <w:vAlign w:val="center"/>
          </w:tcPr>
          <w:p w14:paraId="484E9BDB" w14:textId="77777777" w:rsidR="008808F6" w:rsidRPr="00AA60C4" w:rsidRDefault="008808F6" w:rsidP="0032391B">
            <w:pPr>
              <w:spacing w:line="240" w:lineRule="auto"/>
              <w:jc w:val="center"/>
              <w:rPr>
                <w:sz w:val="21"/>
                <w:szCs w:val="18"/>
              </w:rPr>
            </w:pPr>
            <w:r w:rsidRPr="00AA60C4">
              <w:rPr>
                <w:sz w:val="21"/>
                <w:szCs w:val="18"/>
              </w:rPr>
              <w:t>转场最大航程</w:t>
            </w:r>
          </w:p>
        </w:tc>
        <w:tc>
          <w:tcPr>
            <w:tcW w:w="2177" w:type="dxa"/>
            <w:shd w:val="clear" w:color="auto" w:fill="auto"/>
            <w:vAlign w:val="center"/>
          </w:tcPr>
          <w:p w14:paraId="0ABDF4A2" w14:textId="77777777" w:rsidR="008808F6" w:rsidRPr="00AA60C4" w:rsidRDefault="008808F6" w:rsidP="0032391B">
            <w:pPr>
              <w:spacing w:line="240" w:lineRule="auto"/>
              <w:jc w:val="center"/>
              <w:rPr>
                <w:sz w:val="21"/>
                <w:szCs w:val="18"/>
              </w:rPr>
            </w:pPr>
            <w:r w:rsidRPr="00AA60C4">
              <w:rPr>
                <w:sz w:val="21"/>
                <w:szCs w:val="18"/>
              </w:rPr>
              <w:t xml:space="preserve">26000 </w:t>
            </w:r>
            <w:r w:rsidRPr="00AA60C4">
              <w:rPr>
                <w:i/>
                <w:iCs/>
                <w:sz w:val="21"/>
                <w:szCs w:val="18"/>
              </w:rPr>
              <w:t>km</w:t>
            </w:r>
          </w:p>
        </w:tc>
      </w:tr>
      <w:tr w:rsidR="00AA60C4" w:rsidRPr="00AA60C4" w14:paraId="23B18DA4" w14:textId="77777777" w:rsidTr="0029117A">
        <w:tc>
          <w:tcPr>
            <w:tcW w:w="2840" w:type="dxa"/>
            <w:vMerge/>
            <w:shd w:val="clear" w:color="auto" w:fill="auto"/>
            <w:vAlign w:val="center"/>
          </w:tcPr>
          <w:p w14:paraId="2BC79B61" w14:textId="77777777" w:rsidR="008808F6" w:rsidRPr="00AA60C4" w:rsidRDefault="008808F6" w:rsidP="0032391B">
            <w:pPr>
              <w:spacing w:line="240" w:lineRule="auto"/>
              <w:jc w:val="center"/>
              <w:rPr>
                <w:b/>
                <w:bCs/>
                <w:sz w:val="21"/>
                <w:szCs w:val="18"/>
              </w:rPr>
            </w:pPr>
          </w:p>
        </w:tc>
        <w:tc>
          <w:tcPr>
            <w:tcW w:w="3505" w:type="dxa"/>
            <w:shd w:val="clear" w:color="auto" w:fill="auto"/>
            <w:vAlign w:val="center"/>
          </w:tcPr>
          <w:p w14:paraId="23A0AFFB" w14:textId="77777777" w:rsidR="008808F6" w:rsidRPr="00AA60C4" w:rsidRDefault="008808F6" w:rsidP="0032391B">
            <w:pPr>
              <w:spacing w:line="240" w:lineRule="auto"/>
              <w:jc w:val="center"/>
              <w:rPr>
                <w:sz w:val="21"/>
                <w:szCs w:val="18"/>
              </w:rPr>
            </w:pPr>
            <w:r w:rsidRPr="00AA60C4">
              <w:rPr>
                <w:sz w:val="21"/>
                <w:szCs w:val="18"/>
              </w:rPr>
              <w:t>定点续航时间</w:t>
            </w:r>
          </w:p>
        </w:tc>
        <w:tc>
          <w:tcPr>
            <w:tcW w:w="2177" w:type="dxa"/>
            <w:shd w:val="clear" w:color="auto" w:fill="auto"/>
            <w:vAlign w:val="center"/>
          </w:tcPr>
          <w:p w14:paraId="668BFE8E" w14:textId="77777777" w:rsidR="008808F6" w:rsidRPr="00AA60C4" w:rsidRDefault="008808F6" w:rsidP="0032391B">
            <w:pPr>
              <w:spacing w:line="240" w:lineRule="auto"/>
              <w:jc w:val="center"/>
              <w:rPr>
                <w:sz w:val="21"/>
                <w:szCs w:val="18"/>
              </w:rPr>
            </w:pPr>
            <w:r w:rsidRPr="00AA60C4">
              <w:rPr>
                <w:sz w:val="21"/>
                <w:szCs w:val="18"/>
              </w:rPr>
              <w:t xml:space="preserve">&gt; 24 </w:t>
            </w:r>
            <w:r w:rsidRPr="00AA60C4">
              <w:rPr>
                <w:i/>
                <w:iCs/>
                <w:sz w:val="21"/>
                <w:szCs w:val="18"/>
              </w:rPr>
              <w:t>h</w:t>
            </w:r>
          </w:p>
        </w:tc>
      </w:tr>
      <w:tr w:rsidR="00AA60C4" w:rsidRPr="00AA60C4" w14:paraId="355687BF" w14:textId="77777777" w:rsidTr="0029117A">
        <w:tc>
          <w:tcPr>
            <w:tcW w:w="2840" w:type="dxa"/>
            <w:vMerge/>
            <w:shd w:val="clear" w:color="auto" w:fill="auto"/>
            <w:vAlign w:val="center"/>
          </w:tcPr>
          <w:p w14:paraId="6D939050" w14:textId="77777777" w:rsidR="008808F6" w:rsidRPr="00AA60C4" w:rsidRDefault="008808F6" w:rsidP="0032391B">
            <w:pPr>
              <w:spacing w:line="240" w:lineRule="auto"/>
              <w:jc w:val="center"/>
              <w:rPr>
                <w:b/>
                <w:bCs/>
                <w:sz w:val="21"/>
                <w:szCs w:val="18"/>
              </w:rPr>
            </w:pPr>
          </w:p>
        </w:tc>
        <w:tc>
          <w:tcPr>
            <w:tcW w:w="3505" w:type="dxa"/>
            <w:shd w:val="clear" w:color="auto" w:fill="auto"/>
            <w:vAlign w:val="center"/>
          </w:tcPr>
          <w:p w14:paraId="51142EB1" w14:textId="77777777" w:rsidR="008808F6" w:rsidRPr="00AA60C4" w:rsidRDefault="008808F6" w:rsidP="0032391B">
            <w:pPr>
              <w:spacing w:line="240" w:lineRule="auto"/>
              <w:jc w:val="center"/>
              <w:rPr>
                <w:sz w:val="21"/>
                <w:szCs w:val="18"/>
              </w:rPr>
            </w:pPr>
            <w:r w:rsidRPr="00AA60C4">
              <w:rPr>
                <w:sz w:val="21"/>
                <w:szCs w:val="18"/>
              </w:rPr>
              <w:t>最大续航时间</w:t>
            </w:r>
          </w:p>
        </w:tc>
        <w:tc>
          <w:tcPr>
            <w:tcW w:w="2177" w:type="dxa"/>
            <w:shd w:val="clear" w:color="auto" w:fill="auto"/>
            <w:vAlign w:val="center"/>
          </w:tcPr>
          <w:p w14:paraId="0E503038" w14:textId="77777777" w:rsidR="008808F6" w:rsidRPr="00AA60C4" w:rsidRDefault="008808F6" w:rsidP="0032391B">
            <w:pPr>
              <w:spacing w:line="240" w:lineRule="auto"/>
              <w:jc w:val="center"/>
              <w:rPr>
                <w:sz w:val="21"/>
                <w:szCs w:val="18"/>
              </w:rPr>
            </w:pPr>
            <w:r w:rsidRPr="00AA60C4">
              <w:rPr>
                <w:sz w:val="21"/>
                <w:szCs w:val="18"/>
              </w:rPr>
              <w:t xml:space="preserve">&gt; 42 </w:t>
            </w:r>
            <w:r w:rsidRPr="00AA60C4">
              <w:rPr>
                <w:i/>
                <w:iCs/>
                <w:sz w:val="21"/>
                <w:szCs w:val="18"/>
              </w:rPr>
              <w:t>h</w:t>
            </w:r>
          </w:p>
        </w:tc>
      </w:tr>
      <w:tr w:rsidR="00AA60C4" w:rsidRPr="00AA60C4" w14:paraId="093DD7C7" w14:textId="77777777" w:rsidTr="0029117A">
        <w:tc>
          <w:tcPr>
            <w:tcW w:w="2840" w:type="dxa"/>
            <w:vMerge w:val="restart"/>
            <w:shd w:val="clear" w:color="auto" w:fill="auto"/>
            <w:vAlign w:val="center"/>
          </w:tcPr>
          <w:p w14:paraId="53A27517" w14:textId="77777777" w:rsidR="008808F6" w:rsidRPr="00AA60C4" w:rsidRDefault="008808F6" w:rsidP="0032391B">
            <w:pPr>
              <w:spacing w:line="240" w:lineRule="auto"/>
              <w:jc w:val="center"/>
              <w:rPr>
                <w:b/>
                <w:bCs/>
                <w:sz w:val="21"/>
                <w:szCs w:val="18"/>
              </w:rPr>
            </w:pPr>
            <w:r w:rsidRPr="00AA60C4">
              <w:rPr>
                <w:b/>
                <w:bCs/>
                <w:sz w:val="21"/>
                <w:szCs w:val="18"/>
              </w:rPr>
              <w:t>主要起落性能</w:t>
            </w:r>
          </w:p>
        </w:tc>
        <w:tc>
          <w:tcPr>
            <w:tcW w:w="3505" w:type="dxa"/>
            <w:shd w:val="clear" w:color="auto" w:fill="auto"/>
            <w:vAlign w:val="center"/>
          </w:tcPr>
          <w:p w14:paraId="1A72D0DE" w14:textId="77777777" w:rsidR="008808F6" w:rsidRPr="00AA60C4" w:rsidRDefault="008808F6" w:rsidP="0032391B">
            <w:pPr>
              <w:spacing w:line="240" w:lineRule="auto"/>
              <w:jc w:val="center"/>
              <w:rPr>
                <w:sz w:val="21"/>
                <w:szCs w:val="18"/>
              </w:rPr>
            </w:pPr>
            <w:r w:rsidRPr="00AA60C4">
              <w:rPr>
                <w:sz w:val="21"/>
                <w:szCs w:val="18"/>
              </w:rPr>
              <w:t>起飞滑跑距离</w:t>
            </w:r>
          </w:p>
        </w:tc>
        <w:tc>
          <w:tcPr>
            <w:tcW w:w="2177" w:type="dxa"/>
            <w:shd w:val="clear" w:color="auto" w:fill="auto"/>
            <w:vAlign w:val="center"/>
          </w:tcPr>
          <w:p w14:paraId="41C3A280" w14:textId="77777777" w:rsidR="008808F6" w:rsidRPr="00AA60C4" w:rsidRDefault="008808F6" w:rsidP="0032391B">
            <w:pPr>
              <w:spacing w:line="240" w:lineRule="auto"/>
              <w:jc w:val="center"/>
              <w:rPr>
                <w:sz w:val="21"/>
                <w:szCs w:val="18"/>
              </w:rPr>
            </w:pPr>
            <w:r w:rsidRPr="00AA60C4">
              <w:rPr>
                <w:sz w:val="21"/>
                <w:szCs w:val="18"/>
              </w:rPr>
              <w:t xml:space="preserve">&lt; 1200 </w:t>
            </w:r>
            <w:r w:rsidRPr="00AA60C4">
              <w:rPr>
                <w:i/>
                <w:iCs/>
                <w:sz w:val="21"/>
                <w:szCs w:val="18"/>
              </w:rPr>
              <w:t>m</w:t>
            </w:r>
          </w:p>
        </w:tc>
      </w:tr>
      <w:tr w:rsidR="00AA60C4" w:rsidRPr="00AA60C4" w14:paraId="09B479B3" w14:textId="77777777" w:rsidTr="0029117A">
        <w:tc>
          <w:tcPr>
            <w:tcW w:w="2840" w:type="dxa"/>
            <w:vMerge/>
            <w:shd w:val="clear" w:color="auto" w:fill="auto"/>
            <w:vAlign w:val="center"/>
          </w:tcPr>
          <w:p w14:paraId="248BA784" w14:textId="77777777" w:rsidR="008808F6" w:rsidRPr="00AA60C4" w:rsidRDefault="008808F6" w:rsidP="0032391B">
            <w:pPr>
              <w:spacing w:line="240" w:lineRule="auto"/>
              <w:jc w:val="center"/>
              <w:rPr>
                <w:sz w:val="21"/>
                <w:szCs w:val="18"/>
              </w:rPr>
            </w:pPr>
          </w:p>
        </w:tc>
        <w:tc>
          <w:tcPr>
            <w:tcW w:w="3505" w:type="dxa"/>
            <w:shd w:val="clear" w:color="auto" w:fill="auto"/>
            <w:vAlign w:val="center"/>
          </w:tcPr>
          <w:p w14:paraId="1CA62B9A" w14:textId="77777777" w:rsidR="008808F6" w:rsidRPr="00AA60C4" w:rsidRDefault="008808F6" w:rsidP="0032391B">
            <w:pPr>
              <w:spacing w:line="240" w:lineRule="auto"/>
              <w:jc w:val="center"/>
              <w:rPr>
                <w:sz w:val="21"/>
                <w:szCs w:val="18"/>
              </w:rPr>
            </w:pPr>
            <w:r w:rsidRPr="00AA60C4">
              <w:rPr>
                <w:sz w:val="21"/>
                <w:szCs w:val="18"/>
              </w:rPr>
              <w:t>起飞离地速度</w:t>
            </w:r>
          </w:p>
        </w:tc>
        <w:tc>
          <w:tcPr>
            <w:tcW w:w="2177" w:type="dxa"/>
            <w:shd w:val="clear" w:color="auto" w:fill="auto"/>
            <w:vAlign w:val="center"/>
          </w:tcPr>
          <w:p w14:paraId="2DE372B6" w14:textId="77777777" w:rsidR="008808F6" w:rsidRPr="00AA60C4" w:rsidRDefault="008808F6" w:rsidP="0032391B">
            <w:pPr>
              <w:spacing w:line="240" w:lineRule="auto"/>
              <w:jc w:val="center"/>
              <w:rPr>
                <w:sz w:val="21"/>
                <w:szCs w:val="18"/>
              </w:rPr>
            </w:pPr>
            <w:r w:rsidRPr="00AA60C4">
              <w:rPr>
                <w:sz w:val="21"/>
                <w:szCs w:val="18"/>
              </w:rPr>
              <w:t xml:space="preserve">&lt; 80 </w:t>
            </w:r>
            <w:r w:rsidRPr="00AA60C4">
              <w:rPr>
                <w:i/>
                <w:iCs/>
                <w:sz w:val="21"/>
                <w:szCs w:val="18"/>
              </w:rPr>
              <w:t>km/h</w:t>
            </w:r>
          </w:p>
        </w:tc>
      </w:tr>
      <w:tr w:rsidR="00AA60C4" w:rsidRPr="00AA60C4" w14:paraId="4303F3B8" w14:textId="77777777" w:rsidTr="0029117A">
        <w:tc>
          <w:tcPr>
            <w:tcW w:w="2840" w:type="dxa"/>
            <w:vMerge/>
            <w:shd w:val="clear" w:color="auto" w:fill="auto"/>
            <w:vAlign w:val="center"/>
          </w:tcPr>
          <w:p w14:paraId="6BAD89BD" w14:textId="77777777" w:rsidR="008808F6" w:rsidRPr="00AA60C4" w:rsidRDefault="008808F6" w:rsidP="0032391B">
            <w:pPr>
              <w:spacing w:line="240" w:lineRule="auto"/>
              <w:jc w:val="center"/>
              <w:rPr>
                <w:sz w:val="21"/>
                <w:szCs w:val="18"/>
              </w:rPr>
            </w:pPr>
          </w:p>
        </w:tc>
        <w:tc>
          <w:tcPr>
            <w:tcW w:w="3505" w:type="dxa"/>
            <w:shd w:val="clear" w:color="auto" w:fill="auto"/>
            <w:vAlign w:val="center"/>
          </w:tcPr>
          <w:p w14:paraId="7B89FCF6" w14:textId="77777777" w:rsidR="008808F6" w:rsidRPr="00AA60C4" w:rsidRDefault="008808F6" w:rsidP="0032391B">
            <w:pPr>
              <w:spacing w:line="240" w:lineRule="auto"/>
              <w:jc w:val="center"/>
              <w:rPr>
                <w:sz w:val="21"/>
                <w:szCs w:val="18"/>
              </w:rPr>
            </w:pPr>
            <w:r w:rsidRPr="00AA60C4">
              <w:rPr>
                <w:sz w:val="21"/>
                <w:szCs w:val="18"/>
              </w:rPr>
              <w:t>着陆滑跑距离</w:t>
            </w:r>
          </w:p>
        </w:tc>
        <w:tc>
          <w:tcPr>
            <w:tcW w:w="2177" w:type="dxa"/>
            <w:shd w:val="clear" w:color="auto" w:fill="auto"/>
            <w:vAlign w:val="center"/>
          </w:tcPr>
          <w:p w14:paraId="77BA5962" w14:textId="77777777" w:rsidR="008808F6" w:rsidRPr="00AA60C4" w:rsidRDefault="008808F6" w:rsidP="0032391B">
            <w:pPr>
              <w:spacing w:line="240" w:lineRule="auto"/>
              <w:jc w:val="center"/>
              <w:rPr>
                <w:sz w:val="21"/>
                <w:szCs w:val="18"/>
              </w:rPr>
            </w:pPr>
            <w:r w:rsidRPr="00AA60C4">
              <w:rPr>
                <w:sz w:val="21"/>
                <w:szCs w:val="18"/>
              </w:rPr>
              <w:t xml:space="preserve">&lt; 1500 </w:t>
            </w:r>
            <w:r w:rsidRPr="00AA60C4">
              <w:rPr>
                <w:i/>
                <w:iCs/>
                <w:sz w:val="21"/>
                <w:szCs w:val="18"/>
              </w:rPr>
              <w:t>m</w:t>
            </w:r>
          </w:p>
        </w:tc>
      </w:tr>
      <w:tr w:rsidR="00AA60C4" w:rsidRPr="00AA60C4" w14:paraId="61579CF3" w14:textId="77777777" w:rsidTr="0029117A">
        <w:tc>
          <w:tcPr>
            <w:tcW w:w="2840" w:type="dxa"/>
            <w:vMerge/>
            <w:shd w:val="clear" w:color="auto" w:fill="auto"/>
            <w:vAlign w:val="center"/>
          </w:tcPr>
          <w:p w14:paraId="09A9C213" w14:textId="77777777" w:rsidR="008808F6" w:rsidRPr="00AA60C4" w:rsidRDefault="008808F6" w:rsidP="0032391B">
            <w:pPr>
              <w:spacing w:line="240" w:lineRule="auto"/>
              <w:jc w:val="center"/>
              <w:rPr>
                <w:sz w:val="21"/>
                <w:szCs w:val="18"/>
              </w:rPr>
            </w:pPr>
          </w:p>
        </w:tc>
        <w:tc>
          <w:tcPr>
            <w:tcW w:w="3505" w:type="dxa"/>
            <w:shd w:val="clear" w:color="auto" w:fill="auto"/>
            <w:vAlign w:val="center"/>
          </w:tcPr>
          <w:p w14:paraId="5086F96A" w14:textId="77777777" w:rsidR="008808F6" w:rsidRPr="00AA60C4" w:rsidRDefault="008808F6" w:rsidP="0032391B">
            <w:pPr>
              <w:spacing w:line="240" w:lineRule="auto"/>
              <w:jc w:val="center"/>
              <w:rPr>
                <w:sz w:val="21"/>
                <w:szCs w:val="18"/>
              </w:rPr>
            </w:pPr>
            <w:r w:rsidRPr="00AA60C4">
              <w:rPr>
                <w:sz w:val="21"/>
                <w:szCs w:val="18"/>
              </w:rPr>
              <w:t>着陆接地速度</w:t>
            </w:r>
          </w:p>
        </w:tc>
        <w:tc>
          <w:tcPr>
            <w:tcW w:w="2177" w:type="dxa"/>
            <w:shd w:val="clear" w:color="auto" w:fill="auto"/>
            <w:vAlign w:val="center"/>
          </w:tcPr>
          <w:p w14:paraId="651B3F48" w14:textId="77777777" w:rsidR="008808F6" w:rsidRPr="00AA60C4" w:rsidRDefault="008808F6" w:rsidP="0032391B">
            <w:pPr>
              <w:spacing w:line="240" w:lineRule="auto"/>
              <w:jc w:val="center"/>
              <w:rPr>
                <w:sz w:val="21"/>
                <w:szCs w:val="18"/>
              </w:rPr>
            </w:pPr>
            <w:r w:rsidRPr="00AA60C4">
              <w:rPr>
                <w:sz w:val="21"/>
                <w:szCs w:val="18"/>
              </w:rPr>
              <w:t xml:space="preserve">&lt; 140 </w:t>
            </w:r>
            <w:r w:rsidRPr="00AA60C4">
              <w:rPr>
                <w:i/>
                <w:iCs/>
                <w:sz w:val="21"/>
                <w:szCs w:val="18"/>
              </w:rPr>
              <w:t>km/h</w:t>
            </w:r>
          </w:p>
        </w:tc>
      </w:tr>
    </w:tbl>
    <w:p w14:paraId="792CF06A" w14:textId="56E3A092" w:rsidR="008808F6" w:rsidRPr="00AA60C4" w:rsidRDefault="008808F6" w:rsidP="008808F6">
      <w:pPr>
        <w:rPr>
          <w:szCs w:val="24"/>
        </w:rPr>
      </w:pPr>
      <w:r w:rsidRPr="00AA60C4">
        <w:rPr>
          <w:szCs w:val="24"/>
        </w:rPr>
        <w:tab/>
      </w:r>
      <w:r w:rsidRPr="00AA60C4">
        <w:rPr>
          <w:szCs w:val="24"/>
        </w:rPr>
        <w:t>下面对本方案中无人机结构</w:t>
      </w:r>
      <w:r w:rsidR="0032391B" w:rsidRPr="00AA60C4">
        <w:rPr>
          <w:szCs w:val="24"/>
        </w:rPr>
        <w:t>所需</w:t>
      </w:r>
      <w:r w:rsidRPr="00AA60C4">
        <w:rPr>
          <w:szCs w:val="24"/>
        </w:rPr>
        <w:t>满足的主要</w:t>
      </w:r>
      <w:r w:rsidR="00812E12" w:rsidRPr="00AA60C4">
        <w:rPr>
          <w:szCs w:val="24"/>
        </w:rPr>
        <w:t>设计</w:t>
      </w:r>
      <w:r w:rsidRPr="00AA60C4">
        <w:rPr>
          <w:szCs w:val="24"/>
        </w:rPr>
        <w:t>要求进行说明。</w:t>
      </w:r>
    </w:p>
    <w:p w14:paraId="4C10000D" w14:textId="720C9BAC" w:rsidR="008808F6" w:rsidRPr="00AA60C4" w:rsidRDefault="00897B6D" w:rsidP="00897B6D">
      <w:pPr>
        <w:pStyle w:val="3"/>
        <w:spacing w:before="156" w:after="156"/>
      </w:pPr>
      <w:bookmarkStart w:id="34" w:name="_Toc45527543"/>
      <w:r w:rsidRPr="00AA60C4">
        <w:t xml:space="preserve">2.3.1 </w:t>
      </w:r>
      <w:r w:rsidR="008808F6" w:rsidRPr="00AA60C4">
        <w:t>重量要求</w:t>
      </w:r>
      <w:bookmarkEnd w:id="34"/>
    </w:p>
    <w:p w14:paraId="1CDEE225" w14:textId="77777777" w:rsidR="008808F6" w:rsidRPr="00AA60C4" w:rsidRDefault="008808F6" w:rsidP="008808F6">
      <w:pPr>
        <w:rPr>
          <w:szCs w:val="24"/>
        </w:rPr>
      </w:pPr>
      <w:r w:rsidRPr="00AA60C4">
        <w:rPr>
          <w:szCs w:val="24"/>
        </w:rPr>
        <w:tab/>
      </w:r>
      <w:r w:rsidRPr="00AA60C4">
        <w:rPr>
          <w:szCs w:val="24"/>
        </w:rPr>
        <w:t>在保证全机结构在飞行剖面的任意位置实现安全的前提下，应以尽量减轻结构重量为设计优化目标，可采用低密度高强度复合材料、权衡结构选型布局、优化</w:t>
      </w:r>
      <w:proofErr w:type="gramStart"/>
      <w:r w:rsidRPr="00AA60C4">
        <w:rPr>
          <w:szCs w:val="24"/>
        </w:rPr>
        <w:t>结构传力路线</w:t>
      </w:r>
      <w:proofErr w:type="gramEnd"/>
      <w:r w:rsidRPr="00AA60C4">
        <w:rPr>
          <w:szCs w:val="24"/>
        </w:rPr>
        <w:t>等方式实现。全机结构重量（飞机空重）不超过起飞总重的</w:t>
      </w:r>
      <w:r w:rsidRPr="00AA60C4">
        <w:rPr>
          <w:szCs w:val="24"/>
        </w:rPr>
        <w:t>50%</w:t>
      </w:r>
      <w:r w:rsidRPr="00AA60C4">
        <w:rPr>
          <w:szCs w:val="24"/>
        </w:rPr>
        <w:t>。</w:t>
      </w:r>
    </w:p>
    <w:p w14:paraId="2D965CBD" w14:textId="3EA22640" w:rsidR="008808F6" w:rsidRPr="00AA60C4" w:rsidRDefault="00897B6D" w:rsidP="00897B6D">
      <w:pPr>
        <w:pStyle w:val="3"/>
        <w:spacing w:before="156" w:after="156"/>
      </w:pPr>
      <w:bookmarkStart w:id="35" w:name="_Toc45527544"/>
      <w:r w:rsidRPr="00AA60C4">
        <w:t xml:space="preserve">2.3.2 </w:t>
      </w:r>
      <w:r w:rsidR="008808F6" w:rsidRPr="00AA60C4">
        <w:t>装载要求</w:t>
      </w:r>
      <w:bookmarkEnd w:id="35"/>
    </w:p>
    <w:p w14:paraId="7C709A72" w14:textId="77777777" w:rsidR="008808F6" w:rsidRPr="00AA60C4" w:rsidRDefault="008808F6" w:rsidP="008808F6">
      <w:pPr>
        <w:rPr>
          <w:szCs w:val="24"/>
        </w:rPr>
      </w:pPr>
      <w:r w:rsidRPr="00AA60C4">
        <w:rPr>
          <w:szCs w:val="24"/>
        </w:rPr>
        <w:tab/>
      </w:r>
      <w:r w:rsidRPr="00AA60C4">
        <w:rPr>
          <w:szCs w:val="24"/>
        </w:rPr>
        <w:t>本方案无人机需要携带的有效载荷为一套整体搜索与侦察感应模组以及机载电子设备，在进行机身结构设计过程中，应考虑为这些装置协调布置空间，保证互不干扰。同时，机翼结构设计过程中，应考虑飞行燃油油箱布置及重量影响。</w:t>
      </w:r>
    </w:p>
    <w:p w14:paraId="06E1F4D0" w14:textId="6C9B153F" w:rsidR="008808F6" w:rsidRPr="00AA60C4" w:rsidRDefault="00897B6D" w:rsidP="00897B6D">
      <w:pPr>
        <w:pStyle w:val="3"/>
        <w:spacing w:before="156" w:after="156"/>
      </w:pPr>
      <w:bookmarkStart w:id="36" w:name="_Toc45527545"/>
      <w:r w:rsidRPr="00AA60C4">
        <w:t xml:space="preserve">2.3.3 </w:t>
      </w:r>
      <w:r w:rsidR="008808F6" w:rsidRPr="00AA60C4">
        <w:t>使用要求</w:t>
      </w:r>
      <w:bookmarkEnd w:id="36"/>
    </w:p>
    <w:p w14:paraId="25798A88" w14:textId="77777777" w:rsidR="008808F6" w:rsidRPr="00AA60C4" w:rsidRDefault="008808F6" w:rsidP="008808F6">
      <w:pPr>
        <w:rPr>
          <w:szCs w:val="24"/>
        </w:rPr>
      </w:pPr>
      <w:r w:rsidRPr="00AA60C4">
        <w:rPr>
          <w:szCs w:val="24"/>
        </w:rPr>
        <w:tab/>
      </w:r>
      <w:r w:rsidRPr="00AA60C4">
        <w:rPr>
          <w:szCs w:val="24"/>
        </w:rPr>
        <w:t>本方案无人机需要在海拔</w:t>
      </w:r>
      <w:r w:rsidRPr="00AA60C4">
        <w:rPr>
          <w:szCs w:val="24"/>
        </w:rPr>
        <w:t>18000</w:t>
      </w:r>
      <w:r w:rsidRPr="00AA60C4">
        <w:rPr>
          <w:i/>
          <w:iCs/>
          <w:szCs w:val="24"/>
        </w:rPr>
        <w:t>m</w:t>
      </w:r>
      <w:r w:rsidRPr="00AA60C4">
        <w:rPr>
          <w:szCs w:val="24"/>
        </w:rPr>
        <w:t>的高空，以马赫数</w:t>
      </w:r>
      <w:r w:rsidRPr="00AA60C4">
        <w:rPr>
          <w:szCs w:val="24"/>
        </w:rPr>
        <w:t>0.60</w:t>
      </w:r>
      <w:r w:rsidRPr="00AA60C4">
        <w:rPr>
          <w:szCs w:val="24"/>
        </w:rPr>
        <w:t>的速度巡航飞行，</w:t>
      </w:r>
      <w:r w:rsidRPr="00AA60C4">
        <w:rPr>
          <w:szCs w:val="24"/>
        </w:rPr>
        <w:lastRenderedPageBreak/>
        <w:t>或以马赫数</w:t>
      </w:r>
      <w:r w:rsidRPr="00AA60C4">
        <w:rPr>
          <w:szCs w:val="24"/>
        </w:rPr>
        <w:t>0.64</w:t>
      </w:r>
      <w:r w:rsidRPr="00AA60C4">
        <w:rPr>
          <w:szCs w:val="24"/>
        </w:rPr>
        <w:t>的速度进行突防侦察，可以实现全天候大于</w:t>
      </w:r>
      <w:r w:rsidRPr="00AA60C4">
        <w:rPr>
          <w:szCs w:val="24"/>
        </w:rPr>
        <w:t>24</w:t>
      </w:r>
      <w:r w:rsidRPr="00AA60C4">
        <w:rPr>
          <w:i/>
          <w:iCs/>
          <w:szCs w:val="24"/>
        </w:rPr>
        <w:t>h</w:t>
      </w:r>
      <w:r w:rsidRPr="00AA60C4">
        <w:rPr>
          <w:szCs w:val="24"/>
        </w:rPr>
        <w:t>的连续侦察活动，同时在遇险情况中能够有效</w:t>
      </w:r>
      <w:proofErr w:type="gramStart"/>
      <w:r w:rsidRPr="00AA60C4">
        <w:rPr>
          <w:szCs w:val="24"/>
        </w:rPr>
        <w:t>作出</w:t>
      </w:r>
      <w:proofErr w:type="gramEnd"/>
      <w:r w:rsidRPr="00AA60C4">
        <w:rPr>
          <w:szCs w:val="24"/>
        </w:rPr>
        <w:t>一定的机动规避动作，且保证结构安全。结构的疲劳寿命与损伤容限设计应予以重视。</w:t>
      </w:r>
    </w:p>
    <w:p w14:paraId="42C45B5F" w14:textId="6C899D9D" w:rsidR="008808F6" w:rsidRPr="00AA60C4" w:rsidRDefault="00897B6D" w:rsidP="00897B6D">
      <w:pPr>
        <w:pStyle w:val="3"/>
        <w:spacing w:before="156" w:after="156"/>
      </w:pPr>
      <w:bookmarkStart w:id="37" w:name="_Toc45527546"/>
      <w:r w:rsidRPr="00AA60C4">
        <w:t xml:space="preserve">2.3.4 </w:t>
      </w:r>
      <w:r w:rsidR="008808F6" w:rsidRPr="00AA60C4">
        <w:t>生产要求</w:t>
      </w:r>
      <w:bookmarkEnd w:id="37"/>
    </w:p>
    <w:p w14:paraId="42F9EF12" w14:textId="0001637E" w:rsidR="008808F6" w:rsidRPr="00AA60C4" w:rsidRDefault="008808F6" w:rsidP="008808F6">
      <w:pPr>
        <w:rPr>
          <w:szCs w:val="24"/>
        </w:rPr>
      </w:pPr>
      <w:r w:rsidRPr="00AA60C4">
        <w:rPr>
          <w:szCs w:val="24"/>
        </w:rPr>
        <w:tab/>
      </w:r>
      <w:r w:rsidRPr="00AA60C4">
        <w:rPr>
          <w:szCs w:val="24"/>
        </w:rPr>
        <w:t>本无人机的结构设计与实际零件建模设计应考虑到国内主要飞机生产部门的加工能力与装配能力，对于翼梁、加强肋、蒙皮、机身框等重要元件的设计应考虑加工成本与便捷性，特别是某些变截面部件的设计以及新材料的使用。</w:t>
      </w:r>
    </w:p>
    <w:p w14:paraId="095570C4" w14:textId="1BFE25EB" w:rsidR="008808F6" w:rsidRPr="00AA60C4" w:rsidRDefault="008808F6" w:rsidP="00897B6D">
      <w:pPr>
        <w:pStyle w:val="2"/>
      </w:pPr>
      <w:bookmarkStart w:id="38" w:name="_Toc45527547"/>
      <w:r w:rsidRPr="00AA60C4">
        <w:t xml:space="preserve">2.4 </w:t>
      </w:r>
      <w:r w:rsidRPr="00AA60C4">
        <w:t>结构设计主要输入条件</w:t>
      </w:r>
      <w:bookmarkEnd w:id="38"/>
    </w:p>
    <w:p w14:paraId="2DD3D6E9" w14:textId="77777777" w:rsidR="008808F6" w:rsidRPr="00AA60C4" w:rsidRDefault="008808F6" w:rsidP="008808F6">
      <w:pPr>
        <w:rPr>
          <w:szCs w:val="24"/>
        </w:rPr>
      </w:pPr>
      <w:r w:rsidRPr="00AA60C4">
        <w:rPr>
          <w:szCs w:val="24"/>
        </w:rPr>
        <w:tab/>
      </w:r>
      <w:r w:rsidRPr="00AA60C4">
        <w:rPr>
          <w:szCs w:val="24"/>
        </w:rPr>
        <w:t>下面对本方案无人机结构设计的主要输入条件进行说明。</w:t>
      </w:r>
    </w:p>
    <w:p w14:paraId="32E87BF7" w14:textId="3992D25D" w:rsidR="008808F6" w:rsidRPr="00AA60C4" w:rsidRDefault="006A702B" w:rsidP="006A702B">
      <w:pPr>
        <w:pStyle w:val="3"/>
        <w:spacing w:before="156" w:after="156"/>
      </w:pPr>
      <w:bookmarkStart w:id="39" w:name="_Toc45527548"/>
      <w:r w:rsidRPr="00AA60C4">
        <w:t>2.4.1</w:t>
      </w:r>
      <w:r w:rsidR="008808F6" w:rsidRPr="00AA60C4">
        <w:t xml:space="preserve"> </w:t>
      </w:r>
      <w:r w:rsidR="008808F6" w:rsidRPr="00AA60C4">
        <w:t>总体布局与参数选择</w:t>
      </w:r>
      <w:bookmarkEnd w:id="39"/>
    </w:p>
    <w:p w14:paraId="1BE88BF9" w14:textId="475D6EFE" w:rsidR="008808F6" w:rsidRDefault="008808F6" w:rsidP="008808F6">
      <w:pPr>
        <w:rPr>
          <w:szCs w:val="24"/>
        </w:rPr>
      </w:pPr>
      <w:r w:rsidRPr="00AA60C4">
        <w:rPr>
          <w:szCs w:val="24"/>
        </w:rPr>
        <w:tab/>
      </w:r>
      <w:r w:rsidRPr="00AA60C4">
        <w:rPr>
          <w:szCs w:val="24"/>
        </w:rPr>
        <w:t>本小组在权衡了各个典型布局方案的优劣后，决定采用常规布局方案，选用</w:t>
      </w:r>
      <w:proofErr w:type="gramStart"/>
      <w:r w:rsidRPr="00AA60C4">
        <w:rPr>
          <w:szCs w:val="24"/>
        </w:rPr>
        <w:t>大展弦比小</w:t>
      </w:r>
      <w:proofErr w:type="gramEnd"/>
      <w:r w:rsidRPr="00AA60C4">
        <w:rPr>
          <w:szCs w:val="24"/>
        </w:rPr>
        <w:t>后掠机翼、</w:t>
      </w:r>
      <w:r w:rsidRPr="00AA60C4">
        <w:rPr>
          <w:szCs w:val="24"/>
        </w:rPr>
        <w:t>V</w:t>
      </w:r>
      <w:r w:rsidRPr="00AA60C4">
        <w:rPr>
          <w:szCs w:val="24"/>
        </w:rPr>
        <w:t>型尾翼、背负式发动机（进气道）设计，以提升飞机亚声速巡航性能，结构外形示意如图</w:t>
      </w:r>
      <w:r w:rsidR="00CC4F4C" w:rsidRPr="00AA60C4">
        <w:rPr>
          <w:szCs w:val="24"/>
        </w:rPr>
        <w:t>2.2</w:t>
      </w:r>
      <w:r w:rsidRPr="00AA60C4">
        <w:rPr>
          <w:szCs w:val="24"/>
        </w:rPr>
        <w:t>所示，作为结构设计外形</w:t>
      </w:r>
      <w:r w:rsidR="00791561" w:rsidRPr="00AA60C4">
        <w:rPr>
          <w:szCs w:val="24"/>
        </w:rPr>
        <w:t>与边界</w:t>
      </w:r>
      <w:r w:rsidR="00B13C86" w:rsidRPr="00AA60C4">
        <w:rPr>
          <w:szCs w:val="24"/>
        </w:rPr>
        <w:t>约束</w:t>
      </w:r>
      <w:r w:rsidRPr="00AA60C4">
        <w:rPr>
          <w:szCs w:val="24"/>
        </w:rPr>
        <w:t>。</w:t>
      </w:r>
    </w:p>
    <w:tbl>
      <w:tblPr>
        <w:tblW w:w="0" w:type="auto"/>
        <w:tblLook w:val="04A0" w:firstRow="1" w:lastRow="0" w:firstColumn="1" w:lastColumn="0" w:noHBand="0" w:noVBand="1"/>
      </w:tblPr>
      <w:tblGrid>
        <w:gridCol w:w="4261"/>
        <w:gridCol w:w="4261"/>
      </w:tblGrid>
      <w:tr w:rsidR="00A36B5A" w:rsidRPr="00A36B5A" w14:paraId="08BB78A0" w14:textId="77777777" w:rsidTr="00A36B5A">
        <w:tc>
          <w:tcPr>
            <w:tcW w:w="4261" w:type="dxa"/>
            <w:shd w:val="clear" w:color="auto" w:fill="auto"/>
            <w:vAlign w:val="center"/>
          </w:tcPr>
          <w:p w14:paraId="21150FC8" w14:textId="69B83DC3" w:rsidR="009032C8" w:rsidRPr="00A36B5A" w:rsidRDefault="005B3E42" w:rsidP="00A36B5A">
            <w:pPr>
              <w:spacing w:line="276" w:lineRule="auto"/>
              <w:jc w:val="center"/>
              <w:rPr>
                <w:sz w:val="21"/>
                <w:szCs w:val="21"/>
              </w:rPr>
            </w:pPr>
            <w:r>
              <w:pict w14:anchorId="5071B77B">
                <v:shape id="_x0000_i1033" type="#_x0000_t75" style="width:197.6pt;height:127.6pt">
                  <v:imagedata r:id="rId17" o:title="" cropleft="7796f" cropright="6676f"/>
                </v:shape>
              </w:pict>
            </w:r>
          </w:p>
        </w:tc>
        <w:tc>
          <w:tcPr>
            <w:tcW w:w="4261" w:type="dxa"/>
            <w:shd w:val="clear" w:color="auto" w:fill="auto"/>
            <w:vAlign w:val="center"/>
          </w:tcPr>
          <w:p w14:paraId="400B334A" w14:textId="0EDC55F6" w:rsidR="009032C8" w:rsidRPr="00A36B5A" w:rsidRDefault="005B3E42" w:rsidP="00A36B5A">
            <w:pPr>
              <w:spacing w:line="276" w:lineRule="auto"/>
              <w:jc w:val="center"/>
              <w:rPr>
                <w:sz w:val="21"/>
                <w:szCs w:val="21"/>
              </w:rPr>
            </w:pPr>
            <w:r>
              <w:pict w14:anchorId="19846013">
                <v:shape id="_x0000_i1034" type="#_x0000_t75" style="width:181.6pt;height:127.6pt">
                  <v:imagedata r:id="rId18" o:title="" cropleft="10339f" cropright="8034f"/>
                </v:shape>
              </w:pict>
            </w:r>
          </w:p>
        </w:tc>
      </w:tr>
      <w:tr w:rsidR="00A36B5A" w:rsidRPr="00A36B5A" w14:paraId="786DDCA5" w14:textId="77777777" w:rsidTr="00A36B5A">
        <w:tc>
          <w:tcPr>
            <w:tcW w:w="4261" w:type="dxa"/>
            <w:shd w:val="clear" w:color="auto" w:fill="auto"/>
            <w:vAlign w:val="center"/>
          </w:tcPr>
          <w:p w14:paraId="1B0F4454" w14:textId="5EF6117E" w:rsidR="009032C8" w:rsidRPr="00A36B5A" w:rsidRDefault="009032C8" w:rsidP="00A36B5A">
            <w:pPr>
              <w:spacing w:line="276" w:lineRule="auto"/>
              <w:jc w:val="center"/>
              <w:rPr>
                <w:sz w:val="21"/>
                <w:szCs w:val="21"/>
              </w:rPr>
            </w:pPr>
            <w:r w:rsidRPr="00A36B5A">
              <w:rPr>
                <w:rFonts w:hint="eastAsia"/>
                <w:sz w:val="21"/>
                <w:szCs w:val="21"/>
              </w:rPr>
              <w:t>(</w:t>
            </w:r>
            <w:r w:rsidRPr="00A36B5A">
              <w:rPr>
                <w:sz w:val="21"/>
                <w:szCs w:val="21"/>
              </w:rPr>
              <w:t xml:space="preserve">a) </w:t>
            </w:r>
            <w:r w:rsidRPr="00A36B5A">
              <w:rPr>
                <w:rFonts w:hint="eastAsia"/>
                <w:sz w:val="21"/>
                <w:szCs w:val="21"/>
              </w:rPr>
              <w:t>三维</w:t>
            </w:r>
            <w:r w:rsidR="00103688" w:rsidRPr="00A36B5A">
              <w:rPr>
                <w:rFonts w:hint="eastAsia"/>
                <w:sz w:val="21"/>
                <w:szCs w:val="21"/>
              </w:rPr>
              <w:t>无人机模型等轴侧视图</w:t>
            </w:r>
          </w:p>
        </w:tc>
        <w:tc>
          <w:tcPr>
            <w:tcW w:w="4261" w:type="dxa"/>
            <w:shd w:val="clear" w:color="auto" w:fill="auto"/>
            <w:vAlign w:val="center"/>
          </w:tcPr>
          <w:p w14:paraId="33BD18D1" w14:textId="15C214A7" w:rsidR="009032C8" w:rsidRPr="00A36B5A" w:rsidRDefault="009032C8" w:rsidP="00A36B5A">
            <w:pPr>
              <w:spacing w:line="276" w:lineRule="auto"/>
              <w:jc w:val="center"/>
              <w:rPr>
                <w:sz w:val="21"/>
                <w:szCs w:val="21"/>
              </w:rPr>
            </w:pPr>
            <w:r w:rsidRPr="00A36B5A">
              <w:rPr>
                <w:rFonts w:hint="eastAsia"/>
                <w:sz w:val="21"/>
                <w:szCs w:val="21"/>
              </w:rPr>
              <w:t>(</w:t>
            </w:r>
            <w:r w:rsidRPr="00A36B5A">
              <w:rPr>
                <w:sz w:val="21"/>
                <w:szCs w:val="21"/>
              </w:rPr>
              <w:t xml:space="preserve">b) </w:t>
            </w:r>
            <w:r w:rsidR="00103688" w:rsidRPr="00A36B5A">
              <w:rPr>
                <w:rFonts w:hint="eastAsia"/>
                <w:sz w:val="21"/>
                <w:szCs w:val="21"/>
              </w:rPr>
              <w:t>三维无人机外形</w:t>
            </w:r>
            <w:r w:rsidRPr="00A36B5A">
              <w:rPr>
                <w:rFonts w:hint="eastAsia"/>
                <w:sz w:val="21"/>
                <w:szCs w:val="21"/>
              </w:rPr>
              <w:t>侧视图</w:t>
            </w:r>
          </w:p>
        </w:tc>
      </w:tr>
      <w:tr w:rsidR="00103688" w:rsidRPr="00A36B5A" w14:paraId="3B80EB09" w14:textId="77777777" w:rsidTr="00A36B5A">
        <w:tc>
          <w:tcPr>
            <w:tcW w:w="8522" w:type="dxa"/>
            <w:gridSpan w:val="2"/>
            <w:shd w:val="clear" w:color="auto" w:fill="auto"/>
            <w:vAlign w:val="center"/>
          </w:tcPr>
          <w:p w14:paraId="5C5ECA3A" w14:textId="1CCA99EA" w:rsidR="00103688" w:rsidRPr="00A36B5A" w:rsidRDefault="00103688" w:rsidP="00A36B5A">
            <w:pPr>
              <w:jc w:val="center"/>
              <w:rPr>
                <w:sz w:val="21"/>
                <w:szCs w:val="21"/>
              </w:rPr>
            </w:pPr>
            <w:r w:rsidRPr="00A36B5A">
              <w:rPr>
                <w:sz w:val="21"/>
                <w:szCs w:val="21"/>
              </w:rPr>
              <w:t>图</w:t>
            </w:r>
            <w:r w:rsidRPr="00A36B5A">
              <w:rPr>
                <w:sz w:val="21"/>
                <w:szCs w:val="21"/>
              </w:rPr>
              <w:t xml:space="preserve">2.2  </w:t>
            </w:r>
            <w:r w:rsidRPr="00A36B5A">
              <w:rPr>
                <w:sz w:val="21"/>
                <w:szCs w:val="21"/>
              </w:rPr>
              <w:t>方案无人机整机三维外形示意图</w:t>
            </w:r>
          </w:p>
        </w:tc>
      </w:tr>
    </w:tbl>
    <w:p w14:paraId="297D88D5" w14:textId="0B8A24F2" w:rsidR="008808F6" w:rsidRPr="00AA60C4" w:rsidRDefault="008808F6" w:rsidP="008808F6">
      <w:pPr>
        <w:rPr>
          <w:szCs w:val="24"/>
        </w:rPr>
      </w:pPr>
      <w:r w:rsidRPr="00AA60C4">
        <w:rPr>
          <w:szCs w:val="24"/>
        </w:rPr>
        <w:tab/>
      </w:r>
      <w:r w:rsidRPr="00AA60C4">
        <w:rPr>
          <w:szCs w:val="24"/>
        </w:rPr>
        <w:t>本方案无人机的主要总体参数如表</w:t>
      </w:r>
      <w:r w:rsidR="003B4B61" w:rsidRPr="00AA60C4">
        <w:rPr>
          <w:szCs w:val="24"/>
        </w:rPr>
        <w:t>2.2</w:t>
      </w:r>
      <w:r w:rsidRPr="00AA60C4">
        <w:rPr>
          <w:szCs w:val="24"/>
        </w:rPr>
        <w:t>所示，用以确定飞行剖面中最大与最小过载系数等重要结构设计输入量，是外载荷计算的主要依据。</w:t>
      </w:r>
    </w:p>
    <w:p w14:paraId="4FF714F1" w14:textId="2F2AF741" w:rsidR="008808F6" w:rsidRPr="00AA60C4" w:rsidRDefault="008808F6" w:rsidP="008808F6">
      <w:pPr>
        <w:widowControl/>
        <w:jc w:val="center"/>
        <w:rPr>
          <w:sz w:val="21"/>
          <w:szCs w:val="21"/>
        </w:rPr>
      </w:pPr>
      <w:r w:rsidRPr="00AA60C4">
        <w:rPr>
          <w:sz w:val="21"/>
          <w:szCs w:val="21"/>
        </w:rPr>
        <w:t>表</w:t>
      </w:r>
      <w:r w:rsidR="003B4B61" w:rsidRPr="00AA60C4">
        <w:rPr>
          <w:sz w:val="21"/>
          <w:szCs w:val="21"/>
        </w:rPr>
        <w:t>2.2</w:t>
      </w:r>
      <w:r w:rsidRPr="00AA60C4">
        <w:rPr>
          <w:sz w:val="21"/>
          <w:szCs w:val="21"/>
        </w:rPr>
        <w:t xml:space="preserve">  </w:t>
      </w:r>
      <w:r w:rsidR="003B4B61" w:rsidRPr="00AA60C4">
        <w:rPr>
          <w:sz w:val="21"/>
          <w:szCs w:val="21"/>
        </w:rPr>
        <w:t>方案</w:t>
      </w:r>
      <w:r w:rsidRPr="00AA60C4">
        <w:rPr>
          <w:sz w:val="21"/>
          <w:szCs w:val="21"/>
        </w:rPr>
        <w:t>无人机主要总体设计参数</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4261"/>
        <w:gridCol w:w="4261"/>
      </w:tblGrid>
      <w:tr w:rsidR="00AA60C4" w:rsidRPr="00AA60C4" w14:paraId="39E75C00" w14:textId="77777777" w:rsidTr="0029117A">
        <w:tc>
          <w:tcPr>
            <w:tcW w:w="4261" w:type="dxa"/>
            <w:tcBorders>
              <w:top w:val="single" w:sz="12" w:space="0" w:color="auto"/>
              <w:bottom w:val="single" w:sz="12" w:space="0" w:color="auto"/>
            </w:tcBorders>
            <w:shd w:val="clear" w:color="auto" w:fill="auto"/>
            <w:vAlign w:val="center"/>
          </w:tcPr>
          <w:p w14:paraId="54EB38EB" w14:textId="77777777" w:rsidR="008808F6" w:rsidRPr="00AA60C4" w:rsidRDefault="008808F6" w:rsidP="0029117A">
            <w:pPr>
              <w:widowControl/>
              <w:spacing w:line="276" w:lineRule="auto"/>
              <w:jc w:val="center"/>
              <w:rPr>
                <w:sz w:val="21"/>
                <w:szCs w:val="21"/>
              </w:rPr>
            </w:pPr>
            <w:r w:rsidRPr="00AA60C4">
              <w:rPr>
                <w:b/>
                <w:bCs/>
                <w:sz w:val="21"/>
                <w:szCs w:val="21"/>
              </w:rPr>
              <w:t>主要设计参数</w:t>
            </w:r>
          </w:p>
        </w:tc>
        <w:tc>
          <w:tcPr>
            <w:tcW w:w="4261" w:type="dxa"/>
            <w:tcBorders>
              <w:top w:val="single" w:sz="12" w:space="0" w:color="auto"/>
              <w:bottom w:val="single" w:sz="12" w:space="0" w:color="auto"/>
            </w:tcBorders>
            <w:shd w:val="clear" w:color="auto" w:fill="auto"/>
            <w:vAlign w:val="center"/>
          </w:tcPr>
          <w:p w14:paraId="5EF36144" w14:textId="77777777" w:rsidR="008808F6" w:rsidRPr="00AA60C4" w:rsidRDefault="008808F6" w:rsidP="0029117A">
            <w:pPr>
              <w:widowControl/>
              <w:spacing w:line="276" w:lineRule="auto"/>
              <w:jc w:val="center"/>
              <w:rPr>
                <w:sz w:val="21"/>
                <w:szCs w:val="21"/>
              </w:rPr>
            </w:pPr>
            <w:r w:rsidRPr="00AA60C4">
              <w:rPr>
                <w:b/>
                <w:bCs/>
                <w:sz w:val="21"/>
                <w:szCs w:val="21"/>
              </w:rPr>
              <w:t>参数数据</w:t>
            </w:r>
          </w:p>
        </w:tc>
      </w:tr>
      <w:tr w:rsidR="00AA60C4" w:rsidRPr="00AA60C4" w14:paraId="2788C0D2" w14:textId="77777777" w:rsidTr="0029117A">
        <w:tc>
          <w:tcPr>
            <w:tcW w:w="4261" w:type="dxa"/>
            <w:tcBorders>
              <w:top w:val="single" w:sz="12" w:space="0" w:color="auto"/>
            </w:tcBorders>
            <w:shd w:val="clear" w:color="auto" w:fill="auto"/>
            <w:vAlign w:val="center"/>
          </w:tcPr>
          <w:p w14:paraId="7BC12DDC" w14:textId="77777777" w:rsidR="008808F6" w:rsidRPr="00AA60C4" w:rsidRDefault="008808F6" w:rsidP="0029117A">
            <w:pPr>
              <w:widowControl/>
              <w:spacing w:line="276" w:lineRule="auto"/>
              <w:jc w:val="center"/>
              <w:rPr>
                <w:sz w:val="21"/>
                <w:szCs w:val="21"/>
              </w:rPr>
            </w:pPr>
            <w:r w:rsidRPr="00AA60C4">
              <w:rPr>
                <w:sz w:val="21"/>
                <w:szCs w:val="21"/>
              </w:rPr>
              <w:t>机翼面积</w:t>
            </w:r>
          </w:p>
        </w:tc>
        <w:tc>
          <w:tcPr>
            <w:tcW w:w="4261" w:type="dxa"/>
            <w:tcBorders>
              <w:top w:val="single" w:sz="12" w:space="0" w:color="auto"/>
            </w:tcBorders>
            <w:shd w:val="clear" w:color="auto" w:fill="auto"/>
            <w:vAlign w:val="center"/>
          </w:tcPr>
          <w:p w14:paraId="3D094429" w14:textId="77777777" w:rsidR="008808F6" w:rsidRPr="00AA60C4" w:rsidRDefault="008808F6" w:rsidP="0029117A">
            <w:pPr>
              <w:widowControl/>
              <w:spacing w:line="276" w:lineRule="auto"/>
              <w:jc w:val="center"/>
              <w:rPr>
                <w:sz w:val="21"/>
                <w:szCs w:val="21"/>
              </w:rPr>
            </w:pPr>
            <w:r w:rsidRPr="00AA60C4">
              <w:rPr>
                <w:sz w:val="21"/>
                <w:szCs w:val="21"/>
              </w:rPr>
              <w:t>51.18</w:t>
            </w:r>
            <w:r w:rsidRPr="00AA60C4">
              <w:rPr>
                <w:position w:val="-6"/>
                <w:sz w:val="21"/>
                <w:szCs w:val="21"/>
              </w:rPr>
              <w:object w:dxaOrig="300" w:dyaOrig="274" w14:anchorId="23B040D3">
                <v:shape id="_x0000_i1035" type="#_x0000_t75" style="width:15.6pt;height:13.6pt" o:ole="">
                  <v:imagedata r:id="rId19" o:title=""/>
                </v:shape>
                <o:OLEObject Type="Embed" ProgID="Equation.DSMT4" ShapeID="_x0000_i1035" DrawAspect="Content" ObjectID="_1656343099" r:id="rId20"/>
              </w:object>
            </w:r>
          </w:p>
        </w:tc>
      </w:tr>
      <w:tr w:rsidR="00AA60C4" w:rsidRPr="00AA60C4" w14:paraId="747A7F64" w14:textId="77777777" w:rsidTr="0029117A">
        <w:tc>
          <w:tcPr>
            <w:tcW w:w="4261" w:type="dxa"/>
            <w:shd w:val="clear" w:color="auto" w:fill="auto"/>
            <w:vAlign w:val="center"/>
          </w:tcPr>
          <w:p w14:paraId="445A0FA8" w14:textId="77777777" w:rsidR="008808F6" w:rsidRPr="00AA60C4" w:rsidRDefault="008808F6" w:rsidP="0029117A">
            <w:pPr>
              <w:widowControl/>
              <w:spacing w:line="276" w:lineRule="auto"/>
              <w:jc w:val="center"/>
              <w:rPr>
                <w:sz w:val="21"/>
                <w:szCs w:val="21"/>
              </w:rPr>
            </w:pPr>
            <w:r w:rsidRPr="00AA60C4">
              <w:rPr>
                <w:sz w:val="21"/>
                <w:szCs w:val="21"/>
              </w:rPr>
              <w:t>起飞重量</w:t>
            </w:r>
          </w:p>
        </w:tc>
        <w:tc>
          <w:tcPr>
            <w:tcW w:w="4261" w:type="dxa"/>
            <w:shd w:val="clear" w:color="auto" w:fill="auto"/>
            <w:vAlign w:val="center"/>
          </w:tcPr>
          <w:p w14:paraId="4E1771ED" w14:textId="77777777" w:rsidR="008808F6" w:rsidRPr="00AA60C4" w:rsidRDefault="008808F6" w:rsidP="0029117A">
            <w:pPr>
              <w:widowControl/>
              <w:spacing w:line="276" w:lineRule="auto"/>
              <w:jc w:val="center"/>
              <w:rPr>
                <w:sz w:val="21"/>
                <w:szCs w:val="21"/>
              </w:rPr>
            </w:pPr>
            <w:r w:rsidRPr="00AA60C4">
              <w:rPr>
                <w:sz w:val="21"/>
                <w:szCs w:val="21"/>
              </w:rPr>
              <w:t xml:space="preserve">10746.78 </w:t>
            </w:r>
            <w:r w:rsidRPr="00AA60C4">
              <w:rPr>
                <w:i/>
                <w:iCs/>
                <w:sz w:val="21"/>
                <w:szCs w:val="21"/>
              </w:rPr>
              <w:t>kg</w:t>
            </w:r>
          </w:p>
        </w:tc>
      </w:tr>
      <w:tr w:rsidR="00AA60C4" w:rsidRPr="00AA60C4" w14:paraId="28513984" w14:textId="77777777" w:rsidTr="0029117A">
        <w:tc>
          <w:tcPr>
            <w:tcW w:w="4261" w:type="dxa"/>
            <w:shd w:val="clear" w:color="auto" w:fill="auto"/>
            <w:vAlign w:val="center"/>
          </w:tcPr>
          <w:p w14:paraId="1A76078E" w14:textId="77777777" w:rsidR="008808F6" w:rsidRPr="00AA60C4" w:rsidRDefault="008808F6" w:rsidP="0029117A">
            <w:pPr>
              <w:widowControl/>
              <w:spacing w:line="276" w:lineRule="auto"/>
              <w:jc w:val="center"/>
              <w:rPr>
                <w:sz w:val="21"/>
                <w:szCs w:val="21"/>
              </w:rPr>
            </w:pPr>
            <w:r w:rsidRPr="00AA60C4">
              <w:rPr>
                <w:sz w:val="21"/>
                <w:szCs w:val="21"/>
              </w:rPr>
              <w:t>推重比</w:t>
            </w:r>
            <w:r w:rsidRPr="00AA60C4">
              <w:rPr>
                <w:position w:val="-6"/>
                <w:sz w:val="21"/>
                <w:szCs w:val="21"/>
              </w:rPr>
              <w:object w:dxaOrig="514" w:dyaOrig="266" w14:anchorId="3BB397E6">
                <v:shape id="_x0000_i1036" type="#_x0000_t75" style="width:25.6pt;height:12.4pt" o:ole="">
                  <v:imagedata r:id="rId21" o:title=""/>
                </v:shape>
                <o:OLEObject Type="Embed" ProgID="Equation.DSMT4" ShapeID="_x0000_i1036" DrawAspect="Content" ObjectID="_1656343100" r:id="rId22"/>
              </w:object>
            </w:r>
          </w:p>
        </w:tc>
        <w:tc>
          <w:tcPr>
            <w:tcW w:w="4261" w:type="dxa"/>
            <w:shd w:val="clear" w:color="auto" w:fill="auto"/>
            <w:vAlign w:val="center"/>
          </w:tcPr>
          <w:p w14:paraId="3D0C9F8A" w14:textId="77777777" w:rsidR="008808F6" w:rsidRPr="00AA60C4" w:rsidRDefault="008808F6" w:rsidP="0029117A">
            <w:pPr>
              <w:widowControl/>
              <w:spacing w:line="276" w:lineRule="auto"/>
              <w:jc w:val="center"/>
              <w:rPr>
                <w:sz w:val="21"/>
                <w:szCs w:val="21"/>
              </w:rPr>
            </w:pPr>
            <w:r w:rsidRPr="00AA60C4">
              <w:rPr>
                <w:sz w:val="21"/>
                <w:szCs w:val="21"/>
              </w:rPr>
              <w:t>0.3041</w:t>
            </w:r>
          </w:p>
        </w:tc>
      </w:tr>
      <w:tr w:rsidR="00AA60C4" w:rsidRPr="00AA60C4" w14:paraId="191C3B39" w14:textId="77777777" w:rsidTr="0029117A">
        <w:tc>
          <w:tcPr>
            <w:tcW w:w="4261" w:type="dxa"/>
            <w:shd w:val="clear" w:color="auto" w:fill="auto"/>
            <w:vAlign w:val="center"/>
          </w:tcPr>
          <w:p w14:paraId="4F184243" w14:textId="77777777" w:rsidR="008808F6" w:rsidRPr="00AA60C4" w:rsidRDefault="008808F6" w:rsidP="0029117A">
            <w:pPr>
              <w:widowControl/>
              <w:spacing w:line="276" w:lineRule="auto"/>
              <w:jc w:val="center"/>
              <w:rPr>
                <w:sz w:val="21"/>
                <w:szCs w:val="21"/>
              </w:rPr>
            </w:pPr>
            <w:proofErr w:type="gramStart"/>
            <w:r w:rsidRPr="00AA60C4">
              <w:rPr>
                <w:sz w:val="21"/>
                <w:szCs w:val="21"/>
              </w:rPr>
              <w:lastRenderedPageBreak/>
              <w:t>翼</w:t>
            </w:r>
            <w:proofErr w:type="gramEnd"/>
            <w:r w:rsidRPr="00AA60C4">
              <w:rPr>
                <w:sz w:val="21"/>
                <w:szCs w:val="21"/>
              </w:rPr>
              <w:t>载荷</w:t>
            </w:r>
            <w:r w:rsidRPr="00AA60C4">
              <w:rPr>
                <w:position w:val="-6"/>
                <w:sz w:val="21"/>
                <w:szCs w:val="21"/>
              </w:rPr>
              <w:object w:dxaOrig="514" w:dyaOrig="266" w14:anchorId="73D723B3">
                <v:shape id="_x0000_i1037" type="#_x0000_t75" style="width:25.6pt;height:12.4pt" o:ole="">
                  <v:imagedata r:id="rId23" o:title=""/>
                </v:shape>
                <o:OLEObject Type="Embed" ProgID="Equation.DSMT4" ShapeID="_x0000_i1037" DrawAspect="Content" ObjectID="_1656343101" r:id="rId24"/>
              </w:object>
            </w:r>
          </w:p>
        </w:tc>
        <w:tc>
          <w:tcPr>
            <w:tcW w:w="4261" w:type="dxa"/>
            <w:shd w:val="clear" w:color="auto" w:fill="auto"/>
            <w:vAlign w:val="center"/>
          </w:tcPr>
          <w:p w14:paraId="70B2DEDA" w14:textId="77777777" w:rsidR="008808F6" w:rsidRPr="00AA60C4" w:rsidRDefault="008808F6" w:rsidP="0029117A">
            <w:pPr>
              <w:widowControl/>
              <w:spacing w:line="276" w:lineRule="auto"/>
              <w:jc w:val="center"/>
              <w:rPr>
                <w:sz w:val="21"/>
                <w:szCs w:val="21"/>
              </w:rPr>
            </w:pPr>
            <w:r w:rsidRPr="00AA60C4">
              <w:rPr>
                <w:sz w:val="21"/>
                <w:szCs w:val="21"/>
              </w:rPr>
              <w:t>210</w:t>
            </w:r>
          </w:p>
        </w:tc>
      </w:tr>
      <w:tr w:rsidR="00AA60C4" w:rsidRPr="00AA60C4" w14:paraId="706E309D" w14:textId="77777777" w:rsidTr="0029117A">
        <w:tc>
          <w:tcPr>
            <w:tcW w:w="4261" w:type="dxa"/>
            <w:shd w:val="clear" w:color="auto" w:fill="auto"/>
            <w:vAlign w:val="center"/>
          </w:tcPr>
          <w:p w14:paraId="6B18AE14" w14:textId="77777777" w:rsidR="008808F6" w:rsidRPr="00AA60C4" w:rsidRDefault="008808F6" w:rsidP="0029117A">
            <w:pPr>
              <w:widowControl/>
              <w:spacing w:line="276" w:lineRule="auto"/>
              <w:jc w:val="center"/>
              <w:rPr>
                <w:sz w:val="21"/>
                <w:szCs w:val="21"/>
              </w:rPr>
            </w:pPr>
            <w:r w:rsidRPr="00AA60C4">
              <w:rPr>
                <w:sz w:val="21"/>
                <w:szCs w:val="21"/>
              </w:rPr>
              <w:t>动力装置海平面净推力</w:t>
            </w:r>
            <w:r w:rsidRPr="00AA60C4">
              <w:rPr>
                <w:i/>
                <w:iCs/>
                <w:sz w:val="21"/>
                <w:szCs w:val="21"/>
              </w:rPr>
              <w:t>T</w:t>
            </w:r>
          </w:p>
        </w:tc>
        <w:tc>
          <w:tcPr>
            <w:tcW w:w="4261" w:type="dxa"/>
            <w:shd w:val="clear" w:color="auto" w:fill="auto"/>
            <w:vAlign w:val="center"/>
          </w:tcPr>
          <w:p w14:paraId="2CDB3432" w14:textId="77777777" w:rsidR="008808F6" w:rsidRPr="00AA60C4" w:rsidRDefault="008808F6" w:rsidP="0029117A">
            <w:pPr>
              <w:widowControl/>
              <w:spacing w:line="276" w:lineRule="auto"/>
              <w:jc w:val="center"/>
              <w:rPr>
                <w:sz w:val="21"/>
                <w:szCs w:val="21"/>
              </w:rPr>
            </w:pPr>
            <w:r w:rsidRPr="00AA60C4">
              <w:rPr>
                <w:sz w:val="21"/>
                <w:szCs w:val="21"/>
              </w:rPr>
              <w:t>3268.10</w:t>
            </w:r>
            <w:r w:rsidRPr="00AA60C4">
              <w:rPr>
                <w:i/>
                <w:iCs/>
                <w:sz w:val="21"/>
                <w:szCs w:val="21"/>
              </w:rPr>
              <w:t>kg</w:t>
            </w:r>
          </w:p>
        </w:tc>
      </w:tr>
    </w:tbl>
    <w:p w14:paraId="4E4BD7B1" w14:textId="04B175A8" w:rsidR="008808F6" w:rsidRPr="00AA60C4" w:rsidRDefault="006A702B" w:rsidP="006A702B">
      <w:pPr>
        <w:pStyle w:val="3"/>
        <w:spacing w:before="156" w:after="156"/>
      </w:pPr>
      <w:bookmarkStart w:id="40" w:name="_Toc45527549"/>
      <w:r w:rsidRPr="00AA60C4">
        <w:t>2.4.2</w:t>
      </w:r>
      <w:r w:rsidR="008808F6" w:rsidRPr="00AA60C4">
        <w:t xml:space="preserve"> </w:t>
      </w:r>
      <w:r w:rsidR="008808F6" w:rsidRPr="00AA60C4">
        <w:t>机身主要外形参数</w:t>
      </w:r>
      <w:bookmarkEnd w:id="40"/>
    </w:p>
    <w:p w14:paraId="4E9E876D" w14:textId="215E84BA" w:rsidR="008808F6" w:rsidRPr="00AA60C4" w:rsidRDefault="008808F6" w:rsidP="008808F6">
      <w:pPr>
        <w:jc w:val="left"/>
        <w:rPr>
          <w:szCs w:val="28"/>
        </w:rPr>
      </w:pPr>
      <w:r w:rsidRPr="00AA60C4">
        <w:rPr>
          <w:szCs w:val="28"/>
        </w:rPr>
        <w:tab/>
      </w:r>
      <w:r w:rsidRPr="00AA60C4">
        <w:rPr>
          <w:szCs w:val="28"/>
        </w:rPr>
        <w:t>本方案中无人机机身的主要设计外形参数选取如表</w:t>
      </w:r>
      <w:r w:rsidR="00582E39" w:rsidRPr="00AA60C4">
        <w:rPr>
          <w:szCs w:val="28"/>
        </w:rPr>
        <w:t>2.3</w:t>
      </w:r>
      <w:r w:rsidRPr="00AA60C4">
        <w:rPr>
          <w:szCs w:val="28"/>
        </w:rPr>
        <w:t>所示。</w:t>
      </w:r>
    </w:p>
    <w:p w14:paraId="32BE508B" w14:textId="6A29C57E" w:rsidR="008808F6" w:rsidRPr="00AA60C4" w:rsidRDefault="008808F6" w:rsidP="008808F6">
      <w:pPr>
        <w:jc w:val="center"/>
        <w:rPr>
          <w:sz w:val="21"/>
          <w:szCs w:val="21"/>
        </w:rPr>
      </w:pPr>
      <w:bookmarkStart w:id="41" w:name="_Hlk44424258"/>
      <w:r w:rsidRPr="00AA60C4">
        <w:rPr>
          <w:sz w:val="21"/>
          <w:szCs w:val="21"/>
        </w:rPr>
        <w:t>表</w:t>
      </w:r>
      <w:r w:rsidR="00A331CE" w:rsidRPr="00AA60C4">
        <w:rPr>
          <w:szCs w:val="21"/>
        </w:rPr>
        <w:t>2.3</w:t>
      </w:r>
      <w:r w:rsidRPr="00AA60C4">
        <w:rPr>
          <w:sz w:val="21"/>
          <w:szCs w:val="21"/>
        </w:rPr>
        <w:t xml:space="preserve">  </w:t>
      </w:r>
      <w:r w:rsidR="005722DE" w:rsidRPr="00AA60C4">
        <w:rPr>
          <w:sz w:val="21"/>
          <w:szCs w:val="21"/>
        </w:rPr>
        <w:t>无人机</w:t>
      </w:r>
      <w:r w:rsidRPr="00AA60C4">
        <w:rPr>
          <w:sz w:val="21"/>
          <w:szCs w:val="21"/>
        </w:rPr>
        <w:t>机身主要设计参数汇总</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4261"/>
        <w:gridCol w:w="4261"/>
      </w:tblGrid>
      <w:tr w:rsidR="00AA60C4" w:rsidRPr="00AA60C4" w14:paraId="28CC4B9B" w14:textId="77777777" w:rsidTr="0029117A">
        <w:tc>
          <w:tcPr>
            <w:tcW w:w="4261" w:type="dxa"/>
            <w:tcBorders>
              <w:top w:val="single" w:sz="12" w:space="0" w:color="auto"/>
              <w:bottom w:val="single" w:sz="12" w:space="0" w:color="auto"/>
            </w:tcBorders>
            <w:shd w:val="clear" w:color="auto" w:fill="auto"/>
          </w:tcPr>
          <w:p w14:paraId="4A24A635" w14:textId="77777777" w:rsidR="008808F6" w:rsidRPr="00AA60C4" w:rsidRDefault="008808F6" w:rsidP="0029117A">
            <w:pPr>
              <w:spacing w:line="276" w:lineRule="auto"/>
              <w:jc w:val="center"/>
              <w:rPr>
                <w:b/>
                <w:bCs/>
                <w:sz w:val="21"/>
                <w:szCs w:val="21"/>
              </w:rPr>
            </w:pPr>
            <w:r w:rsidRPr="00AA60C4">
              <w:rPr>
                <w:b/>
                <w:bCs/>
                <w:sz w:val="21"/>
                <w:szCs w:val="21"/>
              </w:rPr>
              <w:t>主要设计参数</w:t>
            </w:r>
          </w:p>
        </w:tc>
        <w:tc>
          <w:tcPr>
            <w:tcW w:w="4261" w:type="dxa"/>
            <w:tcBorders>
              <w:top w:val="single" w:sz="12" w:space="0" w:color="auto"/>
              <w:bottom w:val="single" w:sz="12" w:space="0" w:color="auto"/>
            </w:tcBorders>
            <w:shd w:val="clear" w:color="auto" w:fill="auto"/>
          </w:tcPr>
          <w:p w14:paraId="7B09248E" w14:textId="77777777" w:rsidR="008808F6" w:rsidRPr="00AA60C4" w:rsidRDefault="008808F6" w:rsidP="0029117A">
            <w:pPr>
              <w:spacing w:line="276" w:lineRule="auto"/>
              <w:jc w:val="center"/>
              <w:rPr>
                <w:b/>
                <w:bCs/>
                <w:sz w:val="21"/>
                <w:szCs w:val="21"/>
              </w:rPr>
            </w:pPr>
            <w:r w:rsidRPr="00AA60C4">
              <w:rPr>
                <w:b/>
                <w:bCs/>
                <w:sz w:val="21"/>
                <w:szCs w:val="21"/>
              </w:rPr>
              <w:t>取值</w:t>
            </w:r>
          </w:p>
        </w:tc>
      </w:tr>
      <w:tr w:rsidR="00AA60C4" w:rsidRPr="00AA60C4" w14:paraId="0F4194A4" w14:textId="77777777" w:rsidTr="0029117A">
        <w:tc>
          <w:tcPr>
            <w:tcW w:w="4261" w:type="dxa"/>
            <w:tcBorders>
              <w:top w:val="single" w:sz="12" w:space="0" w:color="auto"/>
            </w:tcBorders>
            <w:shd w:val="clear" w:color="auto" w:fill="auto"/>
          </w:tcPr>
          <w:p w14:paraId="407D4210" w14:textId="77777777" w:rsidR="008808F6" w:rsidRPr="00AA60C4" w:rsidRDefault="008808F6" w:rsidP="0029117A">
            <w:pPr>
              <w:spacing w:line="276" w:lineRule="auto"/>
              <w:jc w:val="center"/>
              <w:rPr>
                <w:sz w:val="21"/>
                <w:szCs w:val="21"/>
              </w:rPr>
            </w:pPr>
            <w:r w:rsidRPr="00AA60C4">
              <w:rPr>
                <w:sz w:val="21"/>
                <w:szCs w:val="21"/>
              </w:rPr>
              <w:t>机身长度</w:t>
            </w:r>
          </w:p>
        </w:tc>
        <w:tc>
          <w:tcPr>
            <w:tcW w:w="4261" w:type="dxa"/>
            <w:tcBorders>
              <w:top w:val="single" w:sz="12" w:space="0" w:color="auto"/>
            </w:tcBorders>
            <w:shd w:val="clear" w:color="auto" w:fill="auto"/>
          </w:tcPr>
          <w:p w14:paraId="205C47F7" w14:textId="77777777" w:rsidR="008808F6" w:rsidRPr="00AA60C4" w:rsidRDefault="008808F6" w:rsidP="0029117A">
            <w:pPr>
              <w:spacing w:line="276" w:lineRule="auto"/>
              <w:jc w:val="center"/>
              <w:rPr>
                <w:sz w:val="21"/>
                <w:szCs w:val="21"/>
              </w:rPr>
            </w:pPr>
            <w:r w:rsidRPr="00AA60C4">
              <w:rPr>
                <w:sz w:val="21"/>
                <w:szCs w:val="21"/>
              </w:rPr>
              <w:t>10.78</w:t>
            </w:r>
            <w:r w:rsidRPr="00AA60C4">
              <w:rPr>
                <w:position w:val="-6"/>
                <w:sz w:val="21"/>
                <w:szCs w:val="21"/>
              </w:rPr>
              <w:object w:dxaOrig="214" w:dyaOrig="206" w14:anchorId="1F817F5E">
                <v:shape id="_x0000_i1038" type="#_x0000_t75" style="width:11.6pt;height:10.4pt" o:ole="">
                  <v:imagedata r:id="rId25" o:title=""/>
                </v:shape>
                <o:OLEObject Type="Embed" ProgID="Equation.DSMT4" ShapeID="_x0000_i1038" DrawAspect="Content" ObjectID="_1656343102" r:id="rId26"/>
              </w:object>
            </w:r>
          </w:p>
        </w:tc>
      </w:tr>
      <w:tr w:rsidR="00AA60C4" w:rsidRPr="00AA60C4" w14:paraId="49324084" w14:textId="77777777" w:rsidTr="0029117A">
        <w:tc>
          <w:tcPr>
            <w:tcW w:w="4261" w:type="dxa"/>
            <w:shd w:val="clear" w:color="auto" w:fill="auto"/>
          </w:tcPr>
          <w:p w14:paraId="61F01D1C" w14:textId="77777777" w:rsidR="008808F6" w:rsidRPr="00AA60C4" w:rsidRDefault="008808F6" w:rsidP="0029117A">
            <w:pPr>
              <w:spacing w:line="276" w:lineRule="auto"/>
              <w:jc w:val="center"/>
              <w:rPr>
                <w:sz w:val="21"/>
                <w:szCs w:val="21"/>
              </w:rPr>
            </w:pPr>
            <w:r w:rsidRPr="00AA60C4">
              <w:rPr>
                <w:sz w:val="21"/>
                <w:szCs w:val="21"/>
              </w:rPr>
              <w:t>长细比</w:t>
            </w:r>
          </w:p>
        </w:tc>
        <w:tc>
          <w:tcPr>
            <w:tcW w:w="4261" w:type="dxa"/>
            <w:shd w:val="clear" w:color="auto" w:fill="auto"/>
          </w:tcPr>
          <w:p w14:paraId="5399AA97" w14:textId="77777777" w:rsidR="008808F6" w:rsidRPr="00AA60C4" w:rsidRDefault="008808F6" w:rsidP="0029117A">
            <w:pPr>
              <w:spacing w:line="276" w:lineRule="auto"/>
              <w:jc w:val="center"/>
              <w:rPr>
                <w:sz w:val="21"/>
                <w:szCs w:val="21"/>
              </w:rPr>
            </w:pPr>
            <w:r w:rsidRPr="00AA60C4">
              <w:rPr>
                <w:sz w:val="21"/>
                <w:szCs w:val="21"/>
              </w:rPr>
              <w:t>7.38</w:t>
            </w:r>
          </w:p>
        </w:tc>
      </w:tr>
      <w:tr w:rsidR="00AA60C4" w:rsidRPr="00AA60C4" w14:paraId="0A7D756C" w14:textId="77777777" w:rsidTr="0029117A">
        <w:tc>
          <w:tcPr>
            <w:tcW w:w="4261" w:type="dxa"/>
            <w:shd w:val="clear" w:color="auto" w:fill="auto"/>
          </w:tcPr>
          <w:p w14:paraId="27E1E3BE" w14:textId="77777777" w:rsidR="008808F6" w:rsidRPr="00AA60C4" w:rsidRDefault="008808F6" w:rsidP="0029117A">
            <w:pPr>
              <w:spacing w:line="276" w:lineRule="auto"/>
              <w:jc w:val="center"/>
              <w:rPr>
                <w:sz w:val="21"/>
                <w:szCs w:val="21"/>
              </w:rPr>
            </w:pPr>
            <w:r w:rsidRPr="00AA60C4">
              <w:rPr>
                <w:sz w:val="21"/>
                <w:szCs w:val="21"/>
              </w:rPr>
              <w:t>最大宽度</w:t>
            </w:r>
          </w:p>
        </w:tc>
        <w:tc>
          <w:tcPr>
            <w:tcW w:w="4261" w:type="dxa"/>
            <w:shd w:val="clear" w:color="auto" w:fill="auto"/>
          </w:tcPr>
          <w:p w14:paraId="1FEAB70F" w14:textId="77777777" w:rsidR="008808F6" w:rsidRPr="00AA60C4" w:rsidRDefault="008808F6" w:rsidP="0029117A">
            <w:pPr>
              <w:spacing w:line="276" w:lineRule="auto"/>
              <w:jc w:val="center"/>
              <w:rPr>
                <w:sz w:val="21"/>
                <w:szCs w:val="21"/>
              </w:rPr>
            </w:pPr>
            <w:r w:rsidRPr="00AA60C4">
              <w:rPr>
                <w:sz w:val="21"/>
                <w:szCs w:val="21"/>
              </w:rPr>
              <w:t>1.37</w:t>
            </w:r>
            <w:r w:rsidRPr="00AA60C4">
              <w:rPr>
                <w:position w:val="-6"/>
                <w:sz w:val="21"/>
                <w:szCs w:val="21"/>
              </w:rPr>
              <w:object w:dxaOrig="214" w:dyaOrig="206" w14:anchorId="45FFFE02">
                <v:shape id="_x0000_i1039" type="#_x0000_t75" style="width:11.6pt;height:10.4pt" o:ole="">
                  <v:imagedata r:id="rId25" o:title=""/>
                </v:shape>
                <o:OLEObject Type="Embed" ProgID="Equation.DSMT4" ShapeID="_x0000_i1039" DrawAspect="Content" ObjectID="_1656343103" r:id="rId27"/>
              </w:object>
            </w:r>
          </w:p>
        </w:tc>
      </w:tr>
      <w:tr w:rsidR="00AA60C4" w:rsidRPr="00AA60C4" w14:paraId="08A7DD82" w14:textId="77777777" w:rsidTr="0029117A">
        <w:tc>
          <w:tcPr>
            <w:tcW w:w="4261" w:type="dxa"/>
            <w:shd w:val="clear" w:color="auto" w:fill="auto"/>
          </w:tcPr>
          <w:p w14:paraId="0A0E61D7" w14:textId="77777777" w:rsidR="008808F6" w:rsidRPr="00AA60C4" w:rsidRDefault="008808F6" w:rsidP="0029117A">
            <w:pPr>
              <w:spacing w:line="276" w:lineRule="auto"/>
              <w:jc w:val="center"/>
              <w:rPr>
                <w:sz w:val="21"/>
                <w:szCs w:val="21"/>
              </w:rPr>
            </w:pPr>
            <w:r w:rsidRPr="00AA60C4">
              <w:rPr>
                <w:sz w:val="21"/>
                <w:szCs w:val="21"/>
              </w:rPr>
              <w:t>最大横截面积</w:t>
            </w:r>
          </w:p>
        </w:tc>
        <w:tc>
          <w:tcPr>
            <w:tcW w:w="4261" w:type="dxa"/>
            <w:shd w:val="clear" w:color="auto" w:fill="auto"/>
          </w:tcPr>
          <w:p w14:paraId="64CC3205" w14:textId="77777777" w:rsidR="008808F6" w:rsidRPr="00AA60C4" w:rsidRDefault="008808F6" w:rsidP="0029117A">
            <w:pPr>
              <w:spacing w:line="276" w:lineRule="auto"/>
              <w:jc w:val="center"/>
              <w:rPr>
                <w:sz w:val="21"/>
                <w:szCs w:val="21"/>
              </w:rPr>
            </w:pPr>
            <w:r w:rsidRPr="00AA60C4">
              <w:rPr>
                <w:sz w:val="21"/>
                <w:szCs w:val="21"/>
              </w:rPr>
              <w:t>1.47</w:t>
            </w:r>
            <w:r w:rsidRPr="00AA60C4">
              <w:rPr>
                <w:position w:val="-6"/>
                <w:sz w:val="21"/>
                <w:szCs w:val="21"/>
              </w:rPr>
              <w:object w:dxaOrig="300" w:dyaOrig="274" w14:anchorId="08C069CC">
                <v:shape id="_x0000_i1040" type="#_x0000_t75" style="width:15.6pt;height:13.6pt" o:ole="">
                  <v:imagedata r:id="rId28" o:title=""/>
                </v:shape>
                <o:OLEObject Type="Embed" ProgID="Equation.DSMT4" ShapeID="_x0000_i1040" DrawAspect="Content" ObjectID="_1656343104" r:id="rId29"/>
              </w:object>
            </w:r>
          </w:p>
        </w:tc>
      </w:tr>
      <w:tr w:rsidR="00AA60C4" w:rsidRPr="00AA60C4" w14:paraId="279F63D6" w14:textId="77777777" w:rsidTr="0029117A">
        <w:tc>
          <w:tcPr>
            <w:tcW w:w="4261" w:type="dxa"/>
            <w:shd w:val="clear" w:color="auto" w:fill="auto"/>
          </w:tcPr>
          <w:p w14:paraId="2AE98916" w14:textId="77777777" w:rsidR="008808F6" w:rsidRPr="00AA60C4" w:rsidRDefault="008808F6" w:rsidP="0029117A">
            <w:pPr>
              <w:spacing w:line="276" w:lineRule="auto"/>
              <w:jc w:val="center"/>
              <w:rPr>
                <w:sz w:val="21"/>
                <w:szCs w:val="21"/>
              </w:rPr>
            </w:pPr>
            <w:r w:rsidRPr="00AA60C4">
              <w:rPr>
                <w:sz w:val="21"/>
                <w:szCs w:val="21"/>
              </w:rPr>
              <w:t>尾部上翘角</w:t>
            </w:r>
            <w:r w:rsidRPr="00AA60C4">
              <w:rPr>
                <w:i/>
                <w:iCs/>
                <w:sz w:val="21"/>
                <w:szCs w:val="21"/>
              </w:rPr>
              <w:t>θ</w:t>
            </w:r>
          </w:p>
        </w:tc>
        <w:tc>
          <w:tcPr>
            <w:tcW w:w="4261" w:type="dxa"/>
            <w:shd w:val="clear" w:color="auto" w:fill="auto"/>
          </w:tcPr>
          <w:p w14:paraId="5C3CE80F" w14:textId="77777777" w:rsidR="008808F6" w:rsidRPr="00AA60C4" w:rsidRDefault="008808F6" w:rsidP="0029117A">
            <w:pPr>
              <w:spacing w:line="276" w:lineRule="auto"/>
              <w:jc w:val="center"/>
              <w:rPr>
                <w:sz w:val="21"/>
                <w:szCs w:val="21"/>
              </w:rPr>
            </w:pPr>
            <w:r w:rsidRPr="00AA60C4">
              <w:rPr>
                <w:sz w:val="21"/>
                <w:szCs w:val="21"/>
              </w:rPr>
              <w:t>4°</w:t>
            </w:r>
          </w:p>
        </w:tc>
      </w:tr>
      <w:tr w:rsidR="00AA60C4" w:rsidRPr="00AA60C4" w14:paraId="386C98F1" w14:textId="77777777" w:rsidTr="0029117A">
        <w:tc>
          <w:tcPr>
            <w:tcW w:w="4261" w:type="dxa"/>
            <w:shd w:val="clear" w:color="auto" w:fill="auto"/>
          </w:tcPr>
          <w:p w14:paraId="28C5E129" w14:textId="77777777" w:rsidR="008808F6" w:rsidRPr="00AA60C4" w:rsidRDefault="008808F6" w:rsidP="0029117A">
            <w:pPr>
              <w:spacing w:line="276" w:lineRule="auto"/>
              <w:jc w:val="center"/>
              <w:rPr>
                <w:sz w:val="21"/>
                <w:szCs w:val="21"/>
              </w:rPr>
            </w:pPr>
            <w:r w:rsidRPr="00AA60C4">
              <w:rPr>
                <w:sz w:val="21"/>
                <w:szCs w:val="21"/>
              </w:rPr>
              <w:t>尾部上翘部分长度</w:t>
            </w:r>
            <w:r w:rsidRPr="00AA60C4">
              <w:rPr>
                <w:b/>
                <w:bCs/>
                <w:position w:val="-10"/>
                <w:sz w:val="21"/>
                <w:szCs w:val="21"/>
              </w:rPr>
              <w:object w:dxaOrig="274" w:dyaOrig="300" w14:anchorId="58A76D22">
                <v:shape id="_x0000_i1041" type="#_x0000_t75" style="width:13.6pt;height:15.6pt" o:ole="">
                  <v:imagedata r:id="rId30" o:title=""/>
                </v:shape>
                <o:OLEObject Type="Embed" ProgID="Equation.DSMT4" ShapeID="_x0000_i1041" DrawAspect="Content" ObjectID="_1656343105" r:id="rId31"/>
              </w:object>
            </w:r>
          </w:p>
        </w:tc>
        <w:tc>
          <w:tcPr>
            <w:tcW w:w="4261" w:type="dxa"/>
            <w:shd w:val="clear" w:color="auto" w:fill="auto"/>
          </w:tcPr>
          <w:p w14:paraId="4A5BA242" w14:textId="77777777" w:rsidR="008808F6" w:rsidRPr="00AA60C4" w:rsidRDefault="008808F6" w:rsidP="0029117A">
            <w:pPr>
              <w:spacing w:line="276" w:lineRule="auto"/>
              <w:jc w:val="center"/>
              <w:rPr>
                <w:sz w:val="21"/>
                <w:szCs w:val="21"/>
              </w:rPr>
            </w:pPr>
            <w:r w:rsidRPr="00AA60C4">
              <w:rPr>
                <w:sz w:val="21"/>
                <w:szCs w:val="21"/>
              </w:rPr>
              <w:t>4.2</w:t>
            </w:r>
            <w:r w:rsidRPr="00AA60C4">
              <w:rPr>
                <w:position w:val="-6"/>
                <w:sz w:val="21"/>
                <w:szCs w:val="21"/>
              </w:rPr>
              <w:object w:dxaOrig="214" w:dyaOrig="206" w14:anchorId="2A1289C5">
                <v:shape id="_x0000_i1042" type="#_x0000_t75" style="width:11.6pt;height:10.4pt" o:ole="">
                  <v:imagedata r:id="rId25" o:title=""/>
                </v:shape>
                <o:OLEObject Type="Embed" ProgID="Equation.DSMT4" ShapeID="_x0000_i1042" DrawAspect="Content" ObjectID="_1656343106" r:id="rId32"/>
              </w:object>
            </w:r>
          </w:p>
        </w:tc>
      </w:tr>
    </w:tbl>
    <w:p w14:paraId="39341CA9" w14:textId="5703AF04" w:rsidR="008808F6" w:rsidRPr="00AA60C4" w:rsidRDefault="00BE434C" w:rsidP="00520CC5">
      <w:pPr>
        <w:pStyle w:val="3"/>
        <w:spacing w:before="156" w:after="156"/>
      </w:pPr>
      <w:bookmarkStart w:id="42" w:name="_Toc45527550"/>
      <w:bookmarkEnd w:id="41"/>
      <w:r w:rsidRPr="00AA60C4">
        <w:t>2.4.3</w:t>
      </w:r>
      <w:r w:rsidR="008808F6" w:rsidRPr="00AA60C4">
        <w:t xml:space="preserve"> </w:t>
      </w:r>
      <w:r w:rsidR="008808F6" w:rsidRPr="00AA60C4">
        <w:t>机翼与尾翼主要外形参数</w:t>
      </w:r>
      <w:bookmarkEnd w:id="42"/>
    </w:p>
    <w:p w14:paraId="1F3C4155" w14:textId="3EECE683" w:rsidR="008808F6" w:rsidRPr="00AA60C4" w:rsidRDefault="008808F6" w:rsidP="008808F6">
      <w:r w:rsidRPr="00AA60C4">
        <w:tab/>
      </w:r>
      <w:r w:rsidRPr="00AA60C4">
        <w:t>本方案无人机的机翼及副翼详细外形设计参数如表</w:t>
      </w:r>
      <w:r w:rsidR="00643BB2" w:rsidRPr="00AA60C4">
        <w:t>2.4</w:t>
      </w:r>
      <w:r w:rsidRPr="00AA60C4">
        <w:t>,</w:t>
      </w:r>
      <w:r w:rsidR="00643BB2" w:rsidRPr="00AA60C4">
        <w:t xml:space="preserve"> 2.5</w:t>
      </w:r>
      <w:r w:rsidRPr="00AA60C4">
        <w:t>所示。</w:t>
      </w:r>
    </w:p>
    <w:p w14:paraId="65A32DB9" w14:textId="5B898BCF" w:rsidR="008808F6" w:rsidRPr="00AA60C4" w:rsidRDefault="008808F6" w:rsidP="008808F6">
      <w:pPr>
        <w:jc w:val="center"/>
        <w:rPr>
          <w:sz w:val="21"/>
          <w:szCs w:val="21"/>
        </w:rPr>
      </w:pPr>
      <w:r w:rsidRPr="00AA60C4">
        <w:rPr>
          <w:sz w:val="21"/>
          <w:szCs w:val="21"/>
        </w:rPr>
        <w:t>表</w:t>
      </w:r>
      <w:r w:rsidR="00F94B2A" w:rsidRPr="00AA60C4">
        <w:rPr>
          <w:sz w:val="21"/>
          <w:szCs w:val="21"/>
        </w:rPr>
        <w:t>2.4</w:t>
      </w:r>
      <w:r w:rsidRPr="00AA60C4">
        <w:rPr>
          <w:sz w:val="21"/>
          <w:szCs w:val="21"/>
        </w:rPr>
        <w:t xml:space="preserve">  </w:t>
      </w:r>
      <w:r w:rsidR="00197224" w:rsidRPr="00AA60C4">
        <w:rPr>
          <w:sz w:val="21"/>
          <w:szCs w:val="21"/>
        </w:rPr>
        <w:t>无人机</w:t>
      </w:r>
      <w:r w:rsidRPr="00AA60C4">
        <w:rPr>
          <w:sz w:val="21"/>
          <w:szCs w:val="21"/>
        </w:rPr>
        <w:t>机翼总体外形设计参数表</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80"/>
        <w:gridCol w:w="1984"/>
        <w:gridCol w:w="2410"/>
        <w:gridCol w:w="1922"/>
      </w:tblGrid>
      <w:tr w:rsidR="00AA60C4" w:rsidRPr="00AA60C4" w14:paraId="0E890DD6" w14:textId="77777777" w:rsidTr="0029117A">
        <w:trPr>
          <w:trHeight w:val="283"/>
        </w:trPr>
        <w:tc>
          <w:tcPr>
            <w:tcW w:w="1980" w:type="dxa"/>
            <w:tcBorders>
              <w:top w:val="single" w:sz="12" w:space="0" w:color="auto"/>
              <w:bottom w:val="single" w:sz="12" w:space="0" w:color="auto"/>
            </w:tcBorders>
            <w:shd w:val="clear" w:color="auto" w:fill="auto"/>
            <w:vAlign w:val="center"/>
          </w:tcPr>
          <w:p w14:paraId="401DF5DD" w14:textId="77777777" w:rsidR="008808F6" w:rsidRPr="00AA60C4" w:rsidRDefault="008808F6" w:rsidP="0029117A">
            <w:pPr>
              <w:spacing w:line="276" w:lineRule="auto"/>
              <w:jc w:val="center"/>
              <w:rPr>
                <w:b/>
                <w:bCs/>
                <w:sz w:val="21"/>
                <w:szCs w:val="21"/>
              </w:rPr>
            </w:pPr>
            <w:r w:rsidRPr="00AA60C4">
              <w:rPr>
                <w:b/>
                <w:bCs/>
                <w:sz w:val="21"/>
                <w:szCs w:val="21"/>
              </w:rPr>
              <w:t>机翼设计参数</w:t>
            </w:r>
          </w:p>
        </w:tc>
        <w:tc>
          <w:tcPr>
            <w:tcW w:w="1984" w:type="dxa"/>
            <w:tcBorders>
              <w:top w:val="single" w:sz="12" w:space="0" w:color="auto"/>
              <w:bottom w:val="single" w:sz="12" w:space="0" w:color="auto"/>
              <w:right w:val="double" w:sz="4" w:space="0" w:color="auto"/>
            </w:tcBorders>
            <w:shd w:val="clear" w:color="auto" w:fill="auto"/>
            <w:vAlign w:val="center"/>
          </w:tcPr>
          <w:p w14:paraId="586DE917" w14:textId="77777777" w:rsidR="008808F6" w:rsidRPr="00AA60C4" w:rsidRDefault="008808F6" w:rsidP="0029117A">
            <w:pPr>
              <w:spacing w:line="276" w:lineRule="auto"/>
              <w:jc w:val="center"/>
              <w:rPr>
                <w:b/>
                <w:bCs/>
                <w:sz w:val="21"/>
                <w:szCs w:val="21"/>
              </w:rPr>
            </w:pPr>
            <w:r w:rsidRPr="00AA60C4">
              <w:rPr>
                <w:b/>
                <w:bCs/>
                <w:sz w:val="21"/>
                <w:szCs w:val="21"/>
              </w:rPr>
              <w:t>数据</w:t>
            </w:r>
          </w:p>
        </w:tc>
        <w:tc>
          <w:tcPr>
            <w:tcW w:w="2410" w:type="dxa"/>
            <w:tcBorders>
              <w:top w:val="single" w:sz="12" w:space="0" w:color="auto"/>
              <w:left w:val="double" w:sz="4" w:space="0" w:color="auto"/>
              <w:bottom w:val="single" w:sz="12" w:space="0" w:color="auto"/>
            </w:tcBorders>
            <w:shd w:val="clear" w:color="auto" w:fill="auto"/>
            <w:vAlign w:val="center"/>
          </w:tcPr>
          <w:p w14:paraId="0B93EDFA" w14:textId="77777777" w:rsidR="008808F6" w:rsidRPr="00AA60C4" w:rsidRDefault="008808F6" w:rsidP="0029117A">
            <w:pPr>
              <w:spacing w:line="276" w:lineRule="auto"/>
              <w:jc w:val="center"/>
              <w:rPr>
                <w:b/>
                <w:bCs/>
                <w:sz w:val="21"/>
                <w:szCs w:val="21"/>
              </w:rPr>
            </w:pPr>
            <w:r w:rsidRPr="00AA60C4">
              <w:rPr>
                <w:b/>
                <w:bCs/>
                <w:sz w:val="21"/>
                <w:szCs w:val="21"/>
              </w:rPr>
              <w:t>机翼设计参数</w:t>
            </w:r>
          </w:p>
        </w:tc>
        <w:tc>
          <w:tcPr>
            <w:tcW w:w="1922" w:type="dxa"/>
            <w:tcBorders>
              <w:top w:val="single" w:sz="12" w:space="0" w:color="auto"/>
              <w:bottom w:val="single" w:sz="12" w:space="0" w:color="auto"/>
            </w:tcBorders>
            <w:shd w:val="clear" w:color="auto" w:fill="auto"/>
            <w:vAlign w:val="center"/>
          </w:tcPr>
          <w:p w14:paraId="451D4266" w14:textId="77777777" w:rsidR="008808F6" w:rsidRPr="00AA60C4" w:rsidRDefault="008808F6" w:rsidP="0029117A">
            <w:pPr>
              <w:spacing w:line="276" w:lineRule="auto"/>
              <w:jc w:val="center"/>
              <w:rPr>
                <w:b/>
                <w:bCs/>
                <w:sz w:val="21"/>
                <w:szCs w:val="21"/>
              </w:rPr>
            </w:pPr>
            <w:r w:rsidRPr="00AA60C4">
              <w:rPr>
                <w:b/>
                <w:bCs/>
                <w:sz w:val="21"/>
                <w:szCs w:val="21"/>
              </w:rPr>
              <w:t>数据</w:t>
            </w:r>
          </w:p>
        </w:tc>
      </w:tr>
      <w:tr w:rsidR="00AA60C4" w:rsidRPr="00AA60C4" w14:paraId="73E238AF" w14:textId="77777777" w:rsidTr="0029117A">
        <w:trPr>
          <w:trHeight w:val="283"/>
        </w:trPr>
        <w:tc>
          <w:tcPr>
            <w:tcW w:w="1980" w:type="dxa"/>
            <w:tcBorders>
              <w:top w:val="single" w:sz="12" w:space="0" w:color="auto"/>
            </w:tcBorders>
            <w:shd w:val="clear" w:color="auto" w:fill="auto"/>
            <w:vAlign w:val="center"/>
          </w:tcPr>
          <w:p w14:paraId="3AE488DC" w14:textId="77777777" w:rsidR="008808F6" w:rsidRPr="00AA60C4" w:rsidRDefault="008808F6" w:rsidP="0029117A">
            <w:pPr>
              <w:spacing w:line="276" w:lineRule="auto"/>
              <w:jc w:val="center"/>
              <w:rPr>
                <w:sz w:val="21"/>
                <w:szCs w:val="21"/>
              </w:rPr>
            </w:pPr>
            <w:r w:rsidRPr="00AA60C4">
              <w:rPr>
                <w:sz w:val="21"/>
                <w:szCs w:val="21"/>
              </w:rPr>
              <w:t>机翼面积</w:t>
            </w:r>
            <w:r w:rsidRPr="00AA60C4">
              <w:rPr>
                <w:position w:val="-10"/>
                <w:sz w:val="21"/>
                <w:szCs w:val="21"/>
              </w:rPr>
              <w:object w:dxaOrig="300" w:dyaOrig="300" w14:anchorId="243C0AEF">
                <v:shape id="_x0000_i1043" type="#_x0000_t75" style="width:15.6pt;height:15.6pt" o:ole="">
                  <v:imagedata r:id="rId33" o:title=""/>
                </v:shape>
                <o:OLEObject Type="Embed" ProgID="Equation.DSMT4" ShapeID="_x0000_i1043" DrawAspect="Content" ObjectID="_1656343107" r:id="rId34"/>
              </w:object>
            </w:r>
          </w:p>
        </w:tc>
        <w:tc>
          <w:tcPr>
            <w:tcW w:w="1984" w:type="dxa"/>
            <w:tcBorders>
              <w:top w:val="single" w:sz="12" w:space="0" w:color="auto"/>
              <w:right w:val="double" w:sz="4" w:space="0" w:color="auto"/>
            </w:tcBorders>
            <w:shd w:val="clear" w:color="auto" w:fill="auto"/>
            <w:vAlign w:val="center"/>
          </w:tcPr>
          <w:p w14:paraId="6C6329A6" w14:textId="77777777" w:rsidR="008808F6" w:rsidRPr="00AA60C4" w:rsidRDefault="008808F6" w:rsidP="0029117A">
            <w:pPr>
              <w:spacing w:line="276" w:lineRule="auto"/>
              <w:jc w:val="center"/>
              <w:rPr>
                <w:sz w:val="21"/>
                <w:szCs w:val="21"/>
              </w:rPr>
            </w:pPr>
            <w:r w:rsidRPr="00AA60C4">
              <w:rPr>
                <w:position w:val="-6"/>
                <w:sz w:val="21"/>
                <w:szCs w:val="21"/>
              </w:rPr>
              <w:object w:dxaOrig="780" w:dyaOrig="274" w14:anchorId="2E7C276D">
                <v:shape id="_x0000_i1044" type="#_x0000_t75" style="width:40pt;height:13.6pt" o:ole="">
                  <v:imagedata r:id="rId35" o:title=""/>
                </v:shape>
                <o:OLEObject Type="Embed" ProgID="Equation.DSMT4" ShapeID="_x0000_i1044" DrawAspect="Content" ObjectID="_1656343108" r:id="rId36"/>
              </w:object>
            </w:r>
          </w:p>
        </w:tc>
        <w:tc>
          <w:tcPr>
            <w:tcW w:w="2410" w:type="dxa"/>
            <w:tcBorders>
              <w:top w:val="single" w:sz="12" w:space="0" w:color="auto"/>
              <w:left w:val="double" w:sz="4" w:space="0" w:color="auto"/>
            </w:tcBorders>
            <w:shd w:val="clear" w:color="auto" w:fill="auto"/>
            <w:vAlign w:val="center"/>
          </w:tcPr>
          <w:p w14:paraId="3341BB51" w14:textId="77777777" w:rsidR="008808F6" w:rsidRPr="00AA60C4" w:rsidRDefault="008808F6" w:rsidP="0029117A">
            <w:pPr>
              <w:spacing w:line="276" w:lineRule="auto"/>
              <w:jc w:val="center"/>
              <w:rPr>
                <w:sz w:val="21"/>
                <w:szCs w:val="21"/>
              </w:rPr>
            </w:pPr>
            <w:r w:rsidRPr="00AA60C4">
              <w:rPr>
                <w:sz w:val="21"/>
                <w:szCs w:val="21"/>
              </w:rPr>
              <w:t>翼型</w:t>
            </w:r>
          </w:p>
        </w:tc>
        <w:tc>
          <w:tcPr>
            <w:tcW w:w="1922" w:type="dxa"/>
            <w:tcBorders>
              <w:top w:val="single" w:sz="12" w:space="0" w:color="auto"/>
            </w:tcBorders>
            <w:shd w:val="clear" w:color="auto" w:fill="auto"/>
            <w:vAlign w:val="center"/>
          </w:tcPr>
          <w:p w14:paraId="7BBBEF8F" w14:textId="77777777" w:rsidR="008808F6" w:rsidRPr="00AA60C4" w:rsidRDefault="008808F6" w:rsidP="0029117A">
            <w:pPr>
              <w:spacing w:line="276" w:lineRule="auto"/>
              <w:jc w:val="center"/>
              <w:rPr>
                <w:sz w:val="21"/>
                <w:szCs w:val="21"/>
              </w:rPr>
            </w:pPr>
            <w:r w:rsidRPr="00AA60C4">
              <w:rPr>
                <w:position w:val="-6"/>
                <w:sz w:val="21"/>
                <w:szCs w:val="21"/>
              </w:rPr>
              <w:object w:dxaOrig="1174" w:dyaOrig="240" w14:anchorId="6C0147B4">
                <v:shape id="_x0000_i1045" type="#_x0000_t75" style="width:59.6pt;height:12pt" o:ole="">
                  <v:imagedata r:id="rId37" o:title=""/>
                </v:shape>
                <o:OLEObject Type="Embed" ProgID="Equation.DSMT4" ShapeID="_x0000_i1045" DrawAspect="Content" ObjectID="_1656343109" r:id="rId38"/>
              </w:object>
            </w:r>
          </w:p>
        </w:tc>
      </w:tr>
      <w:tr w:rsidR="00AA60C4" w:rsidRPr="00AA60C4" w14:paraId="189760A0" w14:textId="77777777" w:rsidTr="0029117A">
        <w:trPr>
          <w:trHeight w:val="283"/>
        </w:trPr>
        <w:tc>
          <w:tcPr>
            <w:tcW w:w="1980" w:type="dxa"/>
            <w:shd w:val="clear" w:color="auto" w:fill="auto"/>
            <w:vAlign w:val="center"/>
          </w:tcPr>
          <w:p w14:paraId="48A5759A" w14:textId="77777777" w:rsidR="008808F6" w:rsidRPr="00AA60C4" w:rsidRDefault="008808F6" w:rsidP="0029117A">
            <w:pPr>
              <w:spacing w:line="276" w:lineRule="auto"/>
              <w:jc w:val="center"/>
              <w:rPr>
                <w:sz w:val="21"/>
                <w:szCs w:val="21"/>
              </w:rPr>
            </w:pPr>
            <w:proofErr w:type="gramStart"/>
            <w:r w:rsidRPr="00AA60C4">
              <w:rPr>
                <w:sz w:val="21"/>
                <w:szCs w:val="21"/>
              </w:rPr>
              <w:t>展弦比</w:t>
            </w:r>
            <w:proofErr w:type="gramEnd"/>
            <w:r w:rsidRPr="00AA60C4">
              <w:rPr>
                <w:i/>
                <w:iCs/>
                <w:sz w:val="21"/>
                <w:szCs w:val="21"/>
              </w:rPr>
              <w:t>A</w:t>
            </w:r>
          </w:p>
        </w:tc>
        <w:tc>
          <w:tcPr>
            <w:tcW w:w="1984" w:type="dxa"/>
            <w:tcBorders>
              <w:right w:val="double" w:sz="4" w:space="0" w:color="auto"/>
            </w:tcBorders>
            <w:shd w:val="clear" w:color="auto" w:fill="auto"/>
            <w:vAlign w:val="center"/>
          </w:tcPr>
          <w:p w14:paraId="0E9D81AB" w14:textId="77777777" w:rsidR="008808F6" w:rsidRPr="00AA60C4" w:rsidRDefault="008808F6" w:rsidP="0029117A">
            <w:pPr>
              <w:spacing w:line="276" w:lineRule="auto"/>
              <w:jc w:val="center"/>
              <w:rPr>
                <w:sz w:val="21"/>
                <w:szCs w:val="21"/>
              </w:rPr>
            </w:pPr>
            <w:r w:rsidRPr="00AA60C4">
              <w:rPr>
                <w:sz w:val="21"/>
                <w:szCs w:val="21"/>
              </w:rPr>
              <w:t>25</w:t>
            </w:r>
          </w:p>
        </w:tc>
        <w:tc>
          <w:tcPr>
            <w:tcW w:w="2410" w:type="dxa"/>
            <w:tcBorders>
              <w:left w:val="double" w:sz="4" w:space="0" w:color="auto"/>
            </w:tcBorders>
            <w:shd w:val="clear" w:color="auto" w:fill="auto"/>
            <w:vAlign w:val="center"/>
          </w:tcPr>
          <w:p w14:paraId="4B84461A" w14:textId="77777777" w:rsidR="008808F6" w:rsidRPr="00AA60C4" w:rsidRDefault="008808F6" w:rsidP="0029117A">
            <w:pPr>
              <w:spacing w:line="276" w:lineRule="auto"/>
              <w:jc w:val="center"/>
              <w:rPr>
                <w:sz w:val="21"/>
                <w:szCs w:val="21"/>
              </w:rPr>
            </w:pPr>
            <w:r w:rsidRPr="00AA60C4">
              <w:rPr>
                <w:sz w:val="21"/>
                <w:szCs w:val="21"/>
              </w:rPr>
              <w:t>前缘后掠角</w:t>
            </w:r>
            <w:r w:rsidRPr="00AA60C4">
              <w:rPr>
                <w:position w:val="-10"/>
                <w:sz w:val="21"/>
                <w:szCs w:val="21"/>
              </w:rPr>
              <w:object w:dxaOrig="360" w:dyaOrig="300" w14:anchorId="0828ACB2">
                <v:shape id="_x0000_i1046" type="#_x0000_t75" style="width:18pt;height:15.6pt" o:ole="">
                  <v:imagedata r:id="rId39" o:title=""/>
                </v:shape>
                <o:OLEObject Type="Embed" ProgID="Equation.DSMT4" ShapeID="_x0000_i1046" DrawAspect="Content" ObjectID="_1656343110" r:id="rId40"/>
              </w:object>
            </w:r>
          </w:p>
        </w:tc>
        <w:tc>
          <w:tcPr>
            <w:tcW w:w="1922" w:type="dxa"/>
            <w:shd w:val="clear" w:color="auto" w:fill="auto"/>
            <w:vAlign w:val="center"/>
          </w:tcPr>
          <w:p w14:paraId="2C822A24" w14:textId="77777777" w:rsidR="008808F6" w:rsidRPr="00AA60C4" w:rsidRDefault="008808F6" w:rsidP="0029117A">
            <w:pPr>
              <w:spacing w:line="276" w:lineRule="auto"/>
              <w:jc w:val="center"/>
              <w:rPr>
                <w:sz w:val="21"/>
                <w:szCs w:val="21"/>
              </w:rPr>
            </w:pPr>
            <w:r w:rsidRPr="00AA60C4">
              <w:rPr>
                <w:sz w:val="21"/>
                <w:szCs w:val="21"/>
              </w:rPr>
              <w:t>5°</w:t>
            </w:r>
          </w:p>
        </w:tc>
      </w:tr>
      <w:tr w:rsidR="00AA60C4" w:rsidRPr="00AA60C4" w14:paraId="4E4CB62F" w14:textId="77777777" w:rsidTr="0029117A">
        <w:trPr>
          <w:trHeight w:val="283"/>
        </w:trPr>
        <w:tc>
          <w:tcPr>
            <w:tcW w:w="1980" w:type="dxa"/>
            <w:shd w:val="clear" w:color="auto" w:fill="auto"/>
            <w:vAlign w:val="center"/>
          </w:tcPr>
          <w:p w14:paraId="0262A0C9" w14:textId="77777777" w:rsidR="008808F6" w:rsidRPr="00AA60C4" w:rsidRDefault="008808F6" w:rsidP="0029117A">
            <w:pPr>
              <w:spacing w:line="276" w:lineRule="auto"/>
              <w:jc w:val="center"/>
              <w:rPr>
                <w:sz w:val="21"/>
                <w:szCs w:val="21"/>
              </w:rPr>
            </w:pPr>
            <w:proofErr w:type="gramStart"/>
            <w:r w:rsidRPr="00AA60C4">
              <w:rPr>
                <w:sz w:val="21"/>
                <w:szCs w:val="21"/>
              </w:rPr>
              <w:t>根稍比</w:t>
            </w:r>
            <w:proofErr w:type="gramEnd"/>
            <w:r w:rsidRPr="00AA60C4">
              <w:rPr>
                <w:position w:val="-10"/>
                <w:sz w:val="21"/>
                <w:szCs w:val="21"/>
              </w:rPr>
              <w:object w:dxaOrig="180" w:dyaOrig="240" w14:anchorId="1B75D626">
                <v:shape id="_x0000_i1047" type="#_x0000_t75" style="width:9.6pt;height:12pt" o:ole="">
                  <v:imagedata r:id="rId41" o:title=""/>
                </v:shape>
                <o:OLEObject Type="Embed" ProgID="Equation.DSMT4" ShapeID="_x0000_i1047" DrawAspect="Content" ObjectID="_1656343111" r:id="rId42"/>
              </w:object>
            </w:r>
          </w:p>
        </w:tc>
        <w:tc>
          <w:tcPr>
            <w:tcW w:w="1984" w:type="dxa"/>
            <w:tcBorders>
              <w:right w:val="double" w:sz="4" w:space="0" w:color="auto"/>
            </w:tcBorders>
            <w:shd w:val="clear" w:color="auto" w:fill="auto"/>
            <w:vAlign w:val="center"/>
          </w:tcPr>
          <w:p w14:paraId="1CBEFD83" w14:textId="77777777" w:rsidR="008808F6" w:rsidRPr="00AA60C4" w:rsidRDefault="008808F6" w:rsidP="0029117A">
            <w:pPr>
              <w:spacing w:line="276" w:lineRule="auto"/>
              <w:jc w:val="center"/>
              <w:rPr>
                <w:sz w:val="21"/>
                <w:szCs w:val="21"/>
              </w:rPr>
            </w:pPr>
            <w:r w:rsidRPr="00AA60C4">
              <w:rPr>
                <w:sz w:val="21"/>
                <w:szCs w:val="21"/>
              </w:rPr>
              <w:t>2.5</w:t>
            </w:r>
          </w:p>
        </w:tc>
        <w:tc>
          <w:tcPr>
            <w:tcW w:w="2410" w:type="dxa"/>
            <w:tcBorders>
              <w:left w:val="double" w:sz="4" w:space="0" w:color="auto"/>
            </w:tcBorders>
            <w:shd w:val="clear" w:color="auto" w:fill="auto"/>
            <w:vAlign w:val="center"/>
          </w:tcPr>
          <w:p w14:paraId="661050CC" w14:textId="77777777" w:rsidR="008808F6" w:rsidRPr="00AA60C4" w:rsidRDefault="008808F6" w:rsidP="0029117A">
            <w:pPr>
              <w:spacing w:line="276" w:lineRule="auto"/>
              <w:jc w:val="center"/>
              <w:rPr>
                <w:sz w:val="21"/>
                <w:szCs w:val="21"/>
              </w:rPr>
            </w:pPr>
            <w:r w:rsidRPr="00AA60C4">
              <w:rPr>
                <w:position w:val="-6"/>
                <w:sz w:val="21"/>
                <w:szCs w:val="21"/>
              </w:rPr>
              <w:object w:dxaOrig="386" w:dyaOrig="266" w14:anchorId="12A52D19">
                <v:shape id="_x0000_i1048" type="#_x0000_t75" style="width:18.4pt;height:12.4pt" o:ole="">
                  <v:imagedata r:id="rId43" o:title=""/>
                </v:shape>
                <o:OLEObject Type="Embed" ProgID="Equation.DSMT4" ShapeID="_x0000_i1048" DrawAspect="Content" ObjectID="_1656343112" r:id="rId44"/>
              </w:object>
            </w:r>
            <w:r w:rsidRPr="00AA60C4">
              <w:rPr>
                <w:sz w:val="21"/>
                <w:szCs w:val="21"/>
              </w:rPr>
              <w:t>弦线后掠角</w:t>
            </w:r>
            <w:r w:rsidRPr="00AA60C4">
              <w:rPr>
                <w:position w:val="-10"/>
                <w:sz w:val="21"/>
                <w:szCs w:val="21"/>
              </w:rPr>
              <w:object w:dxaOrig="386" w:dyaOrig="300" w14:anchorId="65BFE1E2">
                <v:shape id="_x0000_i1049" type="#_x0000_t75" style="width:18.4pt;height:15.6pt" o:ole="">
                  <v:imagedata r:id="rId45" o:title=""/>
                </v:shape>
                <o:OLEObject Type="Embed" ProgID="Equation.DSMT4" ShapeID="_x0000_i1049" DrawAspect="Content" ObjectID="_1656343113" r:id="rId46"/>
              </w:object>
            </w:r>
          </w:p>
        </w:tc>
        <w:tc>
          <w:tcPr>
            <w:tcW w:w="1922" w:type="dxa"/>
            <w:shd w:val="clear" w:color="auto" w:fill="auto"/>
            <w:vAlign w:val="center"/>
          </w:tcPr>
          <w:p w14:paraId="1AF89A86" w14:textId="77777777" w:rsidR="008808F6" w:rsidRPr="00AA60C4" w:rsidRDefault="008808F6" w:rsidP="0029117A">
            <w:pPr>
              <w:spacing w:line="276" w:lineRule="auto"/>
              <w:jc w:val="center"/>
              <w:rPr>
                <w:sz w:val="21"/>
                <w:szCs w:val="21"/>
              </w:rPr>
            </w:pPr>
            <w:r w:rsidRPr="00AA60C4">
              <w:rPr>
                <w:sz w:val="21"/>
                <w:szCs w:val="21"/>
              </w:rPr>
              <w:t>4°</w:t>
            </w:r>
          </w:p>
        </w:tc>
      </w:tr>
      <w:tr w:rsidR="00AA60C4" w:rsidRPr="00AA60C4" w14:paraId="651DD224" w14:textId="77777777" w:rsidTr="0029117A">
        <w:trPr>
          <w:trHeight w:val="283"/>
        </w:trPr>
        <w:tc>
          <w:tcPr>
            <w:tcW w:w="1980" w:type="dxa"/>
            <w:shd w:val="clear" w:color="auto" w:fill="auto"/>
            <w:vAlign w:val="center"/>
          </w:tcPr>
          <w:p w14:paraId="6FF6090E" w14:textId="77777777" w:rsidR="008808F6" w:rsidRPr="00AA60C4" w:rsidRDefault="008808F6" w:rsidP="0029117A">
            <w:pPr>
              <w:spacing w:line="276" w:lineRule="auto"/>
              <w:jc w:val="center"/>
              <w:rPr>
                <w:sz w:val="21"/>
                <w:szCs w:val="21"/>
              </w:rPr>
            </w:pPr>
            <w:r w:rsidRPr="00AA60C4">
              <w:rPr>
                <w:sz w:val="21"/>
                <w:szCs w:val="21"/>
              </w:rPr>
              <w:t>翼展长度</w:t>
            </w:r>
            <w:r w:rsidRPr="00AA60C4">
              <w:rPr>
                <w:i/>
                <w:iCs/>
                <w:sz w:val="21"/>
                <w:szCs w:val="21"/>
              </w:rPr>
              <w:t>b</w:t>
            </w:r>
          </w:p>
        </w:tc>
        <w:tc>
          <w:tcPr>
            <w:tcW w:w="1984" w:type="dxa"/>
            <w:tcBorders>
              <w:right w:val="double" w:sz="4" w:space="0" w:color="auto"/>
            </w:tcBorders>
            <w:shd w:val="clear" w:color="auto" w:fill="auto"/>
            <w:vAlign w:val="center"/>
          </w:tcPr>
          <w:p w14:paraId="4CC65213" w14:textId="77777777" w:rsidR="008808F6" w:rsidRPr="00AA60C4" w:rsidRDefault="008808F6" w:rsidP="0029117A">
            <w:pPr>
              <w:spacing w:line="276" w:lineRule="auto"/>
              <w:jc w:val="center"/>
              <w:rPr>
                <w:sz w:val="21"/>
                <w:szCs w:val="21"/>
              </w:rPr>
            </w:pPr>
            <w:r w:rsidRPr="00AA60C4">
              <w:rPr>
                <w:position w:val="-6"/>
                <w:sz w:val="21"/>
                <w:szCs w:val="21"/>
              </w:rPr>
              <w:object w:dxaOrig="720" w:dyaOrig="240" w14:anchorId="0D499816">
                <v:shape id="_x0000_i1050" type="#_x0000_t75" style="width:36pt;height:12pt" o:ole="">
                  <v:imagedata r:id="rId47" o:title=""/>
                </v:shape>
                <o:OLEObject Type="Embed" ProgID="Equation.DSMT4" ShapeID="_x0000_i1050" DrawAspect="Content" ObjectID="_1656343114" r:id="rId48"/>
              </w:object>
            </w:r>
          </w:p>
        </w:tc>
        <w:tc>
          <w:tcPr>
            <w:tcW w:w="2410" w:type="dxa"/>
            <w:tcBorders>
              <w:left w:val="double" w:sz="4" w:space="0" w:color="auto"/>
            </w:tcBorders>
            <w:shd w:val="clear" w:color="auto" w:fill="auto"/>
            <w:vAlign w:val="center"/>
          </w:tcPr>
          <w:p w14:paraId="6F4783A2" w14:textId="77777777" w:rsidR="008808F6" w:rsidRPr="00AA60C4" w:rsidRDefault="008808F6" w:rsidP="0029117A">
            <w:pPr>
              <w:spacing w:line="276" w:lineRule="auto"/>
              <w:jc w:val="center"/>
              <w:rPr>
                <w:sz w:val="21"/>
                <w:szCs w:val="21"/>
              </w:rPr>
            </w:pPr>
            <w:r w:rsidRPr="00AA60C4">
              <w:rPr>
                <w:sz w:val="21"/>
                <w:szCs w:val="21"/>
              </w:rPr>
              <w:t>安装角</w:t>
            </w:r>
            <w:r w:rsidRPr="00AA60C4">
              <w:rPr>
                <w:position w:val="-10"/>
                <w:sz w:val="21"/>
                <w:szCs w:val="21"/>
              </w:rPr>
              <w:object w:dxaOrig="214" w:dyaOrig="300" w14:anchorId="5B5C3691">
                <v:shape id="_x0000_i1051" type="#_x0000_t75" style="width:11.6pt;height:15.6pt" o:ole="">
                  <v:imagedata r:id="rId49" o:title=""/>
                </v:shape>
                <o:OLEObject Type="Embed" ProgID="Equation.DSMT4" ShapeID="_x0000_i1051" DrawAspect="Content" ObjectID="_1656343115" r:id="rId50"/>
              </w:object>
            </w:r>
          </w:p>
        </w:tc>
        <w:tc>
          <w:tcPr>
            <w:tcW w:w="1922" w:type="dxa"/>
            <w:shd w:val="clear" w:color="auto" w:fill="auto"/>
            <w:vAlign w:val="center"/>
          </w:tcPr>
          <w:p w14:paraId="2591CACD" w14:textId="77777777" w:rsidR="008808F6" w:rsidRPr="00AA60C4" w:rsidRDefault="008808F6" w:rsidP="0029117A">
            <w:pPr>
              <w:spacing w:line="276" w:lineRule="auto"/>
              <w:jc w:val="center"/>
              <w:rPr>
                <w:sz w:val="21"/>
                <w:szCs w:val="21"/>
              </w:rPr>
            </w:pPr>
            <w:r w:rsidRPr="00AA60C4">
              <w:rPr>
                <w:sz w:val="21"/>
                <w:szCs w:val="21"/>
              </w:rPr>
              <w:t>4°</w:t>
            </w:r>
          </w:p>
        </w:tc>
      </w:tr>
      <w:tr w:rsidR="00AA60C4" w:rsidRPr="00AA60C4" w14:paraId="61BAB5CE" w14:textId="77777777" w:rsidTr="0029117A">
        <w:trPr>
          <w:trHeight w:val="283"/>
        </w:trPr>
        <w:tc>
          <w:tcPr>
            <w:tcW w:w="1980" w:type="dxa"/>
            <w:shd w:val="clear" w:color="auto" w:fill="auto"/>
            <w:vAlign w:val="center"/>
          </w:tcPr>
          <w:p w14:paraId="4413ADB5" w14:textId="77777777" w:rsidR="008808F6" w:rsidRPr="00AA60C4" w:rsidRDefault="008808F6" w:rsidP="0029117A">
            <w:pPr>
              <w:spacing w:line="276" w:lineRule="auto"/>
              <w:jc w:val="center"/>
              <w:rPr>
                <w:sz w:val="21"/>
                <w:szCs w:val="21"/>
              </w:rPr>
            </w:pPr>
            <w:r w:rsidRPr="00AA60C4">
              <w:rPr>
                <w:sz w:val="21"/>
                <w:szCs w:val="21"/>
              </w:rPr>
              <w:t>根弦长度</w:t>
            </w:r>
            <w:r w:rsidRPr="00AA60C4">
              <w:rPr>
                <w:position w:val="-10"/>
                <w:sz w:val="21"/>
                <w:szCs w:val="21"/>
              </w:rPr>
              <w:object w:dxaOrig="214" w:dyaOrig="300" w14:anchorId="7BA649D0">
                <v:shape id="_x0000_i1052" type="#_x0000_t75" style="width:11.6pt;height:15.6pt" o:ole="">
                  <v:imagedata r:id="rId51" o:title=""/>
                </v:shape>
                <o:OLEObject Type="Embed" ProgID="Equation.DSMT4" ShapeID="_x0000_i1052" DrawAspect="Content" ObjectID="_1656343116" r:id="rId52"/>
              </w:object>
            </w:r>
          </w:p>
        </w:tc>
        <w:tc>
          <w:tcPr>
            <w:tcW w:w="1984" w:type="dxa"/>
            <w:tcBorders>
              <w:right w:val="double" w:sz="4" w:space="0" w:color="auto"/>
            </w:tcBorders>
            <w:shd w:val="clear" w:color="auto" w:fill="auto"/>
            <w:vAlign w:val="center"/>
          </w:tcPr>
          <w:p w14:paraId="41FBD18B" w14:textId="77777777" w:rsidR="008808F6" w:rsidRPr="00AA60C4" w:rsidRDefault="008808F6" w:rsidP="0029117A">
            <w:pPr>
              <w:spacing w:line="276" w:lineRule="auto"/>
              <w:jc w:val="center"/>
              <w:rPr>
                <w:sz w:val="21"/>
                <w:szCs w:val="21"/>
              </w:rPr>
            </w:pPr>
            <w:r w:rsidRPr="00AA60C4">
              <w:rPr>
                <w:position w:val="-6"/>
                <w:sz w:val="21"/>
                <w:szCs w:val="21"/>
              </w:rPr>
              <w:object w:dxaOrig="800" w:dyaOrig="240" w14:anchorId="356ABB68">
                <v:shape id="_x0000_i1053" type="#_x0000_t75" style="width:40.4pt;height:12pt" o:ole="">
                  <v:imagedata r:id="rId53" o:title=""/>
                </v:shape>
                <o:OLEObject Type="Embed" ProgID="Equation.DSMT4" ShapeID="_x0000_i1053" DrawAspect="Content" ObjectID="_1656343117" r:id="rId54"/>
              </w:object>
            </w:r>
          </w:p>
        </w:tc>
        <w:tc>
          <w:tcPr>
            <w:tcW w:w="2410" w:type="dxa"/>
            <w:tcBorders>
              <w:left w:val="double" w:sz="4" w:space="0" w:color="auto"/>
            </w:tcBorders>
            <w:shd w:val="clear" w:color="auto" w:fill="auto"/>
            <w:vAlign w:val="center"/>
          </w:tcPr>
          <w:p w14:paraId="74A2A4B3" w14:textId="77777777" w:rsidR="008808F6" w:rsidRPr="00AA60C4" w:rsidRDefault="008808F6" w:rsidP="0029117A">
            <w:pPr>
              <w:spacing w:line="276" w:lineRule="auto"/>
              <w:jc w:val="center"/>
              <w:rPr>
                <w:sz w:val="21"/>
                <w:szCs w:val="21"/>
              </w:rPr>
            </w:pPr>
            <w:r w:rsidRPr="00AA60C4">
              <w:rPr>
                <w:sz w:val="21"/>
                <w:szCs w:val="21"/>
              </w:rPr>
              <w:t>上反角</w:t>
            </w:r>
            <w:r w:rsidRPr="00AA60C4">
              <w:rPr>
                <w:position w:val="-10"/>
                <w:sz w:val="21"/>
                <w:szCs w:val="21"/>
              </w:rPr>
              <w:object w:dxaOrig="326" w:dyaOrig="300" w14:anchorId="5AA44E96">
                <v:shape id="_x0000_i1054" type="#_x0000_t75" style="width:16.4pt;height:15.6pt" o:ole="">
                  <v:imagedata r:id="rId55" o:title=""/>
                </v:shape>
                <o:OLEObject Type="Embed" ProgID="Equation.DSMT4" ShapeID="_x0000_i1054" DrawAspect="Content" ObjectID="_1656343118" r:id="rId56"/>
              </w:object>
            </w:r>
          </w:p>
        </w:tc>
        <w:tc>
          <w:tcPr>
            <w:tcW w:w="1922" w:type="dxa"/>
            <w:shd w:val="clear" w:color="auto" w:fill="auto"/>
            <w:vAlign w:val="center"/>
          </w:tcPr>
          <w:p w14:paraId="1E9553C0" w14:textId="77777777" w:rsidR="008808F6" w:rsidRPr="00AA60C4" w:rsidRDefault="008808F6" w:rsidP="0029117A">
            <w:pPr>
              <w:spacing w:line="276" w:lineRule="auto"/>
              <w:jc w:val="center"/>
              <w:rPr>
                <w:sz w:val="21"/>
                <w:szCs w:val="21"/>
              </w:rPr>
            </w:pPr>
            <w:r w:rsidRPr="00AA60C4">
              <w:rPr>
                <w:sz w:val="21"/>
                <w:szCs w:val="21"/>
              </w:rPr>
              <w:t>2°</w:t>
            </w:r>
          </w:p>
        </w:tc>
      </w:tr>
      <w:tr w:rsidR="00AA60C4" w:rsidRPr="00AA60C4" w14:paraId="794427C0" w14:textId="77777777" w:rsidTr="0029117A">
        <w:trPr>
          <w:trHeight w:val="283"/>
        </w:trPr>
        <w:tc>
          <w:tcPr>
            <w:tcW w:w="1980" w:type="dxa"/>
            <w:shd w:val="clear" w:color="auto" w:fill="auto"/>
            <w:vAlign w:val="center"/>
          </w:tcPr>
          <w:p w14:paraId="52DD7D7F" w14:textId="77777777" w:rsidR="008808F6" w:rsidRPr="00AA60C4" w:rsidRDefault="008808F6" w:rsidP="0029117A">
            <w:pPr>
              <w:spacing w:line="276" w:lineRule="auto"/>
              <w:jc w:val="center"/>
              <w:rPr>
                <w:sz w:val="21"/>
                <w:szCs w:val="21"/>
              </w:rPr>
            </w:pPr>
            <w:proofErr w:type="gramStart"/>
            <w:r w:rsidRPr="00AA60C4">
              <w:rPr>
                <w:sz w:val="21"/>
                <w:szCs w:val="21"/>
              </w:rPr>
              <w:t>梢</w:t>
            </w:r>
            <w:proofErr w:type="gramEnd"/>
            <w:r w:rsidRPr="00AA60C4">
              <w:rPr>
                <w:sz w:val="21"/>
                <w:szCs w:val="21"/>
              </w:rPr>
              <w:t>弦长度</w:t>
            </w:r>
            <w:r w:rsidRPr="00AA60C4">
              <w:rPr>
                <w:position w:val="-10"/>
                <w:sz w:val="21"/>
                <w:szCs w:val="21"/>
              </w:rPr>
              <w:object w:dxaOrig="206" w:dyaOrig="300" w14:anchorId="6C67A71B">
                <v:shape id="_x0000_i1055" type="#_x0000_t75" style="width:10.4pt;height:15.6pt" o:ole="">
                  <v:imagedata r:id="rId57" o:title=""/>
                </v:shape>
                <o:OLEObject Type="Embed" ProgID="Equation.DSMT4" ShapeID="_x0000_i1055" DrawAspect="Content" ObjectID="_1656343119" r:id="rId58"/>
              </w:object>
            </w:r>
          </w:p>
        </w:tc>
        <w:tc>
          <w:tcPr>
            <w:tcW w:w="1984" w:type="dxa"/>
            <w:tcBorders>
              <w:right w:val="double" w:sz="4" w:space="0" w:color="auto"/>
            </w:tcBorders>
            <w:shd w:val="clear" w:color="auto" w:fill="auto"/>
            <w:vAlign w:val="center"/>
          </w:tcPr>
          <w:p w14:paraId="16244CED" w14:textId="77777777" w:rsidR="008808F6" w:rsidRPr="00AA60C4" w:rsidRDefault="008808F6" w:rsidP="0029117A">
            <w:pPr>
              <w:spacing w:line="276" w:lineRule="auto"/>
              <w:jc w:val="center"/>
              <w:rPr>
                <w:sz w:val="21"/>
                <w:szCs w:val="21"/>
              </w:rPr>
            </w:pPr>
            <w:r w:rsidRPr="00AA60C4">
              <w:rPr>
                <w:position w:val="-6"/>
                <w:sz w:val="21"/>
                <w:szCs w:val="21"/>
              </w:rPr>
              <w:object w:dxaOrig="820" w:dyaOrig="240" w14:anchorId="5F82B61C">
                <v:shape id="_x0000_i1056" type="#_x0000_t75" style="width:41.6pt;height:12pt" o:ole="">
                  <v:imagedata r:id="rId59" o:title=""/>
                </v:shape>
                <o:OLEObject Type="Embed" ProgID="Equation.DSMT4" ShapeID="_x0000_i1056" DrawAspect="Content" ObjectID="_1656343120" r:id="rId60"/>
              </w:object>
            </w:r>
          </w:p>
        </w:tc>
        <w:tc>
          <w:tcPr>
            <w:tcW w:w="2410" w:type="dxa"/>
            <w:tcBorders>
              <w:left w:val="double" w:sz="4" w:space="0" w:color="auto"/>
            </w:tcBorders>
            <w:shd w:val="clear" w:color="auto" w:fill="auto"/>
            <w:vAlign w:val="center"/>
          </w:tcPr>
          <w:p w14:paraId="09A7E722" w14:textId="77777777" w:rsidR="008808F6" w:rsidRPr="00AA60C4" w:rsidRDefault="008808F6" w:rsidP="0029117A">
            <w:pPr>
              <w:spacing w:line="276" w:lineRule="auto"/>
              <w:jc w:val="center"/>
              <w:rPr>
                <w:sz w:val="21"/>
                <w:szCs w:val="21"/>
              </w:rPr>
            </w:pPr>
            <w:r w:rsidRPr="00AA60C4">
              <w:rPr>
                <w:sz w:val="21"/>
                <w:szCs w:val="21"/>
              </w:rPr>
              <w:t>翼尖扭转角</w:t>
            </w:r>
            <w:r w:rsidRPr="00AA60C4">
              <w:rPr>
                <w:position w:val="-10"/>
                <w:sz w:val="21"/>
                <w:szCs w:val="21"/>
              </w:rPr>
              <w:object w:dxaOrig="214" w:dyaOrig="300" w14:anchorId="34914164">
                <v:shape id="_x0000_i1057" type="#_x0000_t75" style="width:11.6pt;height:15.6pt" o:ole="">
                  <v:imagedata r:id="rId61" o:title=""/>
                </v:shape>
                <o:OLEObject Type="Embed" ProgID="Equation.DSMT4" ShapeID="_x0000_i1057" DrawAspect="Content" ObjectID="_1656343121" r:id="rId62"/>
              </w:object>
            </w:r>
          </w:p>
        </w:tc>
        <w:tc>
          <w:tcPr>
            <w:tcW w:w="1922" w:type="dxa"/>
            <w:shd w:val="clear" w:color="auto" w:fill="auto"/>
            <w:vAlign w:val="center"/>
          </w:tcPr>
          <w:p w14:paraId="095ABE53" w14:textId="77777777" w:rsidR="008808F6" w:rsidRPr="00AA60C4" w:rsidRDefault="008808F6" w:rsidP="0029117A">
            <w:pPr>
              <w:spacing w:line="276" w:lineRule="auto"/>
              <w:jc w:val="center"/>
              <w:rPr>
                <w:sz w:val="21"/>
                <w:szCs w:val="21"/>
              </w:rPr>
            </w:pPr>
            <w:r w:rsidRPr="00AA60C4">
              <w:rPr>
                <w:position w:val="-6"/>
                <w:sz w:val="21"/>
                <w:szCs w:val="21"/>
              </w:rPr>
              <w:object w:dxaOrig="334" w:dyaOrig="274" w14:anchorId="43865E6A">
                <v:shape id="_x0000_i1058" type="#_x0000_t75" style="width:17.6pt;height:13.6pt" o:ole="">
                  <v:imagedata r:id="rId63" o:title=""/>
                </v:shape>
                <o:OLEObject Type="Embed" ProgID="Equation.DSMT4" ShapeID="_x0000_i1058" DrawAspect="Content" ObjectID="_1656343122" r:id="rId64"/>
              </w:object>
            </w:r>
          </w:p>
        </w:tc>
      </w:tr>
      <w:tr w:rsidR="00AA60C4" w:rsidRPr="00AA60C4" w14:paraId="4DC682AC" w14:textId="77777777" w:rsidTr="0029117A">
        <w:trPr>
          <w:trHeight w:val="283"/>
        </w:trPr>
        <w:tc>
          <w:tcPr>
            <w:tcW w:w="1980" w:type="dxa"/>
            <w:tcBorders>
              <w:bottom w:val="single" w:sz="12" w:space="0" w:color="000000"/>
            </w:tcBorders>
            <w:shd w:val="clear" w:color="auto" w:fill="auto"/>
            <w:vAlign w:val="center"/>
          </w:tcPr>
          <w:p w14:paraId="46B5FA65" w14:textId="77777777" w:rsidR="008808F6" w:rsidRPr="00AA60C4" w:rsidRDefault="008808F6" w:rsidP="0029117A">
            <w:pPr>
              <w:spacing w:line="276" w:lineRule="auto"/>
              <w:jc w:val="center"/>
              <w:rPr>
                <w:sz w:val="21"/>
                <w:szCs w:val="21"/>
              </w:rPr>
            </w:pPr>
            <w:r w:rsidRPr="00AA60C4">
              <w:rPr>
                <w:sz w:val="21"/>
                <w:szCs w:val="21"/>
              </w:rPr>
              <w:t>平均气动弦长</w:t>
            </w:r>
            <w:r w:rsidRPr="00AA60C4">
              <w:rPr>
                <w:position w:val="-10"/>
                <w:sz w:val="21"/>
                <w:szCs w:val="21"/>
              </w:rPr>
              <w:object w:dxaOrig="240" w:dyaOrig="300" w14:anchorId="14E0CE1F">
                <v:shape id="_x0000_i1059" type="#_x0000_t75" style="width:12pt;height:16.4pt" o:ole="">
                  <v:imagedata r:id="rId65" o:title=""/>
                </v:shape>
                <o:OLEObject Type="Embed" ProgID="Equation.DSMT4" ShapeID="_x0000_i1059" DrawAspect="Content" ObjectID="_1656343123" r:id="rId66"/>
              </w:object>
            </w:r>
          </w:p>
        </w:tc>
        <w:tc>
          <w:tcPr>
            <w:tcW w:w="1984" w:type="dxa"/>
            <w:tcBorders>
              <w:bottom w:val="single" w:sz="12" w:space="0" w:color="000000"/>
              <w:right w:val="double" w:sz="4" w:space="0" w:color="auto"/>
            </w:tcBorders>
            <w:shd w:val="clear" w:color="auto" w:fill="auto"/>
            <w:vAlign w:val="center"/>
          </w:tcPr>
          <w:p w14:paraId="4E53C217" w14:textId="77777777" w:rsidR="008808F6" w:rsidRPr="00AA60C4" w:rsidRDefault="008808F6" w:rsidP="0029117A">
            <w:pPr>
              <w:spacing w:line="276" w:lineRule="auto"/>
              <w:jc w:val="center"/>
              <w:rPr>
                <w:sz w:val="21"/>
                <w:szCs w:val="21"/>
              </w:rPr>
            </w:pPr>
            <w:r w:rsidRPr="00AA60C4">
              <w:rPr>
                <w:position w:val="-6"/>
                <w:sz w:val="21"/>
                <w:szCs w:val="21"/>
              </w:rPr>
              <w:object w:dxaOrig="806" w:dyaOrig="240" w14:anchorId="0F5024ED">
                <v:shape id="_x0000_i1060" type="#_x0000_t75" style="width:40.4pt;height:12pt" o:ole="">
                  <v:imagedata r:id="rId67" o:title=""/>
                </v:shape>
                <o:OLEObject Type="Embed" ProgID="Equation.DSMT4" ShapeID="_x0000_i1060" DrawAspect="Content" ObjectID="_1656343124" r:id="rId68"/>
              </w:object>
            </w:r>
          </w:p>
        </w:tc>
        <w:tc>
          <w:tcPr>
            <w:tcW w:w="2410" w:type="dxa"/>
            <w:tcBorders>
              <w:left w:val="double" w:sz="4" w:space="0" w:color="auto"/>
              <w:bottom w:val="single" w:sz="12" w:space="0" w:color="000000"/>
            </w:tcBorders>
            <w:shd w:val="clear" w:color="auto" w:fill="auto"/>
            <w:vAlign w:val="center"/>
          </w:tcPr>
          <w:p w14:paraId="7E49DE8B" w14:textId="77777777" w:rsidR="008808F6" w:rsidRPr="00AA60C4" w:rsidRDefault="008808F6" w:rsidP="0029117A">
            <w:pPr>
              <w:spacing w:line="276" w:lineRule="auto"/>
              <w:jc w:val="center"/>
              <w:rPr>
                <w:sz w:val="21"/>
                <w:szCs w:val="21"/>
              </w:rPr>
            </w:pPr>
            <w:r w:rsidRPr="00AA60C4">
              <w:rPr>
                <w:sz w:val="21"/>
                <w:szCs w:val="21"/>
              </w:rPr>
              <w:t>机翼气动中心</w:t>
            </w:r>
            <w:r w:rsidRPr="00AA60C4">
              <w:rPr>
                <w:position w:val="-10"/>
                <w:sz w:val="21"/>
                <w:szCs w:val="21"/>
              </w:rPr>
              <w:object w:dxaOrig="274" w:dyaOrig="300" w14:anchorId="10A54B47">
                <v:shape id="_x0000_i1061" type="#_x0000_t75" style="width:13.6pt;height:16.4pt" o:ole="">
                  <v:imagedata r:id="rId69" o:title=""/>
                </v:shape>
                <o:OLEObject Type="Embed" ProgID="Equation.DSMT4" ShapeID="_x0000_i1061" DrawAspect="Content" ObjectID="_1656343125" r:id="rId70"/>
              </w:object>
            </w:r>
          </w:p>
        </w:tc>
        <w:tc>
          <w:tcPr>
            <w:tcW w:w="1922" w:type="dxa"/>
            <w:tcBorders>
              <w:bottom w:val="single" w:sz="12" w:space="0" w:color="000000"/>
            </w:tcBorders>
            <w:shd w:val="clear" w:color="auto" w:fill="auto"/>
            <w:vAlign w:val="center"/>
          </w:tcPr>
          <w:p w14:paraId="72EB73CD" w14:textId="77777777" w:rsidR="008808F6" w:rsidRPr="00AA60C4" w:rsidRDefault="008808F6" w:rsidP="0029117A">
            <w:pPr>
              <w:spacing w:line="276" w:lineRule="auto"/>
              <w:jc w:val="center"/>
              <w:rPr>
                <w:sz w:val="21"/>
                <w:szCs w:val="21"/>
              </w:rPr>
            </w:pPr>
            <w:r w:rsidRPr="00AA60C4">
              <w:rPr>
                <w:position w:val="-6"/>
                <w:sz w:val="21"/>
                <w:szCs w:val="21"/>
              </w:rPr>
              <w:object w:dxaOrig="806" w:dyaOrig="240" w14:anchorId="30459898">
                <v:shape id="_x0000_i1062" type="#_x0000_t75" style="width:40.4pt;height:12pt" o:ole="">
                  <v:imagedata r:id="rId71" o:title=""/>
                </v:shape>
                <o:OLEObject Type="Embed" ProgID="Equation.DSMT4" ShapeID="_x0000_i1062" DrawAspect="Content" ObjectID="_1656343126" r:id="rId72"/>
              </w:object>
            </w:r>
          </w:p>
        </w:tc>
      </w:tr>
    </w:tbl>
    <w:p w14:paraId="538FDC6C" w14:textId="46D85983" w:rsidR="008808F6" w:rsidRPr="00AA60C4" w:rsidRDefault="008808F6" w:rsidP="008808F6">
      <w:pPr>
        <w:spacing w:beforeLines="50" w:before="156"/>
        <w:jc w:val="center"/>
        <w:rPr>
          <w:sz w:val="21"/>
          <w:szCs w:val="21"/>
        </w:rPr>
      </w:pPr>
      <w:r w:rsidRPr="00AA60C4">
        <w:rPr>
          <w:sz w:val="21"/>
          <w:szCs w:val="21"/>
        </w:rPr>
        <w:t>表</w:t>
      </w:r>
      <w:r w:rsidR="00287F83" w:rsidRPr="00AA60C4">
        <w:rPr>
          <w:sz w:val="21"/>
          <w:szCs w:val="21"/>
        </w:rPr>
        <w:t>2.5</w:t>
      </w:r>
      <w:r w:rsidRPr="00AA60C4">
        <w:rPr>
          <w:sz w:val="21"/>
          <w:szCs w:val="21"/>
        </w:rPr>
        <w:t xml:space="preserve">  </w:t>
      </w:r>
      <w:r w:rsidR="00586863" w:rsidRPr="00AA60C4">
        <w:rPr>
          <w:sz w:val="21"/>
          <w:szCs w:val="21"/>
        </w:rPr>
        <w:t>无人机</w:t>
      </w:r>
      <w:r w:rsidRPr="00AA60C4">
        <w:rPr>
          <w:sz w:val="21"/>
          <w:szCs w:val="21"/>
        </w:rPr>
        <w:t>副翼总体外形设计参数表</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80"/>
        <w:gridCol w:w="1984"/>
        <w:gridCol w:w="2410"/>
        <w:gridCol w:w="1922"/>
      </w:tblGrid>
      <w:tr w:rsidR="00AA60C4" w:rsidRPr="00AA60C4" w14:paraId="4077593A" w14:textId="77777777" w:rsidTr="0029117A">
        <w:trPr>
          <w:trHeight w:val="340"/>
        </w:trPr>
        <w:tc>
          <w:tcPr>
            <w:tcW w:w="1980" w:type="dxa"/>
            <w:tcBorders>
              <w:top w:val="single" w:sz="12" w:space="0" w:color="auto"/>
              <w:bottom w:val="single" w:sz="12" w:space="0" w:color="auto"/>
            </w:tcBorders>
            <w:shd w:val="clear" w:color="auto" w:fill="auto"/>
            <w:vAlign w:val="center"/>
          </w:tcPr>
          <w:p w14:paraId="5107F034" w14:textId="77777777" w:rsidR="008808F6" w:rsidRPr="00AA60C4" w:rsidRDefault="008808F6" w:rsidP="0029117A">
            <w:pPr>
              <w:spacing w:line="276" w:lineRule="auto"/>
              <w:jc w:val="center"/>
              <w:rPr>
                <w:b/>
                <w:bCs/>
                <w:sz w:val="21"/>
                <w:szCs w:val="21"/>
              </w:rPr>
            </w:pPr>
            <w:r w:rsidRPr="00AA60C4">
              <w:rPr>
                <w:b/>
                <w:bCs/>
                <w:sz w:val="21"/>
                <w:szCs w:val="21"/>
              </w:rPr>
              <w:t>副翼设计参数</w:t>
            </w:r>
          </w:p>
        </w:tc>
        <w:tc>
          <w:tcPr>
            <w:tcW w:w="1984" w:type="dxa"/>
            <w:tcBorders>
              <w:top w:val="single" w:sz="12" w:space="0" w:color="auto"/>
              <w:bottom w:val="single" w:sz="12" w:space="0" w:color="auto"/>
              <w:right w:val="double" w:sz="4" w:space="0" w:color="auto"/>
            </w:tcBorders>
            <w:shd w:val="clear" w:color="auto" w:fill="auto"/>
            <w:vAlign w:val="center"/>
          </w:tcPr>
          <w:p w14:paraId="3896D3FB" w14:textId="77777777" w:rsidR="008808F6" w:rsidRPr="00AA60C4" w:rsidRDefault="008808F6" w:rsidP="0029117A">
            <w:pPr>
              <w:spacing w:line="276" w:lineRule="auto"/>
              <w:jc w:val="center"/>
              <w:rPr>
                <w:b/>
                <w:bCs/>
                <w:sz w:val="21"/>
                <w:szCs w:val="21"/>
              </w:rPr>
            </w:pPr>
            <w:r w:rsidRPr="00AA60C4">
              <w:rPr>
                <w:b/>
                <w:bCs/>
                <w:sz w:val="21"/>
                <w:szCs w:val="21"/>
              </w:rPr>
              <w:t>数据</w:t>
            </w:r>
          </w:p>
        </w:tc>
        <w:tc>
          <w:tcPr>
            <w:tcW w:w="2410" w:type="dxa"/>
            <w:tcBorders>
              <w:top w:val="single" w:sz="12" w:space="0" w:color="auto"/>
              <w:left w:val="double" w:sz="4" w:space="0" w:color="auto"/>
              <w:bottom w:val="single" w:sz="12" w:space="0" w:color="auto"/>
            </w:tcBorders>
            <w:shd w:val="clear" w:color="auto" w:fill="auto"/>
            <w:vAlign w:val="center"/>
          </w:tcPr>
          <w:p w14:paraId="0D4F1CE7" w14:textId="77777777" w:rsidR="008808F6" w:rsidRPr="00AA60C4" w:rsidRDefault="008808F6" w:rsidP="0029117A">
            <w:pPr>
              <w:spacing w:line="276" w:lineRule="auto"/>
              <w:jc w:val="center"/>
              <w:rPr>
                <w:b/>
                <w:bCs/>
                <w:sz w:val="21"/>
                <w:szCs w:val="21"/>
              </w:rPr>
            </w:pPr>
            <w:r w:rsidRPr="00AA60C4">
              <w:rPr>
                <w:b/>
                <w:bCs/>
                <w:sz w:val="21"/>
                <w:szCs w:val="21"/>
              </w:rPr>
              <w:t>襟翼设计参数</w:t>
            </w:r>
          </w:p>
        </w:tc>
        <w:tc>
          <w:tcPr>
            <w:tcW w:w="1922" w:type="dxa"/>
            <w:tcBorders>
              <w:top w:val="single" w:sz="12" w:space="0" w:color="auto"/>
              <w:bottom w:val="single" w:sz="12" w:space="0" w:color="auto"/>
            </w:tcBorders>
            <w:shd w:val="clear" w:color="auto" w:fill="auto"/>
            <w:vAlign w:val="center"/>
          </w:tcPr>
          <w:p w14:paraId="2F147FCB" w14:textId="77777777" w:rsidR="008808F6" w:rsidRPr="00AA60C4" w:rsidRDefault="008808F6" w:rsidP="0029117A">
            <w:pPr>
              <w:spacing w:line="276" w:lineRule="auto"/>
              <w:jc w:val="center"/>
              <w:rPr>
                <w:b/>
                <w:bCs/>
                <w:sz w:val="21"/>
                <w:szCs w:val="21"/>
              </w:rPr>
            </w:pPr>
            <w:r w:rsidRPr="00AA60C4">
              <w:rPr>
                <w:b/>
                <w:bCs/>
                <w:sz w:val="21"/>
                <w:szCs w:val="21"/>
              </w:rPr>
              <w:t>数据</w:t>
            </w:r>
          </w:p>
        </w:tc>
      </w:tr>
      <w:tr w:rsidR="00AA60C4" w:rsidRPr="00AA60C4" w14:paraId="6EC65C33" w14:textId="77777777" w:rsidTr="0029117A">
        <w:trPr>
          <w:trHeight w:val="340"/>
        </w:trPr>
        <w:tc>
          <w:tcPr>
            <w:tcW w:w="1980" w:type="dxa"/>
            <w:tcBorders>
              <w:top w:val="single" w:sz="12" w:space="0" w:color="auto"/>
            </w:tcBorders>
            <w:shd w:val="clear" w:color="auto" w:fill="auto"/>
            <w:vAlign w:val="center"/>
          </w:tcPr>
          <w:p w14:paraId="3DA6CEAD" w14:textId="77777777" w:rsidR="008808F6" w:rsidRPr="00AA60C4" w:rsidRDefault="008808F6" w:rsidP="0029117A">
            <w:pPr>
              <w:spacing w:line="276" w:lineRule="auto"/>
              <w:jc w:val="center"/>
              <w:rPr>
                <w:sz w:val="21"/>
                <w:szCs w:val="21"/>
              </w:rPr>
            </w:pPr>
            <w:r w:rsidRPr="00AA60C4">
              <w:rPr>
                <w:sz w:val="21"/>
                <w:szCs w:val="21"/>
              </w:rPr>
              <w:t>相对弦长</w:t>
            </w:r>
          </w:p>
        </w:tc>
        <w:tc>
          <w:tcPr>
            <w:tcW w:w="1984" w:type="dxa"/>
            <w:tcBorders>
              <w:top w:val="single" w:sz="12" w:space="0" w:color="auto"/>
              <w:right w:val="double" w:sz="4" w:space="0" w:color="auto"/>
            </w:tcBorders>
            <w:shd w:val="clear" w:color="auto" w:fill="auto"/>
            <w:vAlign w:val="center"/>
          </w:tcPr>
          <w:p w14:paraId="43539D10" w14:textId="77777777" w:rsidR="008808F6" w:rsidRPr="00AA60C4" w:rsidRDefault="008808F6" w:rsidP="0029117A">
            <w:pPr>
              <w:spacing w:line="276" w:lineRule="auto"/>
              <w:jc w:val="center"/>
              <w:rPr>
                <w:sz w:val="21"/>
                <w:szCs w:val="21"/>
              </w:rPr>
            </w:pPr>
            <w:r w:rsidRPr="00AA60C4">
              <w:rPr>
                <w:sz w:val="21"/>
                <w:szCs w:val="21"/>
              </w:rPr>
              <w:t>0.25</w:t>
            </w:r>
          </w:p>
        </w:tc>
        <w:tc>
          <w:tcPr>
            <w:tcW w:w="2410" w:type="dxa"/>
            <w:tcBorders>
              <w:top w:val="single" w:sz="12" w:space="0" w:color="auto"/>
              <w:left w:val="double" w:sz="4" w:space="0" w:color="auto"/>
            </w:tcBorders>
            <w:shd w:val="clear" w:color="auto" w:fill="auto"/>
            <w:vAlign w:val="center"/>
          </w:tcPr>
          <w:p w14:paraId="79BD3CF6" w14:textId="77777777" w:rsidR="008808F6" w:rsidRPr="00AA60C4" w:rsidRDefault="008808F6" w:rsidP="0029117A">
            <w:pPr>
              <w:spacing w:line="276" w:lineRule="auto"/>
              <w:jc w:val="center"/>
              <w:rPr>
                <w:sz w:val="21"/>
                <w:szCs w:val="21"/>
              </w:rPr>
            </w:pPr>
            <w:r w:rsidRPr="00AA60C4">
              <w:rPr>
                <w:sz w:val="21"/>
                <w:szCs w:val="21"/>
              </w:rPr>
              <w:t>相对弦长</w:t>
            </w:r>
          </w:p>
        </w:tc>
        <w:tc>
          <w:tcPr>
            <w:tcW w:w="1922" w:type="dxa"/>
            <w:tcBorders>
              <w:top w:val="single" w:sz="12" w:space="0" w:color="auto"/>
            </w:tcBorders>
            <w:shd w:val="clear" w:color="auto" w:fill="auto"/>
            <w:vAlign w:val="center"/>
          </w:tcPr>
          <w:p w14:paraId="6BD89483" w14:textId="77777777" w:rsidR="008808F6" w:rsidRPr="00AA60C4" w:rsidRDefault="008808F6" w:rsidP="0029117A">
            <w:pPr>
              <w:spacing w:line="276" w:lineRule="auto"/>
              <w:jc w:val="center"/>
              <w:rPr>
                <w:sz w:val="21"/>
                <w:szCs w:val="21"/>
              </w:rPr>
            </w:pPr>
            <w:r w:rsidRPr="00AA60C4">
              <w:rPr>
                <w:sz w:val="21"/>
                <w:szCs w:val="21"/>
              </w:rPr>
              <w:t>0.4</w:t>
            </w:r>
          </w:p>
        </w:tc>
      </w:tr>
      <w:tr w:rsidR="00AA60C4" w:rsidRPr="00AA60C4" w14:paraId="2F8EF97D" w14:textId="77777777" w:rsidTr="0029117A">
        <w:trPr>
          <w:trHeight w:val="340"/>
        </w:trPr>
        <w:tc>
          <w:tcPr>
            <w:tcW w:w="1980" w:type="dxa"/>
            <w:shd w:val="clear" w:color="auto" w:fill="auto"/>
            <w:vAlign w:val="center"/>
          </w:tcPr>
          <w:p w14:paraId="4ACBFF0C" w14:textId="77777777" w:rsidR="008808F6" w:rsidRPr="00AA60C4" w:rsidRDefault="008808F6" w:rsidP="0029117A">
            <w:pPr>
              <w:spacing w:line="276" w:lineRule="auto"/>
              <w:jc w:val="center"/>
              <w:rPr>
                <w:sz w:val="21"/>
                <w:szCs w:val="21"/>
              </w:rPr>
            </w:pPr>
            <w:proofErr w:type="gramStart"/>
            <w:r w:rsidRPr="00AA60C4">
              <w:rPr>
                <w:sz w:val="21"/>
                <w:szCs w:val="21"/>
              </w:rPr>
              <w:t>相对展长</w:t>
            </w:r>
            <w:proofErr w:type="gramEnd"/>
          </w:p>
        </w:tc>
        <w:tc>
          <w:tcPr>
            <w:tcW w:w="1984" w:type="dxa"/>
            <w:tcBorders>
              <w:right w:val="double" w:sz="4" w:space="0" w:color="auto"/>
            </w:tcBorders>
            <w:shd w:val="clear" w:color="auto" w:fill="auto"/>
            <w:vAlign w:val="center"/>
          </w:tcPr>
          <w:p w14:paraId="0F044634" w14:textId="77777777" w:rsidR="008808F6" w:rsidRPr="00AA60C4" w:rsidRDefault="008808F6" w:rsidP="0029117A">
            <w:pPr>
              <w:spacing w:line="276" w:lineRule="auto"/>
              <w:jc w:val="center"/>
              <w:rPr>
                <w:sz w:val="21"/>
                <w:szCs w:val="21"/>
              </w:rPr>
            </w:pPr>
            <w:r w:rsidRPr="00AA60C4">
              <w:rPr>
                <w:sz w:val="21"/>
                <w:szCs w:val="21"/>
              </w:rPr>
              <w:t>0.30</w:t>
            </w:r>
          </w:p>
        </w:tc>
        <w:tc>
          <w:tcPr>
            <w:tcW w:w="2410" w:type="dxa"/>
            <w:tcBorders>
              <w:left w:val="double" w:sz="4" w:space="0" w:color="auto"/>
            </w:tcBorders>
            <w:shd w:val="clear" w:color="auto" w:fill="auto"/>
            <w:vAlign w:val="center"/>
          </w:tcPr>
          <w:p w14:paraId="32060060" w14:textId="77777777" w:rsidR="008808F6" w:rsidRPr="00AA60C4" w:rsidRDefault="008808F6" w:rsidP="0029117A">
            <w:pPr>
              <w:spacing w:line="276" w:lineRule="auto"/>
              <w:jc w:val="center"/>
              <w:rPr>
                <w:sz w:val="21"/>
                <w:szCs w:val="21"/>
              </w:rPr>
            </w:pPr>
            <w:proofErr w:type="gramStart"/>
            <w:r w:rsidRPr="00AA60C4">
              <w:rPr>
                <w:sz w:val="21"/>
                <w:szCs w:val="21"/>
              </w:rPr>
              <w:t>相对展长</w:t>
            </w:r>
            <w:proofErr w:type="gramEnd"/>
          </w:p>
        </w:tc>
        <w:tc>
          <w:tcPr>
            <w:tcW w:w="1922" w:type="dxa"/>
            <w:shd w:val="clear" w:color="auto" w:fill="auto"/>
            <w:vAlign w:val="center"/>
          </w:tcPr>
          <w:p w14:paraId="2B49214B" w14:textId="77777777" w:rsidR="008808F6" w:rsidRPr="00AA60C4" w:rsidRDefault="008808F6" w:rsidP="0029117A">
            <w:pPr>
              <w:spacing w:line="276" w:lineRule="auto"/>
              <w:jc w:val="center"/>
              <w:rPr>
                <w:sz w:val="21"/>
                <w:szCs w:val="21"/>
              </w:rPr>
            </w:pPr>
            <w:r w:rsidRPr="00AA60C4">
              <w:rPr>
                <w:sz w:val="21"/>
                <w:szCs w:val="21"/>
              </w:rPr>
              <w:t>0.25</w:t>
            </w:r>
          </w:p>
        </w:tc>
      </w:tr>
      <w:tr w:rsidR="00AA60C4" w:rsidRPr="00AA60C4" w14:paraId="4EB6ED96" w14:textId="77777777" w:rsidTr="0029117A">
        <w:trPr>
          <w:trHeight w:val="340"/>
        </w:trPr>
        <w:tc>
          <w:tcPr>
            <w:tcW w:w="1980" w:type="dxa"/>
            <w:shd w:val="clear" w:color="auto" w:fill="auto"/>
            <w:vAlign w:val="center"/>
          </w:tcPr>
          <w:p w14:paraId="1B05EF94" w14:textId="77777777" w:rsidR="008808F6" w:rsidRPr="00AA60C4" w:rsidRDefault="008808F6" w:rsidP="0029117A">
            <w:pPr>
              <w:spacing w:line="276" w:lineRule="auto"/>
              <w:jc w:val="center"/>
              <w:rPr>
                <w:sz w:val="21"/>
                <w:szCs w:val="21"/>
              </w:rPr>
            </w:pPr>
            <w:r w:rsidRPr="00AA60C4">
              <w:rPr>
                <w:sz w:val="21"/>
                <w:szCs w:val="21"/>
              </w:rPr>
              <w:t>相对面积</w:t>
            </w:r>
          </w:p>
        </w:tc>
        <w:tc>
          <w:tcPr>
            <w:tcW w:w="1984" w:type="dxa"/>
            <w:tcBorders>
              <w:right w:val="double" w:sz="4" w:space="0" w:color="auto"/>
            </w:tcBorders>
            <w:shd w:val="clear" w:color="auto" w:fill="auto"/>
            <w:vAlign w:val="center"/>
          </w:tcPr>
          <w:p w14:paraId="4DC4B8F6" w14:textId="77777777" w:rsidR="008808F6" w:rsidRPr="00AA60C4" w:rsidRDefault="008808F6" w:rsidP="0029117A">
            <w:pPr>
              <w:spacing w:line="276" w:lineRule="auto"/>
              <w:jc w:val="center"/>
              <w:rPr>
                <w:sz w:val="21"/>
                <w:szCs w:val="21"/>
              </w:rPr>
            </w:pPr>
            <w:r w:rsidRPr="00AA60C4">
              <w:rPr>
                <w:sz w:val="21"/>
                <w:szCs w:val="21"/>
              </w:rPr>
              <w:t>0.062</w:t>
            </w:r>
          </w:p>
        </w:tc>
        <w:tc>
          <w:tcPr>
            <w:tcW w:w="2410" w:type="dxa"/>
            <w:tcBorders>
              <w:left w:val="double" w:sz="4" w:space="0" w:color="auto"/>
            </w:tcBorders>
            <w:shd w:val="clear" w:color="auto" w:fill="auto"/>
            <w:vAlign w:val="center"/>
          </w:tcPr>
          <w:p w14:paraId="0EF8980D" w14:textId="77777777" w:rsidR="008808F6" w:rsidRPr="00AA60C4" w:rsidRDefault="008808F6" w:rsidP="0029117A">
            <w:pPr>
              <w:spacing w:line="276" w:lineRule="auto"/>
              <w:jc w:val="center"/>
              <w:rPr>
                <w:i/>
                <w:sz w:val="21"/>
                <w:szCs w:val="21"/>
              </w:rPr>
            </w:pPr>
            <w:r w:rsidRPr="00AA60C4">
              <w:rPr>
                <w:sz w:val="21"/>
                <w:szCs w:val="21"/>
              </w:rPr>
              <w:t>相对面积</w:t>
            </w:r>
          </w:p>
        </w:tc>
        <w:tc>
          <w:tcPr>
            <w:tcW w:w="1922" w:type="dxa"/>
            <w:shd w:val="clear" w:color="auto" w:fill="auto"/>
            <w:vAlign w:val="center"/>
          </w:tcPr>
          <w:p w14:paraId="71EDE6AA" w14:textId="77777777" w:rsidR="008808F6" w:rsidRPr="00AA60C4" w:rsidRDefault="008808F6" w:rsidP="0029117A">
            <w:pPr>
              <w:spacing w:line="276" w:lineRule="auto"/>
              <w:jc w:val="center"/>
              <w:rPr>
                <w:sz w:val="21"/>
                <w:szCs w:val="21"/>
              </w:rPr>
            </w:pPr>
            <w:r w:rsidRPr="00AA60C4">
              <w:rPr>
                <w:sz w:val="21"/>
                <w:szCs w:val="21"/>
              </w:rPr>
              <w:t>0.1235</w:t>
            </w:r>
          </w:p>
        </w:tc>
      </w:tr>
      <w:tr w:rsidR="00AA60C4" w:rsidRPr="00AA60C4" w14:paraId="7FDFD40C" w14:textId="77777777" w:rsidTr="0029117A">
        <w:trPr>
          <w:trHeight w:val="340"/>
        </w:trPr>
        <w:tc>
          <w:tcPr>
            <w:tcW w:w="1980" w:type="dxa"/>
            <w:shd w:val="clear" w:color="auto" w:fill="auto"/>
            <w:vAlign w:val="center"/>
          </w:tcPr>
          <w:p w14:paraId="5AC567A3" w14:textId="77777777" w:rsidR="008808F6" w:rsidRPr="00AA60C4" w:rsidRDefault="008808F6" w:rsidP="0029117A">
            <w:pPr>
              <w:spacing w:line="276" w:lineRule="auto"/>
              <w:jc w:val="center"/>
              <w:rPr>
                <w:sz w:val="21"/>
                <w:szCs w:val="21"/>
              </w:rPr>
            </w:pPr>
            <w:r w:rsidRPr="00AA60C4">
              <w:rPr>
                <w:sz w:val="21"/>
                <w:szCs w:val="21"/>
              </w:rPr>
              <w:t>相对位置</w:t>
            </w:r>
          </w:p>
        </w:tc>
        <w:tc>
          <w:tcPr>
            <w:tcW w:w="1984" w:type="dxa"/>
            <w:tcBorders>
              <w:right w:val="double" w:sz="4" w:space="0" w:color="auto"/>
            </w:tcBorders>
            <w:shd w:val="clear" w:color="auto" w:fill="auto"/>
            <w:vAlign w:val="center"/>
          </w:tcPr>
          <w:p w14:paraId="6225B161" w14:textId="77777777" w:rsidR="008808F6" w:rsidRPr="00AA60C4" w:rsidRDefault="008808F6" w:rsidP="0029117A">
            <w:pPr>
              <w:spacing w:line="276" w:lineRule="auto"/>
              <w:jc w:val="center"/>
              <w:rPr>
                <w:sz w:val="21"/>
                <w:szCs w:val="21"/>
              </w:rPr>
            </w:pPr>
            <w:r w:rsidRPr="00AA60C4">
              <w:rPr>
                <w:sz w:val="21"/>
                <w:szCs w:val="21"/>
              </w:rPr>
              <w:t>0.55 ~ 0.85</w:t>
            </w:r>
          </w:p>
        </w:tc>
        <w:tc>
          <w:tcPr>
            <w:tcW w:w="2410" w:type="dxa"/>
            <w:tcBorders>
              <w:left w:val="double" w:sz="4" w:space="0" w:color="auto"/>
            </w:tcBorders>
            <w:shd w:val="clear" w:color="auto" w:fill="auto"/>
            <w:vAlign w:val="center"/>
          </w:tcPr>
          <w:p w14:paraId="5B12B5EC" w14:textId="77777777" w:rsidR="008808F6" w:rsidRPr="00AA60C4" w:rsidRDefault="008808F6" w:rsidP="0029117A">
            <w:pPr>
              <w:spacing w:line="276" w:lineRule="auto"/>
              <w:jc w:val="center"/>
              <w:rPr>
                <w:sz w:val="21"/>
                <w:szCs w:val="21"/>
              </w:rPr>
            </w:pPr>
            <w:r w:rsidRPr="00AA60C4">
              <w:rPr>
                <w:sz w:val="21"/>
                <w:szCs w:val="21"/>
              </w:rPr>
              <w:t>相对位置</w:t>
            </w:r>
          </w:p>
        </w:tc>
        <w:tc>
          <w:tcPr>
            <w:tcW w:w="1922" w:type="dxa"/>
            <w:shd w:val="clear" w:color="auto" w:fill="auto"/>
            <w:vAlign w:val="center"/>
          </w:tcPr>
          <w:p w14:paraId="77D9F6D9" w14:textId="77777777" w:rsidR="008808F6" w:rsidRPr="00AA60C4" w:rsidRDefault="008808F6" w:rsidP="0029117A">
            <w:pPr>
              <w:spacing w:line="276" w:lineRule="auto"/>
              <w:jc w:val="center"/>
              <w:rPr>
                <w:sz w:val="21"/>
                <w:szCs w:val="21"/>
              </w:rPr>
            </w:pPr>
            <w:r w:rsidRPr="00AA60C4">
              <w:rPr>
                <w:sz w:val="21"/>
                <w:szCs w:val="21"/>
              </w:rPr>
              <w:t>0.20 ~ 0.45</w:t>
            </w:r>
          </w:p>
        </w:tc>
      </w:tr>
      <w:tr w:rsidR="00AA60C4" w:rsidRPr="00AA60C4" w14:paraId="3D88625D" w14:textId="77777777" w:rsidTr="0029117A">
        <w:trPr>
          <w:trHeight w:val="340"/>
        </w:trPr>
        <w:tc>
          <w:tcPr>
            <w:tcW w:w="1980" w:type="dxa"/>
            <w:tcBorders>
              <w:bottom w:val="single" w:sz="12" w:space="0" w:color="000000"/>
            </w:tcBorders>
            <w:shd w:val="clear" w:color="auto" w:fill="auto"/>
            <w:vAlign w:val="center"/>
          </w:tcPr>
          <w:p w14:paraId="48D6BBE2" w14:textId="77777777" w:rsidR="008808F6" w:rsidRPr="00AA60C4" w:rsidRDefault="008808F6" w:rsidP="0029117A">
            <w:pPr>
              <w:spacing w:line="276" w:lineRule="auto"/>
              <w:jc w:val="center"/>
              <w:rPr>
                <w:sz w:val="21"/>
                <w:szCs w:val="21"/>
              </w:rPr>
            </w:pPr>
            <w:r w:rsidRPr="00AA60C4">
              <w:rPr>
                <w:sz w:val="21"/>
                <w:szCs w:val="21"/>
              </w:rPr>
              <w:t>偏角</w:t>
            </w:r>
            <w:r w:rsidRPr="00AA60C4">
              <w:rPr>
                <w:position w:val="-6"/>
                <w:sz w:val="21"/>
                <w:szCs w:val="21"/>
              </w:rPr>
              <w:object w:dxaOrig="206" w:dyaOrig="240" w14:anchorId="78FBC2BA">
                <v:shape id="_x0000_i1063" type="#_x0000_t75" style="width:10pt;height:12pt" o:ole="">
                  <v:imagedata r:id="rId73" o:title=""/>
                </v:shape>
                <o:OLEObject Type="Embed" ProgID="Equation.DSMT4" ShapeID="_x0000_i1063" DrawAspect="Content" ObjectID="_1656343127" r:id="rId74"/>
              </w:object>
            </w:r>
          </w:p>
        </w:tc>
        <w:tc>
          <w:tcPr>
            <w:tcW w:w="1984" w:type="dxa"/>
            <w:tcBorders>
              <w:bottom w:val="single" w:sz="12" w:space="0" w:color="000000"/>
              <w:right w:val="double" w:sz="4" w:space="0" w:color="auto"/>
            </w:tcBorders>
            <w:shd w:val="clear" w:color="auto" w:fill="auto"/>
            <w:vAlign w:val="center"/>
          </w:tcPr>
          <w:p w14:paraId="70F299C0" w14:textId="77777777" w:rsidR="008808F6" w:rsidRPr="00AA60C4" w:rsidRDefault="008808F6" w:rsidP="0029117A">
            <w:pPr>
              <w:spacing w:line="276" w:lineRule="auto"/>
              <w:jc w:val="center"/>
              <w:rPr>
                <w:sz w:val="21"/>
                <w:szCs w:val="21"/>
              </w:rPr>
            </w:pPr>
            <w:r w:rsidRPr="00AA60C4">
              <w:rPr>
                <w:position w:val="-6"/>
                <w:sz w:val="21"/>
                <w:szCs w:val="21"/>
              </w:rPr>
              <w:object w:dxaOrig="1020" w:dyaOrig="274" w14:anchorId="6D6A4CA8">
                <v:shape id="_x0000_i1064" type="#_x0000_t75" style="width:52pt;height:14pt" o:ole="">
                  <v:imagedata r:id="rId75" o:title=""/>
                </v:shape>
                <o:OLEObject Type="Embed" ProgID="Equation.DSMT4" ShapeID="_x0000_i1064" DrawAspect="Content" ObjectID="_1656343128" r:id="rId76"/>
              </w:object>
            </w:r>
          </w:p>
        </w:tc>
        <w:tc>
          <w:tcPr>
            <w:tcW w:w="2410" w:type="dxa"/>
            <w:tcBorders>
              <w:left w:val="double" w:sz="4" w:space="0" w:color="auto"/>
              <w:bottom w:val="single" w:sz="12" w:space="0" w:color="000000"/>
            </w:tcBorders>
            <w:shd w:val="clear" w:color="auto" w:fill="auto"/>
            <w:vAlign w:val="center"/>
          </w:tcPr>
          <w:p w14:paraId="260153FC" w14:textId="77777777" w:rsidR="008808F6" w:rsidRPr="00AA60C4" w:rsidRDefault="008808F6" w:rsidP="0029117A">
            <w:pPr>
              <w:spacing w:line="276" w:lineRule="auto"/>
              <w:jc w:val="center"/>
              <w:rPr>
                <w:sz w:val="21"/>
                <w:szCs w:val="21"/>
              </w:rPr>
            </w:pPr>
            <w:r w:rsidRPr="00AA60C4">
              <w:rPr>
                <w:sz w:val="21"/>
                <w:szCs w:val="21"/>
              </w:rPr>
              <w:t>偏角</w:t>
            </w:r>
            <w:r w:rsidRPr="00AA60C4">
              <w:rPr>
                <w:position w:val="-6"/>
                <w:sz w:val="21"/>
                <w:szCs w:val="21"/>
              </w:rPr>
              <w:object w:dxaOrig="206" w:dyaOrig="240" w14:anchorId="220BC93C">
                <v:shape id="_x0000_i1065" type="#_x0000_t75" style="width:10pt;height:12pt" o:ole="">
                  <v:imagedata r:id="rId77" o:title=""/>
                </v:shape>
                <o:OLEObject Type="Embed" ProgID="Equation.DSMT4" ShapeID="_x0000_i1065" DrawAspect="Content" ObjectID="_1656343129" r:id="rId78"/>
              </w:object>
            </w:r>
          </w:p>
        </w:tc>
        <w:tc>
          <w:tcPr>
            <w:tcW w:w="1922" w:type="dxa"/>
            <w:tcBorders>
              <w:bottom w:val="single" w:sz="12" w:space="0" w:color="000000"/>
            </w:tcBorders>
            <w:shd w:val="clear" w:color="auto" w:fill="auto"/>
            <w:vAlign w:val="center"/>
          </w:tcPr>
          <w:p w14:paraId="1BFFC07E" w14:textId="77777777" w:rsidR="008808F6" w:rsidRPr="00AA60C4" w:rsidRDefault="008808F6" w:rsidP="0029117A">
            <w:pPr>
              <w:spacing w:line="276" w:lineRule="auto"/>
              <w:jc w:val="center"/>
              <w:rPr>
                <w:sz w:val="21"/>
                <w:szCs w:val="21"/>
              </w:rPr>
            </w:pPr>
            <w:r w:rsidRPr="00AA60C4">
              <w:rPr>
                <w:position w:val="-6"/>
                <w:sz w:val="21"/>
                <w:szCs w:val="21"/>
              </w:rPr>
              <w:object w:dxaOrig="634" w:dyaOrig="274" w14:anchorId="3933D48B">
                <v:shape id="_x0000_i1066" type="#_x0000_t75" style="width:32pt;height:14pt" o:ole="">
                  <v:imagedata r:id="rId79" o:title=""/>
                </v:shape>
                <o:OLEObject Type="Embed" ProgID="Equation.DSMT4" ShapeID="_x0000_i1066" DrawAspect="Content" ObjectID="_1656343130" r:id="rId80"/>
              </w:object>
            </w:r>
          </w:p>
        </w:tc>
      </w:tr>
    </w:tbl>
    <w:p w14:paraId="3432534A" w14:textId="6F95E2DA" w:rsidR="008808F6" w:rsidRPr="00AA60C4" w:rsidRDefault="008808F6" w:rsidP="00520CC5">
      <w:pPr>
        <w:spacing w:beforeLines="50" w:before="156"/>
        <w:rPr>
          <w:szCs w:val="24"/>
        </w:rPr>
      </w:pPr>
      <w:r w:rsidRPr="00AA60C4">
        <w:rPr>
          <w:szCs w:val="24"/>
        </w:rPr>
        <w:tab/>
      </w:r>
      <w:r w:rsidR="007D2FAC" w:rsidRPr="00AA60C4">
        <w:rPr>
          <w:szCs w:val="24"/>
        </w:rPr>
        <w:t>本方案无人机</w:t>
      </w:r>
      <w:r w:rsidRPr="00AA60C4">
        <w:rPr>
          <w:szCs w:val="24"/>
        </w:rPr>
        <w:t>尾翼选用</w:t>
      </w:r>
      <w:r w:rsidRPr="00AA60C4">
        <w:rPr>
          <w:szCs w:val="24"/>
        </w:rPr>
        <w:t>V</w:t>
      </w:r>
      <w:r w:rsidRPr="00AA60C4">
        <w:rPr>
          <w:szCs w:val="24"/>
        </w:rPr>
        <w:t>型尾翼进行外形设计，参数如表</w:t>
      </w:r>
      <w:r w:rsidR="00B4758C" w:rsidRPr="00AA60C4">
        <w:rPr>
          <w:szCs w:val="24"/>
        </w:rPr>
        <w:t>2.6</w:t>
      </w:r>
      <w:r w:rsidRPr="00AA60C4">
        <w:rPr>
          <w:szCs w:val="24"/>
        </w:rPr>
        <w:t>所示。</w:t>
      </w:r>
    </w:p>
    <w:p w14:paraId="09B21EFE" w14:textId="0CCEF79A" w:rsidR="008808F6" w:rsidRPr="00AA60C4" w:rsidRDefault="008808F6" w:rsidP="008808F6">
      <w:pPr>
        <w:jc w:val="center"/>
        <w:rPr>
          <w:sz w:val="21"/>
          <w:szCs w:val="21"/>
        </w:rPr>
      </w:pPr>
      <w:r w:rsidRPr="00AA60C4">
        <w:rPr>
          <w:sz w:val="21"/>
          <w:szCs w:val="21"/>
        </w:rPr>
        <w:lastRenderedPageBreak/>
        <w:t>表</w:t>
      </w:r>
      <w:r w:rsidR="007D2FAC" w:rsidRPr="00AA60C4">
        <w:rPr>
          <w:sz w:val="21"/>
          <w:szCs w:val="21"/>
        </w:rPr>
        <w:t>2.6</w:t>
      </w:r>
      <w:r w:rsidRPr="00AA60C4">
        <w:rPr>
          <w:sz w:val="21"/>
          <w:szCs w:val="21"/>
        </w:rPr>
        <w:t xml:space="preserve"> </w:t>
      </w:r>
      <w:r w:rsidR="00CF3F10" w:rsidRPr="00AA60C4">
        <w:rPr>
          <w:sz w:val="21"/>
          <w:szCs w:val="21"/>
        </w:rPr>
        <w:t xml:space="preserve"> </w:t>
      </w:r>
      <w:r w:rsidRPr="00AA60C4">
        <w:rPr>
          <w:sz w:val="21"/>
          <w:szCs w:val="21"/>
        </w:rPr>
        <w:t>无人机</w:t>
      </w:r>
      <w:r w:rsidRPr="00AA60C4">
        <w:rPr>
          <w:sz w:val="21"/>
          <w:szCs w:val="21"/>
        </w:rPr>
        <w:t>V</w:t>
      </w:r>
      <w:r w:rsidRPr="00AA60C4">
        <w:rPr>
          <w:sz w:val="21"/>
          <w:szCs w:val="21"/>
        </w:rPr>
        <w:t>型尾翼外形设计参数结果表</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380"/>
        <w:gridCol w:w="1703"/>
        <w:gridCol w:w="1420"/>
        <w:gridCol w:w="2761"/>
        <w:gridCol w:w="1258"/>
      </w:tblGrid>
      <w:tr w:rsidR="00AA60C4" w:rsidRPr="00AA60C4" w14:paraId="28252133" w14:textId="77777777" w:rsidTr="0029117A">
        <w:tc>
          <w:tcPr>
            <w:tcW w:w="1809" w:type="pct"/>
            <w:gridSpan w:val="2"/>
            <w:tcBorders>
              <w:top w:val="single" w:sz="12" w:space="0" w:color="auto"/>
              <w:bottom w:val="single" w:sz="12" w:space="0" w:color="auto"/>
            </w:tcBorders>
            <w:shd w:val="clear" w:color="auto" w:fill="auto"/>
            <w:vAlign w:val="center"/>
          </w:tcPr>
          <w:p w14:paraId="115BB956" w14:textId="77777777" w:rsidR="008808F6" w:rsidRPr="00AA60C4" w:rsidRDefault="008808F6" w:rsidP="0029117A">
            <w:pPr>
              <w:spacing w:line="276" w:lineRule="auto"/>
              <w:jc w:val="center"/>
              <w:rPr>
                <w:b/>
                <w:bCs/>
                <w:sz w:val="21"/>
                <w:szCs w:val="21"/>
              </w:rPr>
            </w:pPr>
            <w:r w:rsidRPr="00AA60C4">
              <w:rPr>
                <w:b/>
                <w:bCs/>
                <w:sz w:val="21"/>
                <w:szCs w:val="21"/>
              </w:rPr>
              <w:t>V</w:t>
            </w:r>
            <w:proofErr w:type="gramStart"/>
            <w:r w:rsidRPr="00AA60C4">
              <w:rPr>
                <w:b/>
                <w:bCs/>
                <w:sz w:val="21"/>
                <w:szCs w:val="21"/>
              </w:rPr>
              <w:t>尾主要</w:t>
            </w:r>
            <w:proofErr w:type="gramEnd"/>
            <w:r w:rsidRPr="00AA60C4">
              <w:rPr>
                <w:b/>
                <w:bCs/>
                <w:sz w:val="21"/>
                <w:szCs w:val="21"/>
              </w:rPr>
              <w:t>设计参数</w:t>
            </w:r>
          </w:p>
        </w:tc>
        <w:tc>
          <w:tcPr>
            <w:tcW w:w="833" w:type="pct"/>
            <w:tcBorders>
              <w:top w:val="single" w:sz="12" w:space="0" w:color="auto"/>
              <w:bottom w:val="single" w:sz="12" w:space="0" w:color="auto"/>
              <w:right w:val="double" w:sz="4" w:space="0" w:color="auto"/>
            </w:tcBorders>
            <w:shd w:val="clear" w:color="auto" w:fill="auto"/>
            <w:vAlign w:val="center"/>
          </w:tcPr>
          <w:p w14:paraId="06E1E187" w14:textId="77777777" w:rsidR="008808F6" w:rsidRPr="00AA60C4" w:rsidRDefault="008808F6" w:rsidP="0029117A">
            <w:pPr>
              <w:spacing w:line="276" w:lineRule="auto"/>
              <w:jc w:val="center"/>
              <w:rPr>
                <w:b/>
                <w:bCs/>
                <w:sz w:val="21"/>
                <w:szCs w:val="21"/>
              </w:rPr>
            </w:pPr>
            <w:r w:rsidRPr="00AA60C4">
              <w:rPr>
                <w:b/>
                <w:bCs/>
                <w:sz w:val="21"/>
                <w:szCs w:val="21"/>
              </w:rPr>
              <w:t>参数数据</w:t>
            </w:r>
          </w:p>
        </w:tc>
        <w:tc>
          <w:tcPr>
            <w:tcW w:w="1620" w:type="pct"/>
            <w:tcBorders>
              <w:top w:val="single" w:sz="12" w:space="0" w:color="auto"/>
              <w:bottom w:val="single" w:sz="12" w:space="0" w:color="auto"/>
            </w:tcBorders>
            <w:vAlign w:val="center"/>
          </w:tcPr>
          <w:p w14:paraId="22959DE2" w14:textId="77777777" w:rsidR="008808F6" w:rsidRPr="00AA60C4" w:rsidRDefault="008808F6" w:rsidP="0029117A">
            <w:pPr>
              <w:spacing w:line="276" w:lineRule="auto"/>
              <w:jc w:val="center"/>
              <w:rPr>
                <w:b/>
                <w:bCs/>
                <w:sz w:val="21"/>
                <w:szCs w:val="21"/>
              </w:rPr>
            </w:pPr>
            <w:r w:rsidRPr="00AA60C4">
              <w:rPr>
                <w:b/>
                <w:bCs/>
                <w:sz w:val="21"/>
                <w:szCs w:val="21"/>
              </w:rPr>
              <w:t>主要当量设计参数</w:t>
            </w:r>
          </w:p>
        </w:tc>
        <w:tc>
          <w:tcPr>
            <w:tcW w:w="738" w:type="pct"/>
            <w:tcBorders>
              <w:top w:val="single" w:sz="12" w:space="0" w:color="auto"/>
              <w:bottom w:val="single" w:sz="12" w:space="0" w:color="auto"/>
            </w:tcBorders>
            <w:shd w:val="clear" w:color="auto" w:fill="auto"/>
            <w:vAlign w:val="center"/>
          </w:tcPr>
          <w:p w14:paraId="60D6B686" w14:textId="77777777" w:rsidR="008808F6" w:rsidRPr="00AA60C4" w:rsidRDefault="008808F6" w:rsidP="0029117A">
            <w:pPr>
              <w:spacing w:line="276" w:lineRule="auto"/>
              <w:jc w:val="center"/>
              <w:rPr>
                <w:b/>
                <w:bCs/>
                <w:sz w:val="21"/>
                <w:szCs w:val="21"/>
              </w:rPr>
            </w:pPr>
            <w:r w:rsidRPr="00AA60C4">
              <w:rPr>
                <w:b/>
                <w:bCs/>
                <w:sz w:val="21"/>
                <w:szCs w:val="21"/>
              </w:rPr>
              <w:t>参数数据</w:t>
            </w:r>
          </w:p>
        </w:tc>
      </w:tr>
      <w:tr w:rsidR="00AA60C4" w:rsidRPr="00AA60C4" w14:paraId="61157BDD" w14:textId="77777777" w:rsidTr="0029117A">
        <w:tc>
          <w:tcPr>
            <w:tcW w:w="810" w:type="pct"/>
            <w:vMerge w:val="restart"/>
            <w:tcBorders>
              <w:top w:val="single" w:sz="12" w:space="0" w:color="auto"/>
            </w:tcBorders>
            <w:shd w:val="clear" w:color="auto" w:fill="auto"/>
            <w:vAlign w:val="center"/>
          </w:tcPr>
          <w:p w14:paraId="3377784C" w14:textId="77777777" w:rsidR="008808F6" w:rsidRPr="00AA60C4" w:rsidRDefault="008808F6" w:rsidP="0029117A">
            <w:pPr>
              <w:spacing w:line="276" w:lineRule="auto"/>
              <w:jc w:val="center"/>
              <w:rPr>
                <w:sz w:val="21"/>
                <w:szCs w:val="21"/>
              </w:rPr>
            </w:pPr>
            <w:r w:rsidRPr="00AA60C4">
              <w:rPr>
                <w:sz w:val="21"/>
                <w:szCs w:val="21"/>
              </w:rPr>
              <w:t>主要尺寸</w:t>
            </w:r>
          </w:p>
        </w:tc>
        <w:tc>
          <w:tcPr>
            <w:tcW w:w="999" w:type="pct"/>
            <w:tcBorders>
              <w:top w:val="single" w:sz="12" w:space="0" w:color="auto"/>
            </w:tcBorders>
            <w:shd w:val="clear" w:color="auto" w:fill="auto"/>
            <w:vAlign w:val="center"/>
          </w:tcPr>
          <w:p w14:paraId="094EBC20" w14:textId="77777777" w:rsidR="008808F6" w:rsidRPr="00AA60C4" w:rsidRDefault="008808F6" w:rsidP="0029117A">
            <w:pPr>
              <w:spacing w:line="276" w:lineRule="auto"/>
              <w:jc w:val="center"/>
              <w:rPr>
                <w:sz w:val="21"/>
                <w:szCs w:val="21"/>
              </w:rPr>
            </w:pPr>
            <w:r w:rsidRPr="00AA60C4">
              <w:rPr>
                <w:sz w:val="21"/>
                <w:szCs w:val="21"/>
              </w:rPr>
              <w:t>V</w:t>
            </w:r>
            <w:r w:rsidRPr="00AA60C4">
              <w:rPr>
                <w:sz w:val="21"/>
                <w:szCs w:val="21"/>
              </w:rPr>
              <w:t>尾总面积</w:t>
            </w:r>
          </w:p>
        </w:tc>
        <w:tc>
          <w:tcPr>
            <w:tcW w:w="833" w:type="pct"/>
            <w:tcBorders>
              <w:top w:val="single" w:sz="12" w:space="0" w:color="auto"/>
              <w:right w:val="double" w:sz="4" w:space="0" w:color="auto"/>
            </w:tcBorders>
            <w:shd w:val="clear" w:color="auto" w:fill="auto"/>
            <w:vAlign w:val="center"/>
          </w:tcPr>
          <w:p w14:paraId="2C93DA2A" w14:textId="77777777" w:rsidR="008808F6" w:rsidRPr="00AA60C4" w:rsidRDefault="008808F6" w:rsidP="0029117A">
            <w:pPr>
              <w:spacing w:line="276" w:lineRule="auto"/>
              <w:jc w:val="center"/>
              <w:rPr>
                <w:sz w:val="21"/>
                <w:szCs w:val="21"/>
              </w:rPr>
            </w:pPr>
            <w:r w:rsidRPr="00AA60C4">
              <w:rPr>
                <w:sz w:val="21"/>
                <w:szCs w:val="21"/>
              </w:rPr>
              <w:t>11.0380</w:t>
            </w:r>
            <w:r w:rsidRPr="00AA60C4">
              <w:rPr>
                <w:position w:val="-6"/>
                <w:sz w:val="21"/>
                <w:szCs w:val="21"/>
              </w:rPr>
              <w:object w:dxaOrig="300" w:dyaOrig="274" w14:anchorId="146DB8DB">
                <v:shape id="_x0000_i1067" type="#_x0000_t75" style="width:16pt;height:14pt" o:ole="">
                  <v:imagedata r:id="rId81" o:title=""/>
                </v:shape>
                <o:OLEObject Type="Embed" ProgID="Equation.DSMT4" ShapeID="_x0000_i1067" DrawAspect="Content" ObjectID="_1656343131" r:id="rId82"/>
              </w:object>
            </w:r>
          </w:p>
        </w:tc>
        <w:tc>
          <w:tcPr>
            <w:tcW w:w="1620" w:type="pct"/>
            <w:tcBorders>
              <w:top w:val="single" w:sz="12" w:space="0" w:color="auto"/>
              <w:left w:val="double" w:sz="4" w:space="0" w:color="auto"/>
            </w:tcBorders>
            <w:shd w:val="clear" w:color="auto" w:fill="auto"/>
            <w:vAlign w:val="center"/>
          </w:tcPr>
          <w:p w14:paraId="3F253C1F" w14:textId="77777777" w:rsidR="008808F6" w:rsidRPr="00AA60C4" w:rsidRDefault="008808F6" w:rsidP="0029117A">
            <w:pPr>
              <w:spacing w:line="276" w:lineRule="auto"/>
              <w:jc w:val="center"/>
              <w:rPr>
                <w:sz w:val="21"/>
                <w:szCs w:val="21"/>
              </w:rPr>
            </w:pPr>
            <w:r w:rsidRPr="00AA60C4">
              <w:rPr>
                <w:sz w:val="21"/>
                <w:szCs w:val="21"/>
              </w:rPr>
              <w:t>当量平尾</w:t>
            </w:r>
            <w:proofErr w:type="gramStart"/>
            <w:r w:rsidRPr="00AA60C4">
              <w:rPr>
                <w:sz w:val="21"/>
                <w:szCs w:val="21"/>
              </w:rPr>
              <w:t>尾</w:t>
            </w:r>
            <w:proofErr w:type="gramEnd"/>
            <w:r w:rsidRPr="00AA60C4">
              <w:rPr>
                <w:sz w:val="21"/>
                <w:szCs w:val="21"/>
              </w:rPr>
              <w:t>容量</w:t>
            </w:r>
          </w:p>
        </w:tc>
        <w:tc>
          <w:tcPr>
            <w:tcW w:w="738" w:type="pct"/>
            <w:tcBorders>
              <w:top w:val="single" w:sz="12" w:space="0" w:color="auto"/>
            </w:tcBorders>
            <w:shd w:val="clear" w:color="auto" w:fill="auto"/>
            <w:vAlign w:val="center"/>
          </w:tcPr>
          <w:p w14:paraId="12805A50" w14:textId="77777777" w:rsidR="008808F6" w:rsidRPr="00AA60C4" w:rsidRDefault="008808F6" w:rsidP="0029117A">
            <w:pPr>
              <w:spacing w:line="276" w:lineRule="auto"/>
              <w:jc w:val="center"/>
              <w:rPr>
                <w:sz w:val="21"/>
                <w:szCs w:val="21"/>
              </w:rPr>
            </w:pPr>
            <w:r w:rsidRPr="00AA60C4">
              <w:rPr>
                <w:sz w:val="21"/>
                <w:szCs w:val="21"/>
              </w:rPr>
              <w:t>0.4680</w:t>
            </w:r>
          </w:p>
        </w:tc>
      </w:tr>
      <w:tr w:rsidR="00AA60C4" w:rsidRPr="00AA60C4" w14:paraId="32145BCD" w14:textId="77777777" w:rsidTr="0029117A">
        <w:tc>
          <w:tcPr>
            <w:tcW w:w="810" w:type="pct"/>
            <w:vMerge/>
            <w:shd w:val="clear" w:color="auto" w:fill="auto"/>
            <w:vAlign w:val="center"/>
          </w:tcPr>
          <w:p w14:paraId="103DAE19" w14:textId="77777777" w:rsidR="008808F6" w:rsidRPr="00AA60C4" w:rsidRDefault="008808F6" w:rsidP="0029117A">
            <w:pPr>
              <w:spacing w:line="276" w:lineRule="auto"/>
              <w:jc w:val="center"/>
              <w:rPr>
                <w:sz w:val="21"/>
                <w:szCs w:val="21"/>
              </w:rPr>
            </w:pPr>
          </w:p>
        </w:tc>
        <w:tc>
          <w:tcPr>
            <w:tcW w:w="999" w:type="pct"/>
            <w:shd w:val="clear" w:color="auto" w:fill="auto"/>
            <w:vAlign w:val="center"/>
          </w:tcPr>
          <w:p w14:paraId="294C9C45" w14:textId="77777777" w:rsidR="008808F6" w:rsidRPr="00AA60C4" w:rsidRDefault="008808F6" w:rsidP="0029117A">
            <w:pPr>
              <w:spacing w:line="276" w:lineRule="auto"/>
              <w:jc w:val="center"/>
              <w:rPr>
                <w:sz w:val="21"/>
                <w:szCs w:val="21"/>
              </w:rPr>
            </w:pPr>
            <w:r w:rsidRPr="00AA60C4">
              <w:rPr>
                <w:sz w:val="21"/>
                <w:szCs w:val="21"/>
              </w:rPr>
              <w:t>V</w:t>
            </w:r>
            <w:proofErr w:type="gramStart"/>
            <w:r w:rsidRPr="00AA60C4">
              <w:rPr>
                <w:sz w:val="21"/>
                <w:szCs w:val="21"/>
              </w:rPr>
              <w:t>尾外倾角</w:t>
            </w:r>
            <w:proofErr w:type="gramEnd"/>
          </w:p>
        </w:tc>
        <w:tc>
          <w:tcPr>
            <w:tcW w:w="833" w:type="pct"/>
            <w:tcBorders>
              <w:right w:val="double" w:sz="4" w:space="0" w:color="auto"/>
            </w:tcBorders>
            <w:shd w:val="clear" w:color="auto" w:fill="auto"/>
            <w:vAlign w:val="center"/>
          </w:tcPr>
          <w:p w14:paraId="7B13DCD4" w14:textId="77777777" w:rsidR="008808F6" w:rsidRPr="00AA60C4" w:rsidRDefault="008808F6" w:rsidP="0029117A">
            <w:pPr>
              <w:spacing w:line="276" w:lineRule="auto"/>
              <w:jc w:val="center"/>
              <w:rPr>
                <w:sz w:val="21"/>
                <w:szCs w:val="21"/>
              </w:rPr>
            </w:pPr>
            <w:r w:rsidRPr="00AA60C4">
              <w:rPr>
                <w:sz w:val="21"/>
                <w:szCs w:val="21"/>
              </w:rPr>
              <w:t>60.83°</w:t>
            </w:r>
          </w:p>
        </w:tc>
        <w:tc>
          <w:tcPr>
            <w:tcW w:w="1620" w:type="pct"/>
            <w:tcBorders>
              <w:left w:val="double" w:sz="4" w:space="0" w:color="auto"/>
            </w:tcBorders>
            <w:shd w:val="clear" w:color="auto" w:fill="auto"/>
            <w:vAlign w:val="center"/>
          </w:tcPr>
          <w:p w14:paraId="440BA215" w14:textId="77777777" w:rsidR="008808F6" w:rsidRPr="00AA60C4" w:rsidRDefault="008808F6" w:rsidP="0029117A">
            <w:pPr>
              <w:spacing w:line="276" w:lineRule="auto"/>
              <w:jc w:val="center"/>
              <w:rPr>
                <w:sz w:val="21"/>
                <w:szCs w:val="21"/>
              </w:rPr>
            </w:pPr>
            <w:r w:rsidRPr="00AA60C4">
              <w:rPr>
                <w:sz w:val="21"/>
                <w:szCs w:val="21"/>
              </w:rPr>
              <w:t>当量垂尾</w:t>
            </w:r>
            <w:proofErr w:type="gramStart"/>
            <w:r w:rsidRPr="00AA60C4">
              <w:rPr>
                <w:sz w:val="21"/>
                <w:szCs w:val="21"/>
              </w:rPr>
              <w:t>尾</w:t>
            </w:r>
            <w:proofErr w:type="gramEnd"/>
            <w:r w:rsidRPr="00AA60C4">
              <w:rPr>
                <w:sz w:val="21"/>
                <w:szCs w:val="21"/>
              </w:rPr>
              <w:t>容量</w:t>
            </w:r>
          </w:p>
        </w:tc>
        <w:tc>
          <w:tcPr>
            <w:tcW w:w="738" w:type="pct"/>
            <w:shd w:val="clear" w:color="auto" w:fill="auto"/>
            <w:vAlign w:val="center"/>
          </w:tcPr>
          <w:p w14:paraId="0D55DD38" w14:textId="77777777" w:rsidR="008808F6" w:rsidRPr="00AA60C4" w:rsidRDefault="008808F6" w:rsidP="0029117A">
            <w:pPr>
              <w:spacing w:line="276" w:lineRule="auto"/>
              <w:jc w:val="center"/>
              <w:rPr>
                <w:sz w:val="21"/>
                <w:szCs w:val="21"/>
              </w:rPr>
            </w:pPr>
            <w:r w:rsidRPr="00AA60C4">
              <w:rPr>
                <w:sz w:val="21"/>
                <w:szCs w:val="21"/>
              </w:rPr>
              <w:t>0.0360</w:t>
            </w:r>
          </w:p>
        </w:tc>
      </w:tr>
      <w:tr w:rsidR="00AA60C4" w:rsidRPr="00AA60C4" w14:paraId="0D26D268" w14:textId="77777777" w:rsidTr="0029117A">
        <w:tc>
          <w:tcPr>
            <w:tcW w:w="810" w:type="pct"/>
            <w:vMerge/>
            <w:shd w:val="clear" w:color="auto" w:fill="auto"/>
            <w:vAlign w:val="center"/>
          </w:tcPr>
          <w:p w14:paraId="521292A0" w14:textId="77777777" w:rsidR="008808F6" w:rsidRPr="00AA60C4" w:rsidRDefault="008808F6" w:rsidP="0029117A">
            <w:pPr>
              <w:spacing w:line="276" w:lineRule="auto"/>
              <w:jc w:val="center"/>
              <w:rPr>
                <w:sz w:val="21"/>
                <w:szCs w:val="21"/>
              </w:rPr>
            </w:pPr>
          </w:p>
        </w:tc>
        <w:tc>
          <w:tcPr>
            <w:tcW w:w="999" w:type="pct"/>
            <w:shd w:val="clear" w:color="auto" w:fill="auto"/>
            <w:vAlign w:val="center"/>
          </w:tcPr>
          <w:p w14:paraId="2D8FE515" w14:textId="77777777" w:rsidR="008808F6" w:rsidRPr="00AA60C4" w:rsidRDefault="008808F6" w:rsidP="0029117A">
            <w:pPr>
              <w:spacing w:line="276" w:lineRule="auto"/>
              <w:jc w:val="center"/>
              <w:rPr>
                <w:sz w:val="21"/>
                <w:szCs w:val="21"/>
              </w:rPr>
            </w:pPr>
            <w:r w:rsidRPr="00AA60C4">
              <w:rPr>
                <w:sz w:val="21"/>
                <w:szCs w:val="21"/>
              </w:rPr>
              <w:t>V</w:t>
            </w:r>
            <w:r w:rsidRPr="00AA60C4">
              <w:rPr>
                <w:sz w:val="21"/>
                <w:szCs w:val="21"/>
              </w:rPr>
              <w:t>尾后掠角</w:t>
            </w:r>
          </w:p>
        </w:tc>
        <w:tc>
          <w:tcPr>
            <w:tcW w:w="833" w:type="pct"/>
            <w:tcBorders>
              <w:right w:val="double" w:sz="4" w:space="0" w:color="auto"/>
            </w:tcBorders>
            <w:shd w:val="clear" w:color="auto" w:fill="auto"/>
            <w:vAlign w:val="center"/>
          </w:tcPr>
          <w:p w14:paraId="0454321F" w14:textId="77777777" w:rsidR="008808F6" w:rsidRPr="00AA60C4" w:rsidRDefault="008808F6" w:rsidP="0029117A">
            <w:pPr>
              <w:spacing w:line="276" w:lineRule="auto"/>
              <w:jc w:val="center"/>
              <w:rPr>
                <w:sz w:val="21"/>
                <w:szCs w:val="21"/>
              </w:rPr>
            </w:pPr>
            <w:r w:rsidRPr="00AA60C4">
              <w:rPr>
                <w:sz w:val="21"/>
                <w:szCs w:val="21"/>
              </w:rPr>
              <w:t>10°</w:t>
            </w:r>
          </w:p>
        </w:tc>
        <w:tc>
          <w:tcPr>
            <w:tcW w:w="1620" w:type="pct"/>
            <w:tcBorders>
              <w:left w:val="double" w:sz="4" w:space="0" w:color="auto"/>
            </w:tcBorders>
            <w:shd w:val="clear" w:color="auto" w:fill="auto"/>
            <w:vAlign w:val="center"/>
          </w:tcPr>
          <w:p w14:paraId="2D137A6C" w14:textId="77777777" w:rsidR="008808F6" w:rsidRPr="00AA60C4" w:rsidRDefault="008808F6" w:rsidP="0029117A">
            <w:pPr>
              <w:spacing w:line="276" w:lineRule="auto"/>
              <w:jc w:val="center"/>
              <w:rPr>
                <w:sz w:val="21"/>
                <w:szCs w:val="21"/>
              </w:rPr>
            </w:pPr>
            <w:r w:rsidRPr="00AA60C4">
              <w:rPr>
                <w:sz w:val="21"/>
                <w:szCs w:val="21"/>
              </w:rPr>
              <w:t>当量平尾面积</w:t>
            </w:r>
          </w:p>
        </w:tc>
        <w:tc>
          <w:tcPr>
            <w:tcW w:w="738" w:type="pct"/>
            <w:shd w:val="clear" w:color="auto" w:fill="auto"/>
            <w:vAlign w:val="center"/>
          </w:tcPr>
          <w:p w14:paraId="5F4C4CB0" w14:textId="77777777" w:rsidR="008808F6" w:rsidRPr="00AA60C4" w:rsidRDefault="008808F6" w:rsidP="0029117A">
            <w:pPr>
              <w:spacing w:line="276" w:lineRule="auto"/>
              <w:jc w:val="center"/>
              <w:rPr>
                <w:sz w:val="21"/>
                <w:szCs w:val="21"/>
              </w:rPr>
            </w:pPr>
            <w:r w:rsidRPr="00AA60C4">
              <w:rPr>
                <w:sz w:val="21"/>
                <w:szCs w:val="21"/>
              </w:rPr>
              <w:t>5.3800</w:t>
            </w:r>
            <w:r w:rsidRPr="00AA60C4">
              <w:rPr>
                <w:position w:val="-6"/>
                <w:sz w:val="21"/>
                <w:szCs w:val="21"/>
              </w:rPr>
              <w:object w:dxaOrig="300" w:dyaOrig="274" w14:anchorId="505973A9">
                <v:shape id="_x0000_i1068" type="#_x0000_t75" style="width:16pt;height:14pt" o:ole="">
                  <v:imagedata r:id="rId83" o:title=""/>
                </v:shape>
                <o:OLEObject Type="Embed" ProgID="Equation.DSMT4" ShapeID="_x0000_i1068" DrawAspect="Content" ObjectID="_1656343132" r:id="rId84"/>
              </w:object>
            </w:r>
          </w:p>
        </w:tc>
      </w:tr>
      <w:tr w:rsidR="00AA60C4" w:rsidRPr="00AA60C4" w14:paraId="040CD1BC" w14:textId="77777777" w:rsidTr="0029117A">
        <w:tc>
          <w:tcPr>
            <w:tcW w:w="810" w:type="pct"/>
            <w:vMerge/>
            <w:shd w:val="clear" w:color="auto" w:fill="auto"/>
            <w:vAlign w:val="center"/>
          </w:tcPr>
          <w:p w14:paraId="2562AAC9" w14:textId="77777777" w:rsidR="008808F6" w:rsidRPr="00AA60C4" w:rsidRDefault="008808F6" w:rsidP="0029117A">
            <w:pPr>
              <w:spacing w:line="276" w:lineRule="auto"/>
              <w:jc w:val="center"/>
              <w:rPr>
                <w:sz w:val="21"/>
                <w:szCs w:val="21"/>
              </w:rPr>
            </w:pPr>
          </w:p>
        </w:tc>
        <w:tc>
          <w:tcPr>
            <w:tcW w:w="999" w:type="pct"/>
            <w:shd w:val="clear" w:color="auto" w:fill="auto"/>
            <w:vAlign w:val="center"/>
          </w:tcPr>
          <w:p w14:paraId="553EB40A" w14:textId="77777777" w:rsidR="008808F6" w:rsidRPr="00AA60C4" w:rsidRDefault="008808F6" w:rsidP="0029117A">
            <w:pPr>
              <w:spacing w:line="276" w:lineRule="auto"/>
              <w:jc w:val="center"/>
              <w:rPr>
                <w:sz w:val="21"/>
                <w:szCs w:val="21"/>
              </w:rPr>
            </w:pPr>
            <w:r w:rsidRPr="00AA60C4">
              <w:rPr>
                <w:sz w:val="21"/>
                <w:szCs w:val="21"/>
              </w:rPr>
              <w:t>V</w:t>
            </w:r>
            <w:proofErr w:type="gramStart"/>
            <w:r w:rsidRPr="00AA60C4">
              <w:rPr>
                <w:sz w:val="21"/>
                <w:szCs w:val="21"/>
              </w:rPr>
              <w:t>尾展弦比</w:t>
            </w:r>
            <w:proofErr w:type="gramEnd"/>
          </w:p>
        </w:tc>
        <w:tc>
          <w:tcPr>
            <w:tcW w:w="833" w:type="pct"/>
            <w:tcBorders>
              <w:right w:val="double" w:sz="4" w:space="0" w:color="auto"/>
            </w:tcBorders>
            <w:shd w:val="clear" w:color="auto" w:fill="auto"/>
            <w:vAlign w:val="center"/>
          </w:tcPr>
          <w:p w14:paraId="618DC75C" w14:textId="77777777" w:rsidR="008808F6" w:rsidRPr="00AA60C4" w:rsidRDefault="008808F6" w:rsidP="0029117A">
            <w:pPr>
              <w:spacing w:line="276" w:lineRule="auto"/>
              <w:jc w:val="center"/>
              <w:rPr>
                <w:sz w:val="21"/>
                <w:szCs w:val="21"/>
              </w:rPr>
            </w:pPr>
            <w:r w:rsidRPr="00AA60C4">
              <w:rPr>
                <w:sz w:val="21"/>
                <w:szCs w:val="21"/>
              </w:rPr>
              <w:t>5.2</w:t>
            </w:r>
          </w:p>
        </w:tc>
        <w:tc>
          <w:tcPr>
            <w:tcW w:w="1620" w:type="pct"/>
            <w:tcBorders>
              <w:left w:val="double" w:sz="4" w:space="0" w:color="auto"/>
            </w:tcBorders>
            <w:shd w:val="clear" w:color="auto" w:fill="auto"/>
            <w:vAlign w:val="center"/>
          </w:tcPr>
          <w:p w14:paraId="17260B90" w14:textId="77777777" w:rsidR="008808F6" w:rsidRPr="00AA60C4" w:rsidRDefault="008808F6" w:rsidP="0029117A">
            <w:pPr>
              <w:spacing w:line="276" w:lineRule="auto"/>
              <w:jc w:val="center"/>
              <w:rPr>
                <w:sz w:val="21"/>
                <w:szCs w:val="21"/>
              </w:rPr>
            </w:pPr>
            <w:r w:rsidRPr="00AA60C4">
              <w:rPr>
                <w:sz w:val="21"/>
                <w:szCs w:val="21"/>
              </w:rPr>
              <w:t>当量垂尾面积</w:t>
            </w:r>
          </w:p>
        </w:tc>
        <w:tc>
          <w:tcPr>
            <w:tcW w:w="738" w:type="pct"/>
            <w:shd w:val="clear" w:color="auto" w:fill="auto"/>
            <w:vAlign w:val="center"/>
          </w:tcPr>
          <w:p w14:paraId="29963F72" w14:textId="77777777" w:rsidR="008808F6" w:rsidRPr="00AA60C4" w:rsidRDefault="008808F6" w:rsidP="0029117A">
            <w:pPr>
              <w:spacing w:line="276" w:lineRule="auto"/>
              <w:jc w:val="center"/>
              <w:rPr>
                <w:sz w:val="21"/>
                <w:szCs w:val="21"/>
              </w:rPr>
            </w:pPr>
            <w:r w:rsidRPr="00AA60C4">
              <w:rPr>
                <w:sz w:val="21"/>
                <w:szCs w:val="21"/>
              </w:rPr>
              <w:t>9.6381</w:t>
            </w:r>
            <w:r w:rsidRPr="00AA60C4">
              <w:rPr>
                <w:position w:val="-6"/>
                <w:sz w:val="21"/>
                <w:szCs w:val="21"/>
              </w:rPr>
              <w:object w:dxaOrig="300" w:dyaOrig="274" w14:anchorId="12B70CE3">
                <v:shape id="_x0000_i1069" type="#_x0000_t75" style="width:16pt;height:14pt" o:ole="">
                  <v:imagedata r:id="rId83" o:title=""/>
                </v:shape>
                <o:OLEObject Type="Embed" ProgID="Equation.DSMT4" ShapeID="_x0000_i1069" DrawAspect="Content" ObjectID="_1656343133" r:id="rId85"/>
              </w:object>
            </w:r>
          </w:p>
        </w:tc>
      </w:tr>
      <w:tr w:rsidR="00AA60C4" w:rsidRPr="00AA60C4" w14:paraId="2CB4BFEB" w14:textId="77777777" w:rsidTr="0029117A">
        <w:tc>
          <w:tcPr>
            <w:tcW w:w="810" w:type="pct"/>
            <w:vMerge/>
            <w:shd w:val="clear" w:color="auto" w:fill="auto"/>
            <w:vAlign w:val="center"/>
          </w:tcPr>
          <w:p w14:paraId="7AD6BA30" w14:textId="77777777" w:rsidR="008808F6" w:rsidRPr="00AA60C4" w:rsidRDefault="008808F6" w:rsidP="0029117A">
            <w:pPr>
              <w:spacing w:line="276" w:lineRule="auto"/>
              <w:jc w:val="center"/>
              <w:rPr>
                <w:sz w:val="21"/>
                <w:szCs w:val="21"/>
              </w:rPr>
            </w:pPr>
          </w:p>
        </w:tc>
        <w:tc>
          <w:tcPr>
            <w:tcW w:w="999" w:type="pct"/>
            <w:shd w:val="clear" w:color="auto" w:fill="auto"/>
            <w:vAlign w:val="center"/>
          </w:tcPr>
          <w:p w14:paraId="1AB1B9AD" w14:textId="77777777" w:rsidR="008808F6" w:rsidRPr="00AA60C4" w:rsidRDefault="008808F6" w:rsidP="0029117A">
            <w:pPr>
              <w:spacing w:line="276" w:lineRule="auto"/>
              <w:jc w:val="center"/>
              <w:rPr>
                <w:sz w:val="21"/>
                <w:szCs w:val="21"/>
              </w:rPr>
            </w:pPr>
            <w:r w:rsidRPr="00AA60C4">
              <w:rPr>
                <w:sz w:val="21"/>
                <w:szCs w:val="21"/>
              </w:rPr>
              <w:t>V</w:t>
            </w:r>
            <w:proofErr w:type="gramStart"/>
            <w:r w:rsidRPr="00AA60C4">
              <w:rPr>
                <w:sz w:val="21"/>
                <w:szCs w:val="21"/>
              </w:rPr>
              <w:t>尾根梢比</w:t>
            </w:r>
            <w:proofErr w:type="gramEnd"/>
          </w:p>
        </w:tc>
        <w:tc>
          <w:tcPr>
            <w:tcW w:w="833" w:type="pct"/>
            <w:tcBorders>
              <w:right w:val="double" w:sz="4" w:space="0" w:color="auto"/>
            </w:tcBorders>
            <w:shd w:val="clear" w:color="auto" w:fill="auto"/>
            <w:vAlign w:val="center"/>
          </w:tcPr>
          <w:p w14:paraId="2F2CED9A" w14:textId="77777777" w:rsidR="008808F6" w:rsidRPr="00AA60C4" w:rsidRDefault="008808F6" w:rsidP="0029117A">
            <w:pPr>
              <w:spacing w:line="276" w:lineRule="auto"/>
              <w:jc w:val="center"/>
              <w:rPr>
                <w:sz w:val="21"/>
                <w:szCs w:val="21"/>
              </w:rPr>
            </w:pPr>
            <w:r w:rsidRPr="00AA60C4">
              <w:rPr>
                <w:sz w:val="21"/>
                <w:szCs w:val="21"/>
              </w:rPr>
              <w:t>0.6</w:t>
            </w:r>
          </w:p>
        </w:tc>
        <w:tc>
          <w:tcPr>
            <w:tcW w:w="1620" w:type="pct"/>
            <w:tcBorders>
              <w:left w:val="double" w:sz="4" w:space="0" w:color="auto"/>
            </w:tcBorders>
            <w:shd w:val="clear" w:color="auto" w:fill="auto"/>
            <w:vAlign w:val="center"/>
          </w:tcPr>
          <w:p w14:paraId="69A3F8EC" w14:textId="77777777" w:rsidR="008808F6" w:rsidRPr="00AA60C4" w:rsidRDefault="008808F6" w:rsidP="0029117A">
            <w:pPr>
              <w:spacing w:line="276" w:lineRule="auto"/>
              <w:jc w:val="center"/>
              <w:rPr>
                <w:sz w:val="21"/>
                <w:szCs w:val="21"/>
              </w:rPr>
            </w:pPr>
            <w:r w:rsidRPr="00AA60C4">
              <w:rPr>
                <w:sz w:val="21"/>
                <w:szCs w:val="21"/>
              </w:rPr>
              <w:t>当量平尾相对面积</w:t>
            </w:r>
          </w:p>
        </w:tc>
        <w:tc>
          <w:tcPr>
            <w:tcW w:w="738" w:type="pct"/>
            <w:shd w:val="clear" w:color="auto" w:fill="auto"/>
            <w:vAlign w:val="center"/>
          </w:tcPr>
          <w:p w14:paraId="5291569E" w14:textId="77777777" w:rsidR="008808F6" w:rsidRPr="00AA60C4" w:rsidRDefault="008808F6" w:rsidP="0029117A">
            <w:pPr>
              <w:spacing w:line="276" w:lineRule="auto"/>
              <w:jc w:val="center"/>
              <w:rPr>
                <w:sz w:val="21"/>
                <w:szCs w:val="21"/>
              </w:rPr>
            </w:pPr>
            <w:r w:rsidRPr="00AA60C4">
              <w:rPr>
                <w:sz w:val="21"/>
                <w:szCs w:val="21"/>
              </w:rPr>
              <w:t>48.74 %</w:t>
            </w:r>
          </w:p>
        </w:tc>
      </w:tr>
      <w:tr w:rsidR="00AA60C4" w:rsidRPr="00AA60C4" w14:paraId="5BAB903D" w14:textId="77777777" w:rsidTr="0029117A">
        <w:tc>
          <w:tcPr>
            <w:tcW w:w="810" w:type="pct"/>
            <w:vMerge/>
            <w:shd w:val="clear" w:color="auto" w:fill="auto"/>
            <w:vAlign w:val="center"/>
          </w:tcPr>
          <w:p w14:paraId="2D337004" w14:textId="77777777" w:rsidR="008808F6" w:rsidRPr="00AA60C4" w:rsidRDefault="008808F6" w:rsidP="0029117A">
            <w:pPr>
              <w:spacing w:line="276" w:lineRule="auto"/>
              <w:jc w:val="center"/>
              <w:rPr>
                <w:sz w:val="21"/>
                <w:szCs w:val="21"/>
              </w:rPr>
            </w:pPr>
          </w:p>
        </w:tc>
        <w:tc>
          <w:tcPr>
            <w:tcW w:w="999" w:type="pct"/>
            <w:shd w:val="clear" w:color="auto" w:fill="auto"/>
            <w:vAlign w:val="center"/>
          </w:tcPr>
          <w:p w14:paraId="295D1488" w14:textId="77777777" w:rsidR="008808F6" w:rsidRPr="00AA60C4" w:rsidRDefault="008808F6" w:rsidP="0029117A">
            <w:pPr>
              <w:spacing w:line="276" w:lineRule="auto"/>
              <w:jc w:val="center"/>
              <w:rPr>
                <w:sz w:val="21"/>
                <w:szCs w:val="21"/>
              </w:rPr>
            </w:pPr>
            <w:r w:rsidRPr="00AA60C4">
              <w:rPr>
                <w:sz w:val="21"/>
                <w:szCs w:val="21"/>
              </w:rPr>
              <w:t>V</w:t>
            </w:r>
            <w:r w:rsidRPr="00AA60C4">
              <w:rPr>
                <w:sz w:val="21"/>
                <w:szCs w:val="21"/>
              </w:rPr>
              <w:t>尾纵向高度</w:t>
            </w:r>
          </w:p>
        </w:tc>
        <w:tc>
          <w:tcPr>
            <w:tcW w:w="833" w:type="pct"/>
            <w:tcBorders>
              <w:right w:val="double" w:sz="4" w:space="0" w:color="auto"/>
            </w:tcBorders>
            <w:shd w:val="clear" w:color="auto" w:fill="auto"/>
            <w:vAlign w:val="center"/>
          </w:tcPr>
          <w:p w14:paraId="72E97F64" w14:textId="77777777" w:rsidR="008808F6" w:rsidRPr="00AA60C4" w:rsidRDefault="008808F6" w:rsidP="0029117A">
            <w:pPr>
              <w:spacing w:line="276" w:lineRule="auto"/>
              <w:jc w:val="center"/>
              <w:rPr>
                <w:sz w:val="21"/>
                <w:szCs w:val="21"/>
              </w:rPr>
            </w:pPr>
            <w:r w:rsidRPr="00AA60C4">
              <w:rPr>
                <w:sz w:val="21"/>
                <w:szCs w:val="21"/>
              </w:rPr>
              <w:t xml:space="preserve">3.91 </w:t>
            </w:r>
            <w:r w:rsidRPr="00AA60C4">
              <w:rPr>
                <w:i/>
                <w:iCs/>
                <w:sz w:val="21"/>
                <w:szCs w:val="21"/>
              </w:rPr>
              <w:t>m</w:t>
            </w:r>
          </w:p>
        </w:tc>
        <w:tc>
          <w:tcPr>
            <w:tcW w:w="1620" w:type="pct"/>
            <w:tcBorders>
              <w:left w:val="double" w:sz="4" w:space="0" w:color="auto"/>
            </w:tcBorders>
            <w:shd w:val="clear" w:color="auto" w:fill="auto"/>
            <w:vAlign w:val="center"/>
          </w:tcPr>
          <w:p w14:paraId="02C9254E" w14:textId="77777777" w:rsidR="008808F6" w:rsidRPr="00AA60C4" w:rsidRDefault="008808F6" w:rsidP="0029117A">
            <w:pPr>
              <w:spacing w:line="276" w:lineRule="auto"/>
              <w:jc w:val="center"/>
              <w:rPr>
                <w:sz w:val="21"/>
                <w:szCs w:val="21"/>
              </w:rPr>
            </w:pPr>
            <w:r w:rsidRPr="00AA60C4">
              <w:rPr>
                <w:sz w:val="21"/>
                <w:szCs w:val="21"/>
              </w:rPr>
              <w:t>当量垂尾相对面积</w:t>
            </w:r>
          </w:p>
        </w:tc>
        <w:tc>
          <w:tcPr>
            <w:tcW w:w="738" w:type="pct"/>
            <w:shd w:val="clear" w:color="auto" w:fill="auto"/>
            <w:vAlign w:val="center"/>
          </w:tcPr>
          <w:p w14:paraId="79A8CC1E" w14:textId="77777777" w:rsidR="008808F6" w:rsidRPr="00AA60C4" w:rsidRDefault="008808F6" w:rsidP="0029117A">
            <w:pPr>
              <w:spacing w:line="276" w:lineRule="auto"/>
              <w:jc w:val="center"/>
              <w:rPr>
                <w:sz w:val="21"/>
                <w:szCs w:val="21"/>
              </w:rPr>
            </w:pPr>
            <w:r w:rsidRPr="00AA60C4">
              <w:rPr>
                <w:sz w:val="21"/>
                <w:szCs w:val="21"/>
              </w:rPr>
              <w:t>87.32 %</w:t>
            </w:r>
          </w:p>
        </w:tc>
      </w:tr>
      <w:tr w:rsidR="00AA60C4" w:rsidRPr="00AA60C4" w14:paraId="3E63F693" w14:textId="77777777" w:rsidTr="0029117A">
        <w:tc>
          <w:tcPr>
            <w:tcW w:w="810" w:type="pct"/>
            <w:vMerge/>
            <w:shd w:val="clear" w:color="auto" w:fill="auto"/>
            <w:vAlign w:val="center"/>
          </w:tcPr>
          <w:p w14:paraId="5FC94FF2" w14:textId="77777777" w:rsidR="008808F6" w:rsidRPr="00AA60C4" w:rsidRDefault="008808F6" w:rsidP="0029117A">
            <w:pPr>
              <w:spacing w:line="276" w:lineRule="auto"/>
              <w:jc w:val="center"/>
              <w:rPr>
                <w:sz w:val="21"/>
                <w:szCs w:val="21"/>
              </w:rPr>
            </w:pPr>
          </w:p>
        </w:tc>
        <w:tc>
          <w:tcPr>
            <w:tcW w:w="999" w:type="pct"/>
            <w:shd w:val="clear" w:color="auto" w:fill="auto"/>
            <w:vAlign w:val="center"/>
          </w:tcPr>
          <w:p w14:paraId="490CE44F" w14:textId="77777777" w:rsidR="008808F6" w:rsidRPr="00AA60C4" w:rsidRDefault="008808F6" w:rsidP="0029117A">
            <w:pPr>
              <w:spacing w:line="276" w:lineRule="auto"/>
              <w:jc w:val="center"/>
              <w:rPr>
                <w:sz w:val="21"/>
                <w:szCs w:val="21"/>
              </w:rPr>
            </w:pPr>
            <w:r w:rsidRPr="00AA60C4">
              <w:rPr>
                <w:sz w:val="21"/>
                <w:szCs w:val="21"/>
              </w:rPr>
              <w:t>V</w:t>
            </w:r>
            <w:r w:rsidRPr="00AA60C4">
              <w:rPr>
                <w:sz w:val="21"/>
                <w:szCs w:val="21"/>
              </w:rPr>
              <w:t>尾翼根长度</w:t>
            </w:r>
          </w:p>
        </w:tc>
        <w:tc>
          <w:tcPr>
            <w:tcW w:w="833" w:type="pct"/>
            <w:tcBorders>
              <w:right w:val="double" w:sz="4" w:space="0" w:color="auto"/>
            </w:tcBorders>
            <w:shd w:val="clear" w:color="auto" w:fill="auto"/>
            <w:vAlign w:val="center"/>
          </w:tcPr>
          <w:p w14:paraId="0E9F8C09" w14:textId="77777777" w:rsidR="008808F6" w:rsidRPr="00AA60C4" w:rsidRDefault="008808F6" w:rsidP="0029117A">
            <w:pPr>
              <w:spacing w:line="276" w:lineRule="auto"/>
              <w:jc w:val="center"/>
              <w:rPr>
                <w:sz w:val="21"/>
                <w:szCs w:val="21"/>
              </w:rPr>
            </w:pPr>
            <w:r w:rsidRPr="00AA60C4">
              <w:rPr>
                <w:sz w:val="21"/>
                <w:szCs w:val="21"/>
              </w:rPr>
              <w:t xml:space="preserve">1.7644 </w:t>
            </w:r>
            <w:r w:rsidRPr="00AA60C4">
              <w:rPr>
                <w:i/>
                <w:iCs/>
                <w:sz w:val="21"/>
                <w:szCs w:val="21"/>
              </w:rPr>
              <w:t>m</w:t>
            </w:r>
          </w:p>
        </w:tc>
        <w:tc>
          <w:tcPr>
            <w:tcW w:w="1620" w:type="pct"/>
            <w:tcBorders>
              <w:left w:val="double" w:sz="4" w:space="0" w:color="auto"/>
            </w:tcBorders>
            <w:shd w:val="clear" w:color="auto" w:fill="auto"/>
            <w:vAlign w:val="center"/>
          </w:tcPr>
          <w:p w14:paraId="19CBE6E0" w14:textId="692C2C38" w:rsidR="008808F6" w:rsidRPr="00AA60C4" w:rsidRDefault="008808F6" w:rsidP="0029117A">
            <w:pPr>
              <w:spacing w:line="276" w:lineRule="auto"/>
              <w:jc w:val="center"/>
              <w:rPr>
                <w:sz w:val="21"/>
                <w:szCs w:val="21"/>
              </w:rPr>
            </w:pPr>
          </w:p>
        </w:tc>
        <w:tc>
          <w:tcPr>
            <w:tcW w:w="738" w:type="pct"/>
            <w:shd w:val="clear" w:color="auto" w:fill="auto"/>
            <w:vAlign w:val="center"/>
          </w:tcPr>
          <w:p w14:paraId="3E64DC4B" w14:textId="711C63C3" w:rsidR="008808F6" w:rsidRPr="00AA60C4" w:rsidRDefault="008808F6" w:rsidP="0029117A">
            <w:pPr>
              <w:spacing w:line="276" w:lineRule="auto"/>
              <w:jc w:val="center"/>
              <w:rPr>
                <w:sz w:val="21"/>
                <w:szCs w:val="21"/>
              </w:rPr>
            </w:pPr>
          </w:p>
        </w:tc>
      </w:tr>
    </w:tbl>
    <w:p w14:paraId="4C8F8225" w14:textId="78DE88AF" w:rsidR="008808F6" w:rsidRPr="00AA60C4" w:rsidRDefault="000E46D3" w:rsidP="00520CC5">
      <w:pPr>
        <w:pStyle w:val="3"/>
        <w:spacing w:before="156" w:after="156"/>
      </w:pPr>
      <w:bookmarkStart w:id="43" w:name="_Toc45527551"/>
      <w:r w:rsidRPr="00AA60C4">
        <w:t>2.4.4</w:t>
      </w:r>
      <w:r w:rsidR="008808F6" w:rsidRPr="00AA60C4">
        <w:t xml:space="preserve"> </w:t>
      </w:r>
      <w:r w:rsidR="008808F6" w:rsidRPr="00AA60C4">
        <w:t>起落架布置示意图</w:t>
      </w:r>
      <w:bookmarkEnd w:id="43"/>
    </w:p>
    <w:p w14:paraId="38809F82" w14:textId="0B0DC08F" w:rsidR="008808F6" w:rsidRPr="00AA60C4" w:rsidRDefault="008808F6" w:rsidP="008808F6">
      <w:pPr>
        <w:jc w:val="left"/>
        <w:rPr>
          <w:noProof/>
          <w:sz w:val="32"/>
          <w:szCs w:val="32"/>
        </w:rPr>
      </w:pPr>
      <w:r w:rsidRPr="00AA60C4">
        <w:rPr>
          <w:noProof/>
          <w:szCs w:val="28"/>
        </w:rPr>
        <w:tab/>
      </w:r>
      <w:r w:rsidRPr="00AA60C4">
        <w:rPr>
          <w:noProof/>
          <w:szCs w:val="28"/>
        </w:rPr>
        <w:t>本无人机采用前三点式起落架，前主起落架位于机身前部，后双起落架舱布置于两侧机翼靠近翼根部分。两起落架舱均需要进行大开口设计，其中机翼下翼面的大开口设计直接影响机翼结构布局的选择，需仔细研究斟酌</w:t>
      </w:r>
      <w:r w:rsidR="00CD105C" w:rsidRPr="00AA60C4">
        <w:rPr>
          <w:noProof/>
          <w:szCs w:val="28"/>
        </w:rPr>
        <w:t>，</w:t>
      </w:r>
      <w:r w:rsidRPr="00AA60C4">
        <w:rPr>
          <w:noProof/>
          <w:szCs w:val="28"/>
        </w:rPr>
        <w:t>如图</w:t>
      </w:r>
      <w:r w:rsidR="00CD105C" w:rsidRPr="00AA60C4">
        <w:rPr>
          <w:noProof/>
          <w:szCs w:val="28"/>
        </w:rPr>
        <w:t>2.3</w:t>
      </w:r>
      <w:r w:rsidRPr="00AA60C4">
        <w:rPr>
          <w:noProof/>
          <w:szCs w:val="28"/>
        </w:rPr>
        <w:t>所示。</w:t>
      </w:r>
    </w:p>
    <w:p w14:paraId="3973FE71" w14:textId="01910CDD" w:rsidR="008808F6" w:rsidRPr="00AA60C4" w:rsidRDefault="005B3E42" w:rsidP="008808F6">
      <w:pPr>
        <w:jc w:val="center"/>
        <w:rPr>
          <w:szCs w:val="24"/>
        </w:rPr>
      </w:pPr>
      <w:r>
        <w:rPr>
          <w:noProof/>
          <w:szCs w:val="24"/>
        </w:rPr>
        <w:pict w14:anchorId="370CB203">
          <v:shape id="图片 22" o:spid="_x0000_i1070" type="#_x0000_t75" style="width:197.2pt;height:139.2pt;visibility:visible;mso-wrap-style:square">
            <v:imagedata r:id="rId86" o:title=""/>
          </v:shape>
        </w:pict>
      </w:r>
    </w:p>
    <w:p w14:paraId="31F50214" w14:textId="06794477" w:rsidR="008808F6" w:rsidRPr="00AA60C4" w:rsidRDefault="008808F6" w:rsidP="008808F6">
      <w:pPr>
        <w:jc w:val="center"/>
        <w:rPr>
          <w:sz w:val="21"/>
          <w:szCs w:val="21"/>
        </w:rPr>
      </w:pPr>
      <w:r w:rsidRPr="00AA60C4">
        <w:rPr>
          <w:sz w:val="21"/>
          <w:szCs w:val="21"/>
        </w:rPr>
        <w:t>图</w:t>
      </w:r>
      <w:r w:rsidR="00E70DBF" w:rsidRPr="00AA60C4">
        <w:rPr>
          <w:sz w:val="21"/>
          <w:szCs w:val="21"/>
        </w:rPr>
        <w:t>2.3</w:t>
      </w:r>
      <w:r w:rsidRPr="00AA60C4">
        <w:rPr>
          <w:sz w:val="21"/>
          <w:szCs w:val="21"/>
        </w:rPr>
        <w:t xml:space="preserve">  </w:t>
      </w:r>
      <w:r w:rsidRPr="00AA60C4">
        <w:rPr>
          <w:sz w:val="21"/>
          <w:szCs w:val="21"/>
        </w:rPr>
        <w:t>起落架布置示意图</w:t>
      </w:r>
    </w:p>
    <w:p w14:paraId="1F5D889E" w14:textId="3A474601" w:rsidR="008808F6" w:rsidRPr="00AA60C4" w:rsidRDefault="00B90224" w:rsidP="00B90224">
      <w:pPr>
        <w:pStyle w:val="3"/>
        <w:spacing w:before="156" w:after="156"/>
      </w:pPr>
      <w:bookmarkStart w:id="44" w:name="_Toc45527552"/>
      <w:r w:rsidRPr="00AA60C4">
        <w:t>2.4.5</w:t>
      </w:r>
      <w:r w:rsidR="008808F6" w:rsidRPr="00AA60C4">
        <w:t xml:space="preserve"> </w:t>
      </w:r>
      <w:r w:rsidR="008808F6" w:rsidRPr="00AA60C4">
        <w:t>发动机主要参数</w:t>
      </w:r>
      <w:bookmarkEnd w:id="44"/>
    </w:p>
    <w:p w14:paraId="624ED696" w14:textId="6EC488E7" w:rsidR="008808F6" w:rsidRPr="00AA60C4" w:rsidRDefault="008808F6" w:rsidP="008808F6">
      <w:pPr>
        <w:jc w:val="left"/>
      </w:pPr>
      <w:r w:rsidRPr="00AA60C4">
        <w:tab/>
      </w:r>
      <w:r w:rsidRPr="00AA60C4">
        <w:t>本方案无人机选用发动机的各项数据如表</w:t>
      </w:r>
      <w:r w:rsidR="00413069" w:rsidRPr="00AA60C4">
        <w:t>2.7</w:t>
      </w:r>
      <w:r w:rsidRPr="00AA60C4">
        <w:t>所示。</w:t>
      </w:r>
    </w:p>
    <w:p w14:paraId="058B1362" w14:textId="2E8219EE" w:rsidR="008808F6" w:rsidRPr="00AA60C4" w:rsidRDefault="008808F6" w:rsidP="008808F6">
      <w:pPr>
        <w:jc w:val="center"/>
        <w:rPr>
          <w:szCs w:val="21"/>
        </w:rPr>
      </w:pPr>
      <w:r w:rsidRPr="00AA60C4">
        <w:rPr>
          <w:sz w:val="21"/>
          <w:szCs w:val="21"/>
        </w:rPr>
        <w:t>表</w:t>
      </w:r>
      <w:r w:rsidR="00CF3141" w:rsidRPr="00AA60C4">
        <w:rPr>
          <w:sz w:val="21"/>
          <w:szCs w:val="21"/>
        </w:rPr>
        <w:t>2.7</w:t>
      </w:r>
      <w:r w:rsidRPr="00AA60C4">
        <w:rPr>
          <w:sz w:val="21"/>
          <w:szCs w:val="21"/>
        </w:rPr>
        <w:t xml:space="preserve">  </w:t>
      </w:r>
      <w:r w:rsidRPr="00AA60C4">
        <w:rPr>
          <w:sz w:val="21"/>
          <w:szCs w:val="21"/>
        </w:rPr>
        <w:t>无人机发动机主要数据</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4261"/>
        <w:gridCol w:w="4261"/>
      </w:tblGrid>
      <w:tr w:rsidR="00AA60C4" w:rsidRPr="00AA60C4" w14:paraId="5E726219" w14:textId="77777777" w:rsidTr="0029117A">
        <w:trPr>
          <w:trHeight w:val="227"/>
        </w:trPr>
        <w:tc>
          <w:tcPr>
            <w:tcW w:w="4261" w:type="dxa"/>
            <w:shd w:val="clear" w:color="auto" w:fill="auto"/>
            <w:vAlign w:val="center"/>
          </w:tcPr>
          <w:p w14:paraId="437356BE" w14:textId="77777777" w:rsidR="008808F6" w:rsidRPr="00AA60C4" w:rsidRDefault="008808F6" w:rsidP="0029117A">
            <w:pPr>
              <w:spacing w:line="276" w:lineRule="auto"/>
              <w:jc w:val="center"/>
              <w:rPr>
                <w:sz w:val="21"/>
                <w:szCs w:val="21"/>
              </w:rPr>
            </w:pPr>
            <w:r w:rsidRPr="00AA60C4">
              <w:rPr>
                <w:sz w:val="21"/>
                <w:szCs w:val="21"/>
              </w:rPr>
              <w:t>发动机类型</w:t>
            </w:r>
          </w:p>
        </w:tc>
        <w:tc>
          <w:tcPr>
            <w:tcW w:w="4261" w:type="dxa"/>
            <w:shd w:val="clear" w:color="auto" w:fill="auto"/>
            <w:vAlign w:val="center"/>
          </w:tcPr>
          <w:p w14:paraId="3AD37D15" w14:textId="77777777" w:rsidR="008808F6" w:rsidRPr="00AA60C4" w:rsidRDefault="008808F6" w:rsidP="0029117A">
            <w:pPr>
              <w:spacing w:line="276" w:lineRule="auto"/>
              <w:jc w:val="center"/>
              <w:rPr>
                <w:sz w:val="21"/>
                <w:szCs w:val="21"/>
              </w:rPr>
            </w:pPr>
            <w:r w:rsidRPr="00AA60C4">
              <w:rPr>
                <w:sz w:val="21"/>
                <w:szCs w:val="21"/>
              </w:rPr>
              <w:t>大涵道比涡扇式发动机</w:t>
            </w:r>
          </w:p>
        </w:tc>
      </w:tr>
      <w:tr w:rsidR="00AA60C4" w:rsidRPr="00AA60C4" w14:paraId="329864B6" w14:textId="77777777" w:rsidTr="0029117A">
        <w:trPr>
          <w:trHeight w:val="227"/>
        </w:trPr>
        <w:tc>
          <w:tcPr>
            <w:tcW w:w="4261" w:type="dxa"/>
            <w:shd w:val="clear" w:color="auto" w:fill="auto"/>
            <w:vAlign w:val="center"/>
          </w:tcPr>
          <w:p w14:paraId="652A4042" w14:textId="77777777" w:rsidR="008808F6" w:rsidRPr="00AA60C4" w:rsidRDefault="008808F6" w:rsidP="0029117A">
            <w:pPr>
              <w:spacing w:line="276" w:lineRule="auto"/>
              <w:jc w:val="center"/>
              <w:rPr>
                <w:sz w:val="21"/>
                <w:szCs w:val="21"/>
              </w:rPr>
            </w:pPr>
            <w:r w:rsidRPr="00AA60C4">
              <w:rPr>
                <w:sz w:val="21"/>
                <w:szCs w:val="21"/>
              </w:rPr>
              <w:t>发动机台数</w:t>
            </w:r>
          </w:p>
        </w:tc>
        <w:tc>
          <w:tcPr>
            <w:tcW w:w="4261" w:type="dxa"/>
            <w:shd w:val="clear" w:color="auto" w:fill="auto"/>
            <w:vAlign w:val="center"/>
          </w:tcPr>
          <w:p w14:paraId="20F00263" w14:textId="77777777" w:rsidR="008808F6" w:rsidRPr="00AA60C4" w:rsidRDefault="008808F6" w:rsidP="0029117A">
            <w:pPr>
              <w:spacing w:line="276" w:lineRule="auto"/>
              <w:jc w:val="center"/>
              <w:rPr>
                <w:sz w:val="21"/>
                <w:szCs w:val="21"/>
              </w:rPr>
            </w:pPr>
            <w:r w:rsidRPr="00AA60C4">
              <w:rPr>
                <w:sz w:val="21"/>
                <w:szCs w:val="21"/>
              </w:rPr>
              <w:t>单发</w:t>
            </w:r>
          </w:p>
        </w:tc>
      </w:tr>
      <w:tr w:rsidR="00AA60C4" w:rsidRPr="00AA60C4" w14:paraId="6254EED5" w14:textId="77777777" w:rsidTr="0029117A">
        <w:trPr>
          <w:trHeight w:val="227"/>
        </w:trPr>
        <w:tc>
          <w:tcPr>
            <w:tcW w:w="4261" w:type="dxa"/>
            <w:shd w:val="clear" w:color="auto" w:fill="auto"/>
            <w:vAlign w:val="center"/>
          </w:tcPr>
          <w:p w14:paraId="1B5C5E4E" w14:textId="77777777" w:rsidR="008808F6" w:rsidRPr="00AA60C4" w:rsidRDefault="008808F6" w:rsidP="0029117A">
            <w:pPr>
              <w:spacing w:line="276" w:lineRule="auto"/>
              <w:jc w:val="center"/>
              <w:rPr>
                <w:sz w:val="21"/>
                <w:szCs w:val="21"/>
              </w:rPr>
            </w:pPr>
            <w:r w:rsidRPr="00AA60C4">
              <w:rPr>
                <w:sz w:val="21"/>
                <w:szCs w:val="21"/>
              </w:rPr>
              <w:t>发动机安装位置</w:t>
            </w:r>
          </w:p>
        </w:tc>
        <w:tc>
          <w:tcPr>
            <w:tcW w:w="4261" w:type="dxa"/>
            <w:shd w:val="clear" w:color="auto" w:fill="auto"/>
            <w:vAlign w:val="center"/>
          </w:tcPr>
          <w:p w14:paraId="419A950D" w14:textId="77777777" w:rsidR="008808F6" w:rsidRPr="00AA60C4" w:rsidRDefault="008808F6" w:rsidP="0029117A">
            <w:pPr>
              <w:spacing w:line="276" w:lineRule="auto"/>
              <w:jc w:val="center"/>
              <w:rPr>
                <w:sz w:val="21"/>
                <w:szCs w:val="21"/>
              </w:rPr>
            </w:pPr>
            <w:r w:rsidRPr="00AA60C4">
              <w:rPr>
                <w:sz w:val="21"/>
                <w:szCs w:val="21"/>
              </w:rPr>
              <w:t>后机身内</w:t>
            </w:r>
          </w:p>
        </w:tc>
      </w:tr>
      <w:tr w:rsidR="00AA60C4" w:rsidRPr="00AA60C4" w14:paraId="612FB302" w14:textId="77777777" w:rsidTr="0029117A">
        <w:trPr>
          <w:trHeight w:val="227"/>
        </w:trPr>
        <w:tc>
          <w:tcPr>
            <w:tcW w:w="4261" w:type="dxa"/>
            <w:shd w:val="clear" w:color="auto" w:fill="auto"/>
            <w:vAlign w:val="center"/>
          </w:tcPr>
          <w:p w14:paraId="6F5B5CC9" w14:textId="77777777" w:rsidR="008808F6" w:rsidRPr="00AA60C4" w:rsidRDefault="008808F6" w:rsidP="0029117A">
            <w:pPr>
              <w:spacing w:line="276" w:lineRule="auto"/>
              <w:jc w:val="center"/>
              <w:rPr>
                <w:sz w:val="21"/>
                <w:szCs w:val="21"/>
              </w:rPr>
            </w:pPr>
            <w:r w:rsidRPr="00AA60C4">
              <w:rPr>
                <w:sz w:val="21"/>
                <w:szCs w:val="21"/>
              </w:rPr>
              <w:t>发动机最大推力</w:t>
            </w:r>
          </w:p>
        </w:tc>
        <w:tc>
          <w:tcPr>
            <w:tcW w:w="4261" w:type="dxa"/>
            <w:shd w:val="clear" w:color="auto" w:fill="auto"/>
            <w:vAlign w:val="center"/>
          </w:tcPr>
          <w:p w14:paraId="1F036B14" w14:textId="77777777" w:rsidR="008808F6" w:rsidRPr="00AA60C4" w:rsidRDefault="008808F6" w:rsidP="0029117A">
            <w:pPr>
              <w:spacing w:line="276" w:lineRule="auto"/>
              <w:jc w:val="center"/>
              <w:rPr>
                <w:sz w:val="21"/>
                <w:szCs w:val="21"/>
              </w:rPr>
            </w:pPr>
            <w:r w:rsidRPr="00AA60C4">
              <w:rPr>
                <w:sz w:val="21"/>
                <w:szCs w:val="21"/>
              </w:rPr>
              <w:t>32027.38</w:t>
            </w:r>
            <w:r w:rsidRPr="00AA60C4">
              <w:rPr>
                <w:i/>
                <w:iCs/>
                <w:sz w:val="21"/>
                <w:szCs w:val="21"/>
              </w:rPr>
              <w:t>N</w:t>
            </w:r>
          </w:p>
        </w:tc>
      </w:tr>
      <w:tr w:rsidR="00AA60C4" w:rsidRPr="00AA60C4" w14:paraId="25EC9E6B" w14:textId="77777777" w:rsidTr="0029117A">
        <w:trPr>
          <w:trHeight w:val="227"/>
        </w:trPr>
        <w:tc>
          <w:tcPr>
            <w:tcW w:w="4261" w:type="dxa"/>
            <w:shd w:val="clear" w:color="auto" w:fill="auto"/>
            <w:vAlign w:val="center"/>
          </w:tcPr>
          <w:p w14:paraId="7DF33E45" w14:textId="77777777" w:rsidR="008808F6" w:rsidRPr="00AA60C4" w:rsidRDefault="008808F6" w:rsidP="0029117A">
            <w:pPr>
              <w:spacing w:line="276" w:lineRule="auto"/>
              <w:jc w:val="center"/>
              <w:rPr>
                <w:sz w:val="21"/>
                <w:szCs w:val="21"/>
              </w:rPr>
            </w:pPr>
            <w:r w:rsidRPr="00AA60C4">
              <w:rPr>
                <w:sz w:val="21"/>
                <w:szCs w:val="21"/>
              </w:rPr>
              <w:t>发动机净重</w:t>
            </w:r>
          </w:p>
        </w:tc>
        <w:tc>
          <w:tcPr>
            <w:tcW w:w="4261" w:type="dxa"/>
            <w:shd w:val="clear" w:color="auto" w:fill="auto"/>
            <w:vAlign w:val="center"/>
          </w:tcPr>
          <w:p w14:paraId="77A8E881" w14:textId="77777777" w:rsidR="008808F6" w:rsidRPr="00AA60C4" w:rsidRDefault="008808F6" w:rsidP="0029117A">
            <w:pPr>
              <w:spacing w:line="276" w:lineRule="auto"/>
              <w:jc w:val="center"/>
              <w:rPr>
                <w:sz w:val="21"/>
                <w:szCs w:val="21"/>
              </w:rPr>
            </w:pPr>
            <w:r w:rsidRPr="00AA60C4">
              <w:rPr>
                <w:sz w:val="21"/>
                <w:szCs w:val="21"/>
              </w:rPr>
              <w:t>613.5300kg</w:t>
            </w:r>
          </w:p>
        </w:tc>
      </w:tr>
      <w:tr w:rsidR="00AA60C4" w:rsidRPr="00AA60C4" w14:paraId="5928A279" w14:textId="77777777" w:rsidTr="0029117A">
        <w:trPr>
          <w:trHeight w:val="227"/>
        </w:trPr>
        <w:tc>
          <w:tcPr>
            <w:tcW w:w="4261" w:type="dxa"/>
            <w:shd w:val="clear" w:color="auto" w:fill="auto"/>
            <w:vAlign w:val="center"/>
          </w:tcPr>
          <w:p w14:paraId="01862499" w14:textId="77777777" w:rsidR="008808F6" w:rsidRPr="00AA60C4" w:rsidRDefault="008808F6" w:rsidP="0029117A">
            <w:pPr>
              <w:spacing w:line="276" w:lineRule="auto"/>
              <w:jc w:val="center"/>
              <w:rPr>
                <w:sz w:val="21"/>
                <w:szCs w:val="21"/>
              </w:rPr>
            </w:pPr>
            <w:r w:rsidRPr="00AA60C4">
              <w:rPr>
                <w:sz w:val="21"/>
                <w:szCs w:val="21"/>
              </w:rPr>
              <w:t>发动机长度</w:t>
            </w:r>
          </w:p>
        </w:tc>
        <w:tc>
          <w:tcPr>
            <w:tcW w:w="4261" w:type="dxa"/>
            <w:shd w:val="clear" w:color="auto" w:fill="auto"/>
            <w:vAlign w:val="center"/>
          </w:tcPr>
          <w:p w14:paraId="1236BE21" w14:textId="77777777" w:rsidR="008808F6" w:rsidRPr="00AA60C4" w:rsidRDefault="008808F6" w:rsidP="0029117A">
            <w:pPr>
              <w:spacing w:line="276" w:lineRule="auto"/>
              <w:jc w:val="center"/>
              <w:rPr>
                <w:sz w:val="21"/>
                <w:szCs w:val="21"/>
              </w:rPr>
            </w:pPr>
            <w:r w:rsidRPr="00AA60C4">
              <w:rPr>
                <w:sz w:val="21"/>
                <w:szCs w:val="21"/>
              </w:rPr>
              <w:t>2.5559m</w:t>
            </w:r>
          </w:p>
        </w:tc>
      </w:tr>
      <w:tr w:rsidR="00AA60C4" w:rsidRPr="00AA60C4" w14:paraId="547402DF" w14:textId="77777777" w:rsidTr="0029117A">
        <w:trPr>
          <w:trHeight w:val="227"/>
        </w:trPr>
        <w:tc>
          <w:tcPr>
            <w:tcW w:w="4261" w:type="dxa"/>
            <w:shd w:val="clear" w:color="auto" w:fill="auto"/>
            <w:vAlign w:val="center"/>
          </w:tcPr>
          <w:p w14:paraId="06EDE0ED" w14:textId="77777777" w:rsidR="008808F6" w:rsidRPr="00AA60C4" w:rsidRDefault="008808F6" w:rsidP="0029117A">
            <w:pPr>
              <w:spacing w:line="276" w:lineRule="auto"/>
              <w:jc w:val="center"/>
              <w:rPr>
                <w:sz w:val="21"/>
                <w:szCs w:val="21"/>
              </w:rPr>
            </w:pPr>
            <w:r w:rsidRPr="00AA60C4">
              <w:rPr>
                <w:sz w:val="21"/>
                <w:szCs w:val="21"/>
              </w:rPr>
              <w:t>发动机最大外径</w:t>
            </w:r>
          </w:p>
        </w:tc>
        <w:tc>
          <w:tcPr>
            <w:tcW w:w="4261" w:type="dxa"/>
            <w:shd w:val="clear" w:color="auto" w:fill="auto"/>
            <w:vAlign w:val="center"/>
          </w:tcPr>
          <w:p w14:paraId="6EDAA189" w14:textId="77777777" w:rsidR="008808F6" w:rsidRPr="00AA60C4" w:rsidRDefault="008808F6" w:rsidP="0029117A">
            <w:pPr>
              <w:spacing w:line="276" w:lineRule="auto"/>
              <w:jc w:val="center"/>
              <w:rPr>
                <w:sz w:val="21"/>
                <w:szCs w:val="21"/>
              </w:rPr>
            </w:pPr>
            <w:r w:rsidRPr="00AA60C4">
              <w:rPr>
                <w:sz w:val="21"/>
                <w:szCs w:val="21"/>
              </w:rPr>
              <w:t>1.0294m</w:t>
            </w:r>
          </w:p>
        </w:tc>
      </w:tr>
      <w:tr w:rsidR="00AA60C4" w:rsidRPr="00AA60C4" w14:paraId="777C80AD" w14:textId="77777777" w:rsidTr="0029117A">
        <w:trPr>
          <w:trHeight w:val="227"/>
        </w:trPr>
        <w:tc>
          <w:tcPr>
            <w:tcW w:w="4261" w:type="dxa"/>
            <w:shd w:val="clear" w:color="auto" w:fill="auto"/>
            <w:vAlign w:val="center"/>
          </w:tcPr>
          <w:p w14:paraId="019F19D4" w14:textId="77777777" w:rsidR="008808F6" w:rsidRPr="00AA60C4" w:rsidRDefault="008808F6" w:rsidP="0029117A">
            <w:pPr>
              <w:spacing w:line="276" w:lineRule="auto"/>
              <w:jc w:val="center"/>
              <w:rPr>
                <w:sz w:val="21"/>
                <w:szCs w:val="21"/>
              </w:rPr>
            </w:pPr>
            <w:r w:rsidRPr="00AA60C4">
              <w:rPr>
                <w:sz w:val="21"/>
                <w:szCs w:val="21"/>
              </w:rPr>
              <w:t>加力段的最大直径</w:t>
            </w:r>
          </w:p>
        </w:tc>
        <w:tc>
          <w:tcPr>
            <w:tcW w:w="4261" w:type="dxa"/>
            <w:shd w:val="clear" w:color="auto" w:fill="auto"/>
            <w:vAlign w:val="center"/>
          </w:tcPr>
          <w:p w14:paraId="4FAE944F" w14:textId="77777777" w:rsidR="008808F6" w:rsidRPr="00AA60C4" w:rsidRDefault="008808F6" w:rsidP="0029117A">
            <w:pPr>
              <w:spacing w:line="276" w:lineRule="auto"/>
              <w:jc w:val="center"/>
              <w:rPr>
                <w:sz w:val="21"/>
                <w:szCs w:val="21"/>
              </w:rPr>
            </w:pPr>
            <w:r w:rsidRPr="00AA60C4">
              <w:rPr>
                <w:sz w:val="21"/>
                <w:szCs w:val="21"/>
              </w:rPr>
              <w:t>0.5488m</w:t>
            </w:r>
          </w:p>
        </w:tc>
      </w:tr>
    </w:tbl>
    <w:p w14:paraId="5DBA561C" w14:textId="779AEEAD" w:rsidR="00B1012D" w:rsidRPr="00AA60C4" w:rsidRDefault="00B1012D" w:rsidP="00B1012D">
      <w:pPr>
        <w:pStyle w:val="1"/>
      </w:pPr>
      <w:bookmarkStart w:id="45" w:name="_Toc45527553"/>
      <w:r w:rsidRPr="00AA60C4">
        <w:lastRenderedPageBreak/>
        <w:t>第三章</w:t>
      </w:r>
      <w:r w:rsidRPr="00AA60C4">
        <w:t xml:space="preserve"> </w:t>
      </w:r>
      <w:r w:rsidRPr="00AA60C4">
        <w:t>飞行器结构设计工况确定与载荷计算</w:t>
      </w:r>
      <w:bookmarkEnd w:id="45"/>
    </w:p>
    <w:p w14:paraId="32BC3565" w14:textId="26638107" w:rsidR="003D63DB" w:rsidRPr="00AA60C4" w:rsidRDefault="003D63DB" w:rsidP="003D63DB">
      <w:pPr>
        <w:rPr>
          <w:szCs w:val="24"/>
        </w:rPr>
      </w:pPr>
      <w:r w:rsidRPr="00AA60C4">
        <w:rPr>
          <w:szCs w:val="24"/>
        </w:rPr>
        <w:tab/>
      </w:r>
      <w:r w:rsidRPr="00AA60C4">
        <w:rPr>
          <w:szCs w:val="24"/>
        </w:rPr>
        <w:t>本</w:t>
      </w:r>
      <w:r w:rsidR="00375B83" w:rsidRPr="00AA60C4">
        <w:rPr>
          <w:szCs w:val="24"/>
        </w:rPr>
        <w:t>章</w:t>
      </w:r>
      <w:r w:rsidRPr="00AA60C4">
        <w:rPr>
          <w:szCs w:val="24"/>
        </w:rPr>
        <w:t>结合任务剖面对目标飞行器的设计工况进行确定，并由此确定</w:t>
      </w:r>
      <w:proofErr w:type="gramStart"/>
      <w:r w:rsidRPr="00AA60C4">
        <w:rPr>
          <w:szCs w:val="24"/>
        </w:rPr>
        <w:t>各典型</w:t>
      </w:r>
      <w:proofErr w:type="gramEnd"/>
      <w:r w:rsidRPr="00AA60C4">
        <w:rPr>
          <w:szCs w:val="24"/>
        </w:rPr>
        <w:t>工况下无人机的过载系数，并对主要的外部载荷进行计算，以获得结构设计与校核的重要载荷输入条件。</w:t>
      </w:r>
    </w:p>
    <w:p w14:paraId="7959239A" w14:textId="09E79191" w:rsidR="003D63DB" w:rsidRPr="00AA60C4" w:rsidRDefault="003D63DB" w:rsidP="00901451">
      <w:pPr>
        <w:pStyle w:val="2"/>
      </w:pPr>
      <w:bookmarkStart w:id="46" w:name="_Toc45527554"/>
      <w:r w:rsidRPr="00AA60C4">
        <w:t xml:space="preserve">3.1 </w:t>
      </w:r>
      <w:r w:rsidRPr="00AA60C4">
        <w:t>基本任务剖面确定</w:t>
      </w:r>
      <w:bookmarkEnd w:id="46"/>
    </w:p>
    <w:p w14:paraId="6BB7D453" w14:textId="58260CFC" w:rsidR="003D63DB" w:rsidRPr="00AA60C4" w:rsidRDefault="003D63DB" w:rsidP="003D63DB">
      <w:r w:rsidRPr="00AA60C4">
        <w:tab/>
      </w:r>
      <w:r w:rsidRPr="00AA60C4">
        <w:t>在任务剖面规划方面，本方案根据设计需求，并依照最新</w:t>
      </w:r>
      <w:r w:rsidRPr="00AA60C4">
        <w:t>GJB 34-2012</w:t>
      </w:r>
      <w:r w:rsidRPr="00AA60C4">
        <w:t>《有人驾驶飞机（固定翼）飞行性能》，结合实际任务特点，综合考虑油耗与飞行速度的权衡，采取了</w:t>
      </w:r>
      <w:r w:rsidRPr="00AA60C4">
        <w:t>“</w:t>
      </w:r>
      <w:r w:rsidRPr="00AA60C4">
        <w:t>高</w:t>
      </w:r>
      <w:r w:rsidRPr="00AA60C4">
        <w:t>—</w:t>
      </w:r>
      <w:r w:rsidRPr="00AA60C4">
        <w:t>高</w:t>
      </w:r>
      <w:r w:rsidRPr="00AA60C4">
        <w:t>—</w:t>
      </w:r>
      <w:r w:rsidRPr="00AA60C4">
        <w:t>高</w:t>
      </w:r>
      <w:r w:rsidRPr="00AA60C4">
        <w:t>—</w:t>
      </w:r>
      <w:r w:rsidRPr="00AA60C4">
        <w:t>高</w:t>
      </w:r>
      <w:r w:rsidRPr="00AA60C4">
        <w:t>”</w:t>
      </w:r>
      <w:r w:rsidRPr="00AA60C4">
        <w:t>形式作为进行首轮参数近似的典型任务剖面，并规划完成任务后返回原基地机场的模式，任务剖面示意图如图</w:t>
      </w:r>
      <w:r w:rsidR="00244152" w:rsidRPr="00AA60C4">
        <w:t>3.1</w:t>
      </w:r>
      <w:r w:rsidRPr="00AA60C4">
        <w:t>所示。</w:t>
      </w:r>
    </w:p>
    <w:p w14:paraId="065962AD" w14:textId="77777777" w:rsidR="003D63DB" w:rsidRPr="00AA60C4" w:rsidRDefault="005B3E42" w:rsidP="003D63DB">
      <w:pPr>
        <w:jc w:val="center"/>
      </w:pPr>
      <w:r>
        <w:rPr>
          <w:noProof/>
        </w:rPr>
        <w:pict w14:anchorId="00D627A9">
          <v:shape id="图片 10" o:spid="_x0000_i1071" type="#_x0000_t75" style="width:287.6pt;height:185.6pt;visibility:visible;mso-wrap-style:square">
            <v:imagedata r:id="rId87" o:title=""/>
          </v:shape>
        </w:pict>
      </w:r>
    </w:p>
    <w:p w14:paraId="2E2B3754" w14:textId="290ADF69" w:rsidR="003D63DB" w:rsidRPr="00AA60C4" w:rsidRDefault="003D63DB" w:rsidP="003D63DB">
      <w:pPr>
        <w:jc w:val="center"/>
        <w:rPr>
          <w:sz w:val="21"/>
          <w:szCs w:val="21"/>
        </w:rPr>
      </w:pPr>
      <w:r w:rsidRPr="00AA60C4">
        <w:rPr>
          <w:sz w:val="21"/>
          <w:szCs w:val="21"/>
        </w:rPr>
        <w:t>图</w:t>
      </w:r>
      <w:r w:rsidR="00244152" w:rsidRPr="00AA60C4">
        <w:rPr>
          <w:sz w:val="21"/>
          <w:szCs w:val="21"/>
        </w:rPr>
        <w:t>3.1</w:t>
      </w:r>
      <w:r w:rsidRPr="00AA60C4">
        <w:rPr>
          <w:sz w:val="21"/>
          <w:szCs w:val="21"/>
        </w:rPr>
        <w:t xml:space="preserve"> </w:t>
      </w:r>
      <w:r w:rsidR="00244152" w:rsidRPr="00AA60C4">
        <w:rPr>
          <w:sz w:val="21"/>
          <w:szCs w:val="21"/>
        </w:rPr>
        <w:t xml:space="preserve"> </w:t>
      </w:r>
      <w:r w:rsidRPr="00AA60C4">
        <w:rPr>
          <w:sz w:val="21"/>
          <w:szCs w:val="21"/>
        </w:rPr>
        <w:t>高空长航时侦察无人机典型任务剖面设计示意图</w:t>
      </w:r>
    </w:p>
    <w:p w14:paraId="4AF658FF" w14:textId="3D8CA6F4" w:rsidR="003D63DB" w:rsidRPr="00AA60C4" w:rsidRDefault="003D63DB" w:rsidP="003D63DB">
      <w:r w:rsidRPr="00AA60C4">
        <w:tab/>
      </w:r>
      <w:r w:rsidRPr="00AA60C4">
        <w:t>其中任务剖面各阶段介绍与相关数据如表</w:t>
      </w:r>
      <w:r w:rsidR="00C31785" w:rsidRPr="00AA60C4">
        <w:t>3.1</w:t>
      </w:r>
      <w:r w:rsidRPr="00AA60C4">
        <w:t>所示。</w:t>
      </w:r>
    </w:p>
    <w:p w14:paraId="67C1136A" w14:textId="754294D2" w:rsidR="003D63DB" w:rsidRPr="00AA60C4" w:rsidRDefault="003D63DB" w:rsidP="003D63DB">
      <w:pPr>
        <w:jc w:val="center"/>
        <w:rPr>
          <w:sz w:val="22"/>
        </w:rPr>
      </w:pPr>
      <w:r w:rsidRPr="00AA60C4">
        <w:rPr>
          <w:sz w:val="22"/>
        </w:rPr>
        <w:t>表</w:t>
      </w:r>
      <w:r w:rsidR="00C31785" w:rsidRPr="00AA60C4">
        <w:rPr>
          <w:sz w:val="22"/>
        </w:rPr>
        <w:t>3.1</w:t>
      </w:r>
      <w:r w:rsidRPr="00AA60C4">
        <w:rPr>
          <w:sz w:val="22"/>
        </w:rPr>
        <w:t xml:space="preserve">  </w:t>
      </w:r>
      <w:r w:rsidRPr="00AA60C4">
        <w:rPr>
          <w:sz w:val="22"/>
        </w:rPr>
        <w:t>无人机任务剖面各阶段介绍与主要参数表</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384"/>
        <w:gridCol w:w="1418"/>
        <w:gridCol w:w="5720"/>
      </w:tblGrid>
      <w:tr w:rsidR="00AA60C4" w:rsidRPr="00AA60C4" w14:paraId="0353040C" w14:textId="77777777" w:rsidTr="0029117A">
        <w:tc>
          <w:tcPr>
            <w:tcW w:w="1384" w:type="dxa"/>
            <w:tcBorders>
              <w:top w:val="single" w:sz="12" w:space="0" w:color="auto"/>
              <w:bottom w:val="single" w:sz="12" w:space="0" w:color="auto"/>
            </w:tcBorders>
            <w:shd w:val="clear" w:color="auto" w:fill="auto"/>
            <w:vAlign w:val="center"/>
          </w:tcPr>
          <w:p w14:paraId="7512AF1C" w14:textId="77777777" w:rsidR="003D63DB" w:rsidRPr="00AA60C4" w:rsidRDefault="003D63DB" w:rsidP="00E759F6">
            <w:pPr>
              <w:spacing w:line="276" w:lineRule="auto"/>
              <w:jc w:val="center"/>
              <w:rPr>
                <w:b/>
                <w:bCs/>
                <w:sz w:val="21"/>
                <w:szCs w:val="21"/>
              </w:rPr>
            </w:pPr>
            <w:r w:rsidRPr="00AA60C4">
              <w:rPr>
                <w:b/>
                <w:bCs/>
                <w:sz w:val="21"/>
                <w:szCs w:val="21"/>
              </w:rPr>
              <w:t>任务段序号</w:t>
            </w:r>
          </w:p>
        </w:tc>
        <w:tc>
          <w:tcPr>
            <w:tcW w:w="1418" w:type="dxa"/>
            <w:tcBorders>
              <w:top w:val="single" w:sz="12" w:space="0" w:color="auto"/>
              <w:bottom w:val="single" w:sz="12" w:space="0" w:color="auto"/>
            </w:tcBorders>
            <w:shd w:val="clear" w:color="auto" w:fill="auto"/>
            <w:vAlign w:val="center"/>
          </w:tcPr>
          <w:p w14:paraId="68D4AAB3" w14:textId="77777777" w:rsidR="003D63DB" w:rsidRPr="00AA60C4" w:rsidRDefault="003D63DB" w:rsidP="00E759F6">
            <w:pPr>
              <w:spacing w:line="276" w:lineRule="auto"/>
              <w:jc w:val="center"/>
              <w:rPr>
                <w:b/>
                <w:bCs/>
                <w:sz w:val="21"/>
                <w:szCs w:val="21"/>
              </w:rPr>
            </w:pPr>
            <w:r w:rsidRPr="00AA60C4">
              <w:rPr>
                <w:b/>
                <w:bCs/>
                <w:sz w:val="21"/>
                <w:szCs w:val="21"/>
              </w:rPr>
              <w:t>任务段名称</w:t>
            </w:r>
          </w:p>
        </w:tc>
        <w:tc>
          <w:tcPr>
            <w:tcW w:w="5720" w:type="dxa"/>
            <w:tcBorders>
              <w:top w:val="single" w:sz="12" w:space="0" w:color="auto"/>
              <w:bottom w:val="single" w:sz="12" w:space="0" w:color="auto"/>
            </w:tcBorders>
            <w:shd w:val="clear" w:color="auto" w:fill="auto"/>
            <w:vAlign w:val="center"/>
          </w:tcPr>
          <w:p w14:paraId="41A573A9" w14:textId="77777777" w:rsidR="003D63DB" w:rsidRPr="00AA60C4" w:rsidRDefault="003D63DB" w:rsidP="00E759F6">
            <w:pPr>
              <w:spacing w:line="276" w:lineRule="auto"/>
              <w:jc w:val="center"/>
              <w:rPr>
                <w:b/>
                <w:bCs/>
                <w:sz w:val="21"/>
                <w:szCs w:val="21"/>
              </w:rPr>
            </w:pPr>
            <w:r w:rsidRPr="00AA60C4">
              <w:rPr>
                <w:b/>
                <w:bCs/>
                <w:sz w:val="21"/>
                <w:szCs w:val="21"/>
              </w:rPr>
              <w:t>阶段任务规则与主要参数</w:t>
            </w:r>
          </w:p>
        </w:tc>
      </w:tr>
      <w:tr w:rsidR="00AA60C4" w:rsidRPr="00AA60C4" w14:paraId="76D5D2FC" w14:textId="77777777" w:rsidTr="0029117A">
        <w:tc>
          <w:tcPr>
            <w:tcW w:w="1384" w:type="dxa"/>
            <w:vMerge w:val="restart"/>
            <w:tcBorders>
              <w:top w:val="single" w:sz="12" w:space="0" w:color="auto"/>
            </w:tcBorders>
            <w:shd w:val="clear" w:color="auto" w:fill="auto"/>
            <w:vAlign w:val="center"/>
          </w:tcPr>
          <w:p w14:paraId="22CEF82F" w14:textId="77777777" w:rsidR="003D63DB" w:rsidRPr="00AA60C4" w:rsidRDefault="003D63DB" w:rsidP="00E759F6">
            <w:pPr>
              <w:spacing w:line="276" w:lineRule="auto"/>
              <w:jc w:val="center"/>
              <w:rPr>
                <w:sz w:val="21"/>
                <w:szCs w:val="21"/>
              </w:rPr>
            </w:pPr>
            <w:r w:rsidRPr="00AA60C4">
              <w:rPr>
                <w:sz w:val="21"/>
                <w:szCs w:val="21"/>
              </w:rPr>
              <w:t>1</w:t>
            </w:r>
            <w:r w:rsidRPr="00AA60C4">
              <w:rPr>
                <w:sz w:val="21"/>
                <w:szCs w:val="21"/>
              </w:rPr>
              <w:t>，</w:t>
            </w:r>
            <w:r w:rsidRPr="00AA60C4">
              <w:rPr>
                <w:sz w:val="21"/>
                <w:szCs w:val="21"/>
              </w:rPr>
              <w:t>2</w:t>
            </w:r>
          </w:p>
        </w:tc>
        <w:tc>
          <w:tcPr>
            <w:tcW w:w="1418" w:type="dxa"/>
            <w:vMerge w:val="restart"/>
            <w:tcBorders>
              <w:top w:val="single" w:sz="12" w:space="0" w:color="auto"/>
            </w:tcBorders>
            <w:shd w:val="clear" w:color="auto" w:fill="auto"/>
            <w:vAlign w:val="center"/>
          </w:tcPr>
          <w:p w14:paraId="7913E2EA" w14:textId="77777777" w:rsidR="003D63DB" w:rsidRPr="00AA60C4" w:rsidRDefault="003D63DB" w:rsidP="00E759F6">
            <w:pPr>
              <w:spacing w:line="276" w:lineRule="auto"/>
              <w:jc w:val="center"/>
              <w:rPr>
                <w:sz w:val="21"/>
                <w:szCs w:val="21"/>
              </w:rPr>
            </w:pPr>
            <w:r w:rsidRPr="00AA60C4">
              <w:rPr>
                <w:sz w:val="21"/>
                <w:szCs w:val="21"/>
              </w:rPr>
              <w:t>起飞阶段</w:t>
            </w:r>
          </w:p>
        </w:tc>
        <w:tc>
          <w:tcPr>
            <w:tcW w:w="5720" w:type="dxa"/>
            <w:tcBorders>
              <w:top w:val="single" w:sz="12" w:space="0" w:color="auto"/>
            </w:tcBorders>
            <w:shd w:val="clear" w:color="auto" w:fill="auto"/>
            <w:vAlign w:val="center"/>
          </w:tcPr>
          <w:p w14:paraId="0AF51290" w14:textId="77777777" w:rsidR="003D63DB" w:rsidRPr="00AA60C4" w:rsidRDefault="003D63DB" w:rsidP="00E759F6">
            <w:pPr>
              <w:spacing w:line="276" w:lineRule="auto"/>
              <w:rPr>
                <w:b/>
                <w:bCs/>
                <w:sz w:val="21"/>
                <w:szCs w:val="21"/>
              </w:rPr>
            </w:pPr>
            <w:r w:rsidRPr="00AA60C4">
              <w:rPr>
                <w:b/>
                <w:bCs/>
                <w:sz w:val="21"/>
                <w:szCs w:val="21"/>
              </w:rPr>
              <w:t>任务规则：飞机发动机启动、暖机、跑道滑行、起飞。</w:t>
            </w:r>
          </w:p>
        </w:tc>
      </w:tr>
      <w:tr w:rsidR="00AA60C4" w:rsidRPr="00AA60C4" w14:paraId="55A853EC" w14:textId="77777777" w:rsidTr="0029117A">
        <w:tc>
          <w:tcPr>
            <w:tcW w:w="1384" w:type="dxa"/>
            <w:vMerge/>
            <w:shd w:val="clear" w:color="auto" w:fill="auto"/>
            <w:vAlign w:val="center"/>
          </w:tcPr>
          <w:p w14:paraId="040C01FD" w14:textId="77777777" w:rsidR="003D63DB" w:rsidRPr="00AA60C4" w:rsidRDefault="003D63DB" w:rsidP="00E759F6">
            <w:pPr>
              <w:spacing w:line="276" w:lineRule="auto"/>
              <w:jc w:val="center"/>
              <w:rPr>
                <w:sz w:val="21"/>
                <w:szCs w:val="21"/>
              </w:rPr>
            </w:pPr>
          </w:p>
        </w:tc>
        <w:tc>
          <w:tcPr>
            <w:tcW w:w="1418" w:type="dxa"/>
            <w:vMerge/>
            <w:shd w:val="clear" w:color="auto" w:fill="auto"/>
            <w:vAlign w:val="center"/>
          </w:tcPr>
          <w:p w14:paraId="5BB504E0" w14:textId="77777777" w:rsidR="003D63DB" w:rsidRPr="00AA60C4" w:rsidRDefault="003D63DB" w:rsidP="00E759F6">
            <w:pPr>
              <w:spacing w:line="276" w:lineRule="auto"/>
              <w:jc w:val="center"/>
              <w:rPr>
                <w:sz w:val="21"/>
                <w:szCs w:val="21"/>
              </w:rPr>
            </w:pPr>
          </w:p>
        </w:tc>
        <w:tc>
          <w:tcPr>
            <w:tcW w:w="5720" w:type="dxa"/>
            <w:shd w:val="clear" w:color="auto" w:fill="auto"/>
            <w:vAlign w:val="center"/>
          </w:tcPr>
          <w:p w14:paraId="4A88E788" w14:textId="77777777" w:rsidR="003D63DB" w:rsidRPr="00AA60C4" w:rsidRDefault="003D63DB" w:rsidP="00E759F6">
            <w:pPr>
              <w:spacing w:line="276" w:lineRule="auto"/>
              <w:rPr>
                <w:sz w:val="21"/>
                <w:szCs w:val="21"/>
              </w:rPr>
            </w:pPr>
            <w:r w:rsidRPr="00AA60C4">
              <w:rPr>
                <w:sz w:val="21"/>
                <w:szCs w:val="21"/>
              </w:rPr>
              <w:t>主要参数：机场海拔高度</w:t>
            </w:r>
            <w:r w:rsidRPr="00AA60C4">
              <w:rPr>
                <w:sz w:val="21"/>
                <w:szCs w:val="21"/>
              </w:rPr>
              <w:t xml:space="preserve"> = 550 </w:t>
            </w:r>
            <w:r w:rsidRPr="00AA60C4">
              <w:rPr>
                <w:i/>
                <w:iCs/>
                <w:sz w:val="21"/>
                <w:szCs w:val="21"/>
              </w:rPr>
              <w:t>m</w:t>
            </w:r>
            <w:r w:rsidRPr="00AA60C4">
              <w:rPr>
                <w:sz w:val="21"/>
                <w:szCs w:val="21"/>
              </w:rPr>
              <w:t>；</w:t>
            </w:r>
          </w:p>
          <w:p w14:paraId="0127244D" w14:textId="77777777" w:rsidR="003D63DB" w:rsidRPr="00AA60C4" w:rsidRDefault="003D63DB" w:rsidP="00E759F6">
            <w:pPr>
              <w:spacing w:line="276" w:lineRule="auto"/>
              <w:rPr>
                <w:sz w:val="21"/>
                <w:szCs w:val="21"/>
              </w:rPr>
            </w:pPr>
            <w:r w:rsidRPr="00AA60C4">
              <w:rPr>
                <w:sz w:val="21"/>
                <w:szCs w:val="21"/>
              </w:rPr>
              <w:t xml:space="preserve">          20</w:t>
            </w:r>
            <w:r w:rsidRPr="00AA60C4">
              <w:rPr>
                <w:sz w:val="21"/>
                <w:szCs w:val="21"/>
              </w:rPr>
              <w:t>分钟慢车</w:t>
            </w:r>
            <w:r w:rsidRPr="00AA60C4">
              <w:rPr>
                <w:sz w:val="21"/>
                <w:szCs w:val="21"/>
              </w:rPr>
              <w:t>+30</w:t>
            </w:r>
            <w:r w:rsidRPr="00AA60C4">
              <w:rPr>
                <w:sz w:val="21"/>
                <w:szCs w:val="21"/>
              </w:rPr>
              <w:t>秒起飞工作状态，中间功率起飞。</w:t>
            </w:r>
          </w:p>
        </w:tc>
      </w:tr>
      <w:tr w:rsidR="00AA60C4" w:rsidRPr="00AA60C4" w14:paraId="3A351F09" w14:textId="77777777" w:rsidTr="0029117A">
        <w:tc>
          <w:tcPr>
            <w:tcW w:w="1384" w:type="dxa"/>
            <w:vMerge w:val="restart"/>
            <w:shd w:val="clear" w:color="auto" w:fill="auto"/>
            <w:vAlign w:val="center"/>
          </w:tcPr>
          <w:p w14:paraId="35A8562F" w14:textId="77777777" w:rsidR="003D63DB" w:rsidRPr="00AA60C4" w:rsidRDefault="003D63DB" w:rsidP="00E759F6">
            <w:pPr>
              <w:spacing w:line="276" w:lineRule="auto"/>
              <w:jc w:val="center"/>
              <w:rPr>
                <w:sz w:val="21"/>
                <w:szCs w:val="21"/>
              </w:rPr>
            </w:pPr>
            <w:r w:rsidRPr="00AA60C4">
              <w:rPr>
                <w:sz w:val="21"/>
                <w:szCs w:val="21"/>
              </w:rPr>
              <w:t>3</w:t>
            </w:r>
          </w:p>
        </w:tc>
        <w:tc>
          <w:tcPr>
            <w:tcW w:w="1418" w:type="dxa"/>
            <w:vMerge w:val="restart"/>
            <w:shd w:val="clear" w:color="auto" w:fill="auto"/>
            <w:vAlign w:val="center"/>
          </w:tcPr>
          <w:p w14:paraId="15FF1907" w14:textId="77777777" w:rsidR="003D63DB" w:rsidRPr="00AA60C4" w:rsidRDefault="003D63DB" w:rsidP="00E759F6">
            <w:pPr>
              <w:spacing w:line="276" w:lineRule="auto"/>
              <w:jc w:val="center"/>
              <w:rPr>
                <w:sz w:val="21"/>
                <w:szCs w:val="21"/>
              </w:rPr>
            </w:pPr>
            <w:r w:rsidRPr="00AA60C4">
              <w:rPr>
                <w:sz w:val="21"/>
                <w:szCs w:val="21"/>
              </w:rPr>
              <w:t>加速爬升</w:t>
            </w:r>
          </w:p>
        </w:tc>
        <w:tc>
          <w:tcPr>
            <w:tcW w:w="5720" w:type="dxa"/>
            <w:shd w:val="clear" w:color="auto" w:fill="auto"/>
            <w:vAlign w:val="center"/>
          </w:tcPr>
          <w:p w14:paraId="766FCDBF" w14:textId="77777777" w:rsidR="003D63DB" w:rsidRPr="00AA60C4" w:rsidRDefault="003D63DB" w:rsidP="00E759F6">
            <w:pPr>
              <w:spacing w:line="276" w:lineRule="auto"/>
              <w:rPr>
                <w:sz w:val="21"/>
                <w:szCs w:val="21"/>
              </w:rPr>
            </w:pPr>
            <w:r w:rsidRPr="00AA60C4">
              <w:rPr>
                <w:b/>
                <w:bCs/>
                <w:sz w:val="21"/>
                <w:szCs w:val="21"/>
              </w:rPr>
              <w:t>任务规则：飞机沿预定航向，以能达到最大任务航程的最佳发动机工作状态和速度迅速上升至巡航高度。</w:t>
            </w:r>
          </w:p>
        </w:tc>
      </w:tr>
      <w:tr w:rsidR="00AA60C4" w:rsidRPr="00AA60C4" w14:paraId="3ACEEF2F" w14:textId="77777777" w:rsidTr="0029117A">
        <w:tc>
          <w:tcPr>
            <w:tcW w:w="1384" w:type="dxa"/>
            <w:vMerge/>
            <w:shd w:val="clear" w:color="auto" w:fill="auto"/>
            <w:vAlign w:val="center"/>
          </w:tcPr>
          <w:p w14:paraId="22F45F7B" w14:textId="77777777" w:rsidR="003D63DB" w:rsidRPr="00AA60C4" w:rsidRDefault="003D63DB" w:rsidP="00E759F6">
            <w:pPr>
              <w:spacing w:line="276" w:lineRule="auto"/>
              <w:jc w:val="center"/>
              <w:rPr>
                <w:sz w:val="21"/>
                <w:szCs w:val="21"/>
              </w:rPr>
            </w:pPr>
          </w:p>
        </w:tc>
        <w:tc>
          <w:tcPr>
            <w:tcW w:w="1418" w:type="dxa"/>
            <w:vMerge/>
            <w:shd w:val="clear" w:color="auto" w:fill="auto"/>
            <w:vAlign w:val="center"/>
          </w:tcPr>
          <w:p w14:paraId="13FFC8E7" w14:textId="77777777" w:rsidR="003D63DB" w:rsidRPr="00AA60C4" w:rsidRDefault="003D63DB" w:rsidP="00E759F6">
            <w:pPr>
              <w:spacing w:line="276" w:lineRule="auto"/>
              <w:jc w:val="center"/>
              <w:rPr>
                <w:sz w:val="21"/>
                <w:szCs w:val="21"/>
              </w:rPr>
            </w:pPr>
          </w:p>
        </w:tc>
        <w:tc>
          <w:tcPr>
            <w:tcW w:w="5720" w:type="dxa"/>
            <w:shd w:val="clear" w:color="auto" w:fill="auto"/>
            <w:vAlign w:val="center"/>
          </w:tcPr>
          <w:p w14:paraId="56CB09E0" w14:textId="77777777" w:rsidR="003D63DB" w:rsidRPr="00AA60C4" w:rsidRDefault="003D63DB" w:rsidP="00E759F6">
            <w:pPr>
              <w:spacing w:line="276" w:lineRule="auto"/>
              <w:rPr>
                <w:sz w:val="21"/>
                <w:szCs w:val="21"/>
              </w:rPr>
            </w:pPr>
            <w:r w:rsidRPr="00AA60C4">
              <w:rPr>
                <w:sz w:val="21"/>
                <w:szCs w:val="21"/>
              </w:rPr>
              <w:t>主要参数：起始速度</w:t>
            </w:r>
            <w:r w:rsidRPr="00AA60C4">
              <w:rPr>
                <w:sz w:val="21"/>
                <w:szCs w:val="21"/>
              </w:rPr>
              <w:t xml:space="preserve"> = 0.20 </w:t>
            </w:r>
            <w:r w:rsidRPr="00AA60C4">
              <w:rPr>
                <w:i/>
                <w:iCs/>
                <w:sz w:val="21"/>
                <w:szCs w:val="21"/>
              </w:rPr>
              <w:t>Ma</w:t>
            </w:r>
            <w:r w:rsidRPr="00AA60C4">
              <w:rPr>
                <w:sz w:val="21"/>
                <w:szCs w:val="21"/>
              </w:rPr>
              <w:t>；海拔高度</w:t>
            </w:r>
            <w:r w:rsidRPr="00AA60C4">
              <w:rPr>
                <w:sz w:val="21"/>
                <w:szCs w:val="21"/>
              </w:rPr>
              <w:t xml:space="preserve"> = 550 </w:t>
            </w:r>
            <w:r w:rsidRPr="00AA60C4">
              <w:rPr>
                <w:i/>
                <w:iCs/>
                <w:sz w:val="21"/>
                <w:szCs w:val="21"/>
              </w:rPr>
              <w:t>m</w:t>
            </w:r>
            <w:r w:rsidRPr="00AA60C4">
              <w:rPr>
                <w:sz w:val="21"/>
                <w:szCs w:val="21"/>
              </w:rPr>
              <w:t>；</w:t>
            </w:r>
          </w:p>
          <w:p w14:paraId="4646CCE9" w14:textId="77777777" w:rsidR="003D63DB" w:rsidRPr="00AA60C4" w:rsidRDefault="003D63DB" w:rsidP="00E759F6">
            <w:pPr>
              <w:spacing w:line="276" w:lineRule="auto"/>
              <w:rPr>
                <w:sz w:val="21"/>
                <w:szCs w:val="21"/>
              </w:rPr>
            </w:pPr>
            <w:r w:rsidRPr="00AA60C4">
              <w:rPr>
                <w:sz w:val="21"/>
                <w:szCs w:val="21"/>
              </w:rPr>
              <w:t xml:space="preserve">          </w:t>
            </w:r>
            <w:r w:rsidRPr="00AA60C4">
              <w:rPr>
                <w:sz w:val="21"/>
                <w:szCs w:val="21"/>
              </w:rPr>
              <w:t>平均爬升速度</w:t>
            </w:r>
            <w:r w:rsidRPr="00AA60C4">
              <w:rPr>
                <w:sz w:val="21"/>
                <w:szCs w:val="21"/>
              </w:rPr>
              <w:t xml:space="preserve"> = 80 </w:t>
            </w:r>
            <w:r w:rsidRPr="00AA60C4">
              <w:rPr>
                <w:i/>
                <w:iCs/>
                <w:sz w:val="21"/>
                <w:szCs w:val="21"/>
              </w:rPr>
              <w:t>m/s</w:t>
            </w:r>
            <w:r w:rsidRPr="00AA60C4">
              <w:rPr>
                <w:sz w:val="21"/>
                <w:szCs w:val="21"/>
              </w:rPr>
              <w:t>；</w:t>
            </w:r>
          </w:p>
          <w:p w14:paraId="252FEE1F" w14:textId="77777777" w:rsidR="003D63DB" w:rsidRPr="00AA60C4" w:rsidRDefault="003D63DB" w:rsidP="00E759F6">
            <w:pPr>
              <w:spacing w:line="276" w:lineRule="auto"/>
              <w:rPr>
                <w:sz w:val="21"/>
                <w:szCs w:val="21"/>
              </w:rPr>
            </w:pPr>
            <w:r w:rsidRPr="00AA60C4">
              <w:rPr>
                <w:sz w:val="21"/>
                <w:szCs w:val="21"/>
              </w:rPr>
              <w:t xml:space="preserve">          </w:t>
            </w:r>
            <w:r w:rsidRPr="00AA60C4">
              <w:rPr>
                <w:sz w:val="21"/>
                <w:szCs w:val="21"/>
              </w:rPr>
              <w:t>终止速度</w:t>
            </w:r>
            <w:r w:rsidRPr="00AA60C4">
              <w:rPr>
                <w:sz w:val="21"/>
                <w:szCs w:val="21"/>
              </w:rPr>
              <w:t xml:space="preserve"> = 0.60 </w:t>
            </w:r>
            <w:r w:rsidRPr="00AA60C4">
              <w:rPr>
                <w:i/>
                <w:iCs/>
                <w:sz w:val="21"/>
                <w:szCs w:val="21"/>
              </w:rPr>
              <w:t>Ma</w:t>
            </w:r>
            <w:r w:rsidRPr="00AA60C4">
              <w:rPr>
                <w:sz w:val="21"/>
                <w:szCs w:val="21"/>
              </w:rPr>
              <w:t>；海拔高度</w:t>
            </w:r>
            <w:r w:rsidRPr="00AA60C4">
              <w:rPr>
                <w:sz w:val="21"/>
                <w:szCs w:val="21"/>
              </w:rPr>
              <w:t xml:space="preserve"> = 18000 </w:t>
            </w:r>
            <w:r w:rsidRPr="00AA60C4">
              <w:rPr>
                <w:i/>
                <w:iCs/>
                <w:sz w:val="21"/>
                <w:szCs w:val="21"/>
              </w:rPr>
              <w:t>m</w:t>
            </w:r>
            <w:r w:rsidRPr="00AA60C4">
              <w:rPr>
                <w:sz w:val="21"/>
                <w:szCs w:val="21"/>
              </w:rPr>
              <w:t>。</w:t>
            </w:r>
          </w:p>
        </w:tc>
      </w:tr>
      <w:tr w:rsidR="00AA60C4" w:rsidRPr="00AA60C4" w14:paraId="7C8568C5" w14:textId="77777777" w:rsidTr="0029117A">
        <w:tc>
          <w:tcPr>
            <w:tcW w:w="1384" w:type="dxa"/>
            <w:vMerge w:val="restart"/>
            <w:shd w:val="clear" w:color="auto" w:fill="auto"/>
            <w:vAlign w:val="center"/>
          </w:tcPr>
          <w:p w14:paraId="2FBAA256" w14:textId="77777777" w:rsidR="003D63DB" w:rsidRPr="00AA60C4" w:rsidRDefault="003D63DB" w:rsidP="00E759F6">
            <w:pPr>
              <w:spacing w:line="276" w:lineRule="auto"/>
              <w:jc w:val="center"/>
              <w:rPr>
                <w:sz w:val="21"/>
                <w:szCs w:val="21"/>
              </w:rPr>
            </w:pPr>
            <w:r w:rsidRPr="00AA60C4">
              <w:rPr>
                <w:sz w:val="21"/>
                <w:szCs w:val="21"/>
              </w:rPr>
              <w:t>4</w:t>
            </w:r>
          </w:p>
        </w:tc>
        <w:tc>
          <w:tcPr>
            <w:tcW w:w="1418" w:type="dxa"/>
            <w:vMerge w:val="restart"/>
            <w:shd w:val="clear" w:color="auto" w:fill="auto"/>
            <w:vAlign w:val="center"/>
          </w:tcPr>
          <w:p w14:paraId="25F282ED" w14:textId="77777777" w:rsidR="003D63DB" w:rsidRPr="00AA60C4" w:rsidRDefault="003D63DB" w:rsidP="00E759F6">
            <w:pPr>
              <w:spacing w:line="276" w:lineRule="auto"/>
              <w:jc w:val="center"/>
              <w:rPr>
                <w:sz w:val="21"/>
                <w:szCs w:val="21"/>
              </w:rPr>
            </w:pPr>
            <w:r w:rsidRPr="00AA60C4">
              <w:rPr>
                <w:sz w:val="21"/>
                <w:szCs w:val="21"/>
              </w:rPr>
              <w:t>巡航</w:t>
            </w:r>
            <w:proofErr w:type="gramStart"/>
            <w:r w:rsidRPr="00AA60C4">
              <w:rPr>
                <w:sz w:val="21"/>
                <w:szCs w:val="21"/>
              </w:rPr>
              <w:t>—</w:t>
            </w:r>
            <w:r w:rsidRPr="00AA60C4">
              <w:rPr>
                <w:sz w:val="21"/>
                <w:szCs w:val="21"/>
              </w:rPr>
              <w:t>上升</w:t>
            </w:r>
            <w:proofErr w:type="gramEnd"/>
          </w:p>
        </w:tc>
        <w:tc>
          <w:tcPr>
            <w:tcW w:w="5720" w:type="dxa"/>
            <w:shd w:val="clear" w:color="auto" w:fill="auto"/>
            <w:vAlign w:val="center"/>
          </w:tcPr>
          <w:p w14:paraId="63959516" w14:textId="77777777" w:rsidR="003D63DB" w:rsidRPr="00AA60C4" w:rsidRDefault="003D63DB" w:rsidP="00E759F6">
            <w:pPr>
              <w:spacing w:line="276" w:lineRule="auto"/>
              <w:rPr>
                <w:b/>
                <w:bCs/>
                <w:sz w:val="21"/>
                <w:szCs w:val="21"/>
              </w:rPr>
            </w:pPr>
            <w:r w:rsidRPr="00AA60C4">
              <w:rPr>
                <w:b/>
                <w:bCs/>
                <w:sz w:val="21"/>
                <w:szCs w:val="21"/>
              </w:rPr>
              <w:t>任务规则：飞机以最大航程速度巡航。</w:t>
            </w:r>
          </w:p>
        </w:tc>
      </w:tr>
      <w:tr w:rsidR="00AA60C4" w:rsidRPr="00AA60C4" w14:paraId="4EA659A3" w14:textId="77777777" w:rsidTr="0029117A">
        <w:tc>
          <w:tcPr>
            <w:tcW w:w="1384" w:type="dxa"/>
            <w:vMerge/>
            <w:shd w:val="clear" w:color="auto" w:fill="auto"/>
            <w:vAlign w:val="center"/>
          </w:tcPr>
          <w:p w14:paraId="25115078" w14:textId="77777777" w:rsidR="003D63DB" w:rsidRPr="00AA60C4" w:rsidRDefault="003D63DB" w:rsidP="00E759F6">
            <w:pPr>
              <w:spacing w:line="276" w:lineRule="auto"/>
              <w:jc w:val="center"/>
              <w:rPr>
                <w:sz w:val="21"/>
                <w:szCs w:val="21"/>
              </w:rPr>
            </w:pPr>
          </w:p>
        </w:tc>
        <w:tc>
          <w:tcPr>
            <w:tcW w:w="1418" w:type="dxa"/>
            <w:vMerge/>
            <w:shd w:val="clear" w:color="auto" w:fill="auto"/>
            <w:vAlign w:val="center"/>
          </w:tcPr>
          <w:p w14:paraId="2448CBA9" w14:textId="77777777" w:rsidR="003D63DB" w:rsidRPr="00AA60C4" w:rsidRDefault="003D63DB" w:rsidP="00E759F6">
            <w:pPr>
              <w:spacing w:line="276" w:lineRule="auto"/>
              <w:jc w:val="center"/>
              <w:rPr>
                <w:sz w:val="21"/>
                <w:szCs w:val="21"/>
              </w:rPr>
            </w:pPr>
          </w:p>
        </w:tc>
        <w:tc>
          <w:tcPr>
            <w:tcW w:w="5720" w:type="dxa"/>
            <w:shd w:val="clear" w:color="auto" w:fill="auto"/>
            <w:vAlign w:val="center"/>
          </w:tcPr>
          <w:p w14:paraId="17B9D17D" w14:textId="77777777" w:rsidR="003D63DB" w:rsidRPr="00AA60C4" w:rsidRDefault="003D63DB" w:rsidP="00E759F6">
            <w:pPr>
              <w:spacing w:line="276" w:lineRule="auto"/>
              <w:rPr>
                <w:sz w:val="21"/>
                <w:szCs w:val="21"/>
              </w:rPr>
            </w:pPr>
            <w:r w:rsidRPr="00AA60C4">
              <w:rPr>
                <w:sz w:val="21"/>
                <w:szCs w:val="21"/>
              </w:rPr>
              <w:t>主要参数：巡航速度</w:t>
            </w:r>
            <w:r w:rsidRPr="00AA60C4">
              <w:rPr>
                <w:sz w:val="21"/>
                <w:szCs w:val="21"/>
              </w:rPr>
              <w:t xml:space="preserve"> = 0.60 </w:t>
            </w:r>
            <w:r w:rsidRPr="00AA60C4">
              <w:rPr>
                <w:i/>
                <w:iCs/>
                <w:sz w:val="21"/>
                <w:szCs w:val="21"/>
              </w:rPr>
              <w:t>Ma</w:t>
            </w:r>
            <w:r w:rsidRPr="00AA60C4">
              <w:rPr>
                <w:sz w:val="21"/>
                <w:szCs w:val="21"/>
              </w:rPr>
              <w:t>；巡航高度</w:t>
            </w:r>
            <w:r w:rsidRPr="00AA60C4">
              <w:rPr>
                <w:sz w:val="21"/>
                <w:szCs w:val="21"/>
              </w:rPr>
              <w:t xml:space="preserve"> = 18000 </w:t>
            </w:r>
            <w:r w:rsidRPr="00AA60C4">
              <w:rPr>
                <w:i/>
                <w:iCs/>
                <w:sz w:val="21"/>
                <w:szCs w:val="21"/>
              </w:rPr>
              <w:t>m</w:t>
            </w:r>
            <w:r w:rsidRPr="00AA60C4">
              <w:rPr>
                <w:sz w:val="21"/>
                <w:szCs w:val="21"/>
              </w:rPr>
              <w:t>。</w:t>
            </w:r>
          </w:p>
        </w:tc>
      </w:tr>
      <w:tr w:rsidR="00AA60C4" w:rsidRPr="00AA60C4" w14:paraId="34246B1A" w14:textId="77777777" w:rsidTr="0029117A">
        <w:tc>
          <w:tcPr>
            <w:tcW w:w="1384" w:type="dxa"/>
            <w:vMerge w:val="restart"/>
            <w:shd w:val="clear" w:color="auto" w:fill="auto"/>
            <w:vAlign w:val="center"/>
          </w:tcPr>
          <w:p w14:paraId="5EC9A904" w14:textId="77777777" w:rsidR="003D63DB" w:rsidRPr="00AA60C4" w:rsidRDefault="003D63DB" w:rsidP="00E759F6">
            <w:pPr>
              <w:spacing w:line="276" w:lineRule="auto"/>
              <w:jc w:val="center"/>
              <w:rPr>
                <w:sz w:val="21"/>
                <w:szCs w:val="21"/>
              </w:rPr>
            </w:pPr>
            <w:r w:rsidRPr="00AA60C4">
              <w:rPr>
                <w:sz w:val="21"/>
                <w:szCs w:val="21"/>
              </w:rPr>
              <w:t>5</w:t>
            </w:r>
          </w:p>
        </w:tc>
        <w:tc>
          <w:tcPr>
            <w:tcW w:w="1418" w:type="dxa"/>
            <w:vMerge w:val="restart"/>
            <w:shd w:val="clear" w:color="auto" w:fill="auto"/>
            <w:vAlign w:val="center"/>
          </w:tcPr>
          <w:p w14:paraId="7965E062" w14:textId="77777777" w:rsidR="003D63DB" w:rsidRPr="00AA60C4" w:rsidRDefault="003D63DB" w:rsidP="00E759F6">
            <w:pPr>
              <w:spacing w:line="276" w:lineRule="auto"/>
              <w:jc w:val="center"/>
              <w:rPr>
                <w:sz w:val="21"/>
                <w:szCs w:val="21"/>
              </w:rPr>
            </w:pPr>
            <w:r w:rsidRPr="00AA60C4">
              <w:rPr>
                <w:sz w:val="21"/>
                <w:szCs w:val="21"/>
              </w:rPr>
              <w:t>侦察活动</w:t>
            </w:r>
          </w:p>
        </w:tc>
        <w:tc>
          <w:tcPr>
            <w:tcW w:w="5720" w:type="dxa"/>
            <w:shd w:val="clear" w:color="auto" w:fill="auto"/>
            <w:vAlign w:val="center"/>
          </w:tcPr>
          <w:p w14:paraId="545DF8F3" w14:textId="77777777" w:rsidR="003D63DB" w:rsidRPr="00AA60C4" w:rsidRDefault="003D63DB" w:rsidP="00E759F6">
            <w:pPr>
              <w:spacing w:line="276" w:lineRule="auto"/>
              <w:rPr>
                <w:b/>
                <w:bCs/>
                <w:sz w:val="21"/>
                <w:szCs w:val="21"/>
              </w:rPr>
            </w:pPr>
            <w:r w:rsidRPr="00AA60C4">
              <w:rPr>
                <w:b/>
                <w:bCs/>
                <w:sz w:val="21"/>
                <w:szCs w:val="21"/>
              </w:rPr>
              <w:t>任务规则：以最大加力状态，在指定的马赫数和高度附近，以久航速度，持续盘旋飞行规定时间（全天候，</w:t>
            </w:r>
            <w:r w:rsidRPr="00AA60C4">
              <w:rPr>
                <w:b/>
                <w:bCs/>
                <w:sz w:val="21"/>
                <w:szCs w:val="21"/>
              </w:rPr>
              <w:t xml:space="preserve">&gt; 24 </w:t>
            </w:r>
            <w:r w:rsidRPr="00AA60C4">
              <w:rPr>
                <w:b/>
                <w:bCs/>
                <w:i/>
                <w:iCs/>
                <w:sz w:val="21"/>
                <w:szCs w:val="21"/>
              </w:rPr>
              <w:t>h</w:t>
            </w:r>
            <w:r w:rsidRPr="00AA60C4">
              <w:rPr>
                <w:b/>
                <w:bCs/>
                <w:sz w:val="21"/>
                <w:szCs w:val="21"/>
              </w:rPr>
              <w:t>）。</w:t>
            </w:r>
          </w:p>
        </w:tc>
      </w:tr>
      <w:tr w:rsidR="00AA60C4" w:rsidRPr="00AA60C4" w14:paraId="637EB6DC" w14:textId="77777777" w:rsidTr="0029117A">
        <w:tc>
          <w:tcPr>
            <w:tcW w:w="1384" w:type="dxa"/>
            <w:vMerge/>
            <w:shd w:val="clear" w:color="auto" w:fill="auto"/>
            <w:vAlign w:val="center"/>
          </w:tcPr>
          <w:p w14:paraId="742DA2B4" w14:textId="77777777" w:rsidR="003D63DB" w:rsidRPr="00AA60C4" w:rsidRDefault="003D63DB" w:rsidP="00E759F6">
            <w:pPr>
              <w:spacing w:line="276" w:lineRule="auto"/>
              <w:jc w:val="center"/>
              <w:rPr>
                <w:sz w:val="21"/>
                <w:szCs w:val="21"/>
              </w:rPr>
            </w:pPr>
          </w:p>
        </w:tc>
        <w:tc>
          <w:tcPr>
            <w:tcW w:w="1418" w:type="dxa"/>
            <w:vMerge/>
            <w:shd w:val="clear" w:color="auto" w:fill="auto"/>
            <w:vAlign w:val="center"/>
          </w:tcPr>
          <w:p w14:paraId="15C7C090" w14:textId="77777777" w:rsidR="003D63DB" w:rsidRPr="00AA60C4" w:rsidRDefault="003D63DB" w:rsidP="00E759F6">
            <w:pPr>
              <w:spacing w:line="276" w:lineRule="auto"/>
              <w:jc w:val="center"/>
              <w:rPr>
                <w:sz w:val="21"/>
                <w:szCs w:val="21"/>
              </w:rPr>
            </w:pPr>
          </w:p>
        </w:tc>
        <w:tc>
          <w:tcPr>
            <w:tcW w:w="5720" w:type="dxa"/>
            <w:shd w:val="clear" w:color="auto" w:fill="auto"/>
            <w:vAlign w:val="center"/>
          </w:tcPr>
          <w:p w14:paraId="2B3320D1" w14:textId="77777777" w:rsidR="003D63DB" w:rsidRPr="00AA60C4" w:rsidRDefault="003D63DB" w:rsidP="00E759F6">
            <w:pPr>
              <w:spacing w:line="276" w:lineRule="auto"/>
              <w:rPr>
                <w:sz w:val="21"/>
                <w:szCs w:val="21"/>
              </w:rPr>
            </w:pPr>
            <w:r w:rsidRPr="00AA60C4">
              <w:rPr>
                <w:sz w:val="21"/>
                <w:szCs w:val="21"/>
              </w:rPr>
              <w:t>主要参数：侦察速度</w:t>
            </w:r>
            <w:r w:rsidRPr="00AA60C4">
              <w:rPr>
                <w:sz w:val="21"/>
                <w:szCs w:val="21"/>
              </w:rPr>
              <w:t xml:space="preserve"> = 0.64 </w:t>
            </w:r>
            <w:r w:rsidRPr="00AA60C4">
              <w:rPr>
                <w:i/>
                <w:iCs/>
                <w:sz w:val="21"/>
                <w:szCs w:val="21"/>
              </w:rPr>
              <w:t>Ma</w:t>
            </w:r>
            <w:r w:rsidRPr="00AA60C4">
              <w:rPr>
                <w:sz w:val="21"/>
                <w:szCs w:val="21"/>
              </w:rPr>
              <w:t>；侦察高度</w:t>
            </w:r>
            <w:r w:rsidRPr="00AA60C4">
              <w:rPr>
                <w:sz w:val="21"/>
                <w:szCs w:val="21"/>
              </w:rPr>
              <w:t xml:space="preserve"> = 18000 </w:t>
            </w:r>
            <w:r w:rsidRPr="00AA60C4">
              <w:rPr>
                <w:i/>
                <w:iCs/>
                <w:sz w:val="21"/>
                <w:szCs w:val="21"/>
              </w:rPr>
              <w:t>m</w:t>
            </w:r>
            <w:r w:rsidRPr="00AA60C4">
              <w:rPr>
                <w:sz w:val="21"/>
                <w:szCs w:val="21"/>
              </w:rPr>
              <w:t>。</w:t>
            </w:r>
          </w:p>
        </w:tc>
      </w:tr>
      <w:tr w:rsidR="00AA60C4" w:rsidRPr="00AA60C4" w14:paraId="6009CDC3" w14:textId="77777777" w:rsidTr="0029117A">
        <w:tc>
          <w:tcPr>
            <w:tcW w:w="1384" w:type="dxa"/>
            <w:vMerge w:val="restart"/>
            <w:shd w:val="clear" w:color="auto" w:fill="auto"/>
            <w:vAlign w:val="center"/>
          </w:tcPr>
          <w:p w14:paraId="0F39F3F6" w14:textId="77777777" w:rsidR="003D63DB" w:rsidRPr="00AA60C4" w:rsidRDefault="003D63DB" w:rsidP="00E759F6">
            <w:pPr>
              <w:spacing w:line="276" w:lineRule="auto"/>
              <w:jc w:val="center"/>
              <w:rPr>
                <w:sz w:val="21"/>
                <w:szCs w:val="21"/>
              </w:rPr>
            </w:pPr>
            <w:r w:rsidRPr="00AA60C4">
              <w:rPr>
                <w:sz w:val="21"/>
                <w:szCs w:val="21"/>
              </w:rPr>
              <w:t>6</w:t>
            </w:r>
          </w:p>
        </w:tc>
        <w:tc>
          <w:tcPr>
            <w:tcW w:w="1418" w:type="dxa"/>
            <w:vMerge w:val="restart"/>
            <w:shd w:val="clear" w:color="auto" w:fill="auto"/>
            <w:vAlign w:val="center"/>
          </w:tcPr>
          <w:p w14:paraId="3D50D645" w14:textId="77777777" w:rsidR="003D63DB" w:rsidRPr="00AA60C4" w:rsidRDefault="003D63DB" w:rsidP="00E759F6">
            <w:pPr>
              <w:spacing w:line="276" w:lineRule="auto"/>
              <w:jc w:val="center"/>
              <w:rPr>
                <w:sz w:val="21"/>
                <w:szCs w:val="21"/>
              </w:rPr>
            </w:pPr>
            <w:r w:rsidRPr="00AA60C4">
              <w:rPr>
                <w:sz w:val="21"/>
                <w:szCs w:val="21"/>
              </w:rPr>
              <w:t>巡航</w:t>
            </w:r>
            <w:proofErr w:type="gramStart"/>
            <w:r w:rsidRPr="00AA60C4">
              <w:rPr>
                <w:sz w:val="21"/>
                <w:szCs w:val="21"/>
              </w:rPr>
              <w:t>—</w:t>
            </w:r>
            <w:r w:rsidRPr="00AA60C4">
              <w:rPr>
                <w:sz w:val="21"/>
                <w:szCs w:val="21"/>
              </w:rPr>
              <w:t>上升</w:t>
            </w:r>
            <w:proofErr w:type="gramEnd"/>
          </w:p>
        </w:tc>
        <w:tc>
          <w:tcPr>
            <w:tcW w:w="5720" w:type="dxa"/>
            <w:shd w:val="clear" w:color="auto" w:fill="auto"/>
            <w:vAlign w:val="center"/>
          </w:tcPr>
          <w:p w14:paraId="6138EDDB" w14:textId="77777777" w:rsidR="003D63DB" w:rsidRPr="00AA60C4" w:rsidRDefault="003D63DB" w:rsidP="00E759F6">
            <w:pPr>
              <w:spacing w:line="276" w:lineRule="auto"/>
              <w:rPr>
                <w:b/>
                <w:bCs/>
                <w:sz w:val="21"/>
                <w:szCs w:val="21"/>
              </w:rPr>
            </w:pPr>
            <w:r w:rsidRPr="00AA60C4">
              <w:rPr>
                <w:b/>
                <w:bCs/>
                <w:sz w:val="21"/>
                <w:szCs w:val="21"/>
              </w:rPr>
              <w:t>任务规则：完成侦察任务，以最大航程速度巡航，返回机场。</w:t>
            </w:r>
          </w:p>
        </w:tc>
      </w:tr>
      <w:tr w:rsidR="00AA60C4" w:rsidRPr="00AA60C4" w14:paraId="02A198D7" w14:textId="77777777" w:rsidTr="0029117A">
        <w:tc>
          <w:tcPr>
            <w:tcW w:w="1384" w:type="dxa"/>
            <w:vMerge/>
            <w:shd w:val="clear" w:color="auto" w:fill="auto"/>
            <w:vAlign w:val="center"/>
          </w:tcPr>
          <w:p w14:paraId="73279E8F" w14:textId="77777777" w:rsidR="003D63DB" w:rsidRPr="00AA60C4" w:rsidRDefault="003D63DB" w:rsidP="00E759F6">
            <w:pPr>
              <w:spacing w:line="276" w:lineRule="auto"/>
              <w:jc w:val="center"/>
              <w:rPr>
                <w:sz w:val="21"/>
                <w:szCs w:val="21"/>
              </w:rPr>
            </w:pPr>
          </w:p>
        </w:tc>
        <w:tc>
          <w:tcPr>
            <w:tcW w:w="1418" w:type="dxa"/>
            <w:vMerge/>
            <w:shd w:val="clear" w:color="auto" w:fill="auto"/>
            <w:vAlign w:val="center"/>
          </w:tcPr>
          <w:p w14:paraId="51FAC34B" w14:textId="77777777" w:rsidR="003D63DB" w:rsidRPr="00AA60C4" w:rsidRDefault="003D63DB" w:rsidP="00E759F6">
            <w:pPr>
              <w:spacing w:line="276" w:lineRule="auto"/>
              <w:jc w:val="center"/>
              <w:rPr>
                <w:sz w:val="21"/>
                <w:szCs w:val="21"/>
              </w:rPr>
            </w:pPr>
          </w:p>
        </w:tc>
        <w:tc>
          <w:tcPr>
            <w:tcW w:w="5720" w:type="dxa"/>
            <w:shd w:val="clear" w:color="auto" w:fill="auto"/>
            <w:vAlign w:val="center"/>
          </w:tcPr>
          <w:p w14:paraId="1C22EB17" w14:textId="77777777" w:rsidR="003D63DB" w:rsidRPr="00AA60C4" w:rsidRDefault="003D63DB" w:rsidP="00E759F6">
            <w:pPr>
              <w:spacing w:line="276" w:lineRule="auto"/>
              <w:rPr>
                <w:sz w:val="21"/>
                <w:szCs w:val="21"/>
              </w:rPr>
            </w:pPr>
            <w:r w:rsidRPr="00AA60C4">
              <w:rPr>
                <w:sz w:val="21"/>
                <w:szCs w:val="21"/>
              </w:rPr>
              <w:t>主要参数：同任务段</w:t>
            </w:r>
            <w:r w:rsidRPr="00AA60C4">
              <w:rPr>
                <w:sz w:val="21"/>
                <w:szCs w:val="21"/>
              </w:rPr>
              <w:t>3</w:t>
            </w:r>
            <w:r w:rsidRPr="00AA60C4">
              <w:rPr>
                <w:sz w:val="21"/>
                <w:szCs w:val="21"/>
              </w:rPr>
              <w:t>。</w:t>
            </w:r>
          </w:p>
        </w:tc>
      </w:tr>
      <w:tr w:rsidR="00AA60C4" w:rsidRPr="00AA60C4" w14:paraId="2CF62F8D" w14:textId="77777777" w:rsidTr="0029117A">
        <w:tc>
          <w:tcPr>
            <w:tcW w:w="1384" w:type="dxa"/>
            <w:vMerge w:val="restart"/>
            <w:shd w:val="clear" w:color="auto" w:fill="auto"/>
            <w:vAlign w:val="center"/>
          </w:tcPr>
          <w:p w14:paraId="0C712E86" w14:textId="77777777" w:rsidR="003D63DB" w:rsidRPr="00AA60C4" w:rsidRDefault="003D63DB" w:rsidP="00E759F6">
            <w:pPr>
              <w:spacing w:line="276" w:lineRule="auto"/>
              <w:jc w:val="center"/>
              <w:rPr>
                <w:sz w:val="21"/>
                <w:szCs w:val="21"/>
              </w:rPr>
            </w:pPr>
            <w:r w:rsidRPr="00AA60C4">
              <w:rPr>
                <w:sz w:val="21"/>
                <w:szCs w:val="21"/>
              </w:rPr>
              <w:t>7</w:t>
            </w:r>
          </w:p>
        </w:tc>
        <w:tc>
          <w:tcPr>
            <w:tcW w:w="1418" w:type="dxa"/>
            <w:vMerge w:val="restart"/>
            <w:shd w:val="clear" w:color="auto" w:fill="auto"/>
            <w:vAlign w:val="center"/>
          </w:tcPr>
          <w:p w14:paraId="6D1289EB" w14:textId="77777777" w:rsidR="003D63DB" w:rsidRPr="00AA60C4" w:rsidRDefault="003D63DB" w:rsidP="00E759F6">
            <w:pPr>
              <w:spacing w:line="276" w:lineRule="auto"/>
              <w:jc w:val="center"/>
              <w:rPr>
                <w:sz w:val="21"/>
                <w:szCs w:val="21"/>
              </w:rPr>
            </w:pPr>
            <w:r w:rsidRPr="00AA60C4">
              <w:rPr>
                <w:sz w:val="21"/>
                <w:szCs w:val="21"/>
              </w:rPr>
              <w:t>盘旋待机</w:t>
            </w:r>
          </w:p>
        </w:tc>
        <w:tc>
          <w:tcPr>
            <w:tcW w:w="5720" w:type="dxa"/>
            <w:shd w:val="clear" w:color="auto" w:fill="auto"/>
            <w:vAlign w:val="center"/>
          </w:tcPr>
          <w:p w14:paraId="7B41F8E4" w14:textId="77777777" w:rsidR="003D63DB" w:rsidRPr="00AA60C4" w:rsidRDefault="003D63DB" w:rsidP="00E759F6">
            <w:pPr>
              <w:spacing w:line="276" w:lineRule="auto"/>
              <w:rPr>
                <w:b/>
                <w:bCs/>
                <w:sz w:val="21"/>
                <w:szCs w:val="21"/>
              </w:rPr>
            </w:pPr>
            <w:r w:rsidRPr="00AA60C4">
              <w:rPr>
                <w:b/>
                <w:bCs/>
                <w:sz w:val="21"/>
                <w:szCs w:val="21"/>
              </w:rPr>
              <w:t>任务规则：飞机在机场上空空域盘旋等待降落，满足至少剩余</w:t>
            </w:r>
            <w:r w:rsidRPr="00AA60C4">
              <w:rPr>
                <w:b/>
                <w:bCs/>
                <w:sz w:val="21"/>
                <w:szCs w:val="21"/>
              </w:rPr>
              <w:t>20</w:t>
            </w:r>
            <w:r w:rsidRPr="00AA60C4">
              <w:rPr>
                <w:b/>
                <w:bCs/>
                <w:sz w:val="21"/>
                <w:szCs w:val="21"/>
              </w:rPr>
              <w:t>分钟飞行耗油</w:t>
            </w:r>
            <w:r w:rsidRPr="00AA60C4">
              <w:rPr>
                <w:b/>
                <w:bCs/>
                <w:sz w:val="21"/>
                <w:szCs w:val="21"/>
              </w:rPr>
              <w:t xml:space="preserve"> + 5% </w:t>
            </w:r>
            <w:r w:rsidRPr="00AA60C4">
              <w:rPr>
                <w:b/>
                <w:bCs/>
                <w:sz w:val="21"/>
                <w:szCs w:val="21"/>
              </w:rPr>
              <w:t>初始携带燃料。</w:t>
            </w:r>
          </w:p>
        </w:tc>
      </w:tr>
      <w:tr w:rsidR="00AA60C4" w:rsidRPr="00AA60C4" w14:paraId="5750943C" w14:textId="77777777" w:rsidTr="0029117A">
        <w:tc>
          <w:tcPr>
            <w:tcW w:w="1384" w:type="dxa"/>
            <w:vMerge/>
            <w:shd w:val="clear" w:color="auto" w:fill="auto"/>
            <w:vAlign w:val="center"/>
          </w:tcPr>
          <w:p w14:paraId="7B8AFD46" w14:textId="77777777" w:rsidR="003D63DB" w:rsidRPr="00AA60C4" w:rsidRDefault="003D63DB" w:rsidP="00E759F6">
            <w:pPr>
              <w:spacing w:line="276" w:lineRule="auto"/>
              <w:jc w:val="center"/>
              <w:rPr>
                <w:sz w:val="21"/>
                <w:szCs w:val="21"/>
              </w:rPr>
            </w:pPr>
          </w:p>
        </w:tc>
        <w:tc>
          <w:tcPr>
            <w:tcW w:w="1418" w:type="dxa"/>
            <w:vMerge/>
            <w:shd w:val="clear" w:color="auto" w:fill="auto"/>
            <w:vAlign w:val="center"/>
          </w:tcPr>
          <w:p w14:paraId="1E236A75" w14:textId="77777777" w:rsidR="003D63DB" w:rsidRPr="00AA60C4" w:rsidRDefault="003D63DB" w:rsidP="00E759F6">
            <w:pPr>
              <w:spacing w:line="276" w:lineRule="auto"/>
              <w:jc w:val="center"/>
              <w:rPr>
                <w:sz w:val="21"/>
                <w:szCs w:val="21"/>
              </w:rPr>
            </w:pPr>
          </w:p>
        </w:tc>
        <w:tc>
          <w:tcPr>
            <w:tcW w:w="5720" w:type="dxa"/>
            <w:shd w:val="clear" w:color="auto" w:fill="auto"/>
            <w:vAlign w:val="center"/>
          </w:tcPr>
          <w:p w14:paraId="4FB7C014" w14:textId="77777777" w:rsidR="003D63DB" w:rsidRPr="00AA60C4" w:rsidRDefault="003D63DB" w:rsidP="00E759F6">
            <w:pPr>
              <w:spacing w:line="276" w:lineRule="auto"/>
              <w:rPr>
                <w:sz w:val="21"/>
                <w:szCs w:val="21"/>
              </w:rPr>
            </w:pPr>
            <w:r w:rsidRPr="00AA60C4">
              <w:rPr>
                <w:sz w:val="21"/>
                <w:szCs w:val="21"/>
              </w:rPr>
              <w:t>主要参数：盘旋速度</w:t>
            </w:r>
            <w:r w:rsidRPr="00AA60C4">
              <w:rPr>
                <w:sz w:val="21"/>
                <w:szCs w:val="21"/>
              </w:rPr>
              <w:t xml:space="preserve"> = 0.40 </w:t>
            </w:r>
            <w:r w:rsidRPr="00AA60C4">
              <w:rPr>
                <w:i/>
                <w:iCs/>
                <w:sz w:val="21"/>
                <w:szCs w:val="21"/>
              </w:rPr>
              <w:t>Ma</w:t>
            </w:r>
            <w:r w:rsidRPr="00AA60C4">
              <w:rPr>
                <w:sz w:val="21"/>
                <w:szCs w:val="21"/>
              </w:rPr>
              <w:t>；着陆高度</w:t>
            </w:r>
            <w:r w:rsidRPr="00AA60C4">
              <w:rPr>
                <w:sz w:val="21"/>
                <w:szCs w:val="21"/>
              </w:rPr>
              <w:t xml:space="preserve"> = 2000 </w:t>
            </w:r>
            <w:r w:rsidRPr="00AA60C4">
              <w:rPr>
                <w:i/>
                <w:iCs/>
                <w:sz w:val="21"/>
                <w:szCs w:val="21"/>
              </w:rPr>
              <w:t>m</w:t>
            </w:r>
            <w:r w:rsidRPr="00AA60C4">
              <w:rPr>
                <w:sz w:val="21"/>
                <w:szCs w:val="21"/>
              </w:rPr>
              <w:t>。</w:t>
            </w:r>
          </w:p>
        </w:tc>
      </w:tr>
      <w:tr w:rsidR="00AA60C4" w:rsidRPr="00AA60C4" w14:paraId="60C47BC1" w14:textId="77777777" w:rsidTr="0029117A">
        <w:tc>
          <w:tcPr>
            <w:tcW w:w="1384" w:type="dxa"/>
            <w:vMerge w:val="restart"/>
            <w:shd w:val="clear" w:color="auto" w:fill="auto"/>
            <w:vAlign w:val="center"/>
          </w:tcPr>
          <w:p w14:paraId="49539AE3" w14:textId="77777777" w:rsidR="003D63DB" w:rsidRPr="00AA60C4" w:rsidRDefault="003D63DB" w:rsidP="00E759F6">
            <w:pPr>
              <w:spacing w:line="276" w:lineRule="auto"/>
              <w:jc w:val="center"/>
              <w:rPr>
                <w:sz w:val="21"/>
                <w:szCs w:val="21"/>
              </w:rPr>
            </w:pPr>
            <w:r w:rsidRPr="00AA60C4">
              <w:rPr>
                <w:sz w:val="21"/>
                <w:szCs w:val="21"/>
              </w:rPr>
              <w:t>8</w:t>
            </w:r>
          </w:p>
        </w:tc>
        <w:tc>
          <w:tcPr>
            <w:tcW w:w="1418" w:type="dxa"/>
            <w:vMerge w:val="restart"/>
            <w:shd w:val="clear" w:color="auto" w:fill="auto"/>
            <w:vAlign w:val="center"/>
          </w:tcPr>
          <w:p w14:paraId="2769CF2F" w14:textId="77777777" w:rsidR="003D63DB" w:rsidRPr="00AA60C4" w:rsidRDefault="003D63DB" w:rsidP="00E759F6">
            <w:pPr>
              <w:spacing w:line="276" w:lineRule="auto"/>
              <w:jc w:val="center"/>
              <w:rPr>
                <w:sz w:val="21"/>
                <w:szCs w:val="21"/>
              </w:rPr>
            </w:pPr>
            <w:r w:rsidRPr="00AA60C4">
              <w:rPr>
                <w:sz w:val="21"/>
                <w:szCs w:val="21"/>
              </w:rPr>
              <w:t>着陆阶段</w:t>
            </w:r>
          </w:p>
        </w:tc>
        <w:tc>
          <w:tcPr>
            <w:tcW w:w="5720" w:type="dxa"/>
            <w:shd w:val="clear" w:color="auto" w:fill="auto"/>
            <w:vAlign w:val="center"/>
          </w:tcPr>
          <w:p w14:paraId="213DF3F3" w14:textId="77777777" w:rsidR="003D63DB" w:rsidRPr="00AA60C4" w:rsidRDefault="003D63DB" w:rsidP="00E759F6">
            <w:pPr>
              <w:spacing w:line="276" w:lineRule="auto"/>
              <w:rPr>
                <w:b/>
                <w:bCs/>
                <w:sz w:val="21"/>
                <w:szCs w:val="21"/>
              </w:rPr>
            </w:pPr>
            <w:r w:rsidRPr="00AA60C4">
              <w:rPr>
                <w:b/>
                <w:bCs/>
                <w:sz w:val="21"/>
                <w:szCs w:val="21"/>
              </w:rPr>
              <w:t>任务规则：飞机着陆，跑道滑行、滑入机库、关闭发动机。</w:t>
            </w:r>
          </w:p>
        </w:tc>
      </w:tr>
      <w:tr w:rsidR="00AA60C4" w:rsidRPr="00AA60C4" w14:paraId="28B67D9F" w14:textId="77777777" w:rsidTr="0029117A">
        <w:tc>
          <w:tcPr>
            <w:tcW w:w="1384" w:type="dxa"/>
            <w:vMerge/>
            <w:shd w:val="clear" w:color="auto" w:fill="auto"/>
            <w:vAlign w:val="center"/>
          </w:tcPr>
          <w:p w14:paraId="6CCC8A14" w14:textId="77777777" w:rsidR="003D63DB" w:rsidRPr="00AA60C4" w:rsidRDefault="003D63DB" w:rsidP="00E759F6">
            <w:pPr>
              <w:spacing w:line="276" w:lineRule="auto"/>
              <w:jc w:val="center"/>
              <w:rPr>
                <w:sz w:val="21"/>
                <w:szCs w:val="21"/>
              </w:rPr>
            </w:pPr>
          </w:p>
        </w:tc>
        <w:tc>
          <w:tcPr>
            <w:tcW w:w="1418" w:type="dxa"/>
            <w:vMerge/>
            <w:shd w:val="clear" w:color="auto" w:fill="auto"/>
            <w:vAlign w:val="center"/>
          </w:tcPr>
          <w:p w14:paraId="7DDA21D7" w14:textId="77777777" w:rsidR="003D63DB" w:rsidRPr="00AA60C4" w:rsidRDefault="003D63DB" w:rsidP="00E759F6">
            <w:pPr>
              <w:spacing w:line="276" w:lineRule="auto"/>
              <w:jc w:val="center"/>
              <w:rPr>
                <w:sz w:val="21"/>
                <w:szCs w:val="21"/>
              </w:rPr>
            </w:pPr>
          </w:p>
        </w:tc>
        <w:tc>
          <w:tcPr>
            <w:tcW w:w="5720" w:type="dxa"/>
            <w:shd w:val="clear" w:color="auto" w:fill="auto"/>
            <w:vAlign w:val="center"/>
          </w:tcPr>
          <w:p w14:paraId="3451299F" w14:textId="77777777" w:rsidR="003D63DB" w:rsidRPr="00AA60C4" w:rsidRDefault="003D63DB" w:rsidP="00E759F6">
            <w:pPr>
              <w:spacing w:line="276" w:lineRule="auto"/>
              <w:rPr>
                <w:sz w:val="21"/>
                <w:szCs w:val="21"/>
              </w:rPr>
            </w:pPr>
            <w:r w:rsidRPr="00AA60C4">
              <w:rPr>
                <w:sz w:val="21"/>
                <w:szCs w:val="21"/>
              </w:rPr>
              <w:t>主要参数：机场海拔高度</w:t>
            </w:r>
            <w:r w:rsidRPr="00AA60C4">
              <w:rPr>
                <w:sz w:val="21"/>
                <w:szCs w:val="21"/>
              </w:rPr>
              <w:t xml:space="preserve"> = 550 </w:t>
            </w:r>
            <w:r w:rsidRPr="00AA60C4">
              <w:rPr>
                <w:i/>
                <w:iCs/>
                <w:sz w:val="21"/>
                <w:szCs w:val="21"/>
              </w:rPr>
              <w:t>m</w:t>
            </w:r>
            <w:r w:rsidRPr="00AA60C4">
              <w:rPr>
                <w:sz w:val="21"/>
                <w:szCs w:val="21"/>
              </w:rPr>
              <w:t>；</w:t>
            </w:r>
          </w:p>
        </w:tc>
      </w:tr>
    </w:tbl>
    <w:p w14:paraId="2111176A" w14:textId="78C74CCC" w:rsidR="008E0D03" w:rsidRPr="00AA60C4" w:rsidRDefault="003D63DB" w:rsidP="008E0D03">
      <w:pPr>
        <w:rPr>
          <w:szCs w:val="24"/>
        </w:rPr>
      </w:pPr>
      <w:r w:rsidRPr="00AA60C4">
        <w:rPr>
          <w:szCs w:val="24"/>
        </w:rPr>
        <w:tab/>
      </w:r>
      <w:r w:rsidRPr="00AA60C4">
        <w:rPr>
          <w:szCs w:val="24"/>
        </w:rPr>
        <w:t>本结构设计方案</w:t>
      </w:r>
      <w:r w:rsidR="00D16C87" w:rsidRPr="00AA60C4">
        <w:rPr>
          <w:szCs w:val="24"/>
        </w:rPr>
        <w:t>将</w:t>
      </w:r>
      <w:r w:rsidRPr="00AA60C4">
        <w:rPr>
          <w:szCs w:val="24"/>
        </w:rPr>
        <w:t>水平巡航、盘旋待机、机动侦察</w:t>
      </w:r>
      <w:r w:rsidR="00D16C87" w:rsidRPr="00AA60C4">
        <w:rPr>
          <w:szCs w:val="24"/>
        </w:rPr>
        <w:t>简化为水平飞行、</w:t>
      </w:r>
      <w:r w:rsidR="004263B3" w:rsidRPr="00AA60C4">
        <w:rPr>
          <w:szCs w:val="24"/>
        </w:rPr>
        <w:t>按</w:t>
      </w:r>
      <w:r w:rsidR="00D16C87" w:rsidRPr="00AA60C4">
        <w:rPr>
          <w:szCs w:val="24"/>
        </w:rPr>
        <w:t>圆弧俯冲</w:t>
      </w:r>
      <w:r w:rsidR="00BE70E4" w:rsidRPr="00AA60C4">
        <w:rPr>
          <w:szCs w:val="24"/>
        </w:rPr>
        <w:t>等</w:t>
      </w:r>
      <w:r w:rsidRPr="00AA60C4">
        <w:rPr>
          <w:szCs w:val="24"/>
        </w:rPr>
        <w:t>典型飞行工况，</w:t>
      </w:r>
      <w:r w:rsidR="00E84999" w:rsidRPr="00AA60C4">
        <w:rPr>
          <w:szCs w:val="24"/>
        </w:rPr>
        <w:t>以估算各工况的</w:t>
      </w:r>
      <w:r w:rsidRPr="00AA60C4">
        <w:rPr>
          <w:szCs w:val="24"/>
        </w:rPr>
        <w:t>极值过载系数</w:t>
      </w:r>
      <w:r w:rsidR="00E84999" w:rsidRPr="00AA60C4">
        <w:rPr>
          <w:szCs w:val="24"/>
        </w:rPr>
        <w:t>作为结构</w:t>
      </w:r>
      <w:r w:rsidR="004E61C3" w:rsidRPr="00AA60C4">
        <w:rPr>
          <w:szCs w:val="24"/>
        </w:rPr>
        <w:t>设计</w:t>
      </w:r>
      <w:proofErr w:type="gramStart"/>
      <w:r w:rsidR="000A2B20" w:rsidRPr="00AA60C4">
        <w:rPr>
          <w:szCs w:val="24"/>
        </w:rPr>
        <w:t>的</w:t>
      </w:r>
      <w:r w:rsidR="00E84999" w:rsidRPr="00AA60C4">
        <w:rPr>
          <w:szCs w:val="24"/>
        </w:rPr>
        <w:t>外载输入</w:t>
      </w:r>
      <w:proofErr w:type="gramEnd"/>
      <w:r w:rsidRPr="00AA60C4">
        <w:rPr>
          <w:szCs w:val="24"/>
        </w:rPr>
        <w:t>。</w:t>
      </w:r>
    </w:p>
    <w:p w14:paraId="09DB24B4" w14:textId="5C6B06FC" w:rsidR="0096245E" w:rsidRPr="00AA60C4" w:rsidRDefault="00B1012D" w:rsidP="0096245E">
      <w:pPr>
        <w:pStyle w:val="2"/>
      </w:pPr>
      <w:bookmarkStart w:id="47" w:name="_Toc45527555"/>
      <w:r w:rsidRPr="00AA60C4">
        <w:t xml:space="preserve">3.2 </w:t>
      </w:r>
      <w:r w:rsidRPr="00AA60C4">
        <w:t>设计工况过载系数确定</w:t>
      </w:r>
      <w:bookmarkEnd w:id="47"/>
    </w:p>
    <w:p w14:paraId="371BB747" w14:textId="060BB582" w:rsidR="0096245E" w:rsidRPr="00AA60C4" w:rsidRDefault="00BE70E4" w:rsidP="0096245E">
      <w:r w:rsidRPr="00AA60C4">
        <w:tab/>
      </w:r>
      <w:r w:rsidRPr="00AA60C4">
        <w:t>下面对无人机在典型设计工况</w:t>
      </w:r>
      <w:r w:rsidR="00DD5771" w:rsidRPr="00AA60C4">
        <w:t>下</w:t>
      </w:r>
      <w:r w:rsidR="006259DF" w:rsidRPr="00AA60C4">
        <w:t>的过载系数</w:t>
      </w:r>
      <w:r w:rsidR="004E61C3" w:rsidRPr="00AA60C4">
        <w:t>，作为结构设计</w:t>
      </w:r>
      <w:proofErr w:type="gramStart"/>
      <w:r w:rsidR="00F7687B" w:rsidRPr="00AA60C4">
        <w:t>的</w:t>
      </w:r>
      <w:r w:rsidR="003D64C3" w:rsidRPr="00AA60C4">
        <w:t>外载输入</w:t>
      </w:r>
      <w:proofErr w:type="gramEnd"/>
      <w:r w:rsidR="006259DF" w:rsidRPr="00AA60C4">
        <w:t>。</w:t>
      </w:r>
    </w:p>
    <w:p w14:paraId="0A3EFB2C" w14:textId="3047F2D0" w:rsidR="00A94D5C" w:rsidRPr="00AA60C4" w:rsidRDefault="00A94D5C" w:rsidP="005F633E">
      <w:pPr>
        <w:pStyle w:val="3"/>
        <w:spacing w:before="156" w:after="156"/>
      </w:pPr>
      <w:bookmarkStart w:id="48" w:name="_Toc45527556"/>
      <w:r w:rsidRPr="00AA60C4">
        <w:t xml:space="preserve">3.2.1 </w:t>
      </w:r>
      <w:r w:rsidRPr="00AA60C4">
        <w:t>载荷系数的意义</w:t>
      </w:r>
      <w:bookmarkEnd w:id="48"/>
    </w:p>
    <w:p w14:paraId="3D52E6E0" w14:textId="64A0F0E2" w:rsidR="0096245E" w:rsidRPr="00AA60C4" w:rsidRDefault="002F1A70" w:rsidP="0096245E">
      <w:r w:rsidRPr="00AA60C4">
        <w:tab/>
      </w:r>
      <w:r w:rsidR="00A278F8" w:rsidRPr="00AA60C4">
        <w:t>载荷系数的定义如下：</w:t>
      </w:r>
      <w:r w:rsidR="0096245E" w:rsidRPr="00AA60C4">
        <w:t>除重力外</w:t>
      </w:r>
      <w:r w:rsidR="00710400" w:rsidRPr="00AA60C4">
        <w:t>，</w:t>
      </w:r>
      <w:r w:rsidR="0096245E" w:rsidRPr="00AA60C4">
        <w:t>作用在飞机上的某方向上所有外力之合力与当时飞机重力之比值叫载荷系数。由定义可以看出</w:t>
      </w:r>
      <w:r w:rsidR="00710400" w:rsidRPr="00AA60C4">
        <w:t>，</w:t>
      </w:r>
      <w:r w:rsidR="0096245E" w:rsidRPr="00AA60C4">
        <w:t>载荷系数是一个矢量</w:t>
      </w:r>
      <w:r w:rsidR="00710400" w:rsidRPr="00AA60C4">
        <w:t>，</w:t>
      </w:r>
      <w:r w:rsidR="0096245E" w:rsidRPr="00AA60C4">
        <w:t>用符号</w:t>
      </w:r>
      <w:r w:rsidR="005E3D8A" w:rsidRPr="00AA60C4">
        <w:rPr>
          <w:position w:val="-6"/>
        </w:rPr>
        <w:object w:dxaOrig="200" w:dyaOrig="220" w14:anchorId="0AA4EB3B">
          <v:shape id="_x0000_i1072" type="#_x0000_t75" style="width:10pt;height:11.6pt" o:ole="">
            <v:imagedata r:id="rId88" o:title=""/>
          </v:shape>
          <o:OLEObject Type="Embed" ProgID="Equation.DSMT4" ShapeID="_x0000_i1072" DrawAspect="Content" ObjectID="_1656343134" r:id="rId89"/>
        </w:object>
      </w:r>
      <w:r w:rsidR="0096245E" w:rsidRPr="00AA60C4">
        <w:t>表示。载荷系数</w:t>
      </w:r>
      <w:r w:rsidR="0013429A" w:rsidRPr="00AA60C4">
        <w:rPr>
          <w:position w:val="-14"/>
        </w:rPr>
        <w:object w:dxaOrig="1420" w:dyaOrig="380" w14:anchorId="152EC5C1">
          <v:shape id="_x0000_i1073" type="#_x0000_t75" style="width:71.6pt;height:18.4pt" o:ole="">
            <v:imagedata r:id="rId90" o:title=""/>
          </v:shape>
          <o:OLEObject Type="Embed" ProgID="Equation.DSMT4" ShapeID="_x0000_i1073" DrawAspect="Content" ObjectID="_1656343135" r:id="rId91"/>
        </w:object>
      </w:r>
      <w:r w:rsidR="0096245E" w:rsidRPr="00AA60C4">
        <w:t>可能为正</w:t>
      </w:r>
      <w:r w:rsidR="00710400" w:rsidRPr="00AA60C4">
        <w:t>，</w:t>
      </w:r>
      <w:r w:rsidR="0096245E" w:rsidRPr="00AA60C4">
        <w:t>也可能为负</w:t>
      </w:r>
      <w:r w:rsidR="00710400" w:rsidRPr="00AA60C4">
        <w:t>，</w:t>
      </w:r>
      <w:r w:rsidR="0096245E" w:rsidRPr="00AA60C4">
        <w:t>这取决于该外力的方向。载荷系数表示了实际作用于飞机重心处（坐标原点）除重力外的外力与飞机重力的关系。它是用比值的概念来表示的</w:t>
      </w:r>
      <w:r w:rsidR="00710400" w:rsidRPr="00AA60C4">
        <w:t>，</w:t>
      </w:r>
      <w:r w:rsidR="0096245E" w:rsidRPr="00AA60C4">
        <w:t>为一相对值。</w:t>
      </w:r>
    </w:p>
    <w:p w14:paraId="513755FB" w14:textId="08FA020A" w:rsidR="0096245E" w:rsidRPr="00AA60C4" w:rsidRDefault="00200219" w:rsidP="0096245E">
      <w:r w:rsidRPr="00AA60C4">
        <w:tab/>
      </w:r>
      <w:r w:rsidR="0096245E" w:rsidRPr="00AA60C4">
        <w:t>载荷系数是飞机设计时重要的原始参数之一</w:t>
      </w:r>
      <w:r w:rsidR="00710400" w:rsidRPr="00AA60C4">
        <w:t>，</w:t>
      </w:r>
      <w:r w:rsidR="0096245E" w:rsidRPr="00AA60C4">
        <w:t>有</w:t>
      </w:r>
      <w:r w:rsidR="00EA2E90" w:rsidRPr="00AA60C4">
        <w:t>以下</w:t>
      </w:r>
      <w:r w:rsidR="0096245E" w:rsidRPr="00AA60C4">
        <w:t>两方面的实际意义</w:t>
      </w:r>
      <w:r w:rsidR="00EA2E90" w:rsidRPr="00AA60C4">
        <w:t>。</w:t>
      </w:r>
    </w:p>
    <w:p w14:paraId="52EA66B5" w14:textId="04C86653" w:rsidR="0096245E" w:rsidRPr="00AA60C4" w:rsidRDefault="0096245E" w:rsidP="00EF4193">
      <w:pPr>
        <w:numPr>
          <w:ilvl w:val="0"/>
          <w:numId w:val="4"/>
        </w:numPr>
        <w:rPr>
          <w:rFonts w:eastAsia="DengXian"/>
        </w:rPr>
      </w:pPr>
      <w:r w:rsidRPr="00AA60C4">
        <w:rPr>
          <w:b/>
          <w:bCs/>
        </w:rPr>
        <w:t>载荷系数确定</w:t>
      </w:r>
      <w:r w:rsidR="008A4E5A" w:rsidRPr="00AA60C4">
        <w:rPr>
          <w:b/>
          <w:bCs/>
        </w:rPr>
        <w:t>便可确定</w:t>
      </w:r>
      <w:r w:rsidRPr="00AA60C4">
        <w:rPr>
          <w:b/>
          <w:bCs/>
        </w:rPr>
        <w:t>飞机上的</w:t>
      </w:r>
      <w:r w:rsidR="008A4E5A" w:rsidRPr="00AA60C4">
        <w:rPr>
          <w:b/>
          <w:bCs/>
        </w:rPr>
        <w:t>外</w:t>
      </w:r>
      <w:r w:rsidRPr="00AA60C4">
        <w:rPr>
          <w:b/>
          <w:bCs/>
        </w:rPr>
        <w:t>载荷大小。</w:t>
      </w:r>
      <w:r w:rsidRPr="00AA60C4">
        <w:t>如果</w:t>
      </w:r>
      <w:r w:rsidR="006D0329" w:rsidRPr="00AA60C4">
        <w:t>知晓</w:t>
      </w:r>
      <w:r w:rsidRPr="00AA60C4">
        <w:t>飞机重心处的载荷系数</w:t>
      </w:r>
      <w:r w:rsidR="00710400" w:rsidRPr="00AA60C4">
        <w:t>，</w:t>
      </w:r>
      <w:r w:rsidRPr="00AA60C4">
        <w:t>那么结合对应载荷系数的其他飞行参数</w:t>
      </w:r>
      <w:r w:rsidR="006D0329" w:rsidRPr="00AA60C4">
        <w:t>（</w:t>
      </w:r>
      <w:r w:rsidRPr="00AA60C4">
        <w:t>如高度、重量、速度、气动力分布等</w:t>
      </w:r>
      <w:r w:rsidR="003E56A2" w:rsidRPr="00AA60C4">
        <w:t>）</w:t>
      </w:r>
      <w:r w:rsidR="006E275C" w:rsidRPr="00AA60C4">
        <w:t>即可</w:t>
      </w:r>
      <w:r w:rsidRPr="00AA60C4">
        <w:t>求得飞机结构各部分所受实际载荷大小</w:t>
      </w:r>
      <w:r w:rsidR="00C11B17" w:rsidRPr="00AA60C4">
        <w:t>与</w:t>
      </w:r>
      <w:r w:rsidRPr="00AA60C4">
        <w:t>作用方向</w:t>
      </w:r>
      <w:r w:rsidR="00710400" w:rsidRPr="00AA60C4">
        <w:t>，</w:t>
      </w:r>
      <w:r w:rsidRPr="00AA60C4">
        <w:t>便于对飞机结构的强度、刚度等指标进行设计校验</w:t>
      </w:r>
      <w:r w:rsidR="008B2CCE" w:rsidRPr="00AA60C4">
        <w:t>；</w:t>
      </w:r>
      <w:r w:rsidRPr="00AA60C4">
        <w:t>结构设计时要保证飞机能承受</w:t>
      </w:r>
      <w:r w:rsidR="00523ABC" w:rsidRPr="00AA60C4">
        <w:rPr>
          <w:position w:val="-12"/>
        </w:rPr>
        <w:object w:dxaOrig="440" w:dyaOrig="360" w14:anchorId="0C8FC651">
          <v:shape id="_x0000_i1074" type="#_x0000_t75" style="width:22pt;height:18pt" o:ole="">
            <v:imagedata r:id="rId92" o:title=""/>
          </v:shape>
          <o:OLEObject Type="Embed" ProgID="Equation.DSMT4" ShapeID="_x0000_i1074" DrawAspect="Content" ObjectID="_1656343136" r:id="rId93"/>
        </w:object>
      </w:r>
      <w:r w:rsidRPr="00AA60C4">
        <w:t>所确定的载荷。在使用时</w:t>
      </w:r>
      <w:r w:rsidR="00710400" w:rsidRPr="00AA60C4">
        <w:t>，</w:t>
      </w:r>
      <w:r w:rsidRPr="00AA60C4">
        <w:t>不能超过所规定的</w:t>
      </w:r>
      <w:r w:rsidR="009017C5" w:rsidRPr="00AA60C4">
        <w:rPr>
          <w:position w:val="-6"/>
        </w:rPr>
        <w:object w:dxaOrig="200" w:dyaOrig="220" w14:anchorId="0E993565">
          <v:shape id="_x0000_i1075" type="#_x0000_t75" style="width:10pt;height:11.6pt" o:ole="">
            <v:imagedata r:id="rId94" o:title=""/>
          </v:shape>
          <o:OLEObject Type="Embed" ProgID="Equation.DSMT4" ShapeID="_x0000_i1075" DrawAspect="Content" ObjectID="_1656343137" r:id="rId95"/>
        </w:object>
      </w:r>
      <w:r w:rsidRPr="00AA60C4">
        <w:t>值</w:t>
      </w:r>
      <w:r w:rsidR="00710400" w:rsidRPr="00AA60C4">
        <w:t>，</w:t>
      </w:r>
      <w:r w:rsidRPr="00AA60C4">
        <w:t>否则飞机</w:t>
      </w:r>
      <w:r w:rsidR="00B460C8" w:rsidRPr="00AA60C4">
        <w:t>结构</w:t>
      </w:r>
      <w:r w:rsidRPr="00AA60C4">
        <w:t>不安全</w:t>
      </w:r>
      <w:r w:rsidR="007F10D9" w:rsidRPr="00AA60C4">
        <w:t>。</w:t>
      </w:r>
    </w:p>
    <w:p w14:paraId="05731682" w14:textId="01DFB56A" w:rsidR="0096245E" w:rsidRPr="00AA60C4" w:rsidRDefault="0096245E" w:rsidP="00EF4193">
      <w:pPr>
        <w:numPr>
          <w:ilvl w:val="0"/>
          <w:numId w:val="4"/>
        </w:numPr>
      </w:pPr>
      <w:r w:rsidRPr="00AA60C4">
        <w:rPr>
          <w:b/>
          <w:bCs/>
        </w:rPr>
        <w:t>载荷系数还表明飞机机动性的好坏</w:t>
      </w:r>
      <w:r w:rsidR="00E964B6" w:rsidRPr="00AA60C4">
        <w:t>，其为</w:t>
      </w:r>
      <w:r w:rsidRPr="00AA60C4">
        <w:t>各种飞行姿态受载情况与平直飞行情况相比较下的相对值</w:t>
      </w:r>
      <w:r w:rsidR="00710400" w:rsidRPr="00AA60C4">
        <w:t>，</w:t>
      </w:r>
      <w:r w:rsidRPr="00AA60C4">
        <w:t>通过载荷系数可以了解到飞机的机动性能</w:t>
      </w:r>
      <w:r w:rsidR="00710400" w:rsidRPr="00AA60C4">
        <w:t>，</w:t>
      </w:r>
      <w:r w:rsidRPr="00AA60C4">
        <w:t>因此</w:t>
      </w:r>
      <w:r w:rsidR="00710400" w:rsidRPr="00AA60C4">
        <w:t>，</w:t>
      </w:r>
      <w:r w:rsidRPr="00AA60C4">
        <w:lastRenderedPageBreak/>
        <w:t>载荷系数又是飞机机动性的重要指标。设计时</w:t>
      </w:r>
      <w:r w:rsidR="00710400" w:rsidRPr="00AA60C4">
        <w:t>，</w:t>
      </w:r>
      <w:r w:rsidRPr="00AA60C4">
        <w:t>如能正确选取载荷系数的极限值</w:t>
      </w:r>
      <w:r w:rsidR="00710400" w:rsidRPr="00AA60C4">
        <w:t>，</w:t>
      </w:r>
      <w:r w:rsidRPr="00AA60C4">
        <w:t>则既能使飞机满足战术技术要求</w:t>
      </w:r>
      <w:r w:rsidR="00710400" w:rsidRPr="00AA60C4">
        <w:t>，</w:t>
      </w:r>
      <w:r w:rsidRPr="00AA60C4">
        <w:t>又能使飞机满足结构的重量要求。</w:t>
      </w:r>
    </w:p>
    <w:p w14:paraId="0667CD0D" w14:textId="366CE11F" w:rsidR="009E1056" w:rsidRPr="00AA60C4" w:rsidRDefault="008C5ED7" w:rsidP="00F102D1">
      <w:pPr>
        <w:pStyle w:val="3"/>
        <w:spacing w:before="156" w:after="156"/>
      </w:pPr>
      <w:bookmarkStart w:id="49" w:name="_Toc45527557"/>
      <w:r w:rsidRPr="00AA60C4">
        <w:t>3.2.2</w:t>
      </w:r>
      <w:r w:rsidR="001A0E49" w:rsidRPr="00AA60C4">
        <w:t xml:space="preserve"> </w:t>
      </w:r>
      <w:r w:rsidR="00D17013" w:rsidRPr="00AA60C4">
        <w:t>典型工况</w:t>
      </w:r>
      <w:r w:rsidR="00F102D1" w:rsidRPr="00AA60C4">
        <w:t>状态及</w:t>
      </w:r>
      <w:r w:rsidR="00D17013" w:rsidRPr="00AA60C4">
        <w:t>载荷系数</w:t>
      </w:r>
      <w:r w:rsidR="00265CB5" w:rsidRPr="00AA60C4">
        <w:t>确定</w:t>
      </w:r>
      <w:bookmarkEnd w:id="49"/>
    </w:p>
    <w:p w14:paraId="2B332A28" w14:textId="2CD7417B" w:rsidR="0096245E" w:rsidRPr="00AA60C4" w:rsidRDefault="00DF75C7" w:rsidP="00AA2C6C">
      <w:r w:rsidRPr="00AA60C4">
        <w:tab/>
      </w:r>
      <w:r w:rsidR="00811030" w:rsidRPr="00AA60C4">
        <w:t>下面对</w:t>
      </w:r>
      <w:r w:rsidRPr="00AA60C4">
        <w:t>方案无人机</w:t>
      </w:r>
      <w:r w:rsidR="00A94D5C" w:rsidRPr="00AA60C4">
        <w:t>不同的飞行工况</w:t>
      </w:r>
      <w:r w:rsidRPr="00AA60C4">
        <w:t>情况</w:t>
      </w:r>
      <w:r w:rsidR="00A94D5C" w:rsidRPr="00AA60C4">
        <w:t>进行说明与相应的载荷系数计算。</w:t>
      </w:r>
    </w:p>
    <w:p w14:paraId="64E50B75" w14:textId="1D9DA91D" w:rsidR="0096245E" w:rsidRPr="00AA60C4" w:rsidRDefault="00BB1FEE" w:rsidP="0096245E">
      <w:pPr>
        <w:rPr>
          <w:b/>
          <w:bCs/>
        </w:rPr>
      </w:pPr>
      <w:r w:rsidRPr="00AA60C4">
        <w:rPr>
          <w:b/>
          <w:bCs/>
        </w:rPr>
        <w:t xml:space="preserve">1) </w:t>
      </w:r>
      <w:r w:rsidR="0096245E" w:rsidRPr="00AA60C4">
        <w:rPr>
          <w:b/>
          <w:bCs/>
        </w:rPr>
        <w:t>平飞状态</w:t>
      </w:r>
    </w:p>
    <w:p w14:paraId="446D6C71" w14:textId="1CB56200" w:rsidR="00FB05C5" w:rsidRPr="00AA60C4" w:rsidRDefault="00FB05C5" w:rsidP="00FB05C5">
      <w:r w:rsidRPr="00AA60C4">
        <w:tab/>
      </w:r>
      <w:r w:rsidR="002C049F" w:rsidRPr="00AA60C4">
        <w:t>无人机</w:t>
      </w:r>
      <w:r w:rsidRPr="00AA60C4">
        <w:t>平飞状态下的飞行示意图</w:t>
      </w:r>
      <w:r w:rsidR="003C4912" w:rsidRPr="00AA60C4">
        <w:t>与受力情况</w:t>
      </w:r>
      <w:r w:rsidRPr="00AA60C4">
        <w:t>如图</w:t>
      </w:r>
      <w:r w:rsidR="00882278" w:rsidRPr="00AA60C4">
        <w:t>3.2</w:t>
      </w:r>
      <w:r w:rsidR="00882278" w:rsidRPr="00AA60C4">
        <w:t>所示。</w:t>
      </w:r>
    </w:p>
    <w:p w14:paraId="41F579EB" w14:textId="40129D47" w:rsidR="0096245E" w:rsidRPr="00AA60C4" w:rsidRDefault="005B3E42" w:rsidP="007F0747">
      <w:pPr>
        <w:jc w:val="center"/>
      </w:pPr>
      <w:r>
        <w:pict w14:anchorId="23EBB9D0">
          <v:shape id="图片 3" o:spid="_x0000_i1076" type="#_x0000_t75" style="width:270pt;height:84.4pt;mso-wrap-style:square">
            <v:fill o:detectmouseclick="t"/>
            <v:imagedata r:id="rId96" o:title=""/>
          </v:shape>
        </w:pict>
      </w:r>
    </w:p>
    <w:p w14:paraId="48E72C1C" w14:textId="1B990B83" w:rsidR="0096245E" w:rsidRPr="00AA60C4" w:rsidRDefault="0018543E" w:rsidP="00733E8E">
      <w:pPr>
        <w:jc w:val="center"/>
        <w:rPr>
          <w:sz w:val="21"/>
          <w:szCs w:val="20"/>
        </w:rPr>
      </w:pPr>
      <w:r w:rsidRPr="00AA60C4">
        <w:rPr>
          <w:sz w:val="21"/>
          <w:szCs w:val="20"/>
        </w:rPr>
        <w:t>图</w:t>
      </w:r>
      <w:r w:rsidRPr="00AA60C4">
        <w:rPr>
          <w:sz w:val="21"/>
          <w:szCs w:val="20"/>
        </w:rPr>
        <w:t xml:space="preserve">3.2  </w:t>
      </w:r>
      <w:r w:rsidRPr="00AA60C4">
        <w:rPr>
          <w:sz w:val="21"/>
          <w:szCs w:val="20"/>
        </w:rPr>
        <w:t>平飞状态飞行示意图</w:t>
      </w:r>
      <w:r w:rsidR="00325403" w:rsidRPr="00AA60C4">
        <w:rPr>
          <w:sz w:val="21"/>
          <w:szCs w:val="20"/>
        </w:rPr>
        <w:t>与受力情况</w:t>
      </w:r>
    </w:p>
    <w:p w14:paraId="679418DE" w14:textId="64FA568F" w:rsidR="0096245E" w:rsidRPr="00AA60C4" w:rsidRDefault="00341C4B" w:rsidP="0096245E">
      <w:r w:rsidRPr="00AA60C4">
        <w:tab/>
      </w:r>
      <w:r w:rsidR="002126E9" w:rsidRPr="00AA60C4">
        <w:t>当</w:t>
      </w:r>
      <w:r w:rsidR="0096245E" w:rsidRPr="00AA60C4">
        <w:t>飞机作水平等速直线飞行时</w:t>
      </w:r>
      <w:r w:rsidR="00710400" w:rsidRPr="00AA60C4">
        <w:t>，</w:t>
      </w:r>
      <w:r w:rsidR="002126E9" w:rsidRPr="00AA60C4">
        <w:t>其</w:t>
      </w:r>
      <w:r w:rsidR="0096245E" w:rsidRPr="00AA60C4">
        <w:t>所受</w:t>
      </w:r>
      <w:r w:rsidR="00CF39A3" w:rsidRPr="00AA60C4">
        <w:t>外</w:t>
      </w:r>
      <w:r w:rsidR="0096245E" w:rsidRPr="00AA60C4">
        <w:t>力有</w:t>
      </w:r>
      <w:r w:rsidR="00604C88" w:rsidRPr="00AA60C4">
        <w:t>：</w:t>
      </w:r>
      <w:r w:rsidR="0096245E" w:rsidRPr="00AA60C4">
        <w:t>升力</w:t>
      </w:r>
      <w:r w:rsidR="0096245E" w:rsidRPr="00AA60C4">
        <w:rPr>
          <w:i/>
          <w:iCs/>
        </w:rPr>
        <w:t>Y</w:t>
      </w:r>
      <w:r w:rsidR="0096245E" w:rsidRPr="00AA60C4">
        <w:t>、重力</w:t>
      </w:r>
      <w:r w:rsidR="0096245E" w:rsidRPr="00AA60C4">
        <w:rPr>
          <w:i/>
          <w:iCs/>
        </w:rPr>
        <w:t>G</w:t>
      </w:r>
      <w:r w:rsidR="0096245E" w:rsidRPr="00AA60C4">
        <w:t>、阻力</w:t>
      </w:r>
      <w:r w:rsidR="0096245E" w:rsidRPr="00AA60C4">
        <w:rPr>
          <w:i/>
          <w:iCs/>
        </w:rPr>
        <w:t>X</w:t>
      </w:r>
      <w:r w:rsidR="0096245E" w:rsidRPr="00AA60C4">
        <w:t>和发动机推力</w:t>
      </w:r>
      <w:r w:rsidR="0096245E" w:rsidRPr="00AA60C4">
        <w:rPr>
          <w:i/>
          <w:iCs/>
        </w:rPr>
        <w:t>T</w:t>
      </w:r>
      <w:r w:rsidR="0096245E" w:rsidRPr="00AA60C4">
        <w:t>。此时</w:t>
      </w:r>
      <w:r w:rsidR="002D467C" w:rsidRPr="00AA60C4">
        <w:t>满足</w:t>
      </w:r>
      <w:r w:rsidR="0096245E" w:rsidRPr="00AA60C4">
        <w:rPr>
          <w:i/>
          <w:iCs/>
        </w:rPr>
        <w:t>Y</w:t>
      </w:r>
      <w:r w:rsidR="00507F10" w:rsidRPr="00AA60C4">
        <w:rPr>
          <w:i/>
          <w:iCs/>
        </w:rPr>
        <w:t xml:space="preserve"> </w:t>
      </w:r>
      <w:r w:rsidR="0096245E" w:rsidRPr="00AA60C4">
        <w:rPr>
          <w:i/>
          <w:iCs/>
        </w:rPr>
        <w:t>=</w:t>
      </w:r>
      <w:r w:rsidR="00507F10" w:rsidRPr="00AA60C4">
        <w:rPr>
          <w:i/>
          <w:iCs/>
        </w:rPr>
        <w:t xml:space="preserve"> </w:t>
      </w:r>
      <w:r w:rsidR="0096245E" w:rsidRPr="00AA60C4">
        <w:rPr>
          <w:i/>
          <w:iCs/>
        </w:rPr>
        <w:t>G</w:t>
      </w:r>
      <w:r w:rsidR="00710400" w:rsidRPr="00AA60C4">
        <w:t>，</w:t>
      </w:r>
      <w:r w:rsidR="0096245E" w:rsidRPr="00AA60C4">
        <w:rPr>
          <w:i/>
          <w:iCs/>
        </w:rPr>
        <w:t>T</w:t>
      </w:r>
      <w:r w:rsidR="009F21A3" w:rsidRPr="00AA60C4">
        <w:rPr>
          <w:i/>
          <w:iCs/>
        </w:rPr>
        <w:t xml:space="preserve"> </w:t>
      </w:r>
      <w:r w:rsidR="0096245E" w:rsidRPr="00AA60C4">
        <w:rPr>
          <w:i/>
          <w:iCs/>
        </w:rPr>
        <w:t>=</w:t>
      </w:r>
      <w:r w:rsidR="009F21A3" w:rsidRPr="00AA60C4">
        <w:rPr>
          <w:i/>
          <w:iCs/>
        </w:rPr>
        <w:t xml:space="preserve"> </w:t>
      </w:r>
      <w:r w:rsidR="0096245E" w:rsidRPr="00AA60C4">
        <w:rPr>
          <w:i/>
          <w:iCs/>
        </w:rPr>
        <w:t>X</w:t>
      </w:r>
      <w:r w:rsidR="0096245E" w:rsidRPr="00AA60C4">
        <w:t>。</w:t>
      </w:r>
    </w:p>
    <w:p w14:paraId="378AEFAA" w14:textId="3084F0F6" w:rsidR="0096245E" w:rsidRPr="00AA60C4" w:rsidRDefault="0012792A" w:rsidP="0096245E">
      <w:r w:rsidRPr="00AA60C4">
        <w:tab/>
      </w:r>
      <w:r w:rsidR="0096245E" w:rsidRPr="00AA60C4">
        <w:t>在这种飞行情况下</w:t>
      </w:r>
      <w:r w:rsidR="00710400" w:rsidRPr="00AA60C4">
        <w:t>，</w:t>
      </w:r>
      <w:r w:rsidR="001A74BE" w:rsidRPr="00AA60C4">
        <w:t>飞机</w:t>
      </w:r>
      <w:r w:rsidR="0096245E" w:rsidRPr="00AA60C4">
        <w:t>所受</w:t>
      </w:r>
      <w:r w:rsidR="001A74BE" w:rsidRPr="00AA60C4">
        <w:t>外</w:t>
      </w:r>
      <w:r w:rsidR="0096245E" w:rsidRPr="00AA60C4">
        <w:t>载荷处于静平衡状态</w:t>
      </w:r>
      <w:r w:rsidR="00710400" w:rsidRPr="00AA60C4">
        <w:t>，</w:t>
      </w:r>
      <w:r w:rsidR="0096245E" w:rsidRPr="00AA60C4">
        <w:t>因此飞机无任何方向的加速度。受</w:t>
      </w:r>
      <w:proofErr w:type="gramStart"/>
      <w:r w:rsidR="0096245E" w:rsidRPr="00AA60C4">
        <w:t>载特点</w:t>
      </w:r>
      <w:proofErr w:type="gramEnd"/>
      <w:r w:rsidR="0096245E" w:rsidRPr="00AA60C4">
        <w:t>是</w:t>
      </w:r>
      <w:r w:rsidR="004164A8" w:rsidRPr="00AA60C4">
        <w:t>：</w:t>
      </w:r>
      <w:r w:rsidR="0096245E" w:rsidRPr="00AA60C4">
        <w:t>作用在飞机上的升力等于飞机的重力</w:t>
      </w:r>
      <w:r w:rsidR="005675F1" w:rsidRPr="00AA60C4">
        <w:t>（</w:t>
      </w:r>
      <w:r w:rsidR="00E02582" w:rsidRPr="00AA60C4">
        <w:rPr>
          <w:position w:val="-6"/>
        </w:rPr>
        <w:object w:dxaOrig="880" w:dyaOrig="279" w14:anchorId="148429A9">
          <v:shape id="_x0000_i1077" type="#_x0000_t75" style="width:44pt;height:14pt" o:ole="">
            <v:imagedata r:id="rId97" o:title=""/>
          </v:shape>
          <o:OLEObject Type="Embed" ProgID="Equation.DSMT4" ShapeID="_x0000_i1077" DrawAspect="Content" ObjectID="_1656343138" r:id="rId98"/>
        </w:object>
      </w:r>
      <w:r w:rsidR="005675F1" w:rsidRPr="00AA60C4">
        <w:t>）</w:t>
      </w:r>
      <w:r w:rsidR="00710400" w:rsidRPr="00AA60C4">
        <w:t>，</w:t>
      </w:r>
      <w:r w:rsidR="0096245E" w:rsidRPr="00AA60C4">
        <w:t>推力等于阻力（</w:t>
      </w:r>
      <w:r w:rsidR="00E02582" w:rsidRPr="00AA60C4">
        <w:rPr>
          <w:position w:val="-4"/>
        </w:rPr>
        <w:object w:dxaOrig="680" w:dyaOrig="260" w14:anchorId="5DF75081">
          <v:shape id="_x0000_i1078" type="#_x0000_t75" style="width:34pt;height:12.4pt" o:ole="">
            <v:imagedata r:id="rId99" o:title=""/>
          </v:shape>
          <o:OLEObject Type="Embed" ProgID="Equation.DSMT4" ShapeID="_x0000_i1078" DrawAspect="Content" ObjectID="_1656343139" r:id="rId100"/>
        </w:object>
      </w:r>
      <w:r w:rsidR="0096245E" w:rsidRPr="00AA60C4">
        <w:t>）</w:t>
      </w:r>
      <w:r w:rsidR="00E67BEA" w:rsidRPr="00AA60C4">
        <w:t>，故此时</w:t>
      </w:r>
      <w:r w:rsidR="0096245E" w:rsidRPr="00AA60C4">
        <w:t>载荷系数</w:t>
      </w:r>
      <w:r w:rsidR="0096245E" w:rsidRPr="00AA60C4">
        <w:rPr>
          <w:position w:val="-6"/>
        </w:rPr>
        <w:object w:dxaOrig="519" w:dyaOrig="279" w14:anchorId="276A7D20">
          <v:shape id="对象 2" o:spid="_x0000_i1079" type="#_x0000_t75" style="width:26pt;height:14pt;mso-wrap-style:square;mso-position-horizontal-relative:page;mso-position-vertical-relative:page" o:ole="">
            <v:fill o:detectmouseclick="t"/>
            <v:imagedata r:id="rId101" o:title=""/>
          </v:shape>
          <o:OLEObject Type="Embed" ProgID="Equations" ShapeID="对象 2" DrawAspect="Content" ObjectID="_1656343140" r:id="rId102">
            <o:FieldCodes>\* MERGEFORMAT</o:FieldCodes>
          </o:OLEObject>
        </w:object>
      </w:r>
      <w:r w:rsidR="0096245E" w:rsidRPr="00AA60C4">
        <w:t>。</w:t>
      </w:r>
    </w:p>
    <w:p w14:paraId="68191FA0" w14:textId="1E3369E5" w:rsidR="0096245E" w:rsidRPr="00AA60C4" w:rsidRDefault="00804B62" w:rsidP="0096245E">
      <w:pPr>
        <w:rPr>
          <w:b/>
          <w:bCs/>
        </w:rPr>
      </w:pPr>
      <w:r w:rsidRPr="00AA60C4">
        <w:rPr>
          <w:b/>
          <w:bCs/>
        </w:rPr>
        <w:t xml:space="preserve">2) </w:t>
      </w:r>
      <w:bookmarkStart w:id="50" w:name="_Hlk45393054"/>
      <w:r w:rsidR="0096245E" w:rsidRPr="00AA60C4">
        <w:rPr>
          <w:b/>
          <w:bCs/>
        </w:rPr>
        <w:t>俯冲后拉起</w:t>
      </w:r>
      <w:r w:rsidRPr="00AA60C4">
        <w:rPr>
          <w:b/>
          <w:bCs/>
        </w:rPr>
        <w:t>状态</w:t>
      </w:r>
      <w:bookmarkEnd w:id="50"/>
    </w:p>
    <w:p w14:paraId="0F164721" w14:textId="25A0965E" w:rsidR="00792114" w:rsidRPr="00AA60C4" w:rsidRDefault="00792114" w:rsidP="00792114">
      <w:r w:rsidRPr="00AA60C4">
        <w:tab/>
      </w:r>
      <w:r w:rsidR="002C049F" w:rsidRPr="00AA60C4">
        <w:t>无人机</w:t>
      </w:r>
      <w:r w:rsidRPr="00AA60C4">
        <w:t>俯冲后拉起状态的飞行示意图与受力情况如图</w:t>
      </w:r>
      <w:r w:rsidRPr="00AA60C4">
        <w:t>3.</w:t>
      </w:r>
      <w:r w:rsidR="009C2294" w:rsidRPr="00AA60C4">
        <w:t>3</w:t>
      </w:r>
      <w:r w:rsidRPr="00AA60C4">
        <w:t>所示。</w:t>
      </w:r>
      <w:r w:rsidR="00997AD8" w:rsidRPr="00AA60C4">
        <w:t>这种情况可以较好模拟无人机</w:t>
      </w:r>
      <w:r w:rsidR="001F3BBE" w:rsidRPr="00AA60C4">
        <w:t>在遇险情况下</w:t>
      </w:r>
      <w:r w:rsidR="00997AD8" w:rsidRPr="00AA60C4">
        <w:t>作垂直高度方向的</w:t>
      </w:r>
      <w:r w:rsidR="001F3BBE" w:rsidRPr="00AA60C4">
        <w:t>快速</w:t>
      </w:r>
      <w:r w:rsidR="00997AD8" w:rsidRPr="00AA60C4">
        <w:t>机动</w:t>
      </w:r>
      <w:r w:rsidR="001F3BBE" w:rsidRPr="00AA60C4">
        <w:t>。</w:t>
      </w:r>
    </w:p>
    <w:p w14:paraId="64B37C4D" w14:textId="20A33C6F" w:rsidR="00792114" w:rsidRPr="00AA60C4" w:rsidRDefault="005B3E42" w:rsidP="00792114">
      <w:pPr>
        <w:jc w:val="center"/>
      </w:pPr>
      <w:r>
        <w:pict w14:anchorId="5D146B07">
          <v:shape id="_x0000_i1080" type="#_x0000_t75" style="width:169.6pt;height:127.2pt;mso-wrap-style:square">
            <v:fill o:detectmouseclick="t"/>
            <v:imagedata r:id="rId103" o:title=""/>
          </v:shape>
        </w:pict>
      </w:r>
    </w:p>
    <w:p w14:paraId="36DEA773" w14:textId="1637374D" w:rsidR="0096245E" w:rsidRPr="00AA60C4" w:rsidRDefault="00792114" w:rsidP="007E6705">
      <w:pPr>
        <w:jc w:val="center"/>
        <w:rPr>
          <w:sz w:val="21"/>
          <w:szCs w:val="20"/>
        </w:rPr>
      </w:pPr>
      <w:r w:rsidRPr="00AA60C4">
        <w:rPr>
          <w:sz w:val="21"/>
          <w:szCs w:val="20"/>
        </w:rPr>
        <w:t>图</w:t>
      </w:r>
      <w:r w:rsidRPr="00AA60C4">
        <w:rPr>
          <w:sz w:val="21"/>
          <w:szCs w:val="20"/>
        </w:rPr>
        <w:t>3.</w:t>
      </w:r>
      <w:r w:rsidR="00B67FCF" w:rsidRPr="00AA60C4">
        <w:rPr>
          <w:sz w:val="21"/>
          <w:szCs w:val="20"/>
        </w:rPr>
        <w:t>3</w:t>
      </w:r>
      <w:r w:rsidRPr="00AA60C4">
        <w:rPr>
          <w:sz w:val="21"/>
          <w:szCs w:val="20"/>
        </w:rPr>
        <w:t xml:space="preserve">  </w:t>
      </w:r>
      <w:r w:rsidR="00A95A44" w:rsidRPr="00AA60C4">
        <w:rPr>
          <w:sz w:val="21"/>
          <w:szCs w:val="20"/>
        </w:rPr>
        <w:t>俯冲后拉起状态</w:t>
      </w:r>
      <w:r w:rsidRPr="00AA60C4">
        <w:rPr>
          <w:sz w:val="21"/>
          <w:szCs w:val="20"/>
        </w:rPr>
        <w:t>飞行示意图与受力情况</w:t>
      </w:r>
    </w:p>
    <w:p w14:paraId="16CABD2C" w14:textId="19768280" w:rsidR="0096245E" w:rsidRPr="00AA60C4" w:rsidRDefault="003D7EF0" w:rsidP="0096245E">
      <w:r w:rsidRPr="00AA60C4">
        <w:tab/>
      </w:r>
      <w:r w:rsidR="0096245E" w:rsidRPr="00AA60C4">
        <w:t>飞机俯冲后拉起</w:t>
      </w:r>
      <w:r w:rsidR="00ED2AC6" w:rsidRPr="00AA60C4">
        <w:t>的过程中</w:t>
      </w:r>
      <w:r w:rsidR="0096245E" w:rsidRPr="00AA60C4">
        <w:t>，作用在飞机上的外载荷有</w:t>
      </w:r>
      <w:r w:rsidR="00B314EB" w:rsidRPr="00AA60C4">
        <w:t>升力</w:t>
      </w:r>
      <w:r w:rsidR="0096245E" w:rsidRPr="00AA60C4">
        <w:rPr>
          <w:i/>
          <w:iCs/>
        </w:rPr>
        <w:t>Y</w:t>
      </w:r>
      <w:r w:rsidR="00710400" w:rsidRPr="00AA60C4">
        <w:t>，</w:t>
      </w:r>
      <w:r w:rsidR="00B314EB" w:rsidRPr="00AA60C4">
        <w:t>推力</w:t>
      </w:r>
      <w:r w:rsidR="0096245E" w:rsidRPr="00AA60C4">
        <w:rPr>
          <w:i/>
          <w:iCs/>
        </w:rPr>
        <w:t>T</w:t>
      </w:r>
      <w:r w:rsidR="00710400" w:rsidRPr="00AA60C4">
        <w:t>，</w:t>
      </w:r>
      <w:r w:rsidR="00B314EB" w:rsidRPr="00AA60C4">
        <w:t>阻力</w:t>
      </w:r>
      <w:r w:rsidR="0096245E" w:rsidRPr="00AA60C4">
        <w:rPr>
          <w:i/>
          <w:iCs/>
        </w:rPr>
        <w:t>X</w:t>
      </w:r>
      <w:r w:rsidR="00710400" w:rsidRPr="00AA60C4">
        <w:t>，</w:t>
      </w:r>
      <w:r w:rsidR="00B314EB" w:rsidRPr="00AA60C4">
        <w:t>重量</w:t>
      </w:r>
      <w:r w:rsidR="0096245E" w:rsidRPr="00AA60C4">
        <w:rPr>
          <w:i/>
          <w:iCs/>
        </w:rPr>
        <w:t>G</w:t>
      </w:r>
      <w:r w:rsidR="00710400" w:rsidRPr="00AA60C4">
        <w:t>，</w:t>
      </w:r>
      <w:r w:rsidR="0096245E" w:rsidRPr="00AA60C4">
        <w:t>此外由于有曲线运动的向心加速度作用</w:t>
      </w:r>
      <w:r w:rsidR="00710400" w:rsidRPr="00AA60C4">
        <w:t>，</w:t>
      </w:r>
      <w:proofErr w:type="gramStart"/>
      <w:r w:rsidR="001131CC" w:rsidRPr="00AA60C4">
        <w:t>故飞机</w:t>
      </w:r>
      <w:proofErr w:type="gramEnd"/>
      <w:r w:rsidR="0096245E" w:rsidRPr="00AA60C4">
        <w:t>产生离心惯性力。</w:t>
      </w:r>
    </w:p>
    <w:p w14:paraId="7AC80504" w14:textId="4791502C" w:rsidR="0096245E" w:rsidRPr="00AA60C4" w:rsidRDefault="009208DB" w:rsidP="0096245E">
      <w:r w:rsidRPr="00AA60C4">
        <w:tab/>
      </w:r>
      <w:r w:rsidR="0096245E" w:rsidRPr="00AA60C4">
        <w:t>设</w:t>
      </w:r>
      <w:r w:rsidR="009A4921" w:rsidRPr="00AA60C4">
        <w:t>无人机</w:t>
      </w:r>
      <w:r w:rsidR="0096245E" w:rsidRPr="00AA60C4">
        <w:t>的速度为</w:t>
      </w:r>
      <w:r w:rsidR="0096245E" w:rsidRPr="00AA60C4">
        <w:rPr>
          <w:i/>
          <w:iCs/>
        </w:rPr>
        <w:t>v</w:t>
      </w:r>
      <w:r w:rsidR="00710400" w:rsidRPr="00AA60C4">
        <w:t>，</w:t>
      </w:r>
      <w:r w:rsidR="0096245E" w:rsidRPr="00AA60C4">
        <w:t>航迹的曲率半径为</w:t>
      </w:r>
      <w:r w:rsidR="0096245E" w:rsidRPr="00AA60C4">
        <w:rPr>
          <w:i/>
          <w:iCs/>
        </w:rPr>
        <w:t>r</w:t>
      </w:r>
      <w:r w:rsidR="00710400" w:rsidRPr="00AA60C4">
        <w:t>，</w:t>
      </w:r>
      <w:r w:rsidR="0096245E" w:rsidRPr="00AA60C4">
        <w:t>则</w:t>
      </w:r>
      <w:r w:rsidR="007E029D" w:rsidRPr="00AA60C4">
        <w:t>有</w:t>
      </w:r>
      <w:r w:rsidR="0096245E" w:rsidRPr="00AA60C4">
        <w:t>法向（</w:t>
      </w:r>
      <w:r w:rsidR="0096245E" w:rsidRPr="00AA60C4">
        <w:rPr>
          <w:i/>
          <w:iCs/>
        </w:rPr>
        <w:t>y</w:t>
      </w:r>
      <w:r w:rsidR="0096245E" w:rsidRPr="00AA60C4">
        <w:t>向）加速度为</w:t>
      </w:r>
    </w:p>
    <w:p w14:paraId="667567F5" w14:textId="77777777" w:rsidR="0096245E" w:rsidRPr="00AA60C4" w:rsidRDefault="0096245E" w:rsidP="00A67350">
      <w:pPr>
        <w:jc w:val="center"/>
      </w:pPr>
      <w:r w:rsidRPr="00AA60C4">
        <w:rPr>
          <w:position w:val="-24"/>
        </w:rPr>
        <w:object w:dxaOrig="799" w:dyaOrig="659" w14:anchorId="3B4EF66A">
          <v:shape id="对象 4" o:spid="_x0000_i1081" type="#_x0000_t75" style="width:40pt;height:33.6pt;mso-wrap-style:square;mso-position-horizontal-relative:page;mso-position-vertical-relative:page" o:ole="">
            <v:fill o:detectmouseclick="t"/>
            <v:imagedata r:id="rId104" o:title=""/>
          </v:shape>
          <o:OLEObject Type="Embed" ProgID="Equations" ShapeID="对象 4" DrawAspect="Content" ObjectID="_1656343141" r:id="rId105">
            <o:FieldCodes>\* MERGEFORMAT</o:FieldCodes>
          </o:OLEObject>
        </w:object>
      </w:r>
    </w:p>
    <w:p w14:paraId="4122056F" w14:textId="0BBA1117" w:rsidR="0096245E" w:rsidRPr="00AA60C4" w:rsidRDefault="00A67350" w:rsidP="0096245E">
      <w:r w:rsidRPr="00AA60C4">
        <w:tab/>
      </w:r>
      <w:r w:rsidR="0096245E" w:rsidRPr="00AA60C4">
        <w:t>过载系数</w:t>
      </w:r>
      <w:r w:rsidRPr="00AA60C4">
        <w:t>为</w:t>
      </w:r>
    </w:p>
    <w:p w14:paraId="51374E96" w14:textId="77777777" w:rsidR="0096245E" w:rsidRPr="00AA60C4" w:rsidRDefault="0096245E" w:rsidP="00A67350">
      <w:pPr>
        <w:jc w:val="center"/>
      </w:pPr>
      <w:r w:rsidRPr="00AA60C4">
        <w:rPr>
          <w:position w:val="-28"/>
        </w:rPr>
        <w:object w:dxaOrig="1880" w:dyaOrig="699" w14:anchorId="5F50066A">
          <v:shape id="对象 5" o:spid="_x0000_i1082" type="#_x0000_t75" style="width:94pt;height:35.6pt;mso-wrap-style:square;mso-position-horizontal-relative:page;mso-position-vertical-relative:page" o:ole="">
            <v:fill o:detectmouseclick="t"/>
            <v:imagedata r:id="rId106" o:title=""/>
          </v:shape>
          <o:OLEObject Type="Embed" ProgID="Equations" ShapeID="对象 5" DrawAspect="Content" ObjectID="_1656343142" r:id="rId107">
            <o:FieldCodes>\* MERGEFORMAT</o:FieldCodes>
          </o:OLEObject>
        </w:object>
      </w:r>
    </w:p>
    <w:p w14:paraId="51CEB379" w14:textId="74ACCAED" w:rsidR="0096245E" w:rsidRPr="00AA60C4" w:rsidRDefault="00217724" w:rsidP="0096245E">
      <w:r w:rsidRPr="00AA60C4">
        <w:tab/>
      </w:r>
      <w:r w:rsidR="0096245E" w:rsidRPr="00AA60C4">
        <w:t>因此最大载荷系数发生于当飞机在</w:t>
      </w:r>
      <w:r w:rsidR="00625889" w:rsidRPr="00AA60C4">
        <w:t>圆</w:t>
      </w:r>
      <w:r w:rsidR="0096245E" w:rsidRPr="00AA60C4">
        <w:t>弧形航迹的最低点时</w:t>
      </w:r>
      <w:r w:rsidR="00710400" w:rsidRPr="00AA60C4">
        <w:t>，</w:t>
      </w:r>
      <w:r w:rsidR="0096245E" w:rsidRPr="00AA60C4">
        <w:t>此时</w:t>
      </w:r>
      <w:r w:rsidR="000B416B" w:rsidRPr="00AA60C4">
        <w:t>有</w:t>
      </w:r>
    </w:p>
    <w:p w14:paraId="01C800C7" w14:textId="77777777" w:rsidR="0096245E" w:rsidRPr="00AA60C4" w:rsidRDefault="0096245E" w:rsidP="00625889">
      <w:pPr>
        <w:jc w:val="center"/>
      </w:pPr>
      <w:r w:rsidRPr="00AA60C4">
        <w:rPr>
          <w:position w:val="-28"/>
        </w:rPr>
        <w:object w:dxaOrig="2680" w:dyaOrig="699" w14:anchorId="1C12FC68">
          <v:shape id="对象 6" o:spid="_x0000_i1083" type="#_x0000_t75" style="width:134pt;height:35.6pt;mso-wrap-style:square;mso-position-horizontal-relative:page;mso-position-vertical-relative:page" o:ole="">
            <v:fill o:detectmouseclick="t"/>
            <v:imagedata r:id="rId108" o:title=""/>
          </v:shape>
          <o:OLEObject Type="Embed" ProgID="Equations" ShapeID="对象 6" DrawAspect="Content" ObjectID="_1656343143" r:id="rId109">
            <o:FieldCodes>\* MERGEFORMAT</o:FieldCodes>
          </o:OLEObject>
        </w:object>
      </w:r>
    </w:p>
    <w:p w14:paraId="56B63000" w14:textId="38958D75" w:rsidR="0096245E" w:rsidRPr="00AA60C4" w:rsidRDefault="00642F77" w:rsidP="005F28E5">
      <w:r w:rsidRPr="00AA60C4">
        <w:tab/>
      </w:r>
      <w:r w:rsidR="0096245E" w:rsidRPr="00AA60C4">
        <w:t>代入</w:t>
      </w:r>
      <w:r w:rsidR="005E02F8" w:rsidRPr="00AA60C4">
        <w:t>方案无人机相关设计</w:t>
      </w:r>
      <w:r w:rsidR="0096245E" w:rsidRPr="00AA60C4">
        <w:t>数据可得载荷系数为：</w:t>
      </w:r>
      <w:r w:rsidR="0096245E" w:rsidRPr="00AA60C4">
        <w:rPr>
          <w:position w:val="-6"/>
        </w:rPr>
        <w:object w:dxaOrig="1080" w:dyaOrig="279" w14:anchorId="1F69EAD7">
          <v:shape id="对象 28" o:spid="_x0000_i1084" type="#_x0000_t75" style="width:54pt;height:14pt;mso-wrap-style:square;mso-position-horizontal-relative:page;mso-position-vertical-relative:page" o:ole="">
            <v:fill o:detectmouseclick="t"/>
            <v:imagedata r:id="rId110" o:title=""/>
          </v:shape>
          <o:OLEObject Type="Embed" ProgID="Equations" ShapeID="对象 28" DrawAspect="Content" ObjectID="_1656343144" r:id="rId111">
            <o:FieldCodes>\* MERGEFORMAT</o:FieldCodes>
          </o:OLEObject>
        </w:object>
      </w:r>
      <w:r w:rsidR="00710400" w:rsidRPr="00AA60C4">
        <w:t>，</w:t>
      </w:r>
      <w:r w:rsidR="0096245E" w:rsidRPr="00AA60C4">
        <w:rPr>
          <w:i/>
          <w:iCs/>
        </w:rPr>
        <w:t>r</w:t>
      </w:r>
      <w:r w:rsidR="0096245E" w:rsidRPr="00AA60C4">
        <w:t>取</w:t>
      </w:r>
      <w:r w:rsidR="0096245E" w:rsidRPr="00AA60C4">
        <w:t>600m</w:t>
      </w:r>
      <w:r w:rsidR="00710400" w:rsidRPr="00AA60C4">
        <w:t>，</w:t>
      </w:r>
      <w:r w:rsidR="0096245E" w:rsidRPr="00AA60C4">
        <w:t>计算可得</w:t>
      </w:r>
      <w:r w:rsidR="005F28E5" w:rsidRPr="00AA60C4">
        <w:rPr>
          <w:position w:val="-12"/>
        </w:rPr>
        <w:object w:dxaOrig="1240" w:dyaOrig="360" w14:anchorId="528D76A6">
          <v:shape id="_x0000_i1085" type="#_x0000_t75" style="width:62pt;height:18pt" o:ole="">
            <v:imagedata r:id="rId112" o:title=""/>
          </v:shape>
          <o:OLEObject Type="Embed" ProgID="Equation.DSMT4" ShapeID="_x0000_i1085" DrawAspect="Content" ObjectID="_1656343145" r:id="rId113"/>
        </w:object>
      </w:r>
      <w:r w:rsidR="008E287B" w:rsidRPr="00AA60C4">
        <w:t>。</w:t>
      </w:r>
    </w:p>
    <w:p w14:paraId="3DBD4C73" w14:textId="0F8493EA" w:rsidR="0096245E" w:rsidRPr="00AA60C4" w:rsidRDefault="00D37974" w:rsidP="0096245E">
      <w:pPr>
        <w:rPr>
          <w:b/>
          <w:bCs/>
        </w:rPr>
      </w:pPr>
      <w:r w:rsidRPr="00AA60C4">
        <w:rPr>
          <w:b/>
          <w:bCs/>
        </w:rPr>
        <w:t xml:space="preserve">3) </w:t>
      </w:r>
      <w:r w:rsidR="0096245E" w:rsidRPr="00AA60C4">
        <w:rPr>
          <w:b/>
          <w:bCs/>
        </w:rPr>
        <w:t>进入俯冲状态</w:t>
      </w:r>
    </w:p>
    <w:p w14:paraId="1378E1DE" w14:textId="7211F277" w:rsidR="002D1EC4" w:rsidRPr="00AA60C4" w:rsidRDefault="002D1EC4" w:rsidP="002D1EC4">
      <w:r w:rsidRPr="00AA60C4">
        <w:tab/>
      </w:r>
      <w:r w:rsidR="002C049F" w:rsidRPr="00AA60C4">
        <w:t>无人机</w:t>
      </w:r>
      <w:r w:rsidR="00EA6E4A" w:rsidRPr="00AA60C4">
        <w:t>进入</w:t>
      </w:r>
      <w:r w:rsidRPr="00AA60C4">
        <w:t>俯冲状态的飞行示意图与受力情况如图</w:t>
      </w:r>
      <w:r w:rsidRPr="00AA60C4">
        <w:t>3.</w:t>
      </w:r>
      <w:r w:rsidR="00CC148F" w:rsidRPr="00AA60C4">
        <w:t>4</w:t>
      </w:r>
      <w:r w:rsidRPr="00AA60C4">
        <w:t>所示。这种情况可以较好模拟无人机在</w:t>
      </w:r>
      <w:r w:rsidR="00F9599E" w:rsidRPr="00AA60C4">
        <w:t>机动过程中所产生的最大负过载情况。</w:t>
      </w:r>
    </w:p>
    <w:p w14:paraId="1F7DC503" w14:textId="40523715" w:rsidR="002D1EC4" w:rsidRPr="00AA60C4" w:rsidRDefault="005B3E42" w:rsidP="002D1EC4">
      <w:pPr>
        <w:jc w:val="center"/>
      </w:pPr>
      <w:r>
        <w:pict w14:anchorId="42E93E7F">
          <v:shape id="图片 4" o:spid="_x0000_i1086" type="#_x0000_t75" style="width:136pt;height:98.4pt;mso-wrap-style:square">
            <v:fill o:detectmouseclick="t"/>
            <v:imagedata r:id="rId114" o:title=""/>
          </v:shape>
        </w:pict>
      </w:r>
    </w:p>
    <w:p w14:paraId="57A9C500" w14:textId="5DE9B54A" w:rsidR="0096245E" w:rsidRPr="00AA60C4" w:rsidRDefault="002D1EC4" w:rsidP="00A300BC">
      <w:pPr>
        <w:jc w:val="center"/>
        <w:rPr>
          <w:sz w:val="21"/>
          <w:szCs w:val="20"/>
        </w:rPr>
      </w:pPr>
      <w:r w:rsidRPr="00AA60C4">
        <w:rPr>
          <w:sz w:val="21"/>
          <w:szCs w:val="20"/>
        </w:rPr>
        <w:t>图</w:t>
      </w:r>
      <w:r w:rsidRPr="00AA60C4">
        <w:rPr>
          <w:sz w:val="21"/>
          <w:szCs w:val="20"/>
        </w:rPr>
        <w:t>3.</w:t>
      </w:r>
      <w:r w:rsidR="00615B32" w:rsidRPr="00AA60C4">
        <w:rPr>
          <w:sz w:val="21"/>
          <w:szCs w:val="20"/>
        </w:rPr>
        <w:t>4</w:t>
      </w:r>
      <w:r w:rsidRPr="00AA60C4">
        <w:rPr>
          <w:sz w:val="21"/>
          <w:szCs w:val="20"/>
        </w:rPr>
        <w:t xml:space="preserve">  </w:t>
      </w:r>
      <w:r w:rsidR="00A300BC" w:rsidRPr="00AA60C4">
        <w:rPr>
          <w:sz w:val="21"/>
          <w:szCs w:val="20"/>
        </w:rPr>
        <w:t>进入</w:t>
      </w:r>
      <w:r w:rsidRPr="00AA60C4">
        <w:rPr>
          <w:sz w:val="21"/>
          <w:szCs w:val="20"/>
        </w:rPr>
        <w:t>俯冲状态飞行示意图与受力情况</w:t>
      </w:r>
    </w:p>
    <w:p w14:paraId="26F76B37" w14:textId="5987AE2B" w:rsidR="0096245E" w:rsidRPr="00AA60C4" w:rsidRDefault="00A300BC" w:rsidP="0096245E">
      <w:r w:rsidRPr="00AA60C4">
        <w:tab/>
      </w:r>
      <w:r w:rsidR="0096245E" w:rsidRPr="00AA60C4">
        <w:t>飞机进入俯冲状态时，作用在飞机上的外载荷</w:t>
      </w:r>
      <w:r w:rsidR="00F01FCF" w:rsidRPr="00AA60C4">
        <w:t>同样有升力</w:t>
      </w:r>
      <w:r w:rsidR="00F01FCF" w:rsidRPr="00AA60C4">
        <w:rPr>
          <w:i/>
          <w:iCs/>
        </w:rPr>
        <w:t>Y</w:t>
      </w:r>
      <w:r w:rsidR="00F01FCF" w:rsidRPr="00AA60C4">
        <w:t>，推力</w:t>
      </w:r>
      <w:r w:rsidR="00F01FCF" w:rsidRPr="00AA60C4">
        <w:rPr>
          <w:i/>
          <w:iCs/>
        </w:rPr>
        <w:t>T</w:t>
      </w:r>
      <w:r w:rsidR="00F01FCF" w:rsidRPr="00AA60C4">
        <w:t>，阻力</w:t>
      </w:r>
      <w:r w:rsidR="00F01FCF" w:rsidRPr="00AA60C4">
        <w:rPr>
          <w:i/>
          <w:iCs/>
        </w:rPr>
        <w:t>X</w:t>
      </w:r>
      <w:r w:rsidR="00F01FCF" w:rsidRPr="00AA60C4">
        <w:t>，重量</w:t>
      </w:r>
      <w:r w:rsidR="00F01FCF" w:rsidRPr="00AA60C4">
        <w:rPr>
          <w:i/>
          <w:iCs/>
        </w:rPr>
        <w:t>G</w:t>
      </w:r>
      <w:r w:rsidR="00710400" w:rsidRPr="00AA60C4">
        <w:t>，</w:t>
      </w:r>
      <w:r w:rsidR="0096245E" w:rsidRPr="00AA60C4">
        <w:t>此外由于有曲线运动的向心加速度作用</w:t>
      </w:r>
      <w:r w:rsidR="00710400" w:rsidRPr="00AA60C4">
        <w:t>，</w:t>
      </w:r>
      <w:r w:rsidR="00F01FCF" w:rsidRPr="00AA60C4">
        <w:t>也会</w:t>
      </w:r>
      <w:r w:rsidR="0096245E" w:rsidRPr="00AA60C4">
        <w:t>产生离心惯性力。</w:t>
      </w:r>
    </w:p>
    <w:p w14:paraId="7CD8EB21" w14:textId="44E62E4A" w:rsidR="0096245E" w:rsidRPr="00AA60C4" w:rsidRDefault="00BC66D1" w:rsidP="0096245E">
      <w:r w:rsidRPr="00AA60C4">
        <w:tab/>
      </w:r>
      <w:r w:rsidR="0096245E" w:rsidRPr="00AA60C4">
        <w:t>设</w:t>
      </w:r>
      <w:r w:rsidRPr="00AA60C4">
        <w:t>此时无人机</w:t>
      </w:r>
      <w:r w:rsidR="0096245E" w:rsidRPr="00AA60C4">
        <w:t>的速度为</w:t>
      </w:r>
      <w:r w:rsidR="0096245E" w:rsidRPr="00AA60C4">
        <w:rPr>
          <w:i/>
          <w:iCs/>
        </w:rPr>
        <w:t>v</w:t>
      </w:r>
      <w:r w:rsidR="00710400" w:rsidRPr="00AA60C4">
        <w:t>，</w:t>
      </w:r>
      <w:r w:rsidR="0096245E" w:rsidRPr="00AA60C4">
        <w:t>航迹的曲率半径为</w:t>
      </w:r>
      <w:r w:rsidR="0096245E" w:rsidRPr="00AA60C4">
        <w:rPr>
          <w:i/>
          <w:iCs/>
        </w:rPr>
        <w:t>r</w:t>
      </w:r>
      <w:r w:rsidR="00710400" w:rsidRPr="00AA60C4">
        <w:t>，</w:t>
      </w:r>
      <w:r w:rsidR="0096245E" w:rsidRPr="00AA60C4">
        <w:t>则法向（</w:t>
      </w:r>
      <w:r w:rsidR="0096245E" w:rsidRPr="00AA60C4">
        <w:rPr>
          <w:i/>
          <w:iCs/>
        </w:rPr>
        <w:t>y</w:t>
      </w:r>
      <w:r w:rsidR="0096245E" w:rsidRPr="00AA60C4">
        <w:t>向）加速度为</w:t>
      </w:r>
    </w:p>
    <w:p w14:paraId="28C13C23" w14:textId="77777777" w:rsidR="0096245E" w:rsidRPr="00AA60C4" w:rsidRDefault="0096245E" w:rsidP="00015913">
      <w:pPr>
        <w:jc w:val="center"/>
      </w:pPr>
      <w:r w:rsidRPr="00AA60C4">
        <w:rPr>
          <w:position w:val="-24"/>
        </w:rPr>
        <w:object w:dxaOrig="799" w:dyaOrig="659" w14:anchorId="17D3D835">
          <v:shape id="对象 8" o:spid="_x0000_i1087" type="#_x0000_t75" style="width:40pt;height:33.6pt;mso-wrap-style:square;mso-position-horizontal-relative:page;mso-position-vertical-relative:page" o:ole="">
            <v:imagedata r:id="rId104" o:title=""/>
          </v:shape>
          <o:OLEObject Type="Embed" ProgID="Equations" ShapeID="对象 8" DrawAspect="Content" ObjectID="_1656343146" r:id="rId115">
            <o:FieldCodes>\* MERGEFORMAT</o:FieldCodes>
          </o:OLEObject>
        </w:object>
      </w:r>
    </w:p>
    <w:p w14:paraId="182CDAF7" w14:textId="4E669268" w:rsidR="0096245E" w:rsidRPr="00AA60C4" w:rsidRDefault="00015913" w:rsidP="0096245E">
      <w:r w:rsidRPr="00AA60C4">
        <w:tab/>
      </w:r>
      <w:r w:rsidR="0096245E" w:rsidRPr="00AA60C4">
        <w:t>过载系数</w:t>
      </w:r>
      <w:r w:rsidR="00E20627" w:rsidRPr="00AA60C4">
        <w:t>为</w:t>
      </w:r>
    </w:p>
    <w:p w14:paraId="0BD8FDD1" w14:textId="257C9704" w:rsidR="0096245E" w:rsidRPr="00AA60C4" w:rsidRDefault="00257293" w:rsidP="00257293">
      <w:pPr>
        <w:jc w:val="center"/>
      </w:pPr>
      <w:r w:rsidRPr="00AA60C4">
        <w:rPr>
          <w:position w:val="-28"/>
        </w:rPr>
        <w:object w:dxaOrig="1860" w:dyaOrig="700" w14:anchorId="351A3049">
          <v:shape id="_x0000_i1088" type="#_x0000_t75" style="width:90pt;height:35.6pt" o:ole="">
            <v:fill o:detectmouseclick="t"/>
            <v:imagedata r:id="rId116" o:title=""/>
          </v:shape>
          <o:OLEObject Type="Embed" ProgID="Equation.DSMT4" ShapeID="_x0000_i1088" DrawAspect="Content" ObjectID="_1656343147" r:id="rId117">
            <o:FieldCodes>\* MERGEFORMAT</o:FieldCodes>
          </o:OLEObject>
        </w:object>
      </w:r>
    </w:p>
    <w:p w14:paraId="1E8DE45D" w14:textId="7CD77725" w:rsidR="0096245E" w:rsidRPr="00AA60C4" w:rsidRDefault="00C471B7" w:rsidP="0096245E">
      <w:r w:rsidRPr="00AA60C4">
        <w:tab/>
      </w:r>
      <w:r w:rsidR="0096245E" w:rsidRPr="00AA60C4">
        <w:t>因此最大载荷系数发生于当飞机在</w:t>
      </w:r>
      <w:r w:rsidR="00E0740B" w:rsidRPr="00AA60C4">
        <w:t>圆</w:t>
      </w:r>
      <w:r w:rsidR="0096245E" w:rsidRPr="00AA60C4">
        <w:t>弧形航迹的最低点时</w:t>
      </w:r>
      <w:r w:rsidR="00710400" w:rsidRPr="00AA60C4">
        <w:t>，</w:t>
      </w:r>
      <w:r w:rsidR="0096245E" w:rsidRPr="00AA60C4">
        <w:t>此时</w:t>
      </w:r>
      <w:r w:rsidR="00E759F6">
        <w:rPr>
          <w:rFonts w:hint="eastAsia"/>
        </w:rPr>
        <w:t>有</w:t>
      </w:r>
    </w:p>
    <w:p w14:paraId="447E886B" w14:textId="0E9569D6" w:rsidR="0096245E" w:rsidRPr="00AA60C4" w:rsidRDefault="00D2578F" w:rsidP="0021251A">
      <w:pPr>
        <w:jc w:val="center"/>
      </w:pPr>
      <w:r w:rsidRPr="00AA60C4">
        <w:rPr>
          <w:position w:val="-28"/>
        </w:rPr>
        <w:object w:dxaOrig="3080" w:dyaOrig="700" w14:anchorId="48BB41DA">
          <v:shape id="_x0000_i1089" type="#_x0000_t75" style="width:148pt;height:35.6pt" o:ole="">
            <v:fill o:detectmouseclick="t"/>
            <v:imagedata r:id="rId118" o:title=""/>
          </v:shape>
          <o:OLEObject Type="Embed" ProgID="Equation.DSMT4" ShapeID="_x0000_i1089" DrawAspect="Content" ObjectID="_1656343148" r:id="rId119">
            <o:FieldCodes>\* MERGEFORMAT</o:FieldCodes>
          </o:OLEObject>
        </w:object>
      </w:r>
    </w:p>
    <w:p w14:paraId="5D4EA657" w14:textId="4908212E" w:rsidR="0096245E" w:rsidRPr="00AA60C4" w:rsidRDefault="00D2578F" w:rsidP="0096245E">
      <w:r w:rsidRPr="00AA60C4">
        <w:lastRenderedPageBreak/>
        <w:tab/>
      </w:r>
      <w:r w:rsidR="0096245E" w:rsidRPr="00AA60C4">
        <w:t>代入</w:t>
      </w:r>
      <w:r w:rsidR="00FD5745" w:rsidRPr="00AA60C4">
        <w:t>设计</w:t>
      </w:r>
      <w:r w:rsidR="0096245E" w:rsidRPr="00AA60C4">
        <w:t>数据</w:t>
      </w:r>
      <w:r w:rsidR="00FD5745" w:rsidRPr="00AA60C4">
        <w:rPr>
          <w:position w:val="-6"/>
        </w:rPr>
        <w:object w:dxaOrig="1080" w:dyaOrig="279" w14:anchorId="1D7DBE5D">
          <v:shape id="对象 30" o:spid="_x0000_i1090" type="#_x0000_t75" style="width:54pt;height:14pt;mso-wrap-style:square;mso-position-horizontal-relative:page;mso-position-vertical-relative:page" o:ole="">
            <v:imagedata r:id="rId110" o:title=""/>
          </v:shape>
          <o:OLEObject Type="Embed" ProgID="Equations" ShapeID="对象 30" DrawAspect="Content" ObjectID="_1656343149" r:id="rId120">
            <o:FieldCodes>\* MERGEFORMAT</o:FieldCodes>
          </o:OLEObject>
        </w:object>
      </w:r>
      <w:r w:rsidR="00FD5745" w:rsidRPr="00AA60C4">
        <w:t>，</w:t>
      </w:r>
      <w:r w:rsidR="00FD5745" w:rsidRPr="00AA60C4">
        <w:rPr>
          <w:i/>
          <w:iCs/>
        </w:rPr>
        <w:t>r</w:t>
      </w:r>
      <w:r w:rsidR="00FD5745" w:rsidRPr="00AA60C4">
        <w:t>取</w:t>
      </w:r>
      <w:r w:rsidR="00FD5745" w:rsidRPr="00AA60C4">
        <w:t>600m</w:t>
      </w:r>
      <w:r w:rsidR="00FD5745" w:rsidRPr="00AA60C4">
        <w:t>，</w:t>
      </w:r>
      <w:r w:rsidR="0096245E" w:rsidRPr="00AA60C4">
        <w:t>可得</w:t>
      </w:r>
      <w:r w:rsidR="00FD5745" w:rsidRPr="00AA60C4">
        <w:t>最大负</w:t>
      </w:r>
      <w:r w:rsidR="0096245E" w:rsidRPr="00AA60C4">
        <w:t>载荷系数为</w:t>
      </w:r>
      <w:r w:rsidR="00FD5745" w:rsidRPr="00AA60C4">
        <w:rPr>
          <w:position w:val="-12"/>
        </w:rPr>
        <w:object w:dxaOrig="1340" w:dyaOrig="360" w14:anchorId="6D43AE28">
          <v:shape id="_x0000_i1091" type="#_x0000_t75" style="width:66.4pt;height:18pt" o:ole="">
            <v:imagedata r:id="rId121" o:title=""/>
          </v:shape>
          <o:OLEObject Type="Embed" ProgID="Equation.DSMT4" ShapeID="_x0000_i1091" DrawAspect="Content" ObjectID="_1656343150" r:id="rId122"/>
        </w:object>
      </w:r>
      <w:r w:rsidR="00FD5745" w:rsidRPr="00AA60C4">
        <w:t>。</w:t>
      </w:r>
    </w:p>
    <w:p w14:paraId="245DE61A" w14:textId="6EE8607E" w:rsidR="00DA2983" w:rsidRPr="00AA60C4" w:rsidRDefault="00B62627" w:rsidP="00B5644A">
      <w:pPr>
        <w:rPr>
          <w:b/>
          <w:bCs/>
        </w:rPr>
      </w:pPr>
      <w:r w:rsidRPr="00AA60C4">
        <w:rPr>
          <w:b/>
          <w:bCs/>
        </w:rPr>
        <w:t xml:space="preserve">4) </w:t>
      </w:r>
      <w:r w:rsidR="00DA2983" w:rsidRPr="00AA60C4">
        <w:rPr>
          <w:b/>
          <w:bCs/>
        </w:rPr>
        <w:t>等速水平盘旋</w:t>
      </w:r>
      <w:r w:rsidR="0065587A" w:rsidRPr="00AA60C4">
        <w:rPr>
          <w:b/>
          <w:bCs/>
        </w:rPr>
        <w:t>状态</w:t>
      </w:r>
    </w:p>
    <w:p w14:paraId="25CB4AC5" w14:textId="6E1A64D7" w:rsidR="00B5644A" w:rsidRPr="00AA60C4" w:rsidRDefault="00DA2983" w:rsidP="00B5644A">
      <w:r w:rsidRPr="00AA60C4">
        <w:tab/>
      </w:r>
      <w:r w:rsidR="00B5644A" w:rsidRPr="00AA60C4">
        <w:t>无人机进入</w:t>
      </w:r>
      <w:r w:rsidR="00E0032E" w:rsidRPr="00AA60C4">
        <w:t>等速水平盘旋</w:t>
      </w:r>
      <w:r w:rsidR="00B5644A" w:rsidRPr="00AA60C4">
        <w:t>状态的飞行示意图与受力情况如图</w:t>
      </w:r>
      <w:r w:rsidR="00B5644A" w:rsidRPr="00AA60C4">
        <w:t>3.</w:t>
      </w:r>
      <w:r w:rsidR="002C70B3" w:rsidRPr="00AA60C4">
        <w:t>5</w:t>
      </w:r>
      <w:r w:rsidR="00B5644A" w:rsidRPr="00AA60C4">
        <w:t>所示。</w:t>
      </w:r>
    </w:p>
    <w:p w14:paraId="03003186" w14:textId="65EF831A" w:rsidR="00B5644A" w:rsidRPr="00AA60C4" w:rsidRDefault="005B3E42" w:rsidP="00B5644A">
      <w:pPr>
        <w:jc w:val="center"/>
      </w:pPr>
      <w:r>
        <w:pict w14:anchorId="27343CF0">
          <v:shape id="_x0000_i1092" type="#_x0000_t75" style="width:113.6pt;height:100pt;mso-wrap-style:square">
            <v:fill o:detectmouseclick="t"/>
            <v:imagedata r:id="rId123" o:title=""/>
          </v:shape>
        </w:pict>
      </w:r>
    </w:p>
    <w:p w14:paraId="0B323184" w14:textId="5623F678" w:rsidR="0096245E" w:rsidRPr="00AA60C4" w:rsidRDefault="00B5644A" w:rsidP="00E0032E">
      <w:pPr>
        <w:jc w:val="center"/>
        <w:rPr>
          <w:sz w:val="21"/>
          <w:szCs w:val="20"/>
        </w:rPr>
      </w:pPr>
      <w:r w:rsidRPr="00AA60C4">
        <w:rPr>
          <w:sz w:val="21"/>
          <w:szCs w:val="20"/>
        </w:rPr>
        <w:t>图</w:t>
      </w:r>
      <w:r w:rsidRPr="00AA60C4">
        <w:rPr>
          <w:sz w:val="21"/>
          <w:szCs w:val="20"/>
        </w:rPr>
        <w:t>3.</w:t>
      </w:r>
      <w:r w:rsidR="002C70B3" w:rsidRPr="00AA60C4">
        <w:rPr>
          <w:sz w:val="21"/>
          <w:szCs w:val="20"/>
        </w:rPr>
        <w:t>5</w:t>
      </w:r>
      <w:r w:rsidRPr="00AA60C4">
        <w:rPr>
          <w:sz w:val="21"/>
          <w:szCs w:val="20"/>
        </w:rPr>
        <w:t xml:space="preserve">  </w:t>
      </w:r>
      <w:r w:rsidR="00E0032E" w:rsidRPr="00AA60C4">
        <w:rPr>
          <w:sz w:val="21"/>
          <w:szCs w:val="20"/>
        </w:rPr>
        <w:t>等速水平盘旋</w:t>
      </w:r>
      <w:r w:rsidRPr="00AA60C4">
        <w:rPr>
          <w:sz w:val="21"/>
          <w:szCs w:val="20"/>
        </w:rPr>
        <w:t>状态飞行示意图与受力情况</w:t>
      </w:r>
    </w:p>
    <w:p w14:paraId="3C5EB678" w14:textId="3E4D3AAA" w:rsidR="0007255A" w:rsidRPr="00AA60C4" w:rsidRDefault="00956DD8" w:rsidP="0096245E">
      <w:r>
        <w:rPr>
          <w:rFonts w:eastAsia="MS Gothic"/>
        </w:rPr>
        <w:tab/>
      </w:r>
      <w:r w:rsidR="00A84532" w:rsidRPr="00AA60C4">
        <w:t>等速水平盘旋能力</w:t>
      </w:r>
      <w:r w:rsidR="0096245E" w:rsidRPr="00AA60C4">
        <w:t>是飞机机动性能的主要指标之一</w:t>
      </w:r>
      <w:r w:rsidR="00710400" w:rsidRPr="00AA60C4">
        <w:t>，</w:t>
      </w:r>
      <w:r w:rsidR="0096245E" w:rsidRPr="00AA60C4">
        <w:t>此时</w:t>
      </w:r>
      <w:r w:rsidR="005031B1" w:rsidRPr="00AA60C4">
        <w:t>满足</w:t>
      </w:r>
    </w:p>
    <w:p w14:paraId="4AB4395C" w14:textId="56A91E25" w:rsidR="0007255A" w:rsidRPr="00AA60C4" w:rsidRDefault="0096245E" w:rsidP="0007255A">
      <w:pPr>
        <w:jc w:val="center"/>
      </w:pPr>
      <w:r w:rsidRPr="00AA60C4">
        <w:rPr>
          <w:position w:val="-10"/>
        </w:rPr>
        <w:object w:dxaOrig="679" w:dyaOrig="339" w14:anchorId="3B1093AD">
          <v:shape id="对象 13" o:spid="_x0000_i1093" type="#_x0000_t75" style="width:34pt;height:17.6pt;mso-wrap-style:square;mso-position-horizontal-relative:page;mso-position-vertical-relative:page" o:ole="">
            <v:fill o:detectmouseclick="t"/>
            <v:imagedata r:id="rId124" o:title=""/>
          </v:shape>
          <o:OLEObject Type="Embed" ProgID="Equations" ShapeID="对象 13" DrawAspect="Content" ObjectID="_1656343151" r:id="rId125">
            <o:FieldCodes>\* MERGEFORMAT</o:FieldCodes>
          </o:OLEObject>
        </w:object>
      </w:r>
      <w:r w:rsidR="00580DFF" w:rsidRPr="00AA60C4">
        <w:t>，</w:t>
      </w:r>
      <w:r w:rsidRPr="00AA60C4">
        <w:rPr>
          <w:position w:val="-28"/>
        </w:rPr>
        <w:object w:dxaOrig="1019" w:dyaOrig="659" w14:anchorId="05FE18B6">
          <v:shape id="对象 14" o:spid="_x0000_i1094" type="#_x0000_t75" style="width:52pt;height:33.6pt;mso-wrap-style:square;mso-position-horizontal-relative:page;mso-position-vertical-relative:page" o:ole="">
            <v:fill o:detectmouseclick="t"/>
            <v:imagedata r:id="rId126" o:title=""/>
          </v:shape>
          <o:OLEObject Type="Embed" ProgID="Equations" ShapeID="对象 14" DrawAspect="Content" ObjectID="_1656343152" r:id="rId127">
            <o:FieldCodes>\* MERGEFORMAT</o:FieldCodes>
          </o:OLEObject>
        </w:object>
      </w:r>
    </w:p>
    <w:p w14:paraId="30820CF8" w14:textId="22DB1B54" w:rsidR="0096245E" w:rsidRPr="00AA60C4" w:rsidRDefault="0096245E" w:rsidP="0007255A">
      <w:pPr>
        <w:jc w:val="center"/>
      </w:pPr>
      <w:r w:rsidRPr="00AA60C4">
        <w:rPr>
          <w:position w:val="-28"/>
        </w:rPr>
        <w:object w:dxaOrig="1560" w:dyaOrig="659" w14:anchorId="0006AED3">
          <v:shape id="对象 15" o:spid="_x0000_i1095" type="#_x0000_t75" style="width:78pt;height:33.6pt;mso-wrap-style:square;mso-position-horizontal-relative:page;mso-position-vertical-relative:page" o:ole="">
            <v:fill o:detectmouseclick="t"/>
            <v:imagedata r:id="rId128" o:title=""/>
          </v:shape>
          <o:OLEObject Type="Embed" ProgID="Equations" ShapeID="对象 15" DrawAspect="Content" ObjectID="_1656343153" r:id="rId129">
            <o:FieldCodes>\* MERGEFORMAT</o:FieldCodes>
          </o:OLEObject>
        </w:object>
      </w:r>
    </w:p>
    <w:p w14:paraId="0FCE103A" w14:textId="422DF044" w:rsidR="0096245E" w:rsidRPr="00AA60C4" w:rsidRDefault="0007255A" w:rsidP="0096245E">
      <w:r w:rsidRPr="00AA60C4">
        <w:tab/>
      </w:r>
      <w:r w:rsidR="0096245E" w:rsidRPr="00AA60C4">
        <w:t>盘旋倾斜角</w:t>
      </w:r>
      <w:r w:rsidRPr="00AA60C4">
        <w:rPr>
          <w:position w:val="-10"/>
        </w:rPr>
        <w:object w:dxaOrig="240" w:dyaOrig="320" w14:anchorId="38C77A25">
          <v:shape id="_x0000_i1096" type="#_x0000_t75" style="width:12pt;height:16pt" o:ole="">
            <v:imagedata r:id="rId130" o:title=""/>
          </v:shape>
          <o:OLEObject Type="Embed" ProgID="Equation.DSMT4" ShapeID="_x0000_i1096" DrawAspect="Content" ObjectID="_1656343154" r:id="rId131"/>
        </w:object>
      </w:r>
      <w:r w:rsidR="0096245E" w:rsidRPr="00AA60C4">
        <w:t>越大</w:t>
      </w:r>
      <w:r w:rsidR="00710400" w:rsidRPr="00AA60C4">
        <w:t>，</w:t>
      </w:r>
      <w:r w:rsidR="0096245E" w:rsidRPr="00AA60C4">
        <w:rPr>
          <w:i/>
          <w:iCs/>
        </w:rPr>
        <w:t>n</w:t>
      </w:r>
      <w:r w:rsidR="0096245E" w:rsidRPr="00AA60C4">
        <w:t>越大。水平方向上</w:t>
      </w:r>
      <w:r w:rsidR="00710400" w:rsidRPr="00AA60C4">
        <w:t>，</w:t>
      </w:r>
      <w:r w:rsidR="0096245E" w:rsidRPr="00AA60C4">
        <w:t>向心力</w:t>
      </w:r>
      <w:r w:rsidRPr="00AA60C4">
        <w:rPr>
          <w:position w:val="-12"/>
        </w:rPr>
        <w:object w:dxaOrig="260" w:dyaOrig="360" w14:anchorId="3794E1DE">
          <v:shape id="_x0000_i1097" type="#_x0000_t75" style="width:12.4pt;height:18pt" o:ole="">
            <v:imagedata r:id="rId132" o:title=""/>
          </v:shape>
          <o:OLEObject Type="Embed" ProgID="Equation.DSMT4" ShapeID="_x0000_i1097" DrawAspect="Content" ObjectID="_1656343155" r:id="rId133"/>
        </w:object>
      </w:r>
      <w:r w:rsidR="0096245E" w:rsidRPr="00AA60C4">
        <w:t>与离心惯性力</w:t>
      </w:r>
      <w:r w:rsidR="0096245E" w:rsidRPr="00AA60C4">
        <w:rPr>
          <w:position w:val="-10"/>
        </w:rPr>
        <w:object w:dxaOrig="339" w:dyaOrig="339" w14:anchorId="1B6D8AAE">
          <v:shape id="对象 16" o:spid="_x0000_i1098" type="#_x0000_t75" style="width:17.6pt;height:17.6pt;mso-wrap-style:square;mso-position-horizontal-relative:page;mso-position-vertical-relative:page" o:ole="">
            <v:fill o:detectmouseclick="t"/>
            <v:imagedata r:id="rId134" o:title=""/>
          </v:shape>
          <o:OLEObject Type="Embed" ProgID="Equations" ShapeID="对象 16" DrawAspect="Content" ObjectID="_1656343156" r:id="rId135">
            <o:FieldCodes>\* MERGEFORMAT</o:FieldCodes>
          </o:OLEObject>
        </w:object>
      </w:r>
      <w:r w:rsidR="0096245E" w:rsidRPr="00AA60C4">
        <w:t>平衡。代入</w:t>
      </w:r>
      <w:r w:rsidRPr="00AA60C4">
        <w:t>设计</w:t>
      </w:r>
      <w:r w:rsidR="0096245E" w:rsidRPr="00AA60C4">
        <w:t>数据</w:t>
      </w:r>
      <w:r w:rsidRPr="00AA60C4">
        <w:t>，并</w:t>
      </w:r>
      <w:r w:rsidR="0096245E" w:rsidRPr="00AA60C4">
        <w:t>在保证</w:t>
      </w:r>
      <w:r w:rsidRPr="00AA60C4">
        <w:t>飞行</w:t>
      </w:r>
      <w:r w:rsidR="0096245E" w:rsidRPr="00AA60C4">
        <w:t>安全的条件下取</w:t>
      </w:r>
      <w:r w:rsidR="0096245E" w:rsidRPr="00AA60C4">
        <w:rPr>
          <w:position w:val="-10"/>
        </w:rPr>
        <w:object w:dxaOrig="239" w:dyaOrig="319" w14:anchorId="546DE743">
          <v:shape id="对象 32" o:spid="_x0000_i1099" type="#_x0000_t75" style="width:12pt;height:16pt;mso-wrap-style:square;mso-position-horizontal-relative:page;mso-position-vertical-relative:page" o:ole="">
            <v:fill o:detectmouseclick="t"/>
            <v:imagedata r:id="rId136" o:title=""/>
          </v:shape>
          <o:OLEObject Type="Embed" ProgID="Equations" ShapeID="对象 32" DrawAspect="Content" ObjectID="_1656343157" r:id="rId137">
            <o:FieldCodes>\* MERGEFORMAT</o:FieldCodes>
          </o:OLEObject>
        </w:object>
      </w:r>
      <w:r w:rsidR="0096245E" w:rsidRPr="00AA60C4">
        <w:t>=</w:t>
      </w:r>
      <w:r w:rsidR="0096245E" w:rsidRPr="00AA60C4">
        <w:rPr>
          <w:position w:val="-6"/>
        </w:rPr>
        <w:object w:dxaOrig="379" w:dyaOrig="319" w14:anchorId="174DE9B5">
          <v:shape id="对象 33" o:spid="_x0000_i1100" type="#_x0000_t75" style="width:18.4pt;height:16pt;mso-wrap-style:square;mso-position-horizontal-relative:page;mso-position-vertical-relative:page" o:ole="">
            <v:fill o:detectmouseclick="t"/>
            <v:imagedata r:id="rId138" o:title=""/>
          </v:shape>
          <o:OLEObject Type="Embed" ProgID="Equations" ShapeID="对象 33" DrawAspect="Content" ObjectID="_1656343158" r:id="rId139">
            <o:FieldCodes>\* MERGEFORMAT</o:FieldCodes>
          </o:OLEObject>
        </w:object>
      </w:r>
      <w:r w:rsidR="0096245E" w:rsidRPr="00AA60C4">
        <w:t>，计算可得</w:t>
      </w:r>
      <w:r w:rsidRPr="00AA60C4">
        <w:rPr>
          <w:position w:val="-6"/>
        </w:rPr>
        <w:object w:dxaOrig="560" w:dyaOrig="279" w14:anchorId="53B1F7B6">
          <v:shape id="_x0000_i1101" type="#_x0000_t75" style="width:28pt;height:14pt" o:ole="">
            <v:imagedata r:id="rId140" o:title=""/>
          </v:shape>
          <o:OLEObject Type="Embed" ProgID="Equation.DSMT4" ShapeID="_x0000_i1101" DrawAspect="Content" ObjectID="_1656343159" r:id="rId141"/>
        </w:object>
      </w:r>
      <w:r w:rsidRPr="00AA60C4">
        <w:t>。</w:t>
      </w:r>
    </w:p>
    <w:p w14:paraId="1D1F8515" w14:textId="35FE0748" w:rsidR="0096245E" w:rsidRPr="00AA60C4" w:rsidRDefault="005C2EFD" w:rsidP="0096245E">
      <w:pPr>
        <w:rPr>
          <w:b/>
          <w:bCs/>
        </w:rPr>
      </w:pPr>
      <w:r w:rsidRPr="00AA60C4">
        <w:rPr>
          <w:b/>
          <w:bCs/>
        </w:rPr>
        <w:t xml:space="preserve">5) </w:t>
      </w:r>
      <w:r w:rsidR="00C1264D" w:rsidRPr="00AA60C4">
        <w:rPr>
          <w:b/>
          <w:bCs/>
        </w:rPr>
        <w:t>遭遇</w:t>
      </w:r>
      <w:proofErr w:type="gramStart"/>
      <w:r w:rsidR="0096245E" w:rsidRPr="00AA60C4">
        <w:rPr>
          <w:b/>
          <w:bCs/>
        </w:rPr>
        <w:t>垂直突风</w:t>
      </w:r>
      <w:r w:rsidR="00827769" w:rsidRPr="00AA60C4">
        <w:rPr>
          <w:b/>
          <w:bCs/>
        </w:rPr>
        <w:t>状态</w:t>
      </w:r>
      <w:proofErr w:type="gramEnd"/>
    </w:p>
    <w:p w14:paraId="1EC0C57D" w14:textId="1C9709F3" w:rsidR="00827769" w:rsidRPr="00AA60C4" w:rsidRDefault="00827769" w:rsidP="00827769">
      <w:r w:rsidRPr="00AA60C4">
        <w:tab/>
      </w:r>
      <w:r w:rsidRPr="00AA60C4">
        <w:t>无人机遭遇垂直</w:t>
      </w:r>
      <w:proofErr w:type="gramStart"/>
      <w:r w:rsidRPr="00AA60C4">
        <w:t>突风状态</w:t>
      </w:r>
      <w:proofErr w:type="gramEnd"/>
      <w:r w:rsidRPr="00AA60C4">
        <w:t>的飞行示意图与受力情况如图</w:t>
      </w:r>
      <w:r w:rsidRPr="00AA60C4">
        <w:t>3.</w:t>
      </w:r>
      <w:r w:rsidR="00C1264D" w:rsidRPr="00AA60C4">
        <w:t>6</w:t>
      </w:r>
      <w:r w:rsidRPr="00AA60C4">
        <w:t>所示。</w:t>
      </w:r>
    </w:p>
    <w:p w14:paraId="6464FBFD" w14:textId="34E3545C" w:rsidR="00827769" w:rsidRPr="00AA60C4" w:rsidRDefault="005B3E42" w:rsidP="00827769">
      <w:pPr>
        <w:jc w:val="center"/>
      </w:pPr>
      <w:r>
        <w:pict w14:anchorId="2AD6DB0A">
          <v:shape id="图片 5" o:spid="_x0000_i1102" type="#_x0000_t75" style="width:213.2pt;height:99.2pt;mso-wrap-style:square">
            <v:fill o:detectmouseclick="t"/>
            <v:imagedata r:id="rId142" o:title=""/>
          </v:shape>
        </w:pict>
      </w:r>
    </w:p>
    <w:p w14:paraId="7AACCC8D" w14:textId="2B1C6A22" w:rsidR="0096245E" w:rsidRPr="00AA60C4" w:rsidRDefault="00827769" w:rsidP="00C1264D">
      <w:pPr>
        <w:jc w:val="center"/>
        <w:rPr>
          <w:sz w:val="21"/>
          <w:szCs w:val="20"/>
        </w:rPr>
      </w:pPr>
      <w:r w:rsidRPr="00AA60C4">
        <w:rPr>
          <w:sz w:val="21"/>
          <w:szCs w:val="20"/>
        </w:rPr>
        <w:t>图</w:t>
      </w:r>
      <w:r w:rsidRPr="00AA60C4">
        <w:rPr>
          <w:sz w:val="21"/>
          <w:szCs w:val="20"/>
        </w:rPr>
        <w:t>3.</w:t>
      </w:r>
      <w:r w:rsidR="00C1264D" w:rsidRPr="00AA60C4">
        <w:rPr>
          <w:sz w:val="21"/>
          <w:szCs w:val="20"/>
        </w:rPr>
        <w:t>6</w:t>
      </w:r>
      <w:r w:rsidRPr="00AA60C4">
        <w:rPr>
          <w:sz w:val="21"/>
          <w:szCs w:val="20"/>
        </w:rPr>
        <w:t xml:space="preserve">  </w:t>
      </w:r>
      <w:r w:rsidR="00C1264D" w:rsidRPr="00AA60C4">
        <w:rPr>
          <w:sz w:val="21"/>
          <w:szCs w:val="20"/>
        </w:rPr>
        <w:t>遭遇垂直</w:t>
      </w:r>
      <w:proofErr w:type="gramStart"/>
      <w:r w:rsidR="00C1264D" w:rsidRPr="00AA60C4">
        <w:rPr>
          <w:sz w:val="21"/>
          <w:szCs w:val="20"/>
        </w:rPr>
        <w:t>突风</w:t>
      </w:r>
      <w:r w:rsidRPr="00AA60C4">
        <w:rPr>
          <w:sz w:val="21"/>
          <w:szCs w:val="20"/>
        </w:rPr>
        <w:t>状态</w:t>
      </w:r>
      <w:proofErr w:type="gramEnd"/>
      <w:r w:rsidRPr="00AA60C4">
        <w:rPr>
          <w:sz w:val="21"/>
          <w:szCs w:val="20"/>
        </w:rPr>
        <w:t>飞行示意图与受力情况</w:t>
      </w:r>
    </w:p>
    <w:p w14:paraId="52302CDD" w14:textId="24C54D6B" w:rsidR="0096245E" w:rsidRPr="00AA60C4" w:rsidRDefault="00C1264D" w:rsidP="0096245E">
      <w:pPr>
        <w:rPr>
          <w:rFonts w:eastAsia="DengXian"/>
        </w:rPr>
      </w:pPr>
      <w:r w:rsidRPr="00AA60C4">
        <w:tab/>
      </w:r>
      <w:proofErr w:type="gramStart"/>
      <w:r w:rsidR="0096245E" w:rsidRPr="00AA60C4">
        <w:t>垂直突风是</w:t>
      </w:r>
      <w:proofErr w:type="gramEnd"/>
      <w:r w:rsidR="0096245E" w:rsidRPr="00AA60C4">
        <w:t>各种方向突风中最严重的情况。此时机翼上的升力增量为</w:t>
      </w:r>
      <w:r w:rsidR="00C26B36" w:rsidRPr="00AA60C4">
        <w:t>：</w:t>
      </w:r>
    </w:p>
    <w:p w14:paraId="1D360D01" w14:textId="77777777" w:rsidR="0096245E" w:rsidRPr="00AA60C4" w:rsidRDefault="0096245E" w:rsidP="00602A7F">
      <w:pPr>
        <w:jc w:val="center"/>
      </w:pPr>
      <w:r w:rsidRPr="00AA60C4">
        <w:rPr>
          <w:position w:val="-14"/>
        </w:rPr>
        <w:object w:dxaOrig="1440" w:dyaOrig="379" w14:anchorId="0A919B4A">
          <v:shape id="对象 18" o:spid="_x0000_i1103" type="#_x0000_t75" style="width:1in;height:18.4pt;mso-wrap-style:square;mso-position-horizontal-relative:page;mso-position-vertical-relative:page" o:ole="">
            <v:fill o:detectmouseclick="t"/>
            <v:imagedata r:id="rId143" o:title=""/>
          </v:shape>
          <o:OLEObject Type="Embed" ProgID="Equations" ShapeID="对象 18" DrawAspect="Content" ObjectID="_1656343160" r:id="rId144">
            <o:FieldCodes>\* MERGEFORMAT</o:FieldCodes>
          </o:OLEObject>
        </w:object>
      </w:r>
    </w:p>
    <w:p w14:paraId="3D9D965C" w14:textId="27397D4A" w:rsidR="0096245E" w:rsidRPr="00AA60C4" w:rsidRDefault="00602A7F" w:rsidP="0096245E">
      <w:r w:rsidRPr="00AA60C4">
        <w:tab/>
      </w:r>
      <w:r w:rsidR="00831A70" w:rsidRPr="00AA60C4">
        <w:t>故</w:t>
      </w:r>
      <w:r w:rsidR="0096245E" w:rsidRPr="00AA60C4">
        <w:t>载荷系数为</w:t>
      </w:r>
    </w:p>
    <w:p w14:paraId="619E2DB3" w14:textId="77777777" w:rsidR="0096245E" w:rsidRPr="00AA60C4" w:rsidRDefault="0096245E" w:rsidP="00831A70">
      <w:pPr>
        <w:jc w:val="center"/>
      </w:pPr>
      <w:r w:rsidRPr="00AA60C4">
        <w:rPr>
          <w:position w:val="-28"/>
        </w:rPr>
        <w:object w:dxaOrig="2980" w:dyaOrig="659" w14:anchorId="0EFF1F48">
          <v:shape id="对象 19" o:spid="_x0000_i1104" type="#_x0000_t75" style="width:149.6pt;height:33.6pt;mso-wrap-style:square;mso-position-horizontal-relative:page;mso-position-vertical-relative:page" o:ole="">
            <v:fill o:detectmouseclick="t"/>
            <v:imagedata r:id="rId145" o:title=""/>
          </v:shape>
          <o:OLEObject Type="Embed" ProgID="Equations" ShapeID="对象 19" DrawAspect="Content" ObjectID="_1656343161" r:id="rId146">
            <o:FieldCodes>\* MERGEFORMAT</o:FieldCodes>
          </o:OLEObject>
        </w:object>
      </w:r>
    </w:p>
    <w:p w14:paraId="7B1065DA" w14:textId="2D872C3E" w:rsidR="0096245E" w:rsidRPr="00AA60C4" w:rsidRDefault="00816A63" w:rsidP="0096245E">
      <w:pPr>
        <w:rPr>
          <w:rFonts w:eastAsia="DengXian"/>
        </w:rPr>
      </w:pPr>
      <w:r w:rsidRPr="00AA60C4">
        <w:lastRenderedPageBreak/>
        <w:t>式中，</w:t>
      </w:r>
      <w:r w:rsidR="0096245E" w:rsidRPr="00AA60C4">
        <w:rPr>
          <w:position w:val="-14"/>
        </w:rPr>
        <w:object w:dxaOrig="479" w:dyaOrig="379" w14:anchorId="6C5FC5E0">
          <v:shape id="对象 20" o:spid="_x0000_i1105" type="#_x0000_t75" style="width:24pt;height:18.4pt;mso-wrap-style:square;mso-position-horizontal-relative:page;mso-position-vertical-relative:page" o:ole="">
            <v:fill o:detectmouseclick="t"/>
            <v:imagedata r:id="rId147" o:title=""/>
          </v:shape>
          <o:OLEObject Type="Embed" ProgID="Equations" ShapeID="对象 20" DrawAspect="Content" ObjectID="_1656343162" r:id="rId148">
            <o:FieldCodes>\* MERGEFORMAT</o:FieldCodes>
          </o:OLEObject>
        </w:object>
      </w:r>
      <w:r w:rsidRPr="00AA60C4">
        <w:t>为</w:t>
      </w:r>
      <w:r w:rsidR="0096245E" w:rsidRPr="00AA60C4">
        <w:t>升力系数增量</w:t>
      </w:r>
      <w:r w:rsidRPr="00AA60C4">
        <w:t>；</w:t>
      </w:r>
      <w:r w:rsidR="0096245E" w:rsidRPr="00AA60C4">
        <w:rPr>
          <w:position w:val="-6"/>
        </w:rPr>
        <w:object w:dxaOrig="399" w:dyaOrig="279" w14:anchorId="31370F79">
          <v:shape id="对象 21" o:spid="_x0000_i1106" type="#_x0000_t75" style="width:20pt;height:14pt;mso-wrap-style:square;mso-position-horizontal-relative:page;mso-position-vertical-relative:page" o:ole="">
            <v:fill o:detectmouseclick="t"/>
            <v:imagedata r:id="rId149" o:title=""/>
          </v:shape>
          <o:OLEObject Type="Embed" ProgID="Equations" ShapeID="对象 21" DrawAspect="Content" ObjectID="_1656343163" r:id="rId150">
            <o:FieldCodes>\* MERGEFORMAT</o:FieldCodes>
          </o:OLEObject>
        </w:object>
      </w:r>
      <w:r w:rsidR="00D36AEE" w:rsidRPr="00AA60C4">
        <w:t>为</w:t>
      </w:r>
      <w:r w:rsidR="0096245E" w:rsidRPr="00AA60C4">
        <w:t>迎角增量</w:t>
      </w:r>
      <w:r w:rsidR="00D36AEE" w:rsidRPr="00AA60C4">
        <w:t>；</w:t>
      </w:r>
      <w:r w:rsidR="0096245E" w:rsidRPr="00AA60C4">
        <w:rPr>
          <w:position w:val="-12"/>
        </w:rPr>
        <w:object w:dxaOrig="259" w:dyaOrig="359" w14:anchorId="28595A6B">
          <v:shape id="对象 22" o:spid="_x0000_i1107" type="#_x0000_t75" style="width:12.4pt;height:18pt;mso-wrap-style:square;mso-position-horizontal-relative:page;mso-position-vertical-relative:page" o:ole="">
            <v:fill o:detectmouseclick="t"/>
            <v:imagedata r:id="rId151" o:title=""/>
          </v:shape>
          <o:OLEObject Type="Embed" ProgID="Equations" ShapeID="对象 22" DrawAspect="Content" ObjectID="_1656343164" r:id="rId152">
            <o:FieldCodes>\* MERGEFORMAT</o:FieldCodes>
          </o:OLEObject>
        </w:object>
      </w:r>
      <w:r w:rsidR="00716C86" w:rsidRPr="00AA60C4">
        <w:t>为</w:t>
      </w:r>
      <w:r w:rsidR="0096245E" w:rsidRPr="00AA60C4">
        <w:t>飞机原平飞速度</w:t>
      </w:r>
      <w:r w:rsidR="00D36AEE" w:rsidRPr="00AA60C4">
        <w:t>；</w:t>
      </w:r>
      <w:r w:rsidR="0096245E" w:rsidRPr="00AA60C4">
        <w:rPr>
          <w:position w:val="-12"/>
        </w:rPr>
        <w:object w:dxaOrig="259" w:dyaOrig="359" w14:anchorId="06EE7CF6">
          <v:shape id="对象 23" o:spid="_x0000_i1108" type="#_x0000_t75" style="width:12.4pt;height:18pt;mso-wrap-style:square;mso-position-horizontal-relative:page;mso-position-vertical-relative:page" o:ole="">
            <v:fill o:detectmouseclick="t"/>
            <v:imagedata r:id="rId153" o:title=""/>
          </v:shape>
          <o:OLEObject Type="Embed" ProgID="Equations" ShapeID="对象 23" DrawAspect="Content" ObjectID="_1656343165" r:id="rId154">
            <o:FieldCodes>\* MERGEFORMAT</o:FieldCodes>
          </o:OLEObject>
        </w:object>
      </w:r>
      <w:r w:rsidR="00716C86" w:rsidRPr="00AA60C4">
        <w:t>为</w:t>
      </w:r>
      <w:r w:rsidR="0096245E" w:rsidRPr="00AA60C4">
        <w:t>飞机原平飞升力</w:t>
      </w:r>
      <w:r w:rsidR="00716C86" w:rsidRPr="00AA60C4">
        <w:t>；</w:t>
      </w:r>
      <w:r w:rsidR="0096245E" w:rsidRPr="00AA60C4">
        <w:rPr>
          <w:position w:val="-6"/>
        </w:rPr>
        <w:object w:dxaOrig="199" w:dyaOrig="219" w14:anchorId="063CA4CA">
          <v:shape id="对象 24" o:spid="_x0000_i1109" type="#_x0000_t75" style="width:10pt;height:11.6pt;mso-wrap-style:square;mso-position-horizontal-relative:page;mso-position-vertical-relative:page" o:ole="">
            <v:fill o:detectmouseclick="t"/>
            <v:imagedata r:id="rId155" o:title=""/>
          </v:shape>
          <o:OLEObject Type="Embed" ProgID="Equations" ShapeID="对象 24" DrawAspect="Content" ObjectID="_1656343166" r:id="rId156">
            <o:FieldCodes>\* MERGEFORMAT</o:FieldCodes>
          </o:OLEObject>
        </w:object>
      </w:r>
      <w:r w:rsidR="00716C86" w:rsidRPr="00AA60C4">
        <w:t>为</w:t>
      </w:r>
      <w:r w:rsidR="0096245E" w:rsidRPr="00AA60C4">
        <w:t>垂直突风速度</w:t>
      </w:r>
      <w:r w:rsidR="00D36AEE" w:rsidRPr="00AA60C4">
        <w:t>；</w:t>
      </w:r>
      <w:r w:rsidR="0096245E" w:rsidRPr="00AA60C4">
        <w:rPr>
          <w:position w:val="-14"/>
        </w:rPr>
        <w:object w:dxaOrig="359" w:dyaOrig="399" w14:anchorId="5F8A8E6E">
          <v:shape id="对象 25" o:spid="_x0000_i1110" type="#_x0000_t75" style="width:18pt;height:20pt;mso-wrap-style:square;mso-position-horizontal-relative:page;mso-position-vertical-relative:page" o:ole="">
            <v:fill o:detectmouseclick="t"/>
            <v:imagedata r:id="rId157" o:title=""/>
          </v:shape>
          <o:OLEObject Type="Embed" ProgID="Equations" ShapeID="对象 25" DrawAspect="Content" ObjectID="_1656343167" r:id="rId158">
            <o:FieldCodes>\* MERGEFORMAT</o:FieldCodes>
          </o:OLEObject>
        </w:object>
      </w:r>
      <w:proofErr w:type="gramStart"/>
      <w:r w:rsidR="0096245E" w:rsidRPr="00AA60C4">
        <w:t>升力线</w:t>
      </w:r>
      <w:proofErr w:type="gramEnd"/>
      <w:r w:rsidR="0096245E" w:rsidRPr="00AA60C4">
        <w:t>斜率</w:t>
      </w:r>
      <w:r w:rsidR="00716C86" w:rsidRPr="00AA60C4">
        <w:t>；</w:t>
      </w:r>
      <w:r w:rsidR="0096245E" w:rsidRPr="00AA60C4">
        <w:rPr>
          <w:position w:val="-10"/>
        </w:rPr>
        <w:object w:dxaOrig="359" w:dyaOrig="339" w14:anchorId="618702E0">
          <v:shape id="对象 26" o:spid="_x0000_i1111" type="#_x0000_t75" style="width:18pt;height:17.6pt;mso-wrap-style:square;mso-position-horizontal-relative:page;mso-position-vertical-relative:page" o:ole="">
            <v:fill o:detectmouseclick="t"/>
            <v:imagedata r:id="rId159" o:title=""/>
          </v:shape>
          <o:OLEObject Type="Embed" ProgID="Equations" ShapeID="对象 26" DrawAspect="Content" ObjectID="_1656343168" r:id="rId160">
            <o:FieldCodes>\* MERGEFORMAT</o:FieldCodes>
          </o:OLEObject>
        </w:object>
      </w:r>
      <w:r w:rsidR="00716C86" w:rsidRPr="00AA60C4">
        <w:t>为</w:t>
      </w:r>
      <w:r w:rsidR="0096245E" w:rsidRPr="00AA60C4">
        <w:t>飞行高度</w:t>
      </w:r>
      <w:r w:rsidR="0096245E" w:rsidRPr="00AA60C4">
        <w:rPr>
          <w:i/>
          <w:iCs/>
        </w:rPr>
        <w:t>H</w:t>
      </w:r>
      <w:r w:rsidR="0096245E" w:rsidRPr="00AA60C4">
        <w:t>上的空气密度</w:t>
      </w:r>
      <w:r w:rsidR="00D36AEE" w:rsidRPr="00AA60C4">
        <w:t>；</w:t>
      </w:r>
      <w:r w:rsidR="0096245E" w:rsidRPr="00AA60C4">
        <w:rPr>
          <w:position w:val="-10"/>
        </w:rPr>
        <w:object w:dxaOrig="239" w:dyaOrig="259" w14:anchorId="13864151">
          <v:shape id="对象 27" o:spid="_x0000_i1112" type="#_x0000_t75" style="width:12pt;height:12.4pt;mso-wrap-style:square;mso-position-horizontal-relative:page;mso-position-vertical-relative:page" o:ole="">
            <v:fill o:detectmouseclick="t"/>
            <v:imagedata r:id="rId161" o:title=""/>
          </v:shape>
          <o:OLEObject Type="Embed" ProgID="Equations" ShapeID="对象 27" DrawAspect="Content" ObjectID="_1656343169" r:id="rId162">
            <o:FieldCodes>\* MERGEFORMAT</o:FieldCodes>
          </o:OLEObject>
        </w:object>
      </w:r>
      <w:r w:rsidR="00716C86" w:rsidRPr="00AA60C4">
        <w:t>为</w:t>
      </w:r>
      <w:r w:rsidR="0096245E" w:rsidRPr="00AA60C4">
        <w:t>翼载荷</w:t>
      </w:r>
      <w:r w:rsidR="00B42493" w:rsidRPr="00AA60C4">
        <w:t>；</w:t>
      </w:r>
      <w:r w:rsidR="0096245E" w:rsidRPr="00AA60C4">
        <w:rPr>
          <w:i/>
          <w:iCs/>
        </w:rPr>
        <w:t>K</w:t>
      </w:r>
      <w:r w:rsidR="000A0339" w:rsidRPr="00AA60C4">
        <w:t>为</w:t>
      </w:r>
      <w:proofErr w:type="gramStart"/>
      <w:r w:rsidR="0096245E" w:rsidRPr="00AA60C4">
        <w:t>垂直突风衰减系数</w:t>
      </w:r>
      <w:proofErr w:type="gramEnd"/>
      <w:r w:rsidR="0096245E" w:rsidRPr="00AA60C4">
        <w:t>。</w:t>
      </w:r>
    </w:p>
    <w:p w14:paraId="5DF17547" w14:textId="132D1304" w:rsidR="00DC7519" w:rsidRPr="00AA60C4" w:rsidRDefault="00727141" w:rsidP="0096245E">
      <w:r w:rsidRPr="00AA60C4">
        <w:tab/>
      </w:r>
      <w:r w:rsidR="0096245E" w:rsidRPr="00AA60C4">
        <w:t>代入飞机</w:t>
      </w:r>
      <w:r w:rsidR="007109ED" w:rsidRPr="00AA60C4">
        <w:t>相关设计</w:t>
      </w:r>
      <w:r w:rsidR="0096245E" w:rsidRPr="00AA60C4">
        <w:t>数据</w:t>
      </w:r>
      <w:r w:rsidR="007109ED" w:rsidRPr="00AA60C4">
        <w:t>有</w:t>
      </w:r>
      <w:r w:rsidR="0096245E" w:rsidRPr="00AA60C4">
        <w:rPr>
          <w:position w:val="-10"/>
        </w:rPr>
        <w:object w:dxaOrig="239" w:dyaOrig="259" w14:anchorId="20847028">
          <v:shape id="对象 35" o:spid="_x0000_i1113" type="#_x0000_t75" style="width:12pt;height:12.4pt;mso-wrap-style:square;mso-position-horizontal-relative:page;mso-position-vertical-relative:page" o:ole="">
            <v:imagedata r:id="rId161" o:title=""/>
          </v:shape>
          <o:OLEObject Type="Embed" ProgID="Equations" ShapeID="对象 35" DrawAspect="Content" ObjectID="_1656343170" r:id="rId163">
            <o:FieldCodes>\* MERGEFORMAT</o:FieldCodes>
          </o:OLEObject>
        </w:object>
      </w:r>
      <w:r w:rsidR="0096245E" w:rsidRPr="00AA60C4">
        <w:t>=210</w:t>
      </w:r>
      <w:r w:rsidR="0096245E" w:rsidRPr="00AA60C4">
        <w:t>，</w:t>
      </w:r>
      <w:r w:rsidR="0096245E" w:rsidRPr="00AA60C4">
        <w:rPr>
          <w:position w:val="-12"/>
        </w:rPr>
        <w:object w:dxaOrig="259" w:dyaOrig="359" w14:anchorId="13CF7D0F">
          <v:shape id="对象 36" o:spid="_x0000_i1114" type="#_x0000_t75" style="width:12.4pt;height:18pt;mso-wrap-style:square;mso-position-horizontal-relative:page;mso-position-vertical-relative:page" o:ole="">
            <v:imagedata r:id="rId151" o:title=""/>
          </v:shape>
          <o:OLEObject Type="Embed" ProgID="Equations" ShapeID="对象 36" DrawAspect="Content" ObjectID="_1656343171" r:id="rId164">
            <o:FieldCodes>\* MERGEFORMAT</o:FieldCodes>
          </o:OLEObject>
        </w:object>
      </w:r>
      <w:r w:rsidR="0096245E" w:rsidRPr="00AA60C4">
        <w:t>=177.03</w:t>
      </w:r>
      <w:r w:rsidR="0096245E" w:rsidRPr="00AA60C4">
        <w:rPr>
          <w:position w:val="-6"/>
        </w:rPr>
        <w:object w:dxaOrig="499" w:dyaOrig="279" w14:anchorId="19FD69B7">
          <v:shape id="对象 41" o:spid="_x0000_i1115" type="#_x0000_t75" style="width:24.4pt;height:14pt;mso-wrap-style:square;mso-position-horizontal-relative:page;mso-position-vertical-relative:page" o:ole="">
            <v:fill o:detectmouseclick="t"/>
            <v:imagedata r:id="rId165" o:title=""/>
          </v:shape>
          <o:OLEObject Type="Embed" ProgID="Equations" ShapeID="对象 41" DrawAspect="Content" ObjectID="_1656343172" r:id="rId166">
            <o:FieldCodes>\* MERGEFORMAT</o:FieldCodes>
          </o:OLEObject>
        </w:object>
      </w:r>
      <w:r w:rsidR="00710400" w:rsidRPr="00AA60C4">
        <w:t>，</w:t>
      </w:r>
      <w:r w:rsidR="0096245E" w:rsidRPr="00AA60C4">
        <w:rPr>
          <w:spacing w:val="15"/>
        </w:rPr>
        <w:t>取</w:t>
      </w:r>
      <w:r w:rsidR="0096245E" w:rsidRPr="00AA60C4">
        <w:rPr>
          <w:spacing w:val="15"/>
        </w:rPr>
        <w:t>11000</w:t>
      </w:r>
      <w:r w:rsidR="0096245E" w:rsidRPr="00AA60C4">
        <w:rPr>
          <w:spacing w:val="15"/>
        </w:rPr>
        <w:t>米高度处</w:t>
      </w:r>
      <w:r w:rsidR="0096245E" w:rsidRPr="00AA60C4">
        <w:rPr>
          <w:spacing w:val="15"/>
          <w:position w:val="-10"/>
          <w:lang w:val="zh-CN"/>
        </w:rPr>
        <w:object w:dxaOrig="239" w:dyaOrig="259" w14:anchorId="29CD4CFA">
          <v:shape id="对象 37" o:spid="_x0000_i1116" type="#_x0000_t75" style="width:12pt;height:12.4pt;mso-wrap-style:square;mso-position-horizontal-relative:page;mso-position-vertical-relative:page" o:ole="">
            <v:fill o:detectmouseclick="t"/>
            <v:imagedata r:id="rId167" o:title=""/>
          </v:shape>
          <o:OLEObject Type="Embed" ProgID="Equations" ShapeID="对象 37" DrawAspect="Content" ObjectID="_1656343173" r:id="rId168"/>
        </w:object>
      </w:r>
      <w:r w:rsidR="0096245E" w:rsidRPr="00AA60C4">
        <w:rPr>
          <w:spacing w:val="15"/>
        </w:rPr>
        <w:t>为</w:t>
      </w:r>
      <w:r w:rsidR="0096245E" w:rsidRPr="00AA60C4">
        <w:rPr>
          <w:spacing w:val="15"/>
        </w:rPr>
        <w:t>0.1215kg/</w:t>
      </w:r>
      <w:r w:rsidR="0096245E" w:rsidRPr="00AA60C4">
        <w:rPr>
          <w:spacing w:val="15"/>
          <w:position w:val="-6"/>
        </w:rPr>
        <w:object w:dxaOrig="319" w:dyaOrig="319" w14:anchorId="440ECED7">
          <v:shape id="对象 38" o:spid="_x0000_i1117" type="#_x0000_t75" style="width:16pt;height:16pt;mso-wrap-style:square;mso-position-horizontal-relative:page;mso-position-vertical-relative:page" o:ole="">
            <v:imagedata r:id="rId169" o:title=""/>
          </v:shape>
          <o:OLEObject Type="Embed" ProgID="Equations" ShapeID="对象 38" DrawAspect="Content" ObjectID="_1656343174" r:id="rId170"/>
        </w:object>
      </w:r>
      <w:r w:rsidR="0096245E" w:rsidRPr="00AA60C4">
        <w:rPr>
          <w:spacing w:val="15"/>
          <w:position w:val="-6"/>
        </w:rPr>
        <w:t>，</w:t>
      </w:r>
      <w:r w:rsidR="0096245E" w:rsidRPr="00AA60C4">
        <w:rPr>
          <w:spacing w:val="15"/>
          <w:position w:val="-6"/>
        </w:rPr>
        <w:object w:dxaOrig="1099" w:dyaOrig="279" w14:anchorId="0721D48B">
          <v:shape id="对象 39" o:spid="_x0000_i1118" type="#_x0000_t75" style="width:54.4pt;height:14pt;mso-wrap-style:square;mso-position-horizontal-relative:page;mso-position-vertical-relative:page" o:ole="">
            <v:fill o:detectmouseclick="t"/>
            <v:imagedata r:id="rId171" o:title=""/>
          </v:shape>
          <o:OLEObject Type="Embed" ProgID="Equations" ShapeID="对象 39" DrawAspect="Content" ObjectID="_1656343175" r:id="rId172">
            <o:FieldCodes>\* MERGEFORMAT</o:FieldCodes>
          </o:OLEObject>
        </w:object>
      </w:r>
      <w:r w:rsidR="0096245E" w:rsidRPr="00AA60C4">
        <w:rPr>
          <w:spacing w:val="15"/>
          <w:position w:val="-6"/>
        </w:rPr>
        <w:t>，</w:t>
      </w:r>
      <w:r w:rsidR="0096245E" w:rsidRPr="00AA60C4">
        <w:rPr>
          <w:position w:val="-14"/>
        </w:rPr>
        <w:object w:dxaOrig="359" w:dyaOrig="399" w14:anchorId="37E38215">
          <v:shape id="对象 42" o:spid="_x0000_i1119" type="#_x0000_t75" style="width:18pt;height:20pt;mso-wrap-style:square;mso-position-horizontal-relative:page;mso-position-vertical-relative:page" o:ole="">
            <v:imagedata r:id="rId157" o:title=""/>
          </v:shape>
          <o:OLEObject Type="Embed" ProgID="Equations" ShapeID="对象 42" DrawAspect="Content" ObjectID="_1656343176" r:id="rId173">
            <o:FieldCodes>\* MERGEFORMAT</o:FieldCodes>
          </o:OLEObject>
        </w:object>
      </w:r>
      <w:r w:rsidR="0096245E" w:rsidRPr="00AA60C4">
        <w:t>=1</w:t>
      </w:r>
      <w:r w:rsidR="0096245E" w:rsidRPr="00AA60C4">
        <w:t>，</w:t>
      </w:r>
      <w:r w:rsidR="0096245E" w:rsidRPr="00AA60C4">
        <w:rPr>
          <w:i/>
          <w:iCs/>
        </w:rPr>
        <w:t>K</w:t>
      </w:r>
      <w:r w:rsidR="0096245E" w:rsidRPr="00AA60C4">
        <w:t>=1</w:t>
      </w:r>
      <w:r w:rsidR="00710400" w:rsidRPr="00AA60C4">
        <w:t>，</w:t>
      </w:r>
      <w:r w:rsidR="0096245E" w:rsidRPr="00AA60C4">
        <w:t>计算</w:t>
      </w:r>
      <w:r w:rsidR="007109ED" w:rsidRPr="00AA60C4">
        <w:t>可得载荷系数为</w:t>
      </w:r>
      <w:r w:rsidR="00D65AA9" w:rsidRPr="00AA60C4">
        <w:rPr>
          <w:position w:val="-6"/>
        </w:rPr>
        <w:object w:dxaOrig="1260" w:dyaOrig="279" w14:anchorId="2B686303">
          <v:shape id="_x0000_i1120" type="#_x0000_t75" style="width:64pt;height:14pt" o:ole="">
            <v:imagedata r:id="rId174" o:title=""/>
          </v:shape>
          <o:OLEObject Type="Embed" ProgID="Equation.DSMT4" ShapeID="_x0000_i1120" DrawAspect="Content" ObjectID="_1656343177" r:id="rId175"/>
        </w:object>
      </w:r>
      <w:r w:rsidR="00D65AA9" w:rsidRPr="00AA60C4">
        <w:t>。</w:t>
      </w:r>
      <w:r w:rsidR="00D65AA9" w:rsidRPr="00AA60C4">
        <w:tab/>
      </w:r>
      <w:r w:rsidR="005D62EF" w:rsidRPr="00AA60C4">
        <w:t>综上五种典型无人机飞行工况，可近似估算</w:t>
      </w:r>
      <w:r w:rsidR="0096245E" w:rsidRPr="00AA60C4">
        <w:t>最大载荷系数为</w:t>
      </w:r>
    </w:p>
    <w:p w14:paraId="38E79CD6" w14:textId="713D3D07" w:rsidR="008E0D03" w:rsidRPr="00AA60C4" w:rsidRDefault="00C2207A" w:rsidP="000E2D31">
      <w:pPr>
        <w:jc w:val="center"/>
      </w:pPr>
      <w:r w:rsidRPr="00AA60C4">
        <w:rPr>
          <w:position w:val="-12"/>
        </w:rPr>
        <w:object w:dxaOrig="2760" w:dyaOrig="360" w14:anchorId="25539CA0">
          <v:shape id="_x0000_i1121" type="#_x0000_t75" style="width:138pt;height:18pt" o:ole="">
            <v:imagedata r:id="rId176" o:title=""/>
          </v:shape>
          <o:OLEObject Type="Embed" ProgID="Equation.DSMT4" ShapeID="_x0000_i1121" DrawAspect="Content" ObjectID="_1656343178" r:id="rId177"/>
        </w:object>
      </w:r>
    </w:p>
    <w:p w14:paraId="364588F7" w14:textId="2878A31F" w:rsidR="00B1012D" w:rsidRPr="00AA60C4" w:rsidRDefault="00B1012D" w:rsidP="008E0D03">
      <w:pPr>
        <w:pStyle w:val="2"/>
      </w:pPr>
      <w:bookmarkStart w:id="51" w:name="_Toc45527558"/>
      <w:r w:rsidRPr="00AA60C4">
        <w:t xml:space="preserve">3.3 </w:t>
      </w:r>
      <w:r w:rsidRPr="00AA60C4">
        <w:t>主要外部载荷计算</w:t>
      </w:r>
      <w:bookmarkEnd w:id="51"/>
    </w:p>
    <w:p w14:paraId="78445A18" w14:textId="203FA6F6" w:rsidR="00CE0AFA" w:rsidRPr="00AA60C4" w:rsidRDefault="00074938" w:rsidP="00CE0AFA">
      <w:pPr>
        <w:rPr>
          <w:szCs w:val="24"/>
        </w:rPr>
      </w:pPr>
      <w:r w:rsidRPr="00AA60C4">
        <w:rPr>
          <w:szCs w:val="24"/>
        </w:rPr>
        <w:tab/>
      </w:r>
      <w:r w:rsidRPr="00AA60C4">
        <w:rPr>
          <w:szCs w:val="24"/>
        </w:rPr>
        <w:t>飞机</w:t>
      </w:r>
      <w:r w:rsidR="00D9294F" w:rsidRPr="00AA60C4">
        <w:rPr>
          <w:szCs w:val="24"/>
        </w:rPr>
        <w:t>正常</w:t>
      </w:r>
      <w:r w:rsidRPr="00AA60C4">
        <w:rPr>
          <w:szCs w:val="24"/>
        </w:rPr>
        <w:t>飞行时，</w:t>
      </w:r>
      <w:r w:rsidR="000260BF" w:rsidRPr="00AA60C4">
        <w:rPr>
          <w:szCs w:val="24"/>
        </w:rPr>
        <w:t>由</w:t>
      </w:r>
      <w:r w:rsidR="00040320" w:rsidRPr="00AA60C4">
        <w:rPr>
          <w:szCs w:val="24"/>
        </w:rPr>
        <w:t>外部</w:t>
      </w:r>
      <w:r w:rsidR="00702263" w:rsidRPr="00AA60C4">
        <w:rPr>
          <w:szCs w:val="24"/>
        </w:rPr>
        <w:t>大气</w:t>
      </w:r>
      <w:r w:rsidR="00D543CA" w:rsidRPr="00AA60C4">
        <w:rPr>
          <w:szCs w:val="24"/>
        </w:rPr>
        <w:t>作用</w:t>
      </w:r>
      <w:r w:rsidR="007F52F5" w:rsidRPr="00AA60C4">
        <w:rPr>
          <w:szCs w:val="24"/>
        </w:rPr>
        <w:t>于飞行器的</w:t>
      </w:r>
      <w:r w:rsidR="00CE0AFA" w:rsidRPr="00AA60C4">
        <w:rPr>
          <w:szCs w:val="24"/>
        </w:rPr>
        <w:t>外载荷</w:t>
      </w:r>
      <w:r w:rsidR="00CB5C0C" w:rsidRPr="00AA60C4">
        <w:rPr>
          <w:szCs w:val="24"/>
        </w:rPr>
        <w:t>可分为</w:t>
      </w:r>
      <w:r w:rsidR="00CE0AFA" w:rsidRPr="00AA60C4">
        <w:rPr>
          <w:szCs w:val="24"/>
        </w:rPr>
        <w:t>三种</w:t>
      </w:r>
      <w:r w:rsidR="00F9318B" w:rsidRPr="00AA60C4">
        <w:rPr>
          <w:szCs w:val="24"/>
        </w:rPr>
        <w:t>：</w:t>
      </w:r>
    </w:p>
    <w:p w14:paraId="71414F7D" w14:textId="77777777" w:rsidR="00CE0AFA" w:rsidRPr="00AA60C4" w:rsidRDefault="00CE0AFA" w:rsidP="00EF4193">
      <w:pPr>
        <w:numPr>
          <w:ilvl w:val="0"/>
          <w:numId w:val="3"/>
        </w:numPr>
      </w:pPr>
      <w:r w:rsidRPr="00AA60C4">
        <w:rPr>
          <w:b/>
          <w:bCs/>
          <w:szCs w:val="24"/>
        </w:rPr>
        <w:t>分布气动力：</w:t>
      </w:r>
      <w:r w:rsidRPr="00AA60C4">
        <w:rPr>
          <w:szCs w:val="24"/>
        </w:rPr>
        <w:t>以吸力和压力的形式直接作用在蒙皮上</w:t>
      </w:r>
    </w:p>
    <w:p w14:paraId="71936984" w14:textId="77777777" w:rsidR="00CE0AFA" w:rsidRPr="00AA60C4" w:rsidRDefault="00CE0AFA" w:rsidP="00EF4193">
      <w:pPr>
        <w:numPr>
          <w:ilvl w:val="0"/>
          <w:numId w:val="3"/>
        </w:numPr>
      </w:pPr>
      <w:r w:rsidRPr="00AA60C4">
        <w:rPr>
          <w:b/>
          <w:bCs/>
          <w:szCs w:val="24"/>
        </w:rPr>
        <w:t>机翼的质量力：</w:t>
      </w:r>
      <w:r w:rsidRPr="00AA60C4">
        <w:rPr>
          <w:szCs w:val="24"/>
        </w:rPr>
        <w:t>分布在机翼的整个体积上</w:t>
      </w:r>
    </w:p>
    <w:p w14:paraId="3F43D794" w14:textId="77777777" w:rsidR="00CE0AFA" w:rsidRPr="00AA60C4" w:rsidRDefault="00CE0AFA" w:rsidP="00EF4193">
      <w:pPr>
        <w:numPr>
          <w:ilvl w:val="0"/>
          <w:numId w:val="3"/>
        </w:numPr>
      </w:pPr>
      <w:r w:rsidRPr="00AA60C4">
        <w:rPr>
          <w:b/>
          <w:bCs/>
          <w:szCs w:val="24"/>
        </w:rPr>
        <w:t>集中力：</w:t>
      </w:r>
      <w:r w:rsidRPr="00AA60C4">
        <w:rPr>
          <w:szCs w:val="24"/>
        </w:rPr>
        <w:t>与机翼连接的其他部件（如起落架、发动机）、装载物（油箱、炸弹）以及各类增升翼面从它们的连接接头上传给机翼的集中力。</w:t>
      </w:r>
    </w:p>
    <w:p w14:paraId="28B20E87" w14:textId="1BA3C308" w:rsidR="00CE0AFA" w:rsidRPr="00AA60C4" w:rsidRDefault="00F40903" w:rsidP="00CE0AFA">
      <w:r w:rsidRPr="00AA60C4">
        <w:rPr>
          <w:szCs w:val="24"/>
        </w:rPr>
        <w:tab/>
      </w:r>
      <w:r w:rsidRPr="00AA60C4">
        <w:rPr>
          <w:szCs w:val="24"/>
        </w:rPr>
        <w:t>下面对设计工况下</w:t>
      </w:r>
      <w:r w:rsidR="00040320" w:rsidRPr="00AA60C4">
        <w:rPr>
          <w:szCs w:val="24"/>
        </w:rPr>
        <w:t>本方案无人机</w:t>
      </w:r>
      <w:r w:rsidRPr="00AA60C4">
        <w:rPr>
          <w:szCs w:val="24"/>
        </w:rPr>
        <w:t>的主要外部载荷进行计算</w:t>
      </w:r>
      <w:r w:rsidR="00BD2B33" w:rsidRPr="00AA60C4">
        <w:rPr>
          <w:szCs w:val="24"/>
        </w:rPr>
        <w:t>。</w:t>
      </w:r>
    </w:p>
    <w:p w14:paraId="51E408A4" w14:textId="2B97CEE0" w:rsidR="00CE0AFA" w:rsidRPr="00AA60C4" w:rsidRDefault="00CE0AFA" w:rsidP="00766803">
      <w:pPr>
        <w:pStyle w:val="3"/>
        <w:spacing w:before="156" w:after="156"/>
      </w:pPr>
      <w:bookmarkStart w:id="52" w:name="_Toc45527559"/>
      <w:r w:rsidRPr="00AA60C4">
        <w:t>3.3.1</w:t>
      </w:r>
      <w:r w:rsidR="00AA60C4">
        <w:t xml:space="preserve"> </w:t>
      </w:r>
      <w:r w:rsidRPr="00AA60C4">
        <w:t>气动载荷</w:t>
      </w:r>
      <w:bookmarkEnd w:id="52"/>
    </w:p>
    <w:p w14:paraId="342C4CE0" w14:textId="0904A77D" w:rsidR="00CE0AFA" w:rsidRPr="00AA60C4" w:rsidRDefault="00CE0AFA" w:rsidP="00CE0AFA">
      <w:pPr>
        <w:ind w:firstLineChars="200" w:firstLine="480"/>
      </w:pPr>
      <w:r w:rsidRPr="00AA60C4">
        <w:rPr>
          <w:szCs w:val="24"/>
        </w:rPr>
        <w:t>对于传统</w:t>
      </w:r>
      <w:proofErr w:type="gramStart"/>
      <w:r w:rsidRPr="00AA60C4">
        <w:rPr>
          <w:szCs w:val="24"/>
        </w:rPr>
        <w:t>的非翼身</w:t>
      </w:r>
      <w:proofErr w:type="gramEnd"/>
      <w:r w:rsidRPr="00AA60C4">
        <w:rPr>
          <w:szCs w:val="24"/>
        </w:rPr>
        <w:t>融合体飞机，在飞行中机翼产生支撑整个飞机的重量的</w:t>
      </w:r>
      <w:r w:rsidRPr="00AA60C4">
        <w:rPr>
          <w:szCs w:val="24"/>
        </w:rPr>
        <w:t>90%</w:t>
      </w:r>
      <w:r w:rsidRPr="00AA60C4">
        <w:rPr>
          <w:szCs w:val="24"/>
        </w:rPr>
        <w:t>以上的升力，以平衡飞机重力。气动载荷沿展向的分布情况，主要有四种</w:t>
      </w:r>
      <w:r w:rsidR="00081E2A" w:rsidRPr="00AA60C4">
        <w:rPr>
          <w:szCs w:val="24"/>
        </w:rPr>
        <w:t>：</w:t>
      </w:r>
      <w:r w:rsidRPr="00AA60C4">
        <w:rPr>
          <w:szCs w:val="24"/>
        </w:rPr>
        <w:t>升力沿展向按椭圆分布、升力沿展向按三角分布、升力沿展向按梯形分布，以及升力沿展向按</w:t>
      </w:r>
      <w:r w:rsidRPr="00AA60C4">
        <w:rPr>
          <w:szCs w:val="24"/>
        </w:rPr>
        <w:t xml:space="preserve"> </w:t>
      </w:r>
      <w:proofErr w:type="spellStart"/>
      <w:r w:rsidRPr="00AA60C4">
        <w:rPr>
          <w:szCs w:val="24"/>
        </w:rPr>
        <w:t>Schr</w:t>
      </w:r>
      <w:r w:rsidR="000B165A" w:rsidRPr="00AA60C4">
        <w:rPr>
          <w:szCs w:val="24"/>
        </w:rPr>
        <w:t>e</w:t>
      </w:r>
      <w:r w:rsidR="00C37DC5" w:rsidRPr="00AA60C4">
        <w:rPr>
          <w:szCs w:val="24"/>
        </w:rPr>
        <w:t>n</w:t>
      </w:r>
      <w:r w:rsidRPr="00AA60C4">
        <w:rPr>
          <w:szCs w:val="24"/>
        </w:rPr>
        <w:t>k</w:t>
      </w:r>
      <w:proofErr w:type="spellEnd"/>
      <w:r w:rsidRPr="00AA60C4">
        <w:rPr>
          <w:szCs w:val="24"/>
        </w:rPr>
        <w:t xml:space="preserve"> </w:t>
      </w:r>
      <w:r w:rsidRPr="00AA60C4">
        <w:rPr>
          <w:szCs w:val="24"/>
        </w:rPr>
        <w:t>升力分布。</w:t>
      </w:r>
      <w:r w:rsidR="00CA45F9" w:rsidRPr="00AA60C4">
        <w:rPr>
          <w:szCs w:val="24"/>
        </w:rPr>
        <w:t>几种机翼沿展向升力分布曲线如图</w:t>
      </w:r>
      <w:r w:rsidR="00CA45F9" w:rsidRPr="00AA60C4">
        <w:rPr>
          <w:szCs w:val="24"/>
        </w:rPr>
        <w:t>3.7</w:t>
      </w:r>
      <w:r w:rsidR="00CA45F9" w:rsidRPr="00AA60C4">
        <w:rPr>
          <w:szCs w:val="24"/>
        </w:rPr>
        <w:t>所示。</w:t>
      </w:r>
    </w:p>
    <w:p w14:paraId="228E0A4A" w14:textId="3B1E1A89" w:rsidR="00CE0AFA" w:rsidRPr="00AA60C4" w:rsidRDefault="005B3E42" w:rsidP="00CE0AFA">
      <w:pPr>
        <w:widowControl/>
        <w:jc w:val="center"/>
      </w:pPr>
      <w:r>
        <w:rPr>
          <w:noProof/>
          <w:kern w:val="0"/>
          <w:lang w:bidi="ar"/>
        </w:rPr>
        <w:pict w14:anchorId="4FC875E9">
          <v:shape id="_x0000_i1122" type="#_x0000_t75" alt="IMG_256" style="width:202pt;height:127.2pt;visibility:visible;mso-wrap-style:square">
            <v:imagedata r:id="rId178" o:title="IMG_256"/>
          </v:shape>
        </w:pict>
      </w:r>
    </w:p>
    <w:p w14:paraId="3E2D755A" w14:textId="1FA056FA" w:rsidR="00CE0AFA" w:rsidRPr="00AA60C4" w:rsidRDefault="00CA45F9" w:rsidP="00CE0AFA">
      <w:pPr>
        <w:jc w:val="center"/>
        <w:rPr>
          <w:sz w:val="21"/>
          <w:szCs w:val="21"/>
        </w:rPr>
      </w:pPr>
      <w:r w:rsidRPr="00AA60C4">
        <w:rPr>
          <w:sz w:val="21"/>
          <w:szCs w:val="21"/>
        </w:rPr>
        <w:t>图</w:t>
      </w:r>
      <w:r w:rsidRPr="00AA60C4">
        <w:rPr>
          <w:sz w:val="21"/>
          <w:szCs w:val="21"/>
        </w:rPr>
        <w:t xml:space="preserve">3.7  </w:t>
      </w:r>
      <w:proofErr w:type="gramStart"/>
      <w:r w:rsidR="00E759F6">
        <w:rPr>
          <w:rFonts w:hint="eastAsia"/>
          <w:sz w:val="21"/>
          <w:szCs w:val="21"/>
        </w:rPr>
        <w:t>几种</w:t>
      </w:r>
      <w:r w:rsidR="00CE0AFA" w:rsidRPr="00AA60C4">
        <w:rPr>
          <w:sz w:val="21"/>
          <w:szCs w:val="21"/>
        </w:rPr>
        <w:t>机</w:t>
      </w:r>
      <w:proofErr w:type="gramEnd"/>
      <w:r w:rsidR="00CE0AFA" w:rsidRPr="00AA60C4">
        <w:rPr>
          <w:sz w:val="21"/>
          <w:szCs w:val="21"/>
        </w:rPr>
        <w:t>翼展向升力分布曲线</w:t>
      </w:r>
    </w:p>
    <w:p w14:paraId="70FBC792" w14:textId="16B0C50E" w:rsidR="00CE0AFA" w:rsidRPr="00AA60C4" w:rsidRDefault="00F861B8" w:rsidP="00CE0AFA">
      <w:r w:rsidRPr="00AA60C4">
        <w:rPr>
          <w:szCs w:val="24"/>
        </w:rPr>
        <w:lastRenderedPageBreak/>
        <w:tab/>
      </w:r>
      <w:r w:rsidR="00CE0AFA" w:rsidRPr="00AA60C4">
        <w:rPr>
          <w:szCs w:val="24"/>
        </w:rPr>
        <w:t>本</w:t>
      </w:r>
      <w:r w:rsidR="001B12FB" w:rsidRPr="00AA60C4">
        <w:rPr>
          <w:szCs w:val="24"/>
        </w:rPr>
        <w:t>方案无人机</w:t>
      </w:r>
      <w:r w:rsidR="00CE0AFA" w:rsidRPr="00AA60C4">
        <w:rPr>
          <w:szCs w:val="24"/>
        </w:rPr>
        <w:t>采用</w:t>
      </w:r>
      <w:proofErr w:type="gramStart"/>
      <w:r w:rsidR="00CE0AFA" w:rsidRPr="00AA60C4">
        <w:rPr>
          <w:szCs w:val="24"/>
        </w:rPr>
        <w:t>大展弦比</w:t>
      </w:r>
      <w:r w:rsidR="00F4366C" w:rsidRPr="00AA60C4">
        <w:rPr>
          <w:szCs w:val="24"/>
        </w:rPr>
        <w:t>小</w:t>
      </w:r>
      <w:proofErr w:type="gramEnd"/>
      <w:r w:rsidR="00F4366C" w:rsidRPr="00AA60C4">
        <w:rPr>
          <w:szCs w:val="24"/>
        </w:rPr>
        <w:t>后掠角</w:t>
      </w:r>
      <w:r w:rsidR="00CE0AFA" w:rsidRPr="00AA60C4">
        <w:rPr>
          <w:szCs w:val="24"/>
        </w:rPr>
        <w:t>直机翼，在</w:t>
      </w:r>
      <w:r w:rsidR="0085684B" w:rsidRPr="00AA60C4">
        <w:rPr>
          <w:szCs w:val="24"/>
        </w:rPr>
        <w:t>进行</w:t>
      </w:r>
      <w:r w:rsidR="00CE0AFA" w:rsidRPr="00AA60C4">
        <w:rPr>
          <w:szCs w:val="24"/>
        </w:rPr>
        <w:t>气动载荷的估算与强度校核分析时可以将升力沿展向分布近似简化成</w:t>
      </w:r>
      <w:r w:rsidR="0085684B" w:rsidRPr="00AA60C4">
        <w:rPr>
          <w:position w:val="-6"/>
          <w:szCs w:val="24"/>
        </w:rPr>
        <w:object w:dxaOrig="420" w:dyaOrig="279" w14:anchorId="6934D7AF">
          <v:shape id="_x0000_i1123" type="#_x0000_t75" style="width:22pt;height:14pt" o:ole="">
            <v:imagedata r:id="rId179" o:title=""/>
          </v:shape>
          <o:OLEObject Type="Embed" ProgID="Equation.DSMT4" ShapeID="_x0000_i1123" DrawAspect="Content" ObjectID="_1656343179" r:id="rId180"/>
        </w:object>
      </w:r>
      <w:r w:rsidR="00CE0AFA" w:rsidRPr="00AA60C4">
        <w:rPr>
          <w:szCs w:val="24"/>
        </w:rPr>
        <w:t>椭圆分布</w:t>
      </w:r>
      <w:r w:rsidR="00457386" w:rsidRPr="00AA60C4">
        <w:rPr>
          <w:szCs w:val="24"/>
        </w:rPr>
        <w:t>，示意如图</w:t>
      </w:r>
      <w:r w:rsidR="00457386" w:rsidRPr="00AA60C4">
        <w:rPr>
          <w:szCs w:val="24"/>
        </w:rPr>
        <w:t>3.8</w:t>
      </w:r>
      <w:r w:rsidR="00457386" w:rsidRPr="00AA60C4">
        <w:rPr>
          <w:szCs w:val="24"/>
        </w:rPr>
        <w:t>所示。</w:t>
      </w:r>
    </w:p>
    <w:p w14:paraId="06242FFE" w14:textId="76C406D6" w:rsidR="00CE0AFA" w:rsidRPr="00AA60C4" w:rsidRDefault="005B3E42" w:rsidP="00CE0AFA">
      <w:pPr>
        <w:widowControl/>
        <w:jc w:val="center"/>
      </w:pPr>
      <w:r>
        <w:rPr>
          <w:noProof/>
          <w:kern w:val="0"/>
          <w:lang w:bidi="ar"/>
        </w:rPr>
        <w:pict w14:anchorId="58603C91">
          <v:shape id="_x0000_i1124" type="#_x0000_t75" alt="IMG_256" style="width:245.2pt;height:113.6pt;visibility:visible;mso-wrap-style:square">
            <v:imagedata r:id="rId181" o:title="IMG_256"/>
          </v:shape>
        </w:pict>
      </w:r>
    </w:p>
    <w:p w14:paraId="1EEA9DF6" w14:textId="7B2B22B6" w:rsidR="00CE0AFA" w:rsidRPr="00AA60C4" w:rsidRDefault="00457386" w:rsidP="00D9163B">
      <w:pPr>
        <w:jc w:val="center"/>
        <w:rPr>
          <w:sz w:val="21"/>
          <w:szCs w:val="21"/>
        </w:rPr>
      </w:pPr>
      <w:r w:rsidRPr="00AA60C4">
        <w:rPr>
          <w:sz w:val="21"/>
          <w:szCs w:val="21"/>
        </w:rPr>
        <w:t>图</w:t>
      </w:r>
      <w:r w:rsidRPr="00AA60C4">
        <w:rPr>
          <w:sz w:val="21"/>
          <w:szCs w:val="21"/>
        </w:rPr>
        <w:t>3.</w:t>
      </w:r>
      <w:r w:rsidR="004736EC" w:rsidRPr="00AA60C4">
        <w:rPr>
          <w:sz w:val="21"/>
          <w:szCs w:val="21"/>
        </w:rPr>
        <w:t>8</w:t>
      </w:r>
      <w:r w:rsidRPr="00AA60C4">
        <w:rPr>
          <w:sz w:val="21"/>
          <w:szCs w:val="21"/>
        </w:rPr>
        <w:t xml:space="preserve">  </w:t>
      </w:r>
      <w:r w:rsidR="004736EC" w:rsidRPr="00AA60C4">
        <w:rPr>
          <w:sz w:val="21"/>
          <w:szCs w:val="21"/>
        </w:rPr>
        <w:t>飞机</w:t>
      </w:r>
      <w:r w:rsidR="00EA4338" w:rsidRPr="00AA60C4">
        <w:rPr>
          <w:sz w:val="21"/>
          <w:szCs w:val="21"/>
        </w:rPr>
        <w:t>前视图中</w:t>
      </w:r>
      <w:r w:rsidR="004736EC" w:rsidRPr="00AA60C4">
        <w:rPr>
          <w:sz w:val="21"/>
          <w:szCs w:val="21"/>
        </w:rPr>
        <w:t>机翼</w:t>
      </w:r>
      <w:r w:rsidRPr="00AA60C4">
        <w:rPr>
          <w:sz w:val="21"/>
          <w:szCs w:val="21"/>
        </w:rPr>
        <w:t>主要</w:t>
      </w:r>
      <w:r w:rsidR="00EA4338" w:rsidRPr="00AA60C4">
        <w:rPr>
          <w:sz w:val="21"/>
          <w:szCs w:val="21"/>
        </w:rPr>
        <w:t>气动升力</w:t>
      </w:r>
      <w:r w:rsidRPr="00AA60C4">
        <w:rPr>
          <w:sz w:val="21"/>
          <w:szCs w:val="21"/>
        </w:rPr>
        <w:t>分布</w:t>
      </w:r>
      <w:r w:rsidR="00EA4338" w:rsidRPr="00AA60C4">
        <w:rPr>
          <w:sz w:val="21"/>
          <w:szCs w:val="21"/>
        </w:rPr>
        <w:t>形状</w:t>
      </w:r>
      <w:r w:rsidRPr="00AA60C4">
        <w:rPr>
          <w:sz w:val="21"/>
          <w:szCs w:val="21"/>
        </w:rPr>
        <w:t>示意图</w:t>
      </w:r>
    </w:p>
    <w:p w14:paraId="29BA9CD7" w14:textId="0B56ADA4" w:rsidR="00CE0AFA" w:rsidRPr="00AA60C4" w:rsidRDefault="00C7621A" w:rsidP="00CE0AFA">
      <w:r w:rsidRPr="00AA60C4">
        <w:rPr>
          <w:szCs w:val="24"/>
        </w:rPr>
        <w:tab/>
      </w:r>
      <w:r w:rsidR="00FB6019" w:rsidRPr="00AA60C4">
        <w:rPr>
          <w:szCs w:val="24"/>
        </w:rPr>
        <w:t>首先</w:t>
      </w:r>
      <w:r w:rsidR="00CE0AFA" w:rsidRPr="00AA60C4">
        <w:rPr>
          <w:szCs w:val="24"/>
        </w:rPr>
        <w:t>建立</w:t>
      </w:r>
      <w:r w:rsidR="00FB6019" w:rsidRPr="00AA60C4">
        <w:rPr>
          <w:szCs w:val="24"/>
        </w:rPr>
        <w:t>描述升力的</w:t>
      </w:r>
      <w:r w:rsidR="00CE0AFA" w:rsidRPr="00AA60C4">
        <w:rPr>
          <w:szCs w:val="24"/>
        </w:rPr>
        <w:t>椭圆方程</w:t>
      </w:r>
      <w:r w:rsidR="00FB6019" w:rsidRPr="00AA60C4">
        <w:rPr>
          <w:szCs w:val="24"/>
        </w:rPr>
        <w:t>，满足</w:t>
      </w:r>
    </w:p>
    <w:p w14:paraId="771FBFF7" w14:textId="2F3F093D" w:rsidR="00CE0AFA" w:rsidRPr="00AA60C4" w:rsidRDefault="00CE0AFA" w:rsidP="00FB6019">
      <w:pPr>
        <w:jc w:val="center"/>
      </w:pPr>
      <w:r w:rsidRPr="00AA60C4">
        <w:object w:dxaOrig="1204" w:dyaOrig="697" w14:anchorId="7F00671B">
          <v:shape id="_x0000_i1125" type="#_x0000_t75" style="width:60pt;height:35.6pt" o:ole="">
            <v:imagedata r:id="rId182" o:title=""/>
          </v:shape>
          <o:OLEObject Type="Embed" ProgID="Equations" ShapeID="_x0000_i1125" DrawAspect="Content" ObjectID="_1656343180" r:id="rId183"/>
        </w:object>
      </w:r>
    </w:p>
    <w:p w14:paraId="18145B19" w14:textId="75078AFC" w:rsidR="00CE0AFA" w:rsidRPr="00AA60C4" w:rsidRDefault="00CE0AFA" w:rsidP="00CE0AFA">
      <w:r w:rsidRPr="00AA60C4">
        <w:rPr>
          <w:szCs w:val="24"/>
        </w:rPr>
        <w:t>式中，</w:t>
      </w:r>
      <w:r w:rsidRPr="00AA60C4">
        <w:rPr>
          <w:i/>
          <w:iCs/>
          <w:szCs w:val="24"/>
        </w:rPr>
        <w:t>x</w:t>
      </w:r>
      <w:r w:rsidRPr="00AA60C4">
        <w:rPr>
          <w:szCs w:val="24"/>
        </w:rPr>
        <w:t>为翼展位置，</w:t>
      </w:r>
      <w:r w:rsidRPr="00AA60C4">
        <w:rPr>
          <w:i/>
          <w:iCs/>
          <w:szCs w:val="24"/>
        </w:rPr>
        <w:t>z</w:t>
      </w:r>
      <w:r w:rsidRPr="00AA60C4">
        <w:rPr>
          <w:szCs w:val="24"/>
        </w:rPr>
        <w:t>为对应</w:t>
      </w:r>
      <w:r w:rsidRPr="00AA60C4">
        <w:rPr>
          <w:i/>
          <w:iCs/>
          <w:szCs w:val="24"/>
        </w:rPr>
        <w:t>x</w:t>
      </w:r>
      <w:r w:rsidR="008E47B4" w:rsidRPr="00AA60C4">
        <w:rPr>
          <w:szCs w:val="24"/>
        </w:rPr>
        <w:t>位置</w:t>
      </w:r>
      <w:r w:rsidRPr="00AA60C4">
        <w:rPr>
          <w:szCs w:val="24"/>
        </w:rPr>
        <w:t>处的升力；</w:t>
      </w:r>
      <w:r w:rsidRPr="00AA60C4">
        <w:rPr>
          <w:i/>
          <w:iCs/>
          <w:szCs w:val="24"/>
        </w:rPr>
        <w:t>a</w:t>
      </w:r>
      <w:r w:rsidRPr="00AA60C4">
        <w:rPr>
          <w:szCs w:val="24"/>
        </w:rPr>
        <w:t>为椭圆短轴，</w:t>
      </w:r>
      <w:r w:rsidRPr="00AA60C4">
        <w:rPr>
          <w:i/>
          <w:iCs/>
          <w:szCs w:val="24"/>
        </w:rPr>
        <w:t>x</w:t>
      </w:r>
      <w:r w:rsidRPr="00AA60C4">
        <w:rPr>
          <w:szCs w:val="24"/>
        </w:rPr>
        <w:t>为</w:t>
      </w:r>
      <w:r w:rsidR="008E47B4" w:rsidRPr="00AA60C4">
        <w:rPr>
          <w:szCs w:val="24"/>
        </w:rPr>
        <w:t>待求</w:t>
      </w:r>
      <w:r w:rsidRPr="00AA60C4">
        <w:rPr>
          <w:szCs w:val="24"/>
        </w:rPr>
        <w:t>量，需计算得到；</w:t>
      </w:r>
      <w:r w:rsidRPr="00AA60C4">
        <w:rPr>
          <w:i/>
          <w:iCs/>
          <w:szCs w:val="24"/>
        </w:rPr>
        <w:t>b</w:t>
      </w:r>
      <w:r w:rsidRPr="00AA60C4">
        <w:rPr>
          <w:szCs w:val="24"/>
        </w:rPr>
        <w:t>为椭圆长轴</w:t>
      </w:r>
      <w:r w:rsidR="00BB7894" w:rsidRPr="00AA60C4">
        <w:rPr>
          <w:szCs w:val="24"/>
        </w:rPr>
        <w:t>长度</w:t>
      </w:r>
      <w:r w:rsidRPr="00AA60C4">
        <w:rPr>
          <w:szCs w:val="24"/>
        </w:rPr>
        <w:t>，其值为机翼的</w:t>
      </w:r>
      <w:proofErr w:type="gramStart"/>
      <w:r w:rsidRPr="00AA60C4">
        <w:rPr>
          <w:szCs w:val="24"/>
        </w:rPr>
        <w:t>半展长</w:t>
      </w:r>
      <w:proofErr w:type="gramEnd"/>
      <w:r w:rsidR="001A2338" w:rsidRPr="00AA60C4">
        <w:rPr>
          <w:szCs w:val="24"/>
        </w:rPr>
        <w:t>。</w:t>
      </w:r>
      <w:r w:rsidR="004736EC" w:rsidRPr="00AA60C4">
        <w:rPr>
          <w:szCs w:val="24"/>
        </w:rPr>
        <w:t>利用椭圆方程描述机翼升力沿半翼展的</w:t>
      </w:r>
      <w:r w:rsidR="004736EC" w:rsidRPr="00AA60C4">
        <w:rPr>
          <w:position w:val="-6"/>
          <w:szCs w:val="24"/>
        </w:rPr>
        <w:object w:dxaOrig="420" w:dyaOrig="279" w14:anchorId="0535BC16">
          <v:shape id="_x0000_i1126" type="#_x0000_t75" style="width:22pt;height:14pt" o:ole="">
            <v:imagedata r:id="rId184" o:title=""/>
          </v:shape>
          <o:OLEObject Type="Embed" ProgID="Equation.DSMT4" ShapeID="_x0000_i1126" DrawAspect="Content" ObjectID="_1656343181" r:id="rId185"/>
        </w:object>
      </w:r>
      <w:r w:rsidR="004736EC" w:rsidRPr="00AA60C4">
        <w:rPr>
          <w:szCs w:val="24"/>
        </w:rPr>
        <w:t>椭圆分布示意如图</w:t>
      </w:r>
      <w:r w:rsidR="004736EC" w:rsidRPr="00AA60C4">
        <w:rPr>
          <w:szCs w:val="24"/>
        </w:rPr>
        <w:t>3.9</w:t>
      </w:r>
      <w:r w:rsidR="004736EC" w:rsidRPr="00AA60C4">
        <w:rPr>
          <w:szCs w:val="24"/>
        </w:rPr>
        <w:t>所示。</w:t>
      </w:r>
    </w:p>
    <w:p w14:paraId="5FF78501" w14:textId="423E113A" w:rsidR="00CE0AFA" w:rsidRPr="00AA60C4" w:rsidRDefault="005B3E42" w:rsidP="00CE0AFA">
      <w:pPr>
        <w:widowControl/>
        <w:jc w:val="center"/>
      </w:pPr>
      <w:r>
        <w:rPr>
          <w:noProof/>
          <w:kern w:val="0"/>
          <w:lang w:bidi="ar"/>
        </w:rPr>
        <w:pict w14:anchorId="4D806E3E">
          <v:shape id="_x0000_i1127" type="#_x0000_t75" alt="IMG_256" style="width:225.2pt;height:113.6pt;visibility:visible;mso-wrap-style:square">
            <v:imagedata r:id="rId186" o:title="IMG_256"/>
          </v:shape>
        </w:pict>
      </w:r>
    </w:p>
    <w:p w14:paraId="2D9E257D" w14:textId="47C073FD" w:rsidR="004736EC" w:rsidRPr="00AA60C4" w:rsidRDefault="004736EC" w:rsidP="004736EC">
      <w:pPr>
        <w:jc w:val="center"/>
        <w:rPr>
          <w:sz w:val="21"/>
          <w:szCs w:val="21"/>
        </w:rPr>
      </w:pPr>
      <w:r w:rsidRPr="00AA60C4">
        <w:rPr>
          <w:sz w:val="21"/>
          <w:szCs w:val="21"/>
        </w:rPr>
        <w:t>图</w:t>
      </w:r>
      <w:r w:rsidRPr="00AA60C4">
        <w:rPr>
          <w:sz w:val="21"/>
          <w:szCs w:val="21"/>
        </w:rPr>
        <w:t xml:space="preserve">3.9  </w:t>
      </w:r>
      <w:r w:rsidR="00444EAF" w:rsidRPr="00AA60C4">
        <w:rPr>
          <w:sz w:val="21"/>
          <w:szCs w:val="21"/>
        </w:rPr>
        <w:t>机翼升力沿半翼展的</w:t>
      </w:r>
      <w:r w:rsidR="00444EAF" w:rsidRPr="00AA60C4">
        <w:rPr>
          <w:position w:val="-6"/>
          <w:sz w:val="21"/>
          <w:szCs w:val="21"/>
        </w:rPr>
        <w:object w:dxaOrig="380" w:dyaOrig="260" w14:anchorId="698FA562">
          <v:shape id="_x0000_i1128" type="#_x0000_t75" style="width:18.4pt;height:12.4pt" o:ole="">
            <v:imagedata r:id="rId187" o:title=""/>
          </v:shape>
          <o:OLEObject Type="Embed" ProgID="Equation.DSMT4" ShapeID="_x0000_i1128" DrawAspect="Content" ObjectID="_1656343182" r:id="rId188"/>
        </w:object>
      </w:r>
      <w:r w:rsidR="00444EAF" w:rsidRPr="00AA60C4">
        <w:rPr>
          <w:sz w:val="21"/>
          <w:szCs w:val="21"/>
        </w:rPr>
        <w:t>椭圆分布示意</w:t>
      </w:r>
      <w:r w:rsidRPr="00AA60C4">
        <w:rPr>
          <w:sz w:val="21"/>
          <w:szCs w:val="21"/>
        </w:rPr>
        <w:t>示意图</w:t>
      </w:r>
    </w:p>
    <w:p w14:paraId="2F27E01F" w14:textId="3FA22EF0" w:rsidR="00CE0AFA" w:rsidRPr="00AA60C4" w:rsidRDefault="004F2B86" w:rsidP="00CE0AFA">
      <w:r w:rsidRPr="00AA60C4">
        <w:rPr>
          <w:szCs w:val="24"/>
        </w:rPr>
        <w:tab/>
      </w:r>
      <w:r w:rsidR="00CE0AFA" w:rsidRPr="00AA60C4">
        <w:rPr>
          <w:szCs w:val="24"/>
        </w:rPr>
        <w:t>变换</w:t>
      </w:r>
      <w:r w:rsidR="00F11538" w:rsidRPr="00AA60C4">
        <w:rPr>
          <w:szCs w:val="24"/>
        </w:rPr>
        <w:t>上述椭圆方程</w:t>
      </w:r>
      <w:r w:rsidR="00CE0AFA" w:rsidRPr="00AA60C4">
        <w:rPr>
          <w:szCs w:val="24"/>
        </w:rPr>
        <w:t>得到升力分布表达式为</w:t>
      </w:r>
    </w:p>
    <w:p w14:paraId="27CDE4B9" w14:textId="50298652" w:rsidR="00CE0AFA" w:rsidRPr="00AA60C4" w:rsidRDefault="00CE0AFA" w:rsidP="00CE0AFA">
      <w:pPr>
        <w:jc w:val="center"/>
      </w:pPr>
      <w:r w:rsidRPr="00AA60C4">
        <w:rPr>
          <w:position w:val="-24"/>
          <w:szCs w:val="24"/>
        </w:rPr>
        <w:object w:dxaOrig="1480" w:dyaOrig="620" w14:anchorId="53122F0B">
          <v:shape id="_x0000_i1129" type="#_x0000_t75" style="width:74pt;height:30.4pt" o:ole="">
            <v:imagedata r:id="rId189" o:title=""/>
          </v:shape>
          <o:OLEObject Type="Embed" ProgID="Equations" ShapeID="_x0000_i1129" DrawAspect="Content" ObjectID="_1656343183" r:id="rId190"/>
        </w:object>
      </w:r>
    </w:p>
    <w:p w14:paraId="20CC506C" w14:textId="2F9D16E3" w:rsidR="00CE0AFA" w:rsidRPr="00AA60C4" w:rsidRDefault="0001306B" w:rsidP="00CE0AFA">
      <w:r w:rsidRPr="00AA60C4">
        <w:rPr>
          <w:szCs w:val="24"/>
        </w:rPr>
        <w:tab/>
      </w:r>
      <w:r w:rsidR="00CE0AFA" w:rsidRPr="00AA60C4">
        <w:rPr>
          <w:szCs w:val="24"/>
        </w:rPr>
        <w:t>由于</w:t>
      </w:r>
      <w:r w:rsidR="00F23F9F" w:rsidRPr="00AA60C4">
        <w:rPr>
          <w:position w:val="-24"/>
          <w:szCs w:val="24"/>
        </w:rPr>
        <w:object w:dxaOrig="1100" w:dyaOrig="620" w14:anchorId="550BFD8F">
          <v:shape id="_x0000_i1130" type="#_x0000_t75" style="width:54.4pt;height:30.4pt" o:ole="">
            <v:imagedata r:id="rId191" o:title=""/>
          </v:shape>
          <o:OLEObject Type="Embed" ProgID="Equation.DSMT4" ShapeID="_x0000_i1130" DrawAspect="Content" ObjectID="_1656343184" r:id="rId192"/>
        </w:object>
      </w:r>
      <w:r w:rsidRPr="00AA60C4">
        <w:rPr>
          <w:szCs w:val="24"/>
        </w:rPr>
        <w:t>，其中</w:t>
      </w:r>
      <w:r w:rsidR="00CE0AFA" w:rsidRPr="00AA60C4">
        <w:rPr>
          <w:position w:val="-6"/>
          <w:szCs w:val="24"/>
        </w:rPr>
        <w:object w:dxaOrig="260" w:dyaOrig="279" w14:anchorId="4CCF12B7">
          <v:shape id="_x0000_i1131" type="#_x0000_t75" style="width:12.4pt;height:14pt" o:ole="">
            <v:imagedata r:id="rId193" o:title=""/>
          </v:shape>
          <o:OLEObject Type="Embed" ProgID="Equations" ShapeID="_x0000_i1131" DrawAspect="Content" ObjectID="_1656343185" r:id="rId194"/>
        </w:object>
      </w:r>
      <w:r w:rsidR="00CE0AFA" w:rsidRPr="00AA60C4">
        <w:rPr>
          <w:szCs w:val="24"/>
        </w:rPr>
        <w:t>为飞机重量</w:t>
      </w:r>
      <w:r w:rsidRPr="00AA60C4">
        <w:rPr>
          <w:szCs w:val="24"/>
        </w:rPr>
        <w:t>，故</w:t>
      </w:r>
      <w:r w:rsidR="00BC5D12" w:rsidRPr="00AA60C4">
        <w:rPr>
          <w:szCs w:val="24"/>
        </w:rPr>
        <w:t>可得</w:t>
      </w:r>
    </w:p>
    <w:p w14:paraId="5935F016" w14:textId="5B4AB471" w:rsidR="00CE0AFA" w:rsidRPr="00AA60C4" w:rsidRDefault="00CE0AFA" w:rsidP="00CE0AFA">
      <w:pPr>
        <w:jc w:val="center"/>
      </w:pPr>
      <w:r w:rsidRPr="00AA60C4">
        <w:rPr>
          <w:position w:val="-24"/>
          <w:szCs w:val="24"/>
        </w:rPr>
        <w:object w:dxaOrig="1783" w:dyaOrig="643" w14:anchorId="3F0DDF75">
          <v:shape id="_x0000_i1132" type="#_x0000_t75" style="width:89.6pt;height:32pt" o:ole="">
            <v:imagedata r:id="rId195" o:title=""/>
          </v:shape>
          <o:OLEObject Type="Embed" ProgID="Equations" ShapeID="_x0000_i1132" DrawAspect="Content" ObjectID="_1656343186" r:id="rId196"/>
        </w:object>
      </w:r>
    </w:p>
    <w:p w14:paraId="05486652" w14:textId="14D17AEA" w:rsidR="00CE0AFA" w:rsidRPr="00AA60C4" w:rsidRDefault="00F23F9F" w:rsidP="00CE0AFA">
      <w:r w:rsidRPr="00AA60C4">
        <w:rPr>
          <w:szCs w:val="24"/>
        </w:rPr>
        <w:tab/>
      </w:r>
      <w:r w:rsidR="00CE0AFA" w:rsidRPr="00AA60C4">
        <w:rPr>
          <w:szCs w:val="24"/>
        </w:rPr>
        <w:t>由</w:t>
      </w:r>
      <w:r w:rsidRPr="00AA60C4">
        <w:rPr>
          <w:szCs w:val="24"/>
        </w:rPr>
        <w:t>上式求解</w:t>
      </w:r>
      <w:r w:rsidR="00CE0AFA" w:rsidRPr="00AA60C4">
        <w:rPr>
          <w:szCs w:val="24"/>
        </w:rPr>
        <w:t>出的</w:t>
      </w:r>
      <w:r w:rsidR="00CE0AFA" w:rsidRPr="00AA60C4">
        <w:rPr>
          <w:i/>
          <w:iCs/>
          <w:szCs w:val="24"/>
        </w:rPr>
        <w:t>a</w:t>
      </w:r>
      <w:r w:rsidR="00CE0AFA" w:rsidRPr="00AA60C4">
        <w:rPr>
          <w:szCs w:val="24"/>
        </w:rPr>
        <w:t>值代入式</w:t>
      </w:r>
      <w:r w:rsidR="000C7BCD" w:rsidRPr="00AA60C4">
        <w:rPr>
          <w:szCs w:val="24"/>
        </w:rPr>
        <w:t>升力分布表达式可得</w:t>
      </w:r>
    </w:p>
    <w:p w14:paraId="4E28D205" w14:textId="77777777" w:rsidR="000C7BCD" w:rsidRPr="00AA60C4" w:rsidRDefault="00CE0AFA" w:rsidP="000C7BCD">
      <w:pPr>
        <w:jc w:val="center"/>
      </w:pPr>
      <w:r w:rsidRPr="00AA60C4">
        <w:rPr>
          <w:position w:val="-24"/>
          <w:szCs w:val="24"/>
        </w:rPr>
        <w:object w:dxaOrig="1680" w:dyaOrig="620" w14:anchorId="12425157">
          <v:shape id="_x0000_i1133" type="#_x0000_t75" style="width:84pt;height:30.4pt" o:ole="">
            <v:imagedata r:id="rId197" o:title=""/>
          </v:shape>
          <o:OLEObject Type="Embed" ProgID="Equations" ShapeID="_x0000_i1133" DrawAspect="Content" ObjectID="_1656343187" r:id="rId198"/>
        </w:object>
      </w:r>
    </w:p>
    <w:p w14:paraId="5A6C320F" w14:textId="4A1407A0" w:rsidR="00CE0AFA" w:rsidRPr="00AA60C4" w:rsidRDefault="000C7BCD" w:rsidP="00A1540D">
      <w:r w:rsidRPr="00AA60C4">
        <w:tab/>
      </w:r>
      <w:r w:rsidR="00CE0AFA" w:rsidRPr="00AA60C4">
        <w:t>根据</w:t>
      </w:r>
      <w:r w:rsidR="002C648D" w:rsidRPr="00AA60C4">
        <w:t>本方案无人机的</w:t>
      </w:r>
      <w:r w:rsidR="00CE0AFA" w:rsidRPr="00AA60C4">
        <w:t>技术要求，乘以相应的过载系数、安全系数，便可估算</w:t>
      </w:r>
      <w:r w:rsidR="00CE0AFA" w:rsidRPr="00AA60C4">
        <w:lastRenderedPageBreak/>
        <w:t>出在</w:t>
      </w:r>
      <w:proofErr w:type="gramStart"/>
      <w:r w:rsidR="00CE0AFA" w:rsidRPr="00AA60C4">
        <w:t>最大正</w:t>
      </w:r>
      <w:proofErr w:type="gramEnd"/>
      <w:r w:rsidR="00CE0AFA" w:rsidRPr="00AA60C4">
        <w:t>过载</w:t>
      </w:r>
      <w:r w:rsidR="002C648D" w:rsidRPr="00AA60C4">
        <w:rPr>
          <w:position w:val="-12"/>
        </w:rPr>
        <w:object w:dxaOrig="1340" w:dyaOrig="360" w14:anchorId="33F9F513">
          <v:shape id="_x0000_i1134" type="#_x0000_t75" style="width:66.4pt;height:18pt" o:ole="">
            <v:imagedata r:id="rId199" o:title=""/>
          </v:shape>
          <o:OLEObject Type="Embed" ProgID="Equation.DSMT4" ShapeID="_x0000_i1134" DrawAspect="Content" ObjectID="_1656343188" r:id="rId200"/>
        </w:object>
      </w:r>
      <w:r w:rsidR="00CE0AFA" w:rsidRPr="00AA60C4">
        <w:t>和最大负过载</w:t>
      </w:r>
      <w:r w:rsidR="005E2038" w:rsidRPr="00AA60C4">
        <w:rPr>
          <w:position w:val="-12"/>
        </w:rPr>
        <w:object w:dxaOrig="1340" w:dyaOrig="360" w14:anchorId="6F73F2A9">
          <v:shape id="_x0000_i1135" type="#_x0000_t75" style="width:66.4pt;height:18pt" o:ole="">
            <v:imagedata r:id="rId201" o:title=""/>
          </v:shape>
          <o:OLEObject Type="Embed" ProgID="Equation.DSMT4" ShapeID="_x0000_i1135" DrawAspect="Content" ObjectID="_1656343189" r:id="rId202"/>
        </w:object>
      </w:r>
      <w:r w:rsidR="00CE0AFA" w:rsidRPr="00AA60C4">
        <w:t>两个</w:t>
      </w:r>
      <w:r w:rsidR="005E2038" w:rsidRPr="00AA60C4">
        <w:t>最严重工况</w:t>
      </w:r>
      <w:r w:rsidR="00CE0AFA" w:rsidRPr="00AA60C4">
        <w:t>下机翼沿展向各</w:t>
      </w:r>
      <w:r w:rsidR="006B3312" w:rsidRPr="00AA60C4">
        <w:t>站位处</w:t>
      </w:r>
      <w:r w:rsidR="00CE0AFA" w:rsidRPr="00AA60C4">
        <w:t>的气动力大小。其中</w:t>
      </w:r>
      <w:r w:rsidR="00CE0AFA" w:rsidRPr="00AA60C4">
        <w:rPr>
          <w:i/>
          <w:iCs/>
        </w:rPr>
        <w:t>b</w:t>
      </w:r>
      <w:r w:rsidR="00D64236" w:rsidRPr="00AA60C4">
        <w:rPr>
          <w:i/>
          <w:iCs/>
        </w:rPr>
        <w:t xml:space="preserve"> </w:t>
      </w:r>
      <w:r w:rsidR="00CE0AFA" w:rsidRPr="00AA60C4">
        <w:t>=</w:t>
      </w:r>
      <w:r w:rsidR="00D64236" w:rsidRPr="00AA60C4">
        <w:t xml:space="preserve"> </w:t>
      </w:r>
      <w:r w:rsidR="00CE0AFA" w:rsidRPr="00AA60C4">
        <w:t>17.71m</w:t>
      </w:r>
      <w:r w:rsidR="00CE0AFA" w:rsidRPr="00AA60C4">
        <w:t>，</w:t>
      </w:r>
      <w:r w:rsidR="00CE0AFA" w:rsidRPr="00AA60C4">
        <w:rPr>
          <w:i/>
          <w:iCs/>
        </w:rPr>
        <w:t>G</w:t>
      </w:r>
      <w:r w:rsidR="00D64236" w:rsidRPr="00AA60C4">
        <w:t xml:space="preserve"> </w:t>
      </w:r>
      <w:r w:rsidR="00CE0AFA" w:rsidRPr="00AA60C4">
        <w:t>=</w:t>
      </w:r>
      <w:r w:rsidR="00D64236" w:rsidRPr="00AA60C4">
        <w:t xml:space="preserve"> </w:t>
      </w:r>
      <w:r w:rsidR="00CE0AFA" w:rsidRPr="00AA60C4">
        <w:t>10394kg</w:t>
      </w:r>
      <w:r w:rsidR="00CE0AFA" w:rsidRPr="00AA60C4">
        <w:t>，代入整理</w:t>
      </w:r>
      <w:r w:rsidR="00D64236" w:rsidRPr="00AA60C4">
        <w:t>可</w:t>
      </w:r>
      <w:r w:rsidR="00CE0AFA" w:rsidRPr="00AA60C4">
        <w:t>得</w:t>
      </w:r>
    </w:p>
    <w:p w14:paraId="03C93D5F" w14:textId="77777777" w:rsidR="00CE0AFA" w:rsidRPr="00AA60C4" w:rsidRDefault="00CE0AFA" w:rsidP="00CE0AFA">
      <w:pPr>
        <w:jc w:val="center"/>
      </w:pPr>
      <w:r w:rsidRPr="00AA60C4">
        <w:rPr>
          <w:position w:val="-24"/>
          <w:szCs w:val="24"/>
        </w:rPr>
        <w:object w:dxaOrig="3400" w:dyaOrig="700" w14:anchorId="1537352C">
          <v:shape id="_x0000_i1136" type="#_x0000_t75" style="width:170pt;height:35.6pt" o:ole="">
            <v:imagedata r:id="rId203" o:title=""/>
          </v:shape>
          <o:OLEObject Type="Embed" ProgID="Equations" ShapeID="_x0000_i1136" DrawAspect="Content" ObjectID="_1656343190" r:id="rId204"/>
        </w:object>
      </w:r>
    </w:p>
    <w:p w14:paraId="5A4429C5" w14:textId="77777777" w:rsidR="00CE0AFA" w:rsidRPr="00AA60C4" w:rsidRDefault="00CE0AFA" w:rsidP="00CE0AFA">
      <w:pPr>
        <w:jc w:val="center"/>
      </w:pPr>
      <w:r w:rsidRPr="00AA60C4">
        <w:rPr>
          <w:position w:val="-24"/>
          <w:szCs w:val="24"/>
        </w:rPr>
        <w:object w:dxaOrig="3720" w:dyaOrig="700" w14:anchorId="01FFA62A">
          <v:shape id="_x0000_i1137" type="#_x0000_t75" style="width:186pt;height:35.6pt" o:ole="">
            <v:imagedata r:id="rId205" o:title=""/>
          </v:shape>
          <o:OLEObject Type="Embed" ProgID="Equations" ShapeID="_x0000_i1137" DrawAspect="Content" ObjectID="_1656343191" r:id="rId206"/>
        </w:object>
      </w:r>
    </w:p>
    <w:p w14:paraId="0F1E9C08" w14:textId="6FE557F8" w:rsidR="00CE0AFA" w:rsidRPr="00AA60C4" w:rsidRDefault="009C1FB0" w:rsidP="00CE0AFA">
      <w:r w:rsidRPr="00AA60C4">
        <w:rPr>
          <w:szCs w:val="24"/>
        </w:rPr>
        <w:tab/>
      </w:r>
      <w:r w:rsidR="00CE0AFA" w:rsidRPr="00AA60C4">
        <w:rPr>
          <w:szCs w:val="24"/>
        </w:rPr>
        <w:t>据此可</w:t>
      </w:r>
      <w:r w:rsidR="00FD3638" w:rsidRPr="00AA60C4">
        <w:rPr>
          <w:szCs w:val="24"/>
        </w:rPr>
        <w:t>编写程序获得本方案无人机</w:t>
      </w:r>
      <w:bookmarkStart w:id="53" w:name="_Hlk45395522"/>
      <w:r w:rsidR="00CE0AFA" w:rsidRPr="00AA60C4">
        <w:rPr>
          <w:szCs w:val="24"/>
        </w:rPr>
        <w:t>在最大正负过载两个工况下机翼沿展向气动力分布</w:t>
      </w:r>
      <w:bookmarkEnd w:id="53"/>
      <w:r w:rsidR="00FD3638" w:rsidRPr="00AA60C4">
        <w:rPr>
          <w:szCs w:val="24"/>
        </w:rPr>
        <w:t>，如图</w:t>
      </w:r>
      <w:r w:rsidR="00FD3638" w:rsidRPr="00AA60C4">
        <w:rPr>
          <w:szCs w:val="24"/>
        </w:rPr>
        <w:t>3.10</w:t>
      </w:r>
      <w:r w:rsidR="00FD3638" w:rsidRPr="00AA60C4">
        <w:rPr>
          <w:szCs w:val="24"/>
        </w:rPr>
        <w:t>所示。</w:t>
      </w:r>
      <w:r w:rsidR="006E34E5" w:rsidRPr="00AA60C4">
        <w:rPr>
          <w:szCs w:val="24"/>
        </w:rPr>
        <w:t>机翼</w:t>
      </w:r>
      <w:r w:rsidR="00CE0AFA" w:rsidRPr="00AA60C4">
        <w:rPr>
          <w:szCs w:val="24"/>
        </w:rPr>
        <w:t>沿展向</w:t>
      </w:r>
      <w:r w:rsidR="006E34E5" w:rsidRPr="00AA60C4">
        <w:rPr>
          <w:szCs w:val="24"/>
        </w:rPr>
        <w:t>各站位</w:t>
      </w:r>
      <w:r w:rsidR="00CE0AFA" w:rsidRPr="00AA60C4">
        <w:rPr>
          <w:szCs w:val="24"/>
        </w:rPr>
        <w:t>气动力大小</w:t>
      </w:r>
      <w:r w:rsidR="00277A59" w:rsidRPr="00AA60C4">
        <w:rPr>
          <w:szCs w:val="24"/>
        </w:rPr>
        <w:t>可在图上取得。</w:t>
      </w:r>
    </w:p>
    <w:p w14:paraId="24548DF7" w14:textId="053EB22B" w:rsidR="00CE0AFA" w:rsidRPr="00AA60C4" w:rsidRDefault="005B3E42" w:rsidP="00CE0AFA">
      <w:pPr>
        <w:jc w:val="center"/>
        <w:rPr>
          <w:kern w:val="0"/>
          <w:lang w:bidi="ar"/>
        </w:rPr>
      </w:pPr>
      <w:r>
        <w:pict w14:anchorId="6A656F48">
          <v:shape id="_x0000_i1138" type="#_x0000_t75" style="width:293.2pt;height:192.8pt">
            <v:imagedata r:id="rId207" o:title=""/>
          </v:shape>
        </w:pict>
      </w:r>
    </w:p>
    <w:p w14:paraId="5AD6F2E7" w14:textId="48096A1D" w:rsidR="00CE0AFA" w:rsidRPr="00AA60C4" w:rsidRDefault="00F74995" w:rsidP="005B5801">
      <w:pPr>
        <w:jc w:val="center"/>
        <w:rPr>
          <w:sz w:val="21"/>
          <w:szCs w:val="21"/>
        </w:rPr>
      </w:pPr>
      <w:r w:rsidRPr="00AA60C4">
        <w:rPr>
          <w:sz w:val="21"/>
          <w:szCs w:val="21"/>
        </w:rPr>
        <w:t>图</w:t>
      </w:r>
      <w:r w:rsidRPr="00AA60C4">
        <w:rPr>
          <w:sz w:val="21"/>
          <w:szCs w:val="21"/>
        </w:rPr>
        <w:t>3.</w:t>
      </w:r>
      <w:r w:rsidR="00355BD1" w:rsidRPr="00AA60C4">
        <w:rPr>
          <w:sz w:val="21"/>
          <w:szCs w:val="21"/>
        </w:rPr>
        <w:t>10</w:t>
      </w:r>
      <w:r w:rsidRPr="00AA60C4">
        <w:rPr>
          <w:sz w:val="21"/>
          <w:szCs w:val="21"/>
        </w:rPr>
        <w:t xml:space="preserve">  </w:t>
      </w:r>
      <w:r w:rsidR="00CA7DFD" w:rsidRPr="00AA60C4">
        <w:rPr>
          <w:sz w:val="21"/>
          <w:szCs w:val="21"/>
        </w:rPr>
        <w:t>无人机</w:t>
      </w:r>
      <w:r w:rsidR="00355BD1" w:rsidRPr="00AA60C4">
        <w:rPr>
          <w:sz w:val="21"/>
          <w:szCs w:val="21"/>
        </w:rPr>
        <w:t>在最大正负过载工况下机翼沿展向气动力分布</w:t>
      </w:r>
    </w:p>
    <w:p w14:paraId="2C38A564" w14:textId="2C6675F8" w:rsidR="00366F51" w:rsidRPr="00AA60C4" w:rsidRDefault="00366F51" w:rsidP="00366F51">
      <w:r w:rsidRPr="00AA60C4">
        <w:rPr>
          <w:kern w:val="0"/>
          <w:szCs w:val="24"/>
          <w:lang w:bidi="ar"/>
        </w:rPr>
        <w:tab/>
      </w:r>
      <w:r w:rsidRPr="00AA60C4">
        <w:rPr>
          <w:kern w:val="0"/>
          <w:szCs w:val="24"/>
          <w:lang w:bidi="ar"/>
        </w:rPr>
        <w:t>以上对机翼展向气动力分布进行建模与近似，下面利用该气动分布数据建立力学公式，对机翼沿展向各站位处的剪力</w:t>
      </w:r>
      <w:r w:rsidR="00884F13" w:rsidRPr="00AA60C4">
        <w:rPr>
          <w:i/>
          <w:iCs/>
          <w:kern w:val="0"/>
          <w:szCs w:val="24"/>
          <w:lang w:bidi="ar"/>
        </w:rPr>
        <w:t>Q</w:t>
      </w:r>
      <w:r w:rsidR="00884F13" w:rsidRPr="00AA60C4">
        <w:rPr>
          <w:kern w:val="0"/>
          <w:szCs w:val="24"/>
          <w:lang w:bidi="ar"/>
        </w:rPr>
        <w:t>，弯矩</w:t>
      </w:r>
      <w:r w:rsidR="00884F13" w:rsidRPr="00AA60C4">
        <w:rPr>
          <w:i/>
          <w:iCs/>
          <w:kern w:val="0"/>
          <w:szCs w:val="24"/>
          <w:lang w:bidi="ar"/>
        </w:rPr>
        <w:t>M</w:t>
      </w:r>
      <w:r w:rsidR="00884F13" w:rsidRPr="00AA60C4">
        <w:rPr>
          <w:kern w:val="0"/>
          <w:szCs w:val="24"/>
          <w:lang w:bidi="ar"/>
        </w:rPr>
        <w:t>与扭矩</w:t>
      </w:r>
      <w:r w:rsidR="00884F13" w:rsidRPr="00AA60C4">
        <w:rPr>
          <w:kern w:val="0"/>
          <w:position w:val="-12"/>
          <w:szCs w:val="24"/>
          <w:lang w:bidi="ar"/>
        </w:rPr>
        <w:object w:dxaOrig="360" w:dyaOrig="360" w14:anchorId="33B40D42">
          <v:shape id="_x0000_i1139" type="#_x0000_t75" style="width:18pt;height:18pt" o:ole="">
            <v:imagedata r:id="rId208" o:title=""/>
          </v:shape>
          <o:OLEObject Type="Embed" ProgID="Equation.DSMT4" ShapeID="_x0000_i1139" DrawAspect="Content" ObjectID="_1656343192" r:id="rId209"/>
        </w:object>
      </w:r>
      <w:r w:rsidR="00884F13" w:rsidRPr="00AA60C4">
        <w:rPr>
          <w:kern w:val="0"/>
          <w:szCs w:val="24"/>
          <w:lang w:bidi="ar"/>
        </w:rPr>
        <w:t>进行计算，这三种载荷为机翼的内力，可构成描述飞机结构受力完整信息，用以元件设计与校核。</w:t>
      </w:r>
    </w:p>
    <w:p w14:paraId="03316E46" w14:textId="5A7A8744" w:rsidR="00CE0AFA" w:rsidRPr="00AA60C4" w:rsidRDefault="00CE0AFA" w:rsidP="001842C9">
      <w:pPr>
        <w:pStyle w:val="3"/>
        <w:spacing w:before="156" w:after="156"/>
      </w:pPr>
      <w:bookmarkStart w:id="54" w:name="_Toc45527560"/>
      <w:r w:rsidRPr="00AA60C4">
        <w:t>3.3.2</w:t>
      </w:r>
      <w:r w:rsidR="00295DCA" w:rsidRPr="00AA60C4">
        <w:t xml:space="preserve"> </w:t>
      </w:r>
      <w:r w:rsidRPr="00AA60C4">
        <w:t>剪力</w:t>
      </w:r>
      <w:r w:rsidR="00C7281D" w:rsidRPr="00AA60C4">
        <w:t>内力</w:t>
      </w:r>
      <w:r w:rsidR="00C92BCB" w:rsidRPr="00AA60C4">
        <w:t>计算</w:t>
      </w:r>
      <w:bookmarkEnd w:id="54"/>
    </w:p>
    <w:p w14:paraId="1A602B8E" w14:textId="6600CAF4" w:rsidR="00CE0AFA" w:rsidRPr="00AA60C4" w:rsidRDefault="00EF13A7" w:rsidP="00CE0AFA">
      <w:pPr>
        <w:rPr>
          <w:kern w:val="0"/>
          <w:lang w:bidi="ar"/>
        </w:rPr>
      </w:pPr>
      <w:r w:rsidRPr="00AA60C4">
        <w:rPr>
          <w:kern w:val="0"/>
          <w:szCs w:val="24"/>
          <w:lang w:bidi="ar"/>
        </w:rPr>
        <w:tab/>
      </w:r>
      <w:r w:rsidR="00925A7A" w:rsidRPr="00AA60C4">
        <w:rPr>
          <w:kern w:val="0"/>
          <w:szCs w:val="24"/>
          <w:lang w:bidi="ar"/>
        </w:rPr>
        <w:t>由</w:t>
      </w:r>
      <w:r w:rsidRPr="00AA60C4">
        <w:rPr>
          <w:kern w:val="0"/>
          <w:szCs w:val="24"/>
          <w:lang w:bidi="ar"/>
        </w:rPr>
        <w:t>气动分布</w:t>
      </w:r>
      <w:r w:rsidR="00CE0AFA" w:rsidRPr="00AA60C4">
        <w:rPr>
          <w:kern w:val="0"/>
          <w:szCs w:val="24"/>
          <w:lang w:bidi="ar"/>
        </w:rPr>
        <w:t>载荷</w:t>
      </w:r>
      <w:r w:rsidRPr="00AA60C4">
        <w:rPr>
          <w:kern w:val="0"/>
          <w:position w:val="-10"/>
          <w:szCs w:val="24"/>
          <w:lang w:bidi="ar"/>
        </w:rPr>
        <w:object w:dxaOrig="200" w:dyaOrig="260" w14:anchorId="32AA4C35">
          <v:shape id="_x0000_i1140" type="#_x0000_t75" style="width:10pt;height:12.4pt" o:ole="">
            <v:imagedata r:id="rId210" o:title=""/>
          </v:shape>
          <o:OLEObject Type="Embed" ProgID="Equation.DSMT4" ShapeID="_x0000_i1140" DrawAspect="Content" ObjectID="_1656343193" r:id="rId211"/>
        </w:object>
      </w:r>
      <w:r w:rsidR="00CE0AFA" w:rsidRPr="00AA60C4">
        <w:rPr>
          <w:kern w:val="0"/>
          <w:szCs w:val="24"/>
          <w:lang w:bidi="ar"/>
        </w:rPr>
        <w:t>引起的</w:t>
      </w:r>
      <w:r w:rsidRPr="00AA60C4">
        <w:rPr>
          <w:kern w:val="0"/>
          <w:szCs w:val="24"/>
          <w:lang w:bidi="ar"/>
        </w:rPr>
        <w:t>翼</w:t>
      </w:r>
      <w:proofErr w:type="gramStart"/>
      <w:r w:rsidR="00CE0AFA" w:rsidRPr="00AA60C4">
        <w:rPr>
          <w:kern w:val="0"/>
          <w:szCs w:val="24"/>
          <w:lang w:bidi="ar"/>
        </w:rPr>
        <w:t>剖面</w:t>
      </w:r>
      <w:r w:rsidR="00B5693B" w:rsidRPr="00AA60C4">
        <w:rPr>
          <w:kern w:val="0"/>
          <w:szCs w:val="24"/>
          <w:lang w:bidi="ar"/>
        </w:rPr>
        <w:t>微段的</w:t>
      </w:r>
      <w:proofErr w:type="gramEnd"/>
      <w:r w:rsidR="00CE0AFA" w:rsidRPr="00AA60C4">
        <w:rPr>
          <w:kern w:val="0"/>
          <w:szCs w:val="24"/>
          <w:lang w:bidi="ar"/>
        </w:rPr>
        <w:t>剪力</w:t>
      </w:r>
      <w:r w:rsidR="00644926" w:rsidRPr="00AA60C4">
        <w:rPr>
          <w:i/>
          <w:iCs/>
          <w:kern w:val="0"/>
          <w:szCs w:val="24"/>
          <w:lang w:bidi="ar"/>
        </w:rPr>
        <w:t>Q</w:t>
      </w:r>
      <w:r w:rsidR="00CE0AFA" w:rsidRPr="00AA60C4">
        <w:rPr>
          <w:kern w:val="0"/>
          <w:szCs w:val="24"/>
          <w:lang w:bidi="ar"/>
        </w:rPr>
        <w:t>和弯矩</w:t>
      </w:r>
      <w:r w:rsidR="00644926" w:rsidRPr="00AA60C4">
        <w:rPr>
          <w:i/>
          <w:iCs/>
          <w:kern w:val="0"/>
          <w:szCs w:val="24"/>
          <w:lang w:bidi="ar"/>
        </w:rPr>
        <w:t>M</w:t>
      </w:r>
      <w:r w:rsidR="00D60CE3" w:rsidRPr="00AA60C4">
        <w:rPr>
          <w:kern w:val="0"/>
          <w:szCs w:val="24"/>
          <w:lang w:bidi="ar"/>
        </w:rPr>
        <w:t>示意如图</w:t>
      </w:r>
      <w:r w:rsidR="00D60CE3" w:rsidRPr="00AA60C4">
        <w:rPr>
          <w:kern w:val="0"/>
          <w:szCs w:val="24"/>
          <w:lang w:bidi="ar"/>
        </w:rPr>
        <w:t>3.11</w:t>
      </w:r>
      <w:r w:rsidR="00D60CE3" w:rsidRPr="00AA60C4">
        <w:rPr>
          <w:kern w:val="0"/>
          <w:szCs w:val="24"/>
          <w:lang w:bidi="ar"/>
        </w:rPr>
        <w:t>所示。</w:t>
      </w:r>
      <w:r w:rsidR="00CE0AFA" w:rsidRPr="00AA60C4">
        <w:rPr>
          <w:kern w:val="0"/>
          <w:szCs w:val="24"/>
          <w:lang w:bidi="ar"/>
        </w:rPr>
        <w:t xml:space="preserve"> </w:t>
      </w:r>
    </w:p>
    <w:p w14:paraId="76739BEF" w14:textId="477CCF73" w:rsidR="00CE0AFA" w:rsidRPr="00AA60C4" w:rsidRDefault="005B3E42" w:rsidP="00CE0AFA">
      <w:pPr>
        <w:widowControl/>
        <w:jc w:val="center"/>
        <w:rPr>
          <w:noProof/>
          <w:kern w:val="0"/>
          <w:lang w:bidi="ar"/>
        </w:rPr>
      </w:pPr>
      <w:r>
        <w:rPr>
          <w:noProof/>
          <w:kern w:val="0"/>
          <w:lang w:bidi="ar"/>
        </w:rPr>
        <w:pict w14:anchorId="6C8ED405">
          <v:shape id="图片 14" o:spid="_x0000_i1141" type="#_x0000_t75" alt="IMG_256" style="width:140pt;height:86pt;visibility:visible;mso-wrap-style:square">
            <v:imagedata r:id="rId212" o:title="IMG_256"/>
          </v:shape>
        </w:pict>
      </w:r>
    </w:p>
    <w:p w14:paraId="1468161D" w14:textId="4E389496" w:rsidR="008A577E" w:rsidRPr="00AA60C4" w:rsidRDefault="008A577E" w:rsidP="008A577E">
      <w:pPr>
        <w:jc w:val="center"/>
        <w:rPr>
          <w:sz w:val="21"/>
          <w:szCs w:val="21"/>
        </w:rPr>
      </w:pPr>
      <w:r w:rsidRPr="00AA60C4">
        <w:rPr>
          <w:sz w:val="21"/>
          <w:szCs w:val="21"/>
        </w:rPr>
        <w:t>图</w:t>
      </w:r>
      <w:r w:rsidRPr="00AA60C4">
        <w:rPr>
          <w:sz w:val="21"/>
          <w:szCs w:val="21"/>
        </w:rPr>
        <w:t>3.1</w:t>
      </w:r>
      <w:r w:rsidR="00E10003" w:rsidRPr="00AA60C4">
        <w:rPr>
          <w:sz w:val="21"/>
          <w:szCs w:val="21"/>
        </w:rPr>
        <w:t>1</w:t>
      </w:r>
      <w:r w:rsidRPr="00AA60C4">
        <w:rPr>
          <w:sz w:val="21"/>
          <w:szCs w:val="21"/>
        </w:rPr>
        <w:t xml:space="preserve">  </w:t>
      </w:r>
      <w:r w:rsidR="000D62C7" w:rsidRPr="00AA60C4">
        <w:rPr>
          <w:kern w:val="0"/>
          <w:sz w:val="21"/>
          <w:szCs w:val="21"/>
          <w:lang w:bidi="ar"/>
        </w:rPr>
        <w:t>由气动分布载荷</w:t>
      </w:r>
      <w:r w:rsidR="000D62C7" w:rsidRPr="00AA60C4">
        <w:rPr>
          <w:kern w:val="0"/>
          <w:position w:val="-10"/>
          <w:sz w:val="21"/>
          <w:szCs w:val="21"/>
          <w:lang w:bidi="ar"/>
        </w:rPr>
        <w:object w:dxaOrig="180" w:dyaOrig="240" w14:anchorId="7B40C7FD">
          <v:shape id="_x0000_i1142" type="#_x0000_t75" style="width:10pt;height:12pt" o:ole="">
            <v:imagedata r:id="rId213" o:title=""/>
          </v:shape>
          <o:OLEObject Type="Embed" ProgID="Equation.DSMT4" ShapeID="_x0000_i1142" DrawAspect="Content" ObjectID="_1656343194" r:id="rId214"/>
        </w:object>
      </w:r>
      <w:r w:rsidR="000D62C7" w:rsidRPr="00AA60C4">
        <w:rPr>
          <w:kern w:val="0"/>
          <w:sz w:val="21"/>
          <w:szCs w:val="21"/>
          <w:lang w:bidi="ar"/>
        </w:rPr>
        <w:t>引起的翼</w:t>
      </w:r>
      <w:proofErr w:type="gramStart"/>
      <w:r w:rsidR="000D62C7" w:rsidRPr="00AA60C4">
        <w:rPr>
          <w:kern w:val="0"/>
          <w:sz w:val="21"/>
          <w:szCs w:val="21"/>
          <w:lang w:bidi="ar"/>
        </w:rPr>
        <w:t>剖面微段的</w:t>
      </w:r>
      <w:proofErr w:type="gramEnd"/>
      <w:r w:rsidR="000D62C7" w:rsidRPr="00AA60C4">
        <w:rPr>
          <w:kern w:val="0"/>
          <w:sz w:val="21"/>
          <w:szCs w:val="21"/>
          <w:lang w:bidi="ar"/>
        </w:rPr>
        <w:t>剪力</w:t>
      </w:r>
      <w:r w:rsidR="000D62C7" w:rsidRPr="00AA60C4">
        <w:rPr>
          <w:i/>
          <w:iCs/>
          <w:kern w:val="0"/>
          <w:sz w:val="21"/>
          <w:szCs w:val="21"/>
          <w:lang w:bidi="ar"/>
        </w:rPr>
        <w:t>Q</w:t>
      </w:r>
      <w:r w:rsidR="000D62C7" w:rsidRPr="00AA60C4">
        <w:rPr>
          <w:kern w:val="0"/>
          <w:sz w:val="21"/>
          <w:szCs w:val="21"/>
          <w:lang w:bidi="ar"/>
        </w:rPr>
        <w:t>和弯矩</w:t>
      </w:r>
      <w:r w:rsidR="000D62C7" w:rsidRPr="00AA60C4">
        <w:rPr>
          <w:i/>
          <w:iCs/>
          <w:kern w:val="0"/>
          <w:sz w:val="21"/>
          <w:szCs w:val="21"/>
          <w:lang w:bidi="ar"/>
        </w:rPr>
        <w:t>M</w:t>
      </w:r>
      <w:r w:rsidR="00D0503F" w:rsidRPr="00AA60C4">
        <w:rPr>
          <w:kern w:val="0"/>
          <w:sz w:val="21"/>
          <w:szCs w:val="21"/>
          <w:lang w:bidi="ar"/>
        </w:rPr>
        <w:t>示意图</w:t>
      </w:r>
    </w:p>
    <w:p w14:paraId="4C321D41" w14:textId="65C3B0FC" w:rsidR="00CE0AFA" w:rsidRPr="00AA60C4" w:rsidRDefault="00925A7A" w:rsidP="00CE0AFA">
      <w:pPr>
        <w:rPr>
          <w:kern w:val="0"/>
          <w:lang w:bidi="ar"/>
        </w:rPr>
      </w:pPr>
      <w:r w:rsidRPr="00AA60C4">
        <w:rPr>
          <w:kern w:val="0"/>
          <w:szCs w:val="24"/>
          <w:lang w:bidi="ar"/>
        </w:rPr>
        <w:lastRenderedPageBreak/>
        <w:tab/>
      </w:r>
      <w:r w:rsidR="006D25A8" w:rsidRPr="00AA60C4">
        <w:rPr>
          <w:kern w:val="0"/>
          <w:szCs w:val="24"/>
          <w:lang w:bidi="ar"/>
        </w:rPr>
        <w:t>故</w:t>
      </w:r>
      <w:r w:rsidR="009A5E33" w:rsidRPr="00AA60C4">
        <w:rPr>
          <w:kern w:val="0"/>
          <w:szCs w:val="24"/>
          <w:lang w:bidi="ar"/>
        </w:rPr>
        <w:t>可</w:t>
      </w:r>
      <w:r w:rsidR="00CE0AFA" w:rsidRPr="00AA60C4">
        <w:rPr>
          <w:kern w:val="0"/>
          <w:szCs w:val="24"/>
          <w:lang w:bidi="ar"/>
        </w:rPr>
        <w:t>导出剪力</w:t>
      </w:r>
      <w:r w:rsidR="00194707" w:rsidRPr="00AA60C4">
        <w:rPr>
          <w:i/>
          <w:iCs/>
          <w:kern w:val="0"/>
          <w:szCs w:val="24"/>
          <w:lang w:bidi="ar"/>
        </w:rPr>
        <w:t>Q</w:t>
      </w:r>
      <w:r w:rsidR="00CE0AFA" w:rsidRPr="00AA60C4">
        <w:rPr>
          <w:kern w:val="0"/>
          <w:szCs w:val="24"/>
          <w:lang w:bidi="ar"/>
        </w:rPr>
        <w:t>与气动载荷</w:t>
      </w:r>
      <w:r w:rsidR="00D2442D" w:rsidRPr="00AA60C4">
        <w:rPr>
          <w:i/>
          <w:iCs/>
          <w:kern w:val="0"/>
          <w:szCs w:val="24"/>
          <w:lang w:bidi="ar"/>
        </w:rPr>
        <w:t>q</w:t>
      </w:r>
      <w:r w:rsidR="00D2442D" w:rsidRPr="00AA60C4">
        <w:rPr>
          <w:kern w:val="0"/>
          <w:szCs w:val="24"/>
          <w:lang w:bidi="ar"/>
        </w:rPr>
        <w:t>之间的</w:t>
      </w:r>
      <w:r w:rsidR="00CE0AFA" w:rsidRPr="00AA60C4">
        <w:rPr>
          <w:kern w:val="0"/>
          <w:szCs w:val="24"/>
          <w:lang w:bidi="ar"/>
        </w:rPr>
        <w:t>关系</w:t>
      </w:r>
      <w:r w:rsidR="00D2442D" w:rsidRPr="00AA60C4">
        <w:rPr>
          <w:kern w:val="0"/>
          <w:szCs w:val="24"/>
          <w:lang w:bidi="ar"/>
        </w:rPr>
        <w:t>为</w:t>
      </w:r>
    </w:p>
    <w:p w14:paraId="39992327" w14:textId="5654A5DD" w:rsidR="00CE0AFA" w:rsidRPr="00AA60C4" w:rsidRDefault="00CE0AFA" w:rsidP="00CE0AFA">
      <w:pPr>
        <w:jc w:val="center"/>
        <w:rPr>
          <w:kern w:val="0"/>
          <w:szCs w:val="24"/>
          <w:lang w:bidi="ar"/>
        </w:rPr>
      </w:pPr>
      <w:r w:rsidRPr="00AA60C4">
        <w:rPr>
          <w:kern w:val="0"/>
          <w:position w:val="-10"/>
          <w:szCs w:val="24"/>
          <w:lang w:bidi="ar"/>
        </w:rPr>
        <w:object w:dxaOrig="2220" w:dyaOrig="320" w14:anchorId="3E68B675">
          <v:shape id="_x0000_i1143" type="#_x0000_t75" style="width:112pt;height:16pt" o:ole="">
            <v:imagedata r:id="rId215" o:title=""/>
          </v:shape>
          <o:OLEObject Type="Embed" ProgID="Equations" ShapeID="_x0000_i1143" DrawAspect="Content" ObjectID="_1656343195" r:id="rId216"/>
        </w:object>
      </w:r>
    </w:p>
    <w:p w14:paraId="42E64F28" w14:textId="3A5E484F" w:rsidR="00CE0AFA" w:rsidRPr="00AA60C4" w:rsidRDefault="00B43F1F" w:rsidP="00CE0AFA">
      <w:pPr>
        <w:jc w:val="center"/>
      </w:pPr>
      <w:r w:rsidRPr="00AA60C4">
        <w:rPr>
          <w:kern w:val="0"/>
          <w:position w:val="-10"/>
          <w:szCs w:val="24"/>
          <w:lang w:bidi="ar"/>
        </w:rPr>
        <w:object w:dxaOrig="1260" w:dyaOrig="320" w14:anchorId="5661D552">
          <v:shape id="_x0000_i1144" type="#_x0000_t75" style="width:64pt;height:16pt" o:ole="">
            <v:imagedata r:id="rId217" o:title=""/>
          </v:shape>
          <o:OLEObject Type="Embed" ProgID="Equation.DSMT4" ShapeID="_x0000_i1144" DrawAspect="Content" ObjectID="_1656343196" r:id="rId218"/>
        </w:object>
      </w:r>
    </w:p>
    <w:p w14:paraId="18779005" w14:textId="7E45C99E" w:rsidR="00CE0AFA" w:rsidRPr="00AA60C4" w:rsidRDefault="00CE0AFA" w:rsidP="00CE0AFA">
      <w:pPr>
        <w:jc w:val="center"/>
      </w:pPr>
      <w:r w:rsidRPr="00AA60C4">
        <w:rPr>
          <w:position w:val="-12"/>
          <w:szCs w:val="24"/>
        </w:rPr>
        <w:object w:dxaOrig="1177" w:dyaOrig="400" w14:anchorId="0FC60756">
          <v:shape id="_x0000_i1145" type="#_x0000_t75" style="width:59.6pt;height:20pt" o:ole="">
            <v:imagedata r:id="rId219" o:title=""/>
          </v:shape>
          <o:OLEObject Type="Embed" ProgID="Equations" ShapeID="_x0000_i1145" DrawAspect="Content" ObjectID="_1656343197" r:id="rId220"/>
        </w:object>
      </w:r>
    </w:p>
    <w:p w14:paraId="3DDCC52A" w14:textId="4E08D9BD" w:rsidR="00CE0AFA" w:rsidRPr="00AA60C4" w:rsidRDefault="00CE0AFA" w:rsidP="00CE0AFA">
      <w:r w:rsidRPr="00AA60C4">
        <w:rPr>
          <w:szCs w:val="24"/>
        </w:rPr>
        <w:t>其中</w:t>
      </w:r>
    </w:p>
    <w:p w14:paraId="552D9907" w14:textId="562C0E1A" w:rsidR="00CE0AFA" w:rsidRPr="00AA60C4" w:rsidRDefault="00CE0AFA" w:rsidP="00CE0AFA">
      <w:pPr>
        <w:jc w:val="center"/>
      </w:pPr>
      <w:r w:rsidRPr="00AA60C4">
        <w:rPr>
          <w:position w:val="-24"/>
          <w:szCs w:val="24"/>
        </w:rPr>
        <w:object w:dxaOrig="1840" w:dyaOrig="620" w14:anchorId="3B1416C7">
          <v:shape id="_x0000_i1146" type="#_x0000_t75" style="width:92pt;height:30.4pt" o:ole="">
            <v:imagedata r:id="rId221" o:title=""/>
          </v:shape>
          <o:OLEObject Type="Embed" ProgID="Equations" ShapeID="_x0000_i1146" DrawAspect="Content" ObjectID="_1656343198" r:id="rId222"/>
        </w:object>
      </w:r>
      <w:r w:rsidR="005F04DD" w:rsidRPr="00AA60C4">
        <w:t xml:space="preserve">, </w:t>
      </w:r>
      <w:r w:rsidRPr="00AA60C4">
        <w:rPr>
          <w:position w:val="-24"/>
          <w:szCs w:val="24"/>
        </w:rPr>
        <w:object w:dxaOrig="1820" w:dyaOrig="620" w14:anchorId="0CBAB467">
          <v:shape id="_x0000_i1147" type="#_x0000_t75" style="width:90.4pt;height:30.4pt" o:ole="">
            <v:imagedata r:id="rId223" o:title=""/>
          </v:shape>
          <o:OLEObject Type="Embed" ProgID="Equations" ShapeID="_x0000_i1147" DrawAspect="Content" ObjectID="_1656343199" r:id="rId224"/>
        </w:object>
      </w:r>
    </w:p>
    <w:p w14:paraId="51547922" w14:textId="71893FA4" w:rsidR="00CE0AFA" w:rsidRPr="00AA60C4" w:rsidRDefault="00164C7C" w:rsidP="00CE0AFA">
      <w:r w:rsidRPr="00AA60C4">
        <w:rPr>
          <w:szCs w:val="24"/>
        </w:rPr>
        <w:tab/>
      </w:r>
      <w:r w:rsidR="00BB3932" w:rsidRPr="00AA60C4">
        <w:rPr>
          <w:szCs w:val="24"/>
        </w:rPr>
        <w:t>因此可得</w:t>
      </w:r>
    </w:p>
    <w:p w14:paraId="30B7F428" w14:textId="7710BCCD" w:rsidR="00CE0AFA" w:rsidRPr="00AA60C4" w:rsidRDefault="00CE0AFA" w:rsidP="00CE0AFA">
      <w:pPr>
        <w:jc w:val="center"/>
      </w:pPr>
      <w:r w:rsidRPr="00AA60C4">
        <w:rPr>
          <w:position w:val="-24"/>
          <w:szCs w:val="24"/>
        </w:rPr>
        <w:object w:dxaOrig="4640" w:dyaOrig="620" w14:anchorId="71A77A4E">
          <v:shape id="_x0000_i1148" type="#_x0000_t75" style="width:231.6pt;height:30.4pt" o:ole="">
            <v:imagedata r:id="rId225" o:title=""/>
          </v:shape>
          <o:OLEObject Type="Embed" ProgID="Equations" ShapeID="_x0000_i1148" DrawAspect="Content" ObjectID="_1656343200" r:id="rId226"/>
        </w:object>
      </w:r>
    </w:p>
    <w:p w14:paraId="2216CEC9" w14:textId="14FA65A0" w:rsidR="00560B87" w:rsidRPr="00AA60C4" w:rsidRDefault="004F4E9F" w:rsidP="00560B87">
      <w:r w:rsidRPr="00AA60C4">
        <w:rPr>
          <w:szCs w:val="24"/>
        </w:rPr>
        <w:t>其中，</w:t>
      </w:r>
      <w:r w:rsidR="00696E5F" w:rsidRPr="00AA60C4">
        <w:rPr>
          <w:position w:val="-12"/>
          <w:szCs w:val="24"/>
        </w:rPr>
        <w:object w:dxaOrig="300" w:dyaOrig="360" w14:anchorId="163B92EA">
          <v:shape id="_x0000_i1149" type="#_x0000_t75" style="width:16pt;height:18pt" o:ole="">
            <v:imagedata r:id="rId227" o:title=""/>
          </v:shape>
          <o:OLEObject Type="Embed" ProgID="Equation.DSMT4" ShapeID="_x0000_i1149" DrawAspect="Content" ObjectID="_1656343201" r:id="rId228"/>
        </w:object>
      </w:r>
      <w:r w:rsidR="00CE0AFA" w:rsidRPr="00AA60C4">
        <w:rPr>
          <w:szCs w:val="24"/>
        </w:rPr>
        <w:t>为</w:t>
      </w:r>
      <w:r w:rsidR="00922173" w:rsidRPr="00AA60C4">
        <w:rPr>
          <w:szCs w:val="24"/>
        </w:rPr>
        <w:t>全机</w:t>
      </w:r>
      <w:r w:rsidR="00CE0AFA" w:rsidRPr="00AA60C4">
        <w:rPr>
          <w:szCs w:val="24"/>
        </w:rPr>
        <w:t>重力</w:t>
      </w:r>
      <w:r w:rsidR="006A547E" w:rsidRPr="00AA60C4">
        <w:rPr>
          <w:szCs w:val="24"/>
        </w:rPr>
        <w:t>为</w:t>
      </w:r>
      <w:r w:rsidR="00CE0AFA" w:rsidRPr="00AA60C4">
        <w:rPr>
          <w:szCs w:val="24"/>
        </w:rPr>
        <w:t>10394</w:t>
      </w:r>
      <w:r w:rsidR="00696E5F" w:rsidRPr="00AA60C4">
        <w:rPr>
          <w:szCs w:val="24"/>
        </w:rPr>
        <w:t xml:space="preserve"> </w:t>
      </w:r>
      <w:r w:rsidR="00CE0AFA" w:rsidRPr="00AA60C4">
        <w:rPr>
          <w:szCs w:val="24"/>
        </w:rPr>
        <w:t>kg</w:t>
      </w:r>
      <w:r w:rsidR="00CE0AFA" w:rsidRPr="00AA60C4">
        <w:rPr>
          <w:szCs w:val="24"/>
        </w:rPr>
        <w:t>，</w:t>
      </w:r>
      <w:r w:rsidR="00696E5F" w:rsidRPr="00AA60C4">
        <w:rPr>
          <w:position w:val="-12"/>
          <w:szCs w:val="24"/>
        </w:rPr>
        <w:object w:dxaOrig="300" w:dyaOrig="360" w14:anchorId="5249B26A">
          <v:shape id="_x0000_i1150" type="#_x0000_t75" style="width:16pt;height:18pt" o:ole="">
            <v:imagedata r:id="rId229" o:title=""/>
          </v:shape>
          <o:OLEObject Type="Embed" ProgID="Equation.DSMT4" ShapeID="_x0000_i1150" DrawAspect="Content" ObjectID="_1656343202" r:id="rId230"/>
        </w:object>
      </w:r>
      <w:r w:rsidR="00CE0AFA" w:rsidRPr="00AA60C4">
        <w:rPr>
          <w:szCs w:val="24"/>
        </w:rPr>
        <w:t>为机翼质量力</w:t>
      </w:r>
      <w:r w:rsidR="006A547E" w:rsidRPr="00AA60C4">
        <w:rPr>
          <w:szCs w:val="24"/>
        </w:rPr>
        <w:t>为</w:t>
      </w:r>
      <w:r w:rsidR="00CE0AFA" w:rsidRPr="00AA60C4">
        <w:rPr>
          <w:szCs w:val="24"/>
        </w:rPr>
        <w:t>1160</w:t>
      </w:r>
      <w:r w:rsidR="00696E5F" w:rsidRPr="00AA60C4">
        <w:rPr>
          <w:szCs w:val="24"/>
        </w:rPr>
        <w:t xml:space="preserve"> </w:t>
      </w:r>
      <w:r w:rsidR="00CE0AFA" w:rsidRPr="00AA60C4">
        <w:rPr>
          <w:szCs w:val="24"/>
        </w:rPr>
        <w:t>kg</w:t>
      </w:r>
      <w:r w:rsidR="00696E5F" w:rsidRPr="00AA60C4">
        <w:rPr>
          <w:szCs w:val="24"/>
        </w:rPr>
        <w:t>；</w:t>
      </w:r>
      <w:r w:rsidR="00CE0AFA" w:rsidRPr="00AA60C4">
        <w:rPr>
          <w:szCs w:val="24"/>
        </w:rPr>
        <w:t>在</w:t>
      </w:r>
      <w:r w:rsidR="006A547E" w:rsidRPr="00AA60C4">
        <w:rPr>
          <w:szCs w:val="24"/>
        </w:rPr>
        <w:t>最大过载系数</w:t>
      </w:r>
      <w:r w:rsidR="006A547E" w:rsidRPr="00AA60C4">
        <w:rPr>
          <w:position w:val="-12"/>
          <w:szCs w:val="24"/>
        </w:rPr>
        <w:object w:dxaOrig="1219" w:dyaOrig="360" w14:anchorId="4F852F58">
          <v:shape id="_x0000_i1151" type="#_x0000_t75" style="width:60.4pt;height:18pt" o:ole="">
            <v:imagedata r:id="rId231" o:title=""/>
          </v:shape>
          <o:OLEObject Type="Embed" ProgID="Equation.DSMT4" ShapeID="_x0000_i1151" DrawAspect="Content" ObjectID="_1656343203" r:id="rId232"/>
        </w:object>
      </w:r>
      <w:r w:rsidR="00CE0AFA" w:rsidRPr="00AA60C4">
        <w:rPr>
          <w:szCs w:val="24"/>
        </w:rPr>
        <w:t>条件下，</w:t>
      </w:r>
      <w:r w:rsidR="00835D98" w:rsidRPr="00AA60C4">
        <w:rPr>
          <w:szCs w:val="24"/>
        </w:rPr>
        <w:t>编写程序，可</w:t>
      </w:r>
      <w:r w:rsidR="00560B87" w:rsidRPr="00AA60C4">
        <w:rPr>
          <w:szCs w:val="24"/>
        </w:rPr>
        <w:t>获得本方案无人机</w:t>
      </w:r>
      <w:r w:rsidR="00835D98" w:rsidRPr="00AA60C4">
        <w:rPr>
          <w:szCs w:val="24"/>
        </w:rPr>
        <w:t>在该</w:t>
      </w:r>
      <w:r w:rsidR="00560B87" w:rsidRPr="00AA60C4">
        <w:rPr>
          <w:szCs w:val="24"/>
        </w:rPr>
        <w:t>工况下机翼沿展向</w:t>
      </w:r>
      <w:r w:rsidR="00835D98" w:rsidRPr="00AA60C4">
        <w:rPr>
          <w:szCs w:val="24"/>
        </w:rPr>
        <w:t>的剪力</w:t>
      </w:r>
      <w:r w:rsidR="00835D98" w:rsidRPr="00AA60C4">
        <w:rPr>
          <w:i/>
          <w:iCs/>
          <w:szCs w:val="24"/>
        </w:rPr>
        <w:t>Q</w:t>
      </w:r>
      <w:r w:rsidR="00560B87" w:rsidRPr="00AA60C4">
        <w:rPr>
          <w:szCs w:val="24"/>
        </w:rPr>
        <w:t>分布，如图</w:t>
      </w:r>
      <w:r w:rsidR="00560B87" w:rsidRPr="00AA60C4">
        <w:rPr>
          <w:szCs w:val="24"/>
        </w:rPr>
        <w:t>3.1</w:t>
      </w:r>
      <w:r w:rsidR="00337FD6" w:rsidRPr="00AA60C4">
        <w:rPr>
          <w:szCs w:val="24"/>
        </w:rPr>
        <w:t>2</w:t>
      </w:r>
      <w:r w:rsidR="00560B87" w:rsidRPr="00AA60C4">
        <w:rPr>
          <w:szCs w:val="24"/>
        </w:rPr>
        <w:t>所示。机翼沿展向各站位</w:t>
      </w:r>
      <w:r w:rsidR="00337FD6" w:rsidRPr="00AA60C4">
        <w:rPr>
          <w:szCs w:val="24"/>
        </w:rPr>
        <w:t>的剪力</w:t>
      </w:r>
      <w:r w:rsidR="00BA7E1A" w:rsidRPr="00AA60C4">
        <w:rPr>
          <w:i/>
          <w:iCs/>
          <w:szCs w:val="24"/>
        </w:rPr>
        <w:t>Q</w:t>
      </w:r>
      <w:r w:rsidR="00560B87" w:rsidRPr="00AA60C4">
        <w:rPr>
          <w:szCs w:val="24"/>
        </w:rPr>
        <w:t>大小可在图上取得。</w:t>
      </w:r>
    </w:p>
    <w:p w14:paraId="0A583AA4" w14:textId="053E4979" w:rsidR="00CE0AFA" w:rsidRPr="00AA60C4" w:rsidRDefault="005B3E42" w:rsidP="00560B87">
      <w:pPr>
        <w:jc w:val="center"/>
      </w:pPr>
      <w:r>
        <w:pict w14:anchorId="0C22C75A">
          <v:shape id="_x0000_i1152" type="#_x0000_t75" style="width:294.4pt;height:192.8pt">
            <v:imagedata r:id="rId233" o:title=""/>
          </v:shape>
        </w:pict>
      </w:r>
    </w:p>
    <w:p w14:paraId="06CE3030" w14:textId="7ECD87EB" w:rsidR="00CE0AFA" w:rsidRPr="00AA60C4" w:rsidRDefault="00337FD6" w:rsidP="00192CFC">
      <w:pPr>
        <w:jc w:val="center"/>
        <w:rPr>
          <w:sz w:val="21"/>
          <w:szCs w:val="21"/>
        </w:rPr>
      </w:pPr>
      <w:r w:rsidRPr="00AA60C4">
        <w:rPr>
          <w:sz w:val="21"/>
          <w:szCs w:val="21"/>
        </w:rPr>
        <w:t>图</w:t>
      </w:r>
      <w:r w:rsidRPr="00AA60C4">
        <w:rPr>
          <w:sz w:val="21"/>
          <w:szCs w:val="21"/>
        </w:rPr>
        <w:t xml:space="preserve">3.12  </w:t>
      </w:r>
      <w:r w:rsidR="00771C88" w:rsidRPr="00AA60C4">
        <w:rPr>
          <w:sz w:val="21"/>
          <w:szCs w:val="21"/>
        </w:rPr>
        <w:t>无人机</w:t>
      </w:r>
      <w:r w:rsidRPr="00AA60C4">
        <w:rPr>
          <w:kern w:val="0"/>
          <w:sz w:val="21"/>
          <w:szCs w:val="21"/>
          <w:lang w:bidi="ar"/>
        </w:rPr>
        <w:t>机翼</w:t>
      </w:r>
      <w:r w:rsidRPr="00AA60C4">
        <w:rPr>
          <w:sz w:val="21"/>
          <w:szCs w:val="21"/>
        </w:rPr>
        <w:t>沿展向</w:t>
      </w:r>
      <w:r w:rsidRPr="00AA60C4">
        <w:rPr>
          <w:kern w:val="0"/>
          <w:sz w:val="21"/>
          <w:szCs w:val="21"/>
          <w:lang w:bidi="ar"/>
        </w:rPr>
        <w:t>剪力</w:t>
      </w:r>
      <w:r w:rsidRPr="00AA60C4">
        <w:rPr>
          <w:i/>
          <w:iCs/>
          <w:kern w:val="0"/>
          <w:sz w:val="21"/>
          <w:szCs w:val="21"/>
          <w:lang w:bidi="ar"/>
        </w:rPr>
        <w:t>Q</w:t>
      </w:r>
      <w:r w:rsidRPr="00AA60C4">
        <w:rPr>
          <w:kern w:val="0"/>
          <w:sz w:val="21"/>
          <w:szCs w:val="21"/>
          <w:lang w:bidi="ar"/>
        </w:rPr>
        <w:t>分布图</w:t>
      </w:r>
    </w:p>
    <w:p w14:paraId="2F1B46D4" w14:textId="29A41146" w:rsidR="00CE0AFA" w:rsidRPr="00AA60C4" w:rsidRDefault="00CE0AFA" w:rsidP="00C7281D">
      <w:pPr>
        <w:pStyle w:val="3"/>
        <w:spacing w:before="156" w:after="156"/>
      </w:pPr>
      <w:bookmarkStart w:id="55" w:name="_Toc45527561"/>
      <w:r w:rsidRPr="00AA60C4">
        <w:t>3.3.3</w:t>
      </w:r>
      <w:r w:rsidR="00C7281D" w:rsidRPr="00AA60C4">
        <w:t xml:space="preserve"> </w:t>
      </w:r>
      <w:r w:rsidRPr="00AA60C4">
        <w:t>弯矩</w:t>
      </w:r>
      <w:r w:rsidR="00C7281D" w:rsidRPr="00AA60C4">
        <w:t>内力计算</w:t>
      </w:r>
      <w:bookmarkEnd w:id="55"/>
    </w:p>
    <w:p w14:paraId="339805CB" w14:textId="2C7C3EF4" w:rsidR="00C50D52" w:rsidRPr="00AA60C4" w:rsidRDefault="00C50D52" w:rsidP="00C50D52">
      <w:pPr>
        <w:rPr>
          <w:kern w:val="0"/>
          <w:lang w:bidi="ar"/>
        </w:rPr>
      </w:pPr>
      <w:r w:rsidRPr="00AA60C4">
        <w:rPr>
          <w:kern w:val="0"/>
          <w:szCs w:val="24"/>
          <w:lang w:bidi="ar"/>
        </w:rPr>
        <w:tab/>
      </w:r>
      <w:r w:rsidRPr="00AA60C4">
        <w:rPr>
          <w:kern w:val="0"/>
          <w:szCs w:val="24"/>
          <w:lang w:bidi="ar"/>
        </w:rPr>
        <w:t>由图</w:t>
      </w:r>
      <w:r w:rsidRPr="00AA60C4">
        <w:rPr>
          <w:kern w:val="0"/>
          <w:szCs w:val="24"/>
          <w:lang w:bidi="ar"/>
        </w:rPr>
        <w:t>3.11</w:t>
      </w:r>
      <w:r w:rsidRPr="00AA60C4">
        <w:rPr>
          <w:kern w:val="0"/>
          <w:szCs w:val="24"/>
          <w:lang w:bidi="ar"/>
        </w:rPr>
        <w:t>，</w:t>
      </w:r>
      <w:r w:rsidR="009A5002" w:rsidRPr="00AA60C4">
        <w:rPr>
          <w:kern w:val="0"/>
          <w:szCs w:val="24"/>
          <w:lang w:bidi="ar"/>
        </w:rPr>
        <w:t>可导出弯矩</w:t>
      </w:r>
      <w:r w:rsidR="009A5002" w:rsidRPr="00AA60C4">
        <w:rPr>
          <w:i/>
          <w:iCs/>
          <w:kern w:val="0"/>
          <w:szCs w:val="24"/>
          <w:lang w:bidi="ar"/>
        </w:rPr>
        <w:t>M</w:t>
      </w:r>
      <w:r w:rsidR="009A5002" w:rsidRPr="00AA60C4">
        <w:rPr>
          <w:kern w:val="0"/>
          <w:szCs w:val="24"/>
          <w:lang w:bidi="ar"/>
        </w:rPr>
        <w:t>与气动载荷</w:t>
      </w:r>
      <w:r w:rsidR="009A5002" w:rsidRPr="00AA60C4">
        <w:rPr>
          <w:i/>
          <w:iCs/>
          <w:kern w:val="0"/>
          <w:szCs w:val="24"/>
          <w:lang w:bidi="ar"/>
        </w:rPr>
        <w:t>q</w:t>
      </w:r>
      <w:r w:rsidR="009A5002" w:rsidRPr="00AA60C4">
        <w:rPr>
          <w:kern w:val="0"/>
          <w:szCs w:val="24"/>
          <w:lang w:bidi="ar"/>
        </w:rPr>
        <w:t>之间的关系为</w:t>
      </w:r>
    </w:p>
    <w:p w14:paraId="4478FEFE" w14:textId="3F68D3F4" w:rsidR="00CE0AFA" w:rsidRPr="00AA60C4" w:rsidRDefault="00CE0AFA" w:rsidP="00CE0AFA">
      <w:pPr>
        <w:widowControl/>
        <w:jc w:val="center"/>
      </w:pPr>
      <w:r w:rsidRPr="00AA60C4">
        <w:rPr>
          <w:b/>
          <w:bCs/>
          <w:position w:val="-10"/>
          <w:szCs w:val="24"/>
        </w:rPr>
        <w:object w:dxaOrig="3700" w:dyaOrig="320" w14:anchorId="009A0A32">
          <v:shape id="_x0000_i1153" type="#_x0000_t75" style="width:185.6pt;height:16pt" o:ole="">
            <v:imagedata r:id="rId234" o:title=""/>
          </v:shape>
          <o:OLEObject Type="Embed" ProgID="Equations" ShapeID="_x0000_i1153" DrawAspect="Content" ObjectID="_1656343204" r:id="rId235"/>
        </w:object>
      </w:r>
    </w:p>
    <w:p w14:paraId="70DB3727" w14:textId="3C8F10C0" w:rsidR="00CE0AFA" w:rsidRPr="00AA60C4" w:rsidRDefault="00CE0AFA" w:rsidP="00CE0AFA">
      <w:pPr>
        <w:widowControl/>
        <w:jc w:val="center"/>
      </w:pPr>
      <w:r w:rsidRPr="00AA60C4">
        <w:rPr>
          <w:position w:val="-10"/>
          <w:szCs w:val="24"/>
        </w:rPr>
        <w:object w:dxaOrig="1219" w:dyaOrig="320" w14:anchorId="3085E3C0">
          <v:shape id="_x0000_i1154" type="#_x0000_t75" style="width:60.4pt;height:16pt" o:ole="">
            <v:imagedata r:id="rId236" o:title=""/>
          </v:shape>
          <o:OLEObject Type="Embed" ProgID="Equations" ShapeID="_x0000_i1154" DrawAspect="Content" ObjectID="_1656343205" r:id="rId237"/>
        </w:object>
      </w:r>
    </w:p>
    <w:p w14:paraId="38F09E5E" w14:textId="2DF47444" w:rsidR="00CE0AFA" w:rsidRPr="00AA60C4" w:rsidRDefault="002B2AE3" w:rsidP="00797AE1">
      <w:r w:rsidRPr="00AA60C4">
        <w:rPr>
          <w:szCs w:val="24"/>
        </w:rPr>
        <w:tab/>
      </w:r>
      <w:r w:rsidR="00CE0AFA" w:rsidRPr="00AA60C4">
        <w:rPr>
          <w:szCs w:val="24"/>
        </w:rPr>
        <w:t>由于</w:t>
      </w:r>
      <w:r w:rsidR="00CE0AFA" w:rsidRPr="00AA60C4">
        <w:rPr>
          <w:position w:val="-18"/>
          <w:szCs w:val="24"/>
        </w:rPr>
        <w:object w:dxaOrig="1280" w:dyaOrig="520" w14:anchorId="1B7F1073">
          <v:shape id="_x0000_i1155" type="#_x0000_t75" style="width:64pt;height:26pt" o:ole="">
            <v:imagedata r:id="rId238" o:title=""/>
          </v:shape>
          <o:OLEObject Type="Embed" ProgID="Equations" ShapeID="_x0000_i1155" DrawAspect="Content" ObjectID="_1656343206" r:id="rId239"/>
        </w:object>
      </w:r>
      <w:r w:rsidR="00CE0AFA" w:rsidRPr="00AA60C4">
        <w:rPr>
          <w:szCs w:val="24"/>
        </w:rPr>
        <w:t>，</w:t>
      </w:r>
      <w:r w:rsidR="00BA7E1A" w:rsidRPr="00AA60C4">
        <w:rPr>
          <w:szCs w:val="24"/>
        </w:rPr>
        <w:t>故</w:t>
      </w:r>
      <w:r w:rsidR="00CE0AFA" w:rsidRPr="00AA60C4">
        <w:rPr>
          <w:szCs w:val="24"/>
        </w:rPr>
        <w:t>弯矩</w:t>
      </w:r>
      <w:r w:rsidR="00CE0AFA" w:rsidRPr="00AA60C4">
        <w:rPr>
          <w:i/>
          <w:iCs/>
          <w:szCs w:val="24"/>
        </w:rPr>
        <w:t>M</w:t>
      </w:r>
      <w:r w:rsidR="00CE0AFA" w:rsidRPr="00AA60C4">
        <w:rPr>
          <w:szCs w:val="24"/>
        </w:rPr>
        <w:t>是对剪力</w:t>
      </w:r>
      <w:r w:rsidR="00CE0AFA" w:rsidRPr="00AA60C4">
        <w:rPr>
          <w:i/>
          <w:iCs/>
          <w:szCs w:val="24"/>
        </w:rPr>
        <w:t>Q</w:t>
      </w:r>
      <w:r w:rsidR="00CE0AFA" w:rsidRPr="00AA60C4">
        <w:rPr>
          <w:szCs w:val="24"/>
        </w:rPr>
        <w:t>的积分，由此关系</w:t>
      </w:r>
      <w:r w:rsidR="00EE5DB4" w:rsidRPr="00AA60C4">
        <w:rPr>
          <w:szCs w:val="24"/>
        </w:rPr>
        <w:t>可</w:t>
      </w:r>
      <w:r w:rsidR="00CE0AFA" w:rsidRPr="00AA60C4">
        <w:rPr>
          <w:szCs w:val="24"/>
        </w:rPr>
        <w:t>在求得剪力</w:t>
      </w:r>
      <w:r w:rsidR="00DD5016" w:rsidRPr="00AA60C4">
        <w:rPr>
          <w:i/>
          <w:iCs/>
          <w:szCs w:val="24"/>
        </w:rPr>
        <w:t>Q</w:t>
      </w:r>
      <w:r w:rsidR="00CE0AFA" w:rsidRPr="00AA60C4">
        <w:rPr>
          <w:szCs w:val="24"/>
        </w:rPr>
        <w:lastRenderedPageBreak/>
        <w:t>分布的基础上</w:t>
      </w:r>
      <w:r w:rsidR="00797AE1" w:rsidRPr="00AA60C4">
        <w:rPr>
          <w:szCs w:val="24"/>
        </w:rPr>
        <w:t>，编写程序，可获得本方案无人机在该工况下机翼沿展向的弯矩</w:t>
      </w:r>
      <w:r w:rsidR="00797AE1" w:rsidRPr="00AA60C4">
        <w:rPr>
          <w:i/>
          <w:iCs/>
          <w:szCs w:val="24"/>
        </w:rPr>
        <w:t>M</w:t>
      </w:r>
      <w:r w:rsidR="00797AE1" w:rsidRPr="00AA60C4">
        <w:rPr>
          <w:szCs w:val="24"/>
        </w:rPr>
        <w:t>分布，如图</w:t>
      </w:r>
      <w:r w:rsidR="00797AE1" w:rsidRPr="00AA60C4">
        <w:rPr>
          <w:szCs w:val="24"/>
        </w:rPr>
        <w:t>3.1</w:t>
      </w:r>
      <w:r w:rsidR="00BA7E1A" w:rsidRPr="00AA60C4">
        <w:rPr>
          <w:szCs w:val="24"/>
        </w:rPr>
        <w:t>3</w:t>
      </w:r>
      <w:r w:rsidR="00797AE1" w:rsidRPr="00AA60C4">
        <w:rPr>
          <w:szCs w:val="24"/>
        </w:rPr>
        <w:t>所示。机翼沿展向各站位的</w:t>
      </w:r>
      <w:r w:rsidR="00BA7E1A" w:rsidRPr="00AA60C4">
        <w:rPr>
          <w:szCs w:val="24"/>
        </w:rPr>
        <w:t>弯矩</w:t>
      </w:r>
      <w:r w:rsidR="00BA7E1A" w:rsidRPr="00AA60C4">
        <w:rPr>
          <w:i/>
          <w:iCs/>
          <w:szCs w:val="24"/>
        </w:rPr>
        <w:t>M</w:t>
      </w:r>
      <w:r w:rsidR="00797AE1" w:rsidRPr="00AA60C4">
        <w:rPr>
          <w:szCs w:val="24"/>
        </w:rPr>
        <w:t>大小可在图上取得。</w:t>
      </w:r>
    </w:p>
    <w:p w14:paraId="01F8473B" w14:textId="5D7AFD68" w:rsidR="00CE0AFA" w:rsidRPr="00AA60C4" w:rsidRDefault="005B3E42" w:rsidP="00CE0AFA">
      <w:pPr>
        <w:widowControl/>
        <w:jc w:val="center"/>
      </w:pPr>
      <w:r>
        <w:pict w14:anchorId="5ED7EB0A">
          <v:shape id="_x0000_i1156" type="#_x0000_t75" style="width:289.2pt;height:192.8pt">
            <v:imagedata r:id="rId240" o:title=""/>
          </v:shape>
        </w:pict>
      </w:r>
    </w:p>
    <w:p w14:paraId="75DF5D0F" w14:textId="46BF8D76" w:rsidR="00CE0AFA" w:rsidRPr="00AA60C4" w:rsidRDefault="00BA7E1A" w:rsidP="00936CB1">
      <w:pPr>
        <w:jc w:val="center"/>
        <w:rPr>
          <w:sz w:val="21"/>
          <w:szCs w:val="21"/>
        </w:rPr>
      </w:pPr>
      <w:r w:rsidRPr="00AA60C4">
        <w:rPr>
          <w:sz w:val="21"/>
          <w:szCs w:val="21"/>
        </w:rPr>
        <w:t>图</w:t>
      </w:r>
      <w:r w:rsidRPr="00AA60C4">
        <w:rPr>
          <w:sz w:val="21"/>
          <w:szCs w:val="21"/>
        </w:rPr>
        <w:t>3.</w:t>
      </w:r>
      <w:r w:rsidR="00936CB1" w:rsidRPr="00AA60C4">
        <w:rPr>
          <w:sz w:val="21"/>
          <w:szCs w:val="21"/>
        </w:rPr>
        <w:t>13</w:t>
      </w:r>
      <w:r w:rsidRPr="00AA60C4">
        <w:rPr>
          <w:sz w:val="21"/>
          <w:szCs w:val="21"/>
        </w:rPr>
        <w:t xml:space="preserve">  </w:t>
      </w:r>
      <w:r w:rsidRPr="00AA60C4">
        <w:rPr>
          <w:sz w:val="21"/>
          <w:szCs w:val="21"/>
        </w:rPr>
        <w:t>无人机</w:t>
      </w:r>
      <w:r w:rsidRPr="00AA60C4">
        <w:rPr>
          <w:kern w:val="0"/>
          <w:sz w:val="21"/>
          <w:szCs w:val="21"/>
          <w:lang w:bidi="ar"/>
        </w:rPr>
        <w:t>机翼</w:t>
      </w:r>
      <w:r w:rsidRPr="00AA60C4">
        <w:rPr>
          <w:sz w:val="21"/>
          <w:szCs w:val="21"/>
        </w:rPr>
        <w:t>沿展向</w:t>
      </w:r>
      <w:r w:rsidR="00936CB1" w:rsidRPr="00AA60C4">
        <w:rPr>
          <w:kern w:val="0"/>
          <w:sz w:val="21"/>
          <w:szCs w:val="21"/>
          <w:lang w:bidi="ar"/>
        </w:rPr>
        <w:t>弯矩</w:t>
      </w:r>
      <w:r w:rsidR="00936CB1" w:rsidRPr="00AA60C4">
        <w:rPr>
          <w:i/>
          <w:iCs/>
          <w:kern w:val="0"/>
          <w:sz w:val="21"/>
          <w:szCs w:val="21"/>
          <w:lang w:bidi="ar"/>
        </w:rPr>
        <w:t>M</w:t>
      </w:r>
      <w:r w:rsidRPr="00AA60C4">
        <w:rPr>
          <w:kern w:val="0"/>
          <w:sz w:val="21"/>
          <w:szCs w:val="21"/>
          <w:lang w:bidi="ar"/>
        </w:rPr>
        <w:t>分布图</w:t>
      </w:r>
    </w:p>
    <w:p w14:paraId="1501F09A" w14:textId="5B5D1FCB" w:rsidR="00CE0AFA" w:rsidRPr="00AA60C4" w:rsidRDefault="00CE0AFA" w:rsidP="00936CB1">
      <w:pPr>
        <w:pStyle w:val="3"/>
        <w:spacing w:before="156" w:after="156"/>
      </w:pPr>
      <w:bookmarkStart w:id="56" w:name="_Toc45527562"/>
      <w:r w:rsidRPr="00AA60C4">
        <w:t>3.3.4</w:t>
      </w:r>
      <w:r w:rsidR="00936CB1" w:rsidRPr="00AA60C4">
        <w:t xml:space="preserve"> </w:t>
      </w:r>
      <w:r w:rsidRPr="00AA60C4">
        <w:t>扭矩</w:t>
      </w:r>
      <w:r w:rsidR="00936CB1" w:rsidRPr="00AA60C4">
        <w:t>内力计算</w:t>
      </w:r>
      <w:bookmarkEnd w:id="56"/>
    </w:p>
    <w:p w14:paraId="06780A02" w14:textId="077CF62C" w:rsidR="00CE0AFA" w:rsidRPr="00AA60C4" w:rsidRDefault="00A223FB" w:rsidP="00CE0AFA">
      <w:pPr>
        <w:widowControl/>
        <w:rPr>
          <w:b/>
          <w:bCs/>
        </w:rPr>
      </w:pPr>
      <w:r w:rsidRPr="00AA60C4">
        <w:rPr>
          <w:szCs w:val="24"/>
        </w:rPr>
        <w:tab/>
      </w:r>
      <w:r w:rsidR="00936CB1" w:rsidRPr="00AA60C4">
        <w:rPr>
          <w:szCs w:val="24"/>
        </w:rPr>
        <w:t>由气动</w:t>
      </w:r>
      <w:r w:rsidR="00CE0AFA" w:rsidRPr="00AA60C4">
        <w:rPr>
          <w:szCs w:val="24"/>
        </w:rPr>
        <w:t>载荷引起的</w:t>
      </w:r>
      <w:r w:rsidR="00936CB1" w:rsidRPr="00AA60C4">
        <w:rPr>
          <w:szCs w:val="24"/>
        </w:rPr>
        <w:t>机翼</w:t>
      </w:r>
      <w:r w:rsidR="00CE0AFA" w:rsidRPr="00AA60C4">
        <w:rPr>
          <w:szCs w:val="24"/>
        </w:rPr>
        <w:t>任一剖面处的扭矩</w:t>
      </w:r>
      <w:r w:rsidR="00FB69C4" w:rsidRPr="00AA60C4">
        <w:rPr>
          <w:szCs w:val="24"/>
        </w:rPr>
        <w:t>分布</w:t>
      </w:r>
      <w:r w:rsidR="0033233A" w:rsidRPr="00AA60C4">
        <w:rPr>
          <w:szCs w:val="24"/>
        </w:rPr>
        <w:t>如图</w:t>
      </w:r>
      <w:r w:rsidR="0033233A" w:rsidRPr="00AA60C4">
        <w:rPr>
          <w:szCs w:val="24"/>
        </w:rPr>
        <w:t>3.14</w:t>
      </w:r>
      <w:r w:rsidR="0033233A" w:rsidRPr="00AA60C4">
        <w:rPr>
          <w:szCs w:val="24"/>
        </w:rPr>
        <w:t>所示。</w:t>
      </w:r>
    </w:p>
    <w:p w14:paraId="46249BD5" w14:textId="55EAECD6" w:rsidR="00CE0AFA" w:rsidRPr="00AA60C4" w:rsidRDefault="005B3E42" w:rsidP="00CE0AFA">
      <w:pPr>
        <w:widowControl/>
        <w:jc w:val="center"/>
        <w:rPr>
          <w:kern w:val="0"/>
          <w:lang w:bidi="ar"/>
        </w:rPr>
      </w:pPr>
      <w:r>
        <w:rPr>
          <w:noProof/>
          <w:kern w:val="0"/>
          <w:lang w:bidi="ar"/>
        </w:rPr>
        <w:pict w14:anchorId="3D1F158C">
          <v:shape id="图片 28" o:spid="_x0000_i1157" type="#_x0000_t75" alt="IMG_256" style="width:132pt;height:107.2pt;visibility:visible;mso-wrap-style:square">
            <v:imagedata r:id="rId241" o:title="IMG_256"/>
          </v:shape>
        </w:pict>
      </w:r>
    </w:p>
    <w:p w14:paraId="77D7E514" w14:textId="5FFCB97E" w:rsidR="00FB69C4" w:rsidRPr="00AA60C4" w:rsidRDefault="00FB69C4" w:rsidP="00FB69C4">
      <w:pPr>
        <w:jc w:val="center"/>
        <w:rPr>
          <w:sz w:val="21"/>
          <w:szCs w:val="21"/>
        </w:rPr>
      </w:pPr>
      <w:r w:rsidRPr="00AA60C4">
        <w:rPr>
          <w:sz w:val="21"/>
          <w:szCs w:val="21"/>
        </w:rPr>
        <w:t>图</w:t>
      </w:r>
      <w:r w:rsidRPr="00AA60C4">
        <w:rPr>
          <w:sz w:val="21"/>
          <w:szCs w:val="21"/>
        </w:rPr>
        <w:t xml:space="preserve">3.14  </w:t>
      </w:r>
      <w:r w:rsidRPr="00AA60C4">
        <w:rPr>
          <w:sz w:val="21"/>
          <w:szCs w:val="21"/>
        </w:rPr>
        <w:t>由气动载荷引起的机翼任一剖面处的扭矩分布示意图</w:t>
      </w:r>
    </w:p>
    <w:p w14:paraId="4E226606" w14:textId="5D433B28" w:rsidR="00FB69C4" w:rsidRPr="00AA60C4" w:rsidRDefault="00FB69C4" w:rsidP="00CE0AFA">
      <w:pPr>
        <w:widowControl/>
        <w:rPr>
          <w:szCs w:val="24"/>
        </w:rPr>
      </w:pPr>
      <w:r w:rsidRPr="00AA60C4">
        <w:rPr>
          <w:szCs w:val="24"/>
        </w:rPr>
        <w:tab/>
      </w:r>
      <w:r w:rsidR="00CE0AFA" w:rsidRPr="00AA60C4">
        <w:rPr>
          <w:szCs w:val="24"/>
        </w:rPr>
        <w:t>因此对于</w:t>
      </w:r>
      <w:r w:rsidRPr="00AA60C4">
        <w:rPr>
          <w:szCs w:val="24"/>
        </w:rPr>
        <w:t>任一</w:t>
      </w:r>
      <w:proofErr w:type="gramStart"/>
      <w:r w:rsidR="00CE0AFA" w:rsidRPr="00AA60C4">
        <w:rPr>
          <w:szCs w:val="24"/>
        </w:rPr>
        <w:t>翼</w:t>
      </w:r>
      <w:proofErr w:type="gramEnd"/>
      <w:r w:rsidR="00CE0AFA" w:rsidRPr="00AA60C4">
        <w:rPr>
          <w:szCs w:val="24"/>
        </w:rPr>
        <w:t>剖面</w:t>
      </w:r>
      <w:r w:rsidRPr="00AA60C4">
        <w:rPr>
          <w:szCs w:val="24"/>
        </w:rPr>
        <w:t>满足</w:t>
      </w:r>
      <w:r w:rsidR="00C558A9" w:rsidRPr="00AA60C4">
        <w:rPr>
          <w:szCs w:val="24"/>
        </w:rPr>
        <w:t>关系</w:t>
      </w:r>
    </w:p>
    <w:p w14:paraId="5FC322FE" w14:textId="182BE27A" w:rsidR="00CE0AFA" w:rsidRPr="00AA60C4" w:rsidRDefault="00CE0AFA" w:rsidP="00FB69C4">
      <w:pPr>
        <w:widowControl/>
        <w:jc w:val="center"/>
      </w:pPr>
      <w:r w:rsidRPr="00AA60C4">
        <w:rPr>
          <w:position w:val="-12"/>
          <w:szCs w:val="24"/>
        </w:rPr>
        <w:object w:dxaOrig="1680" w:dyaOrig="360" w14:anchorId="6C8A7240">
          <v:shape id="_x0000_i1158" type="#_x0000_t75" style="width:84pt;height:18pt" o:ole="">
            <v:imagedata r:id="rId242" o:title=""/>
          </v:shape>
          <o:OLEObject Type="Embed" ProgID="Equations" ShapeID="_x0000_i1158" DrawAspect="Content" ObjectID="_1656343207" r:id="rId243"/>
        </w:object>
      </w:r>
    </w:p>
    <w:p w14:paraId="5C226561" w14:textId="04875031" w:rsidR="00CE0AFA" w:rsidRPr="00AA60C4" w:rsidRDefault="00D05AE0" w:rsidP="00CE0AFA">
      <w:pPr>
        <w:ind w:firstLineChars="200" w:firstLine="480"/>
        <w:jc w:val="left"/>
      </w:pPr>
      <w:r w:rsidRPr="00AA60C4">
        <w:rPr>
          <w:szCs w:val="24"/>
        </w:rPr>
        <w:t>由目标无人机外形数据结合</w:t>
      </w:r>
      <w:r w:rsidR="00183B48" w:rsidRPr="00AA60C4">
        <w:rPr>
          <w:szCs w:val="24"/>
        </w:rPr>
        <w:t>CFD</w:t>
      </w:r>
      <w:r w:rsidRPr="00AA60C4">
        <w:rPr>
          <w:szCs w:val="24"/>
        </w:rPr>
        <w:t>数值模拟工具，计算</w:t>
      </w:r>
      <w:r w:rsidR="00CE0AFA" w:rsidRPr="00AA60C4">
        <w:rPr>
          <w:szCs w:val="24"/>
        </w:rPr>
        <w:t>焦点在弦长的</w:t>
      </w:r>
      <w:r w:rsidR="003179F5" w:rsidRPr="00AA60C4">
        <w:rPr>
          <w:szCs w:val="24"/>
        </w:rPr>
        <w:t>24.12</w:t>
      </w:r>
      <w:r w:rsidR="00CE0AFA" w:rsidRPr="00AA60C4">
        <w:rPr>
          <w:szCs w:val="24"/>
        </w:rPr>
        <w:t>%</w:t>
      </w:r>
      <w:r w:rsidR="00CE0AFA" w:rsidRPr="00AA60C4">
        <w:rPr>
          <w:szCs w:val="24"/>
        </w:rPr>
        <w:t>处，重心在弦长的</w:t>
      </w:r>
      <w:r w:rsidR="00CE0AFA" w:rsidRPr="00AA60C4">
        <w:rPr>
          <w:szCs w:val="24"/>
        </w:rPr>
        <w:t>42%</w:t>
      </w:r>
      <w:r w:rsidRPr="00AA60C4">
        <w:rPr>
          <w:szCs w:val="24"/>
        </w:rPr>
        <w:t xml:space="preserve"> </w:t>
      </w:r>
      <w:r w:rsidR="00CE0AFA" w:rsidRPr="00AA60C4">
        <w:rPr>
          <w:szCs w:val="24"/>
        </w:rPr>
        <w:t>~</w:t>
      </w:r>
      <w:r w:rsidRPr="00AA60C4">
        <w:rPr>
          <w:szCs w:val="24"/>
        </w:rPr>
        <w:t xml:space="preserve"> </w:t>
      </w:r>
      <w:r w:rsidR="00CE0AFA" w:rsidRPr="00AA60C4">
        <w:rPr>
          <w:szCs w:val="24"/>
        </w:rPr>
        <w:t>45%</w:t>
      </w:r>
      <w:r w:rsidR="00CE0AFA" w:rsidRPr="00AA60C4">
        <w:rPr>
          <w:szCs w:val="24"/>
        </w:rPr>
        <w:t>处</w:t>
      </w:r>
      <w:r w:rsidRPr="00AA60C4">
        <w:rPr>
          <w:szCs w:val="24"/>
        </w:rPr>
        <w:t>，</w:t>
      </w:r>
      <w:r w:rsidR="00F1063B" w:rsidRPr="00AA60C4">
        <w:rPr>
          <w:szCs w:val="24"/>
        </w:rPr>
        <w:t>这里</w:t>
      </w:r>
      <w:r w:rsidR="00CE0AFA" w:rsidRPr="00AA60C4">
        <w:rPr>
          <w:szCs w:val="24"/>
        </w:rPr>
        <w:t>取</w:t>
      </w:r>
      <w:r w:rsidR="00CE0AFA" w:rsidRPr="00AA60C4">
        <w:rPr>
          <w:szCs w:val="24"/>
        </w:rPr>
        <w:t>45%</w:t>
      </w:r>
      <w:r w:rsidR="00CE0AFA" w:rsidRPr="00AA60C4">
        <w:rPr>
          <w:szCs w:val="24"/>
        </w:rPr>
        <w:t>（弦长</w:t>
      </w:r>
      <w:r w:rsidR="00CE0AFA" w:rsidRPr="00AA60C4">
        <w:rPr>
          <w:szCs w:val="24"/>
        </w:rPr>
        <w:t>1.42</w:t>
      </w:r>
      <w:r w:rsidR="00C26931" w:rsidRPr="00AA60C4">
        <w:rPr>
          <w:szCs w:val="24"/>
        </w:rPr>
        <w:t xml:space="preserve"> </w:t>
      </w:r>
      <w:r w:rsidR="00CE0AFA" w:rsidRPr="00AA60C4">
        <w:rPr>
          <w:i/>
          <w:iCs/>
          <w:szCs w:val="24"/>
        </w:rPr>
        <w:t>m</w:t>
      </w:r>
      <w:r w:rsidR="00CE0AFA" w:rsidRPr="00AA60C4">
        <w:rPr>
          <w:szCs w:val="24"/>
        </w:rPr>
        <w:t>）</w:t>
      </w:r>
      <w:r w:rsidR="00071335" w:rsidRPr="00AA60C4">
        <w:rPr>
          <w:szCs w:val="24"/>
        </w:rPr>
        <w:t>。</w:t>
      </w:r>
      <w:r w:rsidR="00CE0AFA" w:rsidRPr="00AA60C4">
        <w:rPr>
          <w:szCs w:val="24"/>
        </w:rPr>
        <w:t>由翼根处弦长为</w:t>
      </w:r>
      <w:r w:rsidR="00CE0AFA" w:rsidRPr="00AA60C4">
        <w:rPr>
          <w:szCs w:val="24"/>
        </w:rPr>
        <w:t>1.42</w:t>
      </w:r>
      <w:r w:rsidR="00DB6EAE" w:rsidRPr="00AA60C4">
        <w:rPr>
          <w:szCs w:val="24"/>
        </w:rPr>
        <w:t xml:space="preserve"> </w:t>
      </w:r>
      <w:r w:rsidR="00CE0AFA" w:rsidRPr="00AA60C4">
        <w:rPr>
          <w:i/>
          <w:iCs/>
          <w:szCs w:val="24"/>
        </w:rPr>
        <w:t>m</w:t>
      </w:r>
      <w:r w:rsidR="00CE0AFA" w:rsidRPr="00AA60C4">
        <w:rPr>
          <w:szCs w:val="24"/>
        </w:rPr>
        <w:t>，则相对轴在距离前缘</w:t>
      </w:r>
      <w:r w:rsidR="00CE0AFA" w:rsidRPr="00AA60C4">
        <w:rPr>
          <w:szCs w:val="24"/>
        </w:rPr>
        <w:t>0.71</w:t>
      </w:r>
      <w:r w:rsidR="00EC0C0D" w:rsidRPr="00AA60C4">
        <w:rPr>
          <w:szCs w:val="24"/>
        </w:rPr>
        <w:t xml:space="preserve"> </w:t>
      </w:r>
      <w:r w:rsidR="00CE0AFA" w:rsidRPr="00AA60C4">
        <w:rPr>
          <w:i/>
          <w:iCs/>
          <w:szCs w:val="24"/>
        </w:rPr>
        <w:t>m</w:t>
      </w:r>
      <w:r w:rsidR="00CE0AFA" w:rsidRPr="00AA60C4">
        <w:rPr>
          <w:szCs w:val="24"/>
        </w:rPr>
        <w:t>处，</w:t>
      </w:r>
      <w:proofErr w:type="gramStart"/>
      <w:r w:rsidR="00CE0AFA" w:rsidRPr="00AA60C4">
        <w:rPr>
          <w:szCs w:val="24"/>
        </w:rPr>
        <w:t>压心线</w:t>
      </w:r>
      <w:proofErr w:type="gramEnd"/>
      <w:r w:rsidR="00CE0AFA" w:rsidRPr="00AA60C4">
        <w:rPr>
          <w:szCs w:val="24"/>
        </w:rPr>
        <w:t>在距离前缘</w:t>
      </w:r>
      <w:r w:rsidR="00CE0AFA" w:rsidRPr="00AA60C4">
        <w:rPr>
          <w:szCs w:val="24"/>
        </w:rPr>
        <w:t>0.</w:t>
      </w:r>
      <w:r w:rsidR="00731E2A" w:rsidRPr="00AA60C4">
        <w:rPr>
          <w:szCs w:val="24"/>
        </w:rPr>
        <w:t xml:space="preserve">34 </w:t>
      </w:r>
      <w:r w:rsidR="00CE0AFA" w:rsidRPr="00AA60C4">
        <w:rPr>
          <w:i/>
          <w:iCs/>
          <w:szCs w:val="24"/>
        </w:rPr>
        <w:t>m</w:t>
      </w:r>
      <w:r w:rsidR="00CE0AFA" w:rsidRPr="00AA60C4">
        <w:rPr>
          <w:szCs w:val="24"/>
        </w:rPr>
        <w:t>处，重心线在距离前缘</w:t>
      </w:r>
      <w:r w:rsidR="00CE0AFA" w:rsidRPr="00AA60C4">
        <w:rPr>
          <w:szCs w:val="24"/>
        </w:rPr>
        <w:t>0.64</w:t>
      </w:r>
      <w:r w:rsidR="00281D40" w:rsidRPr="00AA60C4">
        <w:rPr>
          <w:szCs w:val="24"/>
        </w:rPr>
        <w:t xml:space="preserve"> </w:t>
      </w:r>
      <w:r w:rsidR="00CE0AFA" w:rsidRPr="00AA60C4">
        <w:rPr>
          <w:i/>
          <w:iCs/>
          <w:szCs w:val="24"/>
        </w:rPr>
        <w:t>m</w:t>
      </w:r>
      <w:r w:rsidR="00CE0AFA" w:rsidRPr="00AA60C4">
        <w:rPr>
          <w:szCs w:val="24"/>
        </w:rPr>
        <w:t>处，则</w:t>
      </w:r>
      <w:r w:rsidR="003179F5" w:rsidRPr="00AA60C4">
        <w:rPr>
          <w:szCs w:val="24"/>
        </w:rPr>
        <w:t>计算得到</w:t>
      </w:r>
    </w:p>
    <w:p w14:paraId="2E9824CA" w14:textId="415AD75E" w:rsidR="00CE0AFA" w:rsidRPr="00AA60C4" w:rsidRDefault="000A610F" w:rsidP="00CE0AFA">
      <w:pPr>
        <w:jc w:val="center"/>
      </w:pPr>
      <w:r w:rsidRPr="00AA60C4">
        <w:rPr>
          <w:position w:val="-30"/>
          <w:szCs w:val="24"/>
        </w:rPr>
        <w:object w:dxaOrig="2260" w:dyaOrig="720" w14:anchorId="164DEBA7">
          <v:shape id="_x0000_i1159" type="#_x0000_t75" style="width:113.6pt;height:36pt" o:ole="">
            <v:imagedata r:id="rId244" o:title=""/>
          </v:shape>
          <o:OLEObject Type="Embed" ProgID="Equation.DSMT4" ShapeID="_x0000_i1159" DrawAspect="Content" ObjectID="_1656343208" r:id="rId245"/>
        </w:object>
      </w:r>
    </w:p>
    <w:p w14:paraId="1DC8181A" w14:textId="538941EC" w:rsidR="00CE0AFA" w:rsidRPr="00AA60C4" w:rsidRDefault="00D86AFD" w:rsidP="00CE0AFA">
      <w:r w:rsidRPr="00AA60C4">
        <w:rPr>
          <w:szCs w:val="24"/>
        </w:rPr>
        <w:tab/>
      </w:r>
      <w:r w:rsidR="00CE0AFA" w:rsidRPr="00AA60C4">
        <w:rPr>
          <w:szCs w:val="24"/>
        </w:rPr>
        <w:t>因此沿翼展方向</w:t>
      </w:r>
      <w:r w:rsidR="000B1EAE" w:rsidRPr="00AA60C4">
        <w:rPr>
          <w:szCs w:val="24"/>
        </w:rPr>
        <w:t>，机翼</w:t>
      </w:r>
      <w:r w:rsidR="00CE0AFA" w:rsidRPr="00AA60C4">
        <w:rPr>
          <w:szCs w:val="24"/>
        </w:rPr>
        <w:t>扭矩</w:t>
      </w:r>
      <w:r w:rsidR="000B1EAE" w:rsidRPr="00AA60C4">
        <w:rPr>
          <w:szCs w:val="24"/>
        </w:rPr>
        <w:t>可表示</w:t>
      </w:r>
      <w:r w:rsidR="00CE0AFA" w:rsidRPr="00AA60C4">
        <w:rPr>
          <w:szCs w:val="24"/>
        </w:rPr>
        <w:t>为</w:t>
      </w:r>
    </w:p>
    <w:p w14:paraId="20515232" w14:textId="2C444909" w:rsidR="00CE0AFA" w:rsidRPr="00AA60C4" w:rsidRDefault="00CE0AFA" w:rsidP="00CE0AFA">
      <w:pPr>
        <w:jc w:val="center"/>
      </w:pPr>
      <w:r w:rsidRPr="00AA60C4">
        <w:rPr>
          <w:position w:val="-18"/>
          <w:szCs w:val="24"/>
        </w:rPr>
        <w:object w:dxaOrig="1400" w:dyaOrig="520" w14:anchorId="46561672">
          <v:shape id="_x0000_i1160" type="#_x0000_t75" style="width:70pt;height:26pt" o:ole="">
            <v:imagedata r:id="rId246" o:title=""/>
          </v:shape>
          <o:OLEObject Type="Embed" ProgID="Equations" ShapeID="_x0000_i1160" DrawAspect="Content" ObjectID="_1656343209" r:id="rId247"/>
        </w:object>
      </w:r>
    </w:p>
    <w:p w14:paraId="13BE4C35" w14:textId="7D30BCBC" w:rsidR="00220114" w:rsidRPr="00AA60C4" w:rsidRDefault="00220114" w:rsidP="00220114">
      <w:r w:rsidRPr="00AA60C4">
        <w:rPr>
          <w:szCs w:val="24"/>
        </w:rPr>
        <w:tab/>
      </w:r>
      <w:r w:rsidRPr="00AA60C4">
        <w:rPr>
          <w:szCs w:val="24"/>
        </w:rPr>
        <w:t>编写程序，可获得本方案无人机在该工况下机翼沿展向的</w:t>
      </w:r>
      <w:r w:rsidR="002167ED" w:rsidRPr="00AA60C4">
        <w:rPr>
          <w:szCs w:val="24"/>
        </w:rPr>
        <w:t>扭矩</w:t>
      </w:r>
      <w:r w:rsidR="002167ED" w:rsidRPr="00AA60C4">
        <w:rPr>
          <w:position w:val="-12"/>
          <w:szCs w:val="24"/>
        </w:rPr>
        <w:object w:dxaOrig="360" w:dyaOrig="360" w14:anchorId="03C2B001">
          <v:shape id="_x0000_i1161" type="#_x0000_t75" style="width:18pt;height:18pt" o:ole="">
            <v:imagedata r:id="rId248" o:title=""/>
          </v:shape>
          <o:OLEObject Type="Embed" ProgID="Equation.DSMT4" ShapeID="_x0000_i1161" DrawAspect="Content" ObjectID="_1656343210" r:id="rId249"/>
        </w:object>
      </w:r>
      <w:r w:rsidRPr="00AA60C4">
        <w:rPr>
          <w:szCs w:val="24"/>
        </w:rPr>
        <w:t>分布，如图</w:t>
      </w:r>
      <w:r w:rsidRPr="00AA60C4">
        <w:rPr>
          <w:szCs w:val="24"/>
        </w:rPr>
        <w:t>3.1</w:t>
      </w:r>
      <w:r w:rsidR="002167ED" w:rsidRPr="00AA60C4">
        <w:rPr>
          <w:szCs w:val="24"/>
        </w:rPr>
        <w:t>5</w:t>
      </w:r>
      <w:r w:rsidRPr="00AA60C4">
        <w:rPr>
          <w:szCs w:val="24"/>
        </w:rPr>
        <w:t>所示。机翼沿展向各站位的</w:t>
      </w:r>
      <w:r w:rsidR="002167ED" w:rsidRPr="00AA60C4">
        <w:rPr>
          <w:szCs w:val="24"/>
        </w:rPr>
        <w:t>扭矩</w:t>
      </w:r>
      <w:r w:rsidR="002167ED" w:rsidRPr="00AA60C4">
        <w:rPr>
          <w:position w:val="-12"/>
          <w:szCs w:val="24"/>
        </w:rPr>
        <w:object w:dxaOrig="360" w:dyaOrig="360" w14:anchorId="1A163C5D">
          <v:shape id="_x0000_i1162" type="#_x0000_t75" style="width:18pt;height:18pt" o:ole="">
            <v:imagedata r:id="rId248" o:title=""/>
          </v:shape>
          <o:OLEObject Type="Embed" ProgID="Equation.DSMT4" ShapeID="_x0000_i1162" DrawAspect="Content" ObjectID="_1656343211" r:id="rId250"/>
        </w:object>
      </w:r>
      <w:r w:rsidR="002167ED" w:rsidRPr="00AA60C4">
        <w:rPr>
          <w:szCs w:val="24"/>
        </w:rPr>
        <w:t>大小</w:t>
      </w:r>
      <w:r w:rsidRPr="00AA60C4">
        <w:rPr>
          <w:szCs w:val="24"/>
        </w:rPr>
        <w:t>可在图上取得。</w:t>
      </w:r>
    </w:p>
    <w:p w14:paraId="0D2C5A51" w14:textId="32A30982" w:rsidR="00CE0AFA" w:rsidRPr="00AA60C4" w:rsidRDefault="005B3E42" w:rsidP="00A77CE2">
      <w:pPr>
        <w:jc w:val="center"/>
        <w:rPr>
          <w:kern w:val="0"/>
          <w:lang w:bidi="ar"/>
        </w:rPr>
      </w:pPr>
      <w:r>
        <w:pict w14:anchorId="6EE902C1">
          <v:shape id="_x0000_i1163" type="#_x0000_t75" style="width:294.4pt;height:192.8pt">
            <v:imagedata r:id="rId251" o:title=""/>
          </v:shape>
        </w:pict>
      </w:r>
    </w:p>
    <w:p w14:paraId="2B0F43A9" w14:textId="1043AC64" w:rsidR="00A77CE2" w:rsidRPr="00AA60C4" w:rsidRDefault="00A77CE2" w:rsidP="00A77CE2">
      <w:pPr>
        <w:jc w:val="center"/>
        <w:rPr>
          <w:sz w:val="21"/>
          <w:szCs w:val="21"/>
        </w:rPr>
      </w:pPr>
      <w:r w:rsidRPr="00AA60C4">
        <w:rPr>
          <w:sz w:val="21"/>
          <w:szCs w:val="21"/>
        </w:rPr>
        <w:t>图</w:t>
      </w:r>
      <w:r w:rsidRPr="00AA60C4">
        <w:rPr>
          <w:sz w:val="21"/>
          <w:szCs w:val="21"/>
        </w:rPr>
        <w:t xml:space="preserve">3.15  </w:t>
      </w:r>
      <w:r w:rsidRPr="00AA60C4">
        <w:rPr>
          <w:sz w:val="21"/>
          <w:szCs w:val="21"/>
        </w:rPr>
        <w:t>由气动载荷引起的机翼任一剖面处的扭矩</w:t>
      </w:r>
      <w:r w:rsidR="00220114" w:rsidRPr="00AA60C4">
        <w:rPr>
          <w:position w:val="-10"/>
          <w:sz w:val="21"/>
          <w:szCs w:val="21"/>
        </w:rPr>
        <w:object w:dxaOrig="300" w:dyaOrig="300" w14:anchorId="2D32A47E">
          <v:shape id="_x0000_i1164" type="#_x0000_t75" style="width:16pt;height:16pt" o:ole="">
            <v:imagedata r:id="rId252" o:title=""/>
          </v:shape>
          <o:OLEObject Type="Embed" ProgID="Equation.DSMT4" ShapeID="_x0000_i1164" DrawAspect="Content" ObjectID="_1656343212" r:id="rId253"/>
        </w:object>
      </w:r>
      <w:r w:rsidRPr="00AA60C4">
        <w:rPr>
          <w:sz w:val="21"/>
          <w:szCs w:val="21"/>
        </w:rPr>
        <w:t>分布示意图</w:t>
      </w:r>
    </w:p>
    <w:p w14:paraId="3716ACE3" w14:textId="34DF978B" w:rsidR="008E0D03" w:rsidRDefault="00453EE6" w:rsidP="008E0D03">
      <w:r w:rsidRPr="00AA60C4">
        <w:tab/>
      </w:r>
      <w:r w:rsidRPr="00AA60C4">
        <w:t>至此，针对方案无人机在最严重工况下的载荷系数，以及其对应的气动载荷分布与建模得到的机翼沿展向的内力剪力</w:t>
      </w:r>
      <w:r w:rsidRPr="00AA60C4">
        <w:rPr>
          <w:i/>
          <w:iCs/>
        </w:rPr>
        <w:t>Q</w:t>
      </w:r>
      <w:r w:rsidRPr="00AA60C4">
        <w:t>，弯矩</w:t>
      </w:r>
      <w:r w:rsidRPr="00AA60C4">
        <w:rPr>
          <w:i/>
          <w:iCs/>
        </w:rPr>
        <w:t>M</w:t>
      </w:r>
      <w:r w:rsidRPr="00AA60C4">
        <w:t>与扭矩</w:t>
      </w:r>
      <w:r w:rsidRPr="00AA60C4">
        <w:rPr>
          <w:position w:val="-12"/>
        </w:rPr>
        <w:object w:dxaOrig="360" w:dyaOrig="360" w14:anchorId="36C4222F">
          <v:shape id="_x0000_i1165" type="#_x0000_t75" style="width:18pt;height:18pt" o:ole="">
            <v:imagedata r:id="rId254" o:title=""/>
          </v:shape>
          <o:OLEObject Type="Embed" ProgID="Equation.DSMT4" ShapeID="_x0000_i1165" DrawAspect="Content" ObjectID="_1656343213" r:id="rId255"/>
        </w:object>
      </w:r>
      <w:r w:rsidRPr="00AA60C4">
        <w:t>分布已求解完毕。</w:t>
      </w:r>
    </w:p>
    <w:p w14:paraId="00C58EF6" w14:textId="360A2738" w:rsidR="00E759F6" w:rsidRDefault="00E759F6" w:rsidP="008E0D03"/>
    <w:p w14:paraId="3E8F5D7F" w14:textId="64786B28" w:rsidR="00E759F6" w:rsidRDefault="00E759F6" w:rsidP="008E0D03"/>
    <w:p w14:paraId="7AB3C887" w14:textId="2D85A6C3" w:rsidR="00E759F6" w:rsidRDefault="00E759F6" w:rsidP="008E0D03"/>
    <w:p w14:paraId="7B5B4DA5" w14:textId="34307B92" w:rsidR="00E759F6" w:rsidRDefault="00E759F6" w:rsidP="008E0D03"/>
    <w:p w14:paraId="43016EE6" w14:textId="6D581294" w:rsidR="00E759F6" w:rsidRDefault="00E759F6" w:rsidP="008E0D03"/>
    <w:p w14:paraId="66CDA41C" w14:textId="43E161A4" w:rsidR="00E759F6" w:rsidRDefault="00E759F6" w:rsidP="008E0D03"/>
    <w:p w14:paraId="386BB788" w14:textId="48C6FB2D" w:rsidR="00E759F6" w:rsidRDefault="00E759F6" w:rsidP="008E0D03"/>
    <w:p w14:paraId="149EB6A1" w14:textId="5C9362BA" w:rsidR="00E759F6" w:rsidRDefault="00E759F6" w:rsidP="008E0D03"/>
    <w:p w14:paraId="1D3F5057" w14:textId="33B09A84" w:rsidR="00E759F6" w:rsidRDefault="00E759F6" w:rsidP="008E0D03"/>
    <w:p w14:paraId="19248F13" w14:textId="2A918C91" w:rsidR="00193B95" w:rsidRDefault="00193B95" w:rsidP="008E0D03"/>
    <w:p w14:paraId="2CCA6726" w14:textId="6BE3F9CA" w:rsidR="00193B95" w:rsidRDefault="00193B95" w:rsidP="008E0D03"/>
    <w:p w14:paraId="1AD61D57" w14:textId="77777777" w:rsidR="00193B95" w:rsidRDefault="00193B95" w:rsidP="008E0D03"/>
    <w:p w14:paraId="224E691A" w14:textId="77777777" w:rsidR="00E759F6" w:rsidRPr="00AA60C4" w:rsidRDefault="00E759F6" w:rsidP="008E0D03"/>
    <w:p w14:paraId="43E08DFD" w14:textId="66C85FDC" w:rsidR="00912BAB" w:rsidRPr="00AA60C4" w:rsidRDefault="00797A37" w:rsidP="00A8378E">
      <w:pPr>
        <w:pStyle w:val="1"/>
      </w:pPr>
      <w:bookmarkStart w:id="57" w:name="_Toc45527563"/>
      <w:r w:rsidRPr="00AA60C4">
        <w:lastRenderedPageBreak/>
        <w:t>第四章</w:t>
      </w:r>
      <w:r w:rsidR="00055EA0" w:rsidRPr="00AA60C4">
        <w:t xml:space="preserve"> </w:t>
      </w:r>
      <w:bookmarkStart w:id="58" w:name="_Hlk45522817"/>
      <w:r w:rsidR="00055EA0" w:rsidRPr="00AA60C4">
        <w:t>飞行器结构</w:t>
      </w:r>
      <w:r w:rsidR="00AD6DC2" w:rsidRPr="00AA60C4">
        <w:t>详细</w:t>
      </w:r>
      <w:r w:rsidR="00055EA0" w:rsidRPr="00AA60C4">
        <w:t>方案设计</w:t>
      </w:r>
      <w:bookmarkEnd w:id="57"/>
      <w:bookmarkEnd w:id="58"/>
    </w:p>
    <w:p w14:paraId="4328E4E9" w14:textId="5BE38E8D" w:rsidR="00912BAB" w:rsidRPr="00AA60C4" w:rsidRDefault="00912BAB" w:rsidP="00B84C40">
      <w:pPr>
        <w:pStyle w:val="2"/>
      </w:pPr>
      <w:bookmarkStart w:id="59" w:name="_Toc45527564"/>
      <w:r w:rsidRPr="00AA60C4">
        <w:t xml:space="preserve">4.1 </w:t>
      </w:r>
      <w:r w:rsidRPr="00AA60C4">
        <w:t>机翼结构设计</w:t>
      </w:r>
      <w:bookmarkEnd w:id="59"/>
    </w:p>
    <w:p w14:paraId="51571D49" w14:textId="748FD1F1" w:rsidR="00B84C40" w:rsidRPr="00AA60C4" w:rsidRDefault="00B84C40" w:rsidP="003A36D8">
      <w:r w:rsidRPr="00AA60C4">
        <w:tab/>
      </w:r>
      <w:bookmarkStart w:id="60" w:name="_Hlk45522807"/>
      <w:proofErr w:type="gramStart"/>
      <w:r w:rsidRPr="00AA60C4">
        <w:t>本部分对方案</w:t>
      </w:r>
      <w:proofErr w:type="gramEnd"/>
      <w:r w:rsidRPr="00AA60C4">
        <w:t>无人机机翼进行详细结构设计。</w:t>
      </w:r>
      <w:r w:rsidR="00BA76DD" w:rsidRPr="00AA60C4">
        <w:t>主要</w:t>
      </w:r>
      <w:r w:rsidR="00B7473B" w:rsidRPr="00AA60C4">
        <w:t>内容包括使用材料分析、</w:t>
      </w:r>
      <w:r w:rsidR="008A6510" w:rsidRPr="00AA60C4">
        <w:t>机翼结构布局方案选择、机翼结构特点与元件组成、机翼基本元件尺寸设计、机翼重要结构部位设计（下翼面大开口区）以及机翼结构三维建模示意图展示。</w:t>
      </w:r>
    </w:p>
    <w:p w14:paraId="302B5D0F" w14:textId="12E28FDF" w:rsidR="003A36D8" w:rsidRPr="00AA60C4" w:rsidRDefault="003A36D8" w:rsidP="00CC215A">
      <w:pPr>
        <w:pStyle w:val="3"/>
        <w:spacing w:before="156" w:after="156"/>
      </w:pPr>
      <w:bookmarkStart w:id="61" w:name="_Toc45527565"/>
      <w:bookmarkEnd w:id="60"/>
      <w:r w:rsidRPr="00AA60C4">
        <w:t xml:space="preserve">4.1.1 </w:t>
      </w:r>
      <w:r w:rsidRPr="00AA60C4">
        <w:t>使用材料分析</w:t>
      </w:r>
      <w:bookmarkEnd w:id="61"/>
    </w:p>
    <w:p w14:paraId="67FBCE24" w14:textId="77777777" w:rsidR="00F20A4F" w:rsidRDefault="00CC215A" w:rsidP="003A36D8">
      <w:r w:rsidRPr="00AA60C4">
        <w:tab/>
      </w:r>
      <w:r w:rsidR="00EC0E2F" w:rsidRPr="00AA60C4">
        <w:t>材料属性是结构设计的重要影响因素。在</w:t>
      </w:r>
      <w:r w:rsidR="003A36D8" w:rsidRPr="00AA60C4">
        <w:t>进行机翼</w:t>
      </w:r>
      <w:r w:rsidR="00EC0E2F" w:rsidRPr="00AA60C4">
        <w:t>和机身等重要</w:t>
      </w:r>
      <w:r w:rsidR="003A36D8" w:rsidRPr="00AA60C4">
        <w:t>结构</w:t>
      </w:r>
      <w:r w:rsidR="00EC0E2F" w:rsidRPr="00AA60C4">
        <w:t>的</w:t>
      </w:r>
      <w:r w:rsidR="003A36D8" w:rsidRPr="00AA60C4">
        <w:t>设计之前，首先</w:t>
      </w:r>
      <w:r w:rsidR="00EC0E2F" w:rsidRPr="00AA60C4">
        <w:t>需要</w:t>
      </w:r>
      <w:r w:rsidR="003A36D8" w:rsidRPr="00AA60C4">
        <w:t>确定结构</w:t>
      </w:r>
      <w:r w:rsidR="009843ED" w:rsidRPr="00AA60C4">
        <w:t>设计选用</w:t>
      </w:r>
      <w:r w:rsidR="003A36D8" w:rsidRPr="00AA60C4">
        <w:t>材料的种类，确定</w:t>
      </w:r>
      <w:r w:rsidR="00DB1F30" w:rsidRPr="00AA60C4">
        <w:t>材料</w:t>
      </w:r>
      <w:r w:rsidR="003A36D8" w:rsidRPr="00AA60C4">
        <w:t>的屈服强度、抗拉强度、比例极限等力学性能</w:t>
      </w:r>
      <w:r w:rsidR="00DB1F30" w:rsidRPr="00AA60C4">
        <w:t>，以对结构元件</w:t>
      </w:r>
      <w:r w:rsidR="00C852F9" w:rsidRPr="00AA60C4">
        <w:t>尺寸进行精准设计与校核</w:t>
      </w:r>
      <w:r w:rsidR="003A36D8" w:rsidRPr="00AA60C4">
        <w:t>。</w:t>
      </w:r>
    </w:p>
    <w:p w14:paraId="6358A113" w14:textId="42202A59" w:rsidR="003A36D8" w:rsidRPr="00AA60C4" w:rsidRDefault="00F20A4F" w:rsidP="003A36D8">
      <w:r>
        <w:tab/>
      </w:r>
      <w:r w:rsidR="003A36D8" w:rsidRPr="00AA60C4">
        <w:t>在进行材料选择之前</w:t>
      </w:r>
      <w:r w:rsidR="001D3DD4" w:rsidRPr="00AA60C4">
        <w:t>，</w:t>
      </w:r>
      <w:r w:rsidR="00417F6C" w:rsidRPr="00AA60C4">
        <w:t>还</w:t>
      </w:r>
      <w:r w:rsidR="003A36D8" w:rsidRPr="00AA60C4">
        <w:t>应该掌握各种材料性能随时间的变化情况</w:t>
      </w:r>
      <w:r w:rsidR="00AE07B8" w:rsidRPr="00AA60C4">
        <w:t>，</w:t>
      </w:r>
      <w:r w:rsidR="003A36D8" w:rsidRPr="00AA60C4">
        <w:t>不仅</w:t>
      </w:r>
      <w:r w:rsidR="00AE07B8" w:rsidRPr="00AA60C4">
        <w:t>了解材料的</w:t>
      </w:r>
      <w:r w:rsidR="003A36D8" w:rsidRPr="00AA60C4">
        <w:t>强度和耐久性</w:t>
      </w:r>
      <w:r w:rsidR="001D3DD4" w:rsidRPr="00AA60C4">
        <w:t>，</w:t>
      </w:r>
      <w:r w:rsidR="003A36D8" w:rsidRPr="00AA60C4">
        <w:t>还包括材料的疲劳裂纹扩展性能、断裂韧性、高速飞机结构材料的蠕变性能、抗化学腐蚀和应力腐蚀的</w:t>
      </w:r>
      <w:proofErr w:type="gramStart"/>
      <w:r w:rsidR="003A36D8" w:rsidRPr="00AA60C4">
        <w:t>断烈能力</w:t>
      </w:r>
      <w:proofErr w:type="gramEnd"/>
      <w:r w:rsidR="003A36D8" w:rsidRPr="00AA60C4">
        <w:t>等。</w:t>
      </w:r>
    </w:p>
    <w:p w14:paraId="6CB894DC" w14:textId="77777777" w:rsidR="00EE2AC3" w:rsidRPr="00AA60C4" w:rsidRDefault="00C04F5E" w:rsidP="003A36D8">
      <w:r w:rsidRPr="00AA60C4">
        <w:tab/>
      </w:r>
      <w:r w:rsidR="00AB357A" w:rsidRPr="00AA60C4">
        <w:t>铝合金（尤其是航空硬铝）以其低廉的成本以及良好的力学性能而在各种飞机结构设计中被广泛应用。</w:t>
      </w:r>
      <w:r w:rsidR="003A36D8" w:rsidRPr="00AA60C4">
        <w:t>经过对四种常见</w:t>
      </w:r>
      <w:r w:rsidR="003655F0" w:rsidRPr="00AA60C4">
        <w:t>的</w:t>
      </w:r>
      <w:r w:rsidR="003A36D8" w:rsidRPr="00AA60C4">
        <w:t>铝合金</w:t>
      </w:r>
      <w:r w:rsidR="00FD415D" w:rsidRPr="00AA60C4">
        <w:t>材料属性</w:t>
      </w:r>
      <w:r w:rsidR="003A36D8" w:rsidRPr="00AA60C4">
        <w:t>的对比分析，</w:t>
      </w:r>
      <w:r w:rsidR="00EE2AC3" w:rsidRPr="00AA60C4">
        <w:t>本方案结构设计中的主要元件均</w:t>
      </w:r>
      <w:r w:rsidR="003A36D8" w:rsidRPr="00AA60C4">
        <w:t>采用</w:t>
      </w:r>
      <w:r w:rsidR="003A36D8" w:rsidRPr="00AA60C4">
        <w:t>LY12</w:t>
      </w:r>
      <w:r w:rsidR="003A36D8" w:rsidRPr="00AA60C4">
        <w:t>铝合金</w:t>
      </w:r>
      <w:r w:rsidR="00DC07FE" w:rsidRPr="00AA60C4">
        <w:t>（新牌号为</w:t>
      </w:r>
      <w:r w:rsidR="00DC07FE" w:rsidRPr="00AA60C4">
        <w:t>2A12</w:t>
      </w:r>
      <w:r w:rsidR="00DC07FE" w:rsidRPr="00AA60C4">
        <w:t>）</w:t>
      </w:r>
      <w:r w:rsidR="003A36D8" w:rsidRPr="00AA60C4">
        <w:t>。</w:t>
      </w:r>
    </w:p>
    <w:p w14:paraId="5A283CC7" w14:textId="645C14C6" w:rsidR="003A36D8" w:rsidRPr="00AA60C4" w:rsidRDefault="00EE2AC3" w:rsidP="003A36D8">
      <w:r w:rsidRPr="00AA60C4">
        <w:tab/>
      </w:r>
      <w:r w:rsidR="003A36D8" w:rsidRPr="00AA60C4">
        <w:t>LY12</w:t>
      </w:r>
      <w:r w:rsidR="003A36D8" w:rsidRPr="00AA60C4">
        <w:t>为铝</w:t>
      </w:r>
      <w:r w:rsidR="008D03E0" w:rsidRPr="00AA60C4">
        <w:t>—</w:t>
      </w:r>
      <w:r w:rsidR="003A36D8" w:rsidRPr="00AA60C4">
        <w:t>铜</w:t>
      </w:r>
      <w:r w:rsidR="008D03E0" w:rsidRPr="00AA60C4">
        <w:t>—</w:t>
      </w:r>
      <w:proofErr w:type="gramStart"/>
      <w:r w:rsidR="003A36D8" w:rsidRPr="00AA60C4">
        <w:t>镁系中</w:t>
      </w:r>
      <w:proofErr w:type="gramEnd"/>
      <w:r w:rsidR="003A36D8" w:rsidRPr="00AA60C4">
        <w:t>的典型硬铝合金，其成份比较合理，综合性能较好。</w:t>
      </w:r>
      <w:r w:rsidR="00603149" w:rsidRPr="00AA60C4">
        <w:t>许多</w:t>
      </w:r>
      <w:r w:rsidR="003A36D8" w:rsidRPr="00AA60C4">
        <w:t>国家都生产</w:t>
      </w:r>
      <w:r w:rsidR="00603149" w:rsidRPr="00AA60C4">
        <w:t>该</w:t>
      </w:r>
      <w:r w:rsidR="00A8378E" w:rsidRPr="00AA60C4">
        <w:t>种</w:t>
      </w:r>
      <w:r w:rsidR="003A36D8" w:rsidRPr="00AA60C4">
        <w:t>合金，是硬铝中用量最大的。该合金的特点是：强度高，有一定的耐热性，可用作</w:t>
      </w:r>
      <w:r w:rsidR="003A36D8" w:rsidRPr="00AA60C4">
        <w:t>150</w:t>
      </w:r>
      <w:r w:rsidR="00603149" w:rsidRPr="00AA60C4">
        <w:rPr>
          <w:position w:val="-6"/>
        </w:rPr>
        <w:object w:dxaOrig="320" w:dyaOrig="320" w14:anchorId="1A6EE485">
          <v:shape id="_x0000_i1166" type="#_x0000_t75" style="width:16pt;height:16pt" o:ole="">
            <v:imagedata r:id="rId256" o:title=""/>
          </v:shape>
          <o:OLEObject Type="Embed" ProgID="Equation.DSMT4" ShapeID="_x0000_i1166" DrawAspect="Content" ObjectID="_1656343214" r:id="rId257"/>
        </w:object>
      </w:r>
      <w:r w:rsidR="003A36D8" w:rsidRPr="00AA60C4">
        <w:t>以下的工作零件</w:t>
      </w:r>
      <w:r w:rsidR="007E6B82" w:rsidRPr="00AA60C4">
        <w:t>，使用</w:t>
      </w:r>
      <w:r w:rsidR="003A36D8" w:rsidRPr="00AA60C4">
        <w:t>温度高于</w:t>
      </w:r>
      <w:r w:rsidR="00914845" w:rsidRPr="00AA60C4">
        <w:t>125</w:t>
      </w:r>
      <w:r w:rsidR="00914845" w:rsidRPr="00AA60C4">
        <w:rPr>
          <w:position w:val="-6"/>
        </w:rPr>
        <w:object w:dxaOrig="320" w:dyaOrig="320" w14:anchorId="228819D2">
          <v:shape id="_x0000_i1167" type="#_x0000_t75" style="width:16pt;height:16pt" o:ole="">
            <v:imagedata r:id="rId256" o:title=""/>
          </v:shape>
          <o:OLEObject Type="Embed" ProgID="Equation.DSMT4" ShapeID="_x0000_i1167" DrawAspect="Content" ObjectID="_1656343215" r:id="rId258"/>
        </w:object>
      </w:r>
      <w:r w:rsidR="007E6B82" w:rsidRPr="00AA60C4">
        <w:t>。</w:t>
      </w:r>
      <w:r w:rsidR="003A36D8" w:rsidRPr="00AA60C4">
        <w:t>2024</w:t>
      </w:r>
      <w:r w:rsidR="003A36D8" w:rsidRPr="00AA60C4">
        <w:t>合金的强度比</w:t>
      </w:r>
      <w:r w:rsidR="003A36D8" w:rsidRPr="00AA60C4">
        <w:t>7075</w:t>
      </w:r>
      <w:r w:rsidR="003A36D8" w:rsidRPr="00AA60C4">
        <w:t>合金还高</w:t>
      </w:r>
      <w:r w:rsidR="007E6B82" w:rsidRPr="00AA60C4">
        <w:t>，</w:t>
      </w:r>
      <w:r w:rsidR="003A36D8" w:rsidRPr="00AA60C4">
        <w:t>热状态、退火和新淬火状态下成形性能都比较好，热处理强化效果显著，但热处理工艺要求严格。抗蚀性较差，但用纯铝包覆可以得到有效保护</w:t>
      </w:r>
      <w:r w:rsidR="00B57495" w:rsidRPr="00AA60C4">
        <w:t>；</w:t>
      </w:r>
      <w:r w:rsidR="003A36D8" w:rsidRPr="00AA60C4">
        <w:t>焊接时易产生裂纹，但采用特殊工艺可以焊接，也可以铆接</w:t>
      </w:r>
      <w:r w:rsidR="00F823BA" w:rsidRPr="00AA60C4">
        <w:t>，故已被</w:t>
      </w:r>
      <w:r w:rsidR="003A36D8" w:rsidRPr="00AA60C4">
        <w:t>广泛用于飞机结构、铆钉、卡车轮毂、螺旋桨元件</w:t>
      </w:r>
      <w:r w:rsidR="00026A05" w:rsidRPr="00AA60C4">
        <w:t>等</w:t>
      </w:r>
      <w:r w:rsidR="003A36D8" w:rsidRPr="00AA60C4">
        <w:t>结构件。</w:t>
      </w:r>
    </w:p>
    <w:p w14:paraId="54B08731" w14:textId="2D09CB9C" w:rsidR="003A36D8" w:rsidRPr="00AA60C4" w:rsidRDefault="007043BE" w:rsidP="003A36D8">
      <w:r w:rsidRPr="00AA60C4">
        <w:tab/>
      </w:r>
      <w:r w:rsidR="003A36D8" w:rsidRPr="00AA60C4">
        <w:t>LY12</w:t>
      </w:r>
      <w:r w:rsidR="00FB6B15" w:rsidRPr="00AA60C4">
        <w:t>铝合金的主要</w:t>
      </w:r>
      <w:r w:rsidR="003A36D8" w:rsidRPr="00AA60C4">
        <w:t>材料</w:t>
      </w:r>
      <w:r w:rsidR="00C975E9" w:rsidRPr="00AA60C4">
        <w:t>力学</w:t>
      </w:r>
      <w:r w:rsidR="003A36D8" w:rsidRPr="00AA60C4">
        <w:t>参数如</w:t>
      </w:r>
      <w:r w:rsidR="00001C9C" w:rsidRPr="00AA60C4">
        <w:t>表</w:t>
      </w:r>
      <w:r w:rsidR="00001C9C" w:rsidRPr="00AA60C4">
        <w:t>4.1</w:t>
      </w:r>
      <w:r w:rsidR="00001C9C" w:rsidRPr="00AA60C4">
        <w:t>所示。</w:t>
      </w:r>
    </w:p>
    <w:p w14:paraId="18258D89" w14:textId="07764373" w:rsidR="00001C9C" w:rsidRPr="00AA60C4" w:rsidRDefault="00C975E9" w:rsidP="00C975E9">
      <w:pPr>
        <w:jc w:val="center"/>
        <w:rPr>
          <w:sz w:val="21"/>
          <w:szCs w:val="20"/>
        </w:rPr>
      </w:pPr>
      <w:r w:rsidRPr="00AA60C4">
        <w:rPr>
          <w:sz w:val="21"/>
          <w:szCs w:val="20"/>
        </w:rPr>
        <w:t>表</w:t>
      </w:r>
      <w:r w:rsidRPr="00AA60C4">
        <w:rPr>
          <w:sz w:val="21"/>
          <w:szCs w:val="20"/>
        </w:rPr>
        <w:t>4.1  LY12</w:t>
      </w:r>
      <w:r w:rsidRPr="00AA60C4">
        <w:rPr>
          <w:sz w:val="21"/>
          <w:szCs w:val="20"/>
        </w:rPr>
        <w:t>铝合金主要材料力学参数</w:t>
      </w:r>
      <w:r w:rsidR="008F1182" w:rsidRPr="00AA60C4">
        <w:rPr>
          <w:sz w:val="21"/>
          <w:szCs w:val="20"/>
        </w:rPr>
        <w:t>表</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4261"/>
        <w:gridCol w:w="4261"/>
      </w:tblGrid>
      <w:tr w:rsidR="00AA60C4" w:rsidRPr="00AA60C4" w14:paraId="71AE5145" w14:textId="77777777" w:rsidTr="006D6791">
        <w:tc>
          <w:tcPr>
            <w:tcW w:w="4261" w:type="dxa"/>
            <w:shd w:val="clear" w:color="auto" w:fill="auto"/>
            <w:vAlign w:val="center"/>
          </w:tcPr>
          <w:p w14:paraId="142D85F2" w14:textId="18168D90" w:rsidR="008F1182" w:rsidRPr="00AA60C4" w:rsidRDefault="008F1182" w:rsidP="005C02B0">
            <w:pPr>
              <w:spacing w:line="276" w:lineRule="auto"/>
              <w:jc w:val="center"/>
              <w:rPr>
                <w:sz w:val="21"/>
                <w:szCs w:val="21"/>
              </w:rPr>
            </w:pPr>
            <w:r w:rsidRPr="00AA60C4">
              <w:rPr>
                <w:sz w:val="21"/>
                <w:szCs w:val="21"/>
              </w:rPr>
              <w:t>拉伸杨氏模量</w:t>
            </w:r>
            <w:r w:rsidRPr="00AA60C4">
              <w:rPr>
                <w:i/>
                <w:iCs/>
                <w:sz w:val="21"/>
                <w:szCs w:val="21"/>
              </w:rPr>
              <w:t xml:space="preserve">E </w:t>
            </w:r>
          </w:p>
        </w:tc>
        <w:tc>
          <w:tcPr>
            <w:tcW w:w="4261" w:type="dxa"/>
            <w:shd w:val="clear" w:color="auto" w:fill="auto"/>
            <w:vAlign w:val="center"/>
          </w:tcPr>
          <w:p w14:paraId="31785DAC" w14:textId="77E7D326" w:rsidR="008F1182" w:rsidRPr="00AA60C4" w:rsidRDefault="009878B7" w:rsidP="005C02B0">
            <w:pPr>
              <w:spacing w:line="276" w:lineRule="auto"/>
              <w:jc w:val="center"/>
              <w:rPr>
                <w:sz w:val="21"/>
                <w:szCs w:val="21"/>
              </w:rPr>
            </w:pPr>
            <w:r w:rsidRPr="00AA60C4">
              <w:rPr>
                <w:position w:val="-10"/>
              </w:rPr>
              <w:object w:dxaOrig="680" w:dyaOrig="279" w14:anchorId="34010582">
                <v:shape id="_x0000_i1168" type="#_x0000_t75" style="width:34pt;height:14pt" o:ole="">
                  <v:imagedata r:id="rId259" o:title=""/>
                </v:shape>
                <o:OLEObject Type="Embed" ProgID="Equation.DSMT4" ShapeID="_x0000_i1168" DrawAspect="Content" ObjectID="_1656343216" r:id="rId260"/>
              </w:object>
            </w:r>
          </w:p>
        </w:tc>
      </w:tr>
      <w:tr w:rsidR="00AA60C4" w:rsidRPr="00AA60C4" w14:paraId="61997101" w14:textId="77777777" w:rsidTr="006D6791">
        <w:tc>
          <w:tcPr>
            <w:tcW w:w="4261" w:type="dxa"/>
            <w:shd w:val="clear" w:color="auto" w:fill="auto"/>
            <w:vAlign w:val="center"/>
          </w:tcPr>
          <w:p w14:paraId="4770B056" w14:textId="3B51447E" w:rsidR="000B05C8" w:rsidRPr="00AA60C4" w:rsidRDefault="000B05C8" w:rsidP="005C02B0">
            <w:pPr>
              <w:spacing w:line="276" w:lineRule="auto"/>
              <w:jc w:val="center"/>
              <w:rPr>
                <w:sz w:val="21"/>
                <w:szCs w:val="21"/>
              </w:rPr>
            </w:pPr>
            <w:r w:rsidRPr="00AA60C4">
              <w:rPr>
                <w:sz w:val="21"/>
                <w:szCs w:val="21"/>
              </w:rPr>
              <w:t>抗拉强度</w:t>
            </w:r>
            <w:r w:rsidR="005C02B0" w:rsidRPr="00AA60C4">
              <w:rPr>
                <w:position w:val="-10"/>
                <w:sz w:val="21"/>
                <w:szCs w:val="21"/>
              </w:rPr>
              <w:object w:dxaOrig="220" w:dyaOrig="279" w14:anchorId="2954C9F8">
                <v:shape id="_x0000_i1169" type="#_x0000_t75" style="width:10.4pt;height:14pt" o:ole="">
                  <v:imagedata r:id="rId261" o:title=""/>
                </v:shape>
                <o:OLEObject Type="Embed" ProgID="Equation.DSMT4" ShapeID="_x0000_i1169" DrawAspect="Content" ObjectID="_1656343217" r:id="rId262"/>
              </w:object>
            </w:r>
          </w:p>
        </w:tc>
        <w:tc>
          <w:tcPr>
            <w:tcW w:w="4261" w:type="dxa"/>
            <w:shd w:val="clear" w:color="auto" w:fill="auto"/>
            <w:vAlign w:val="center"/>
          </w:tcPr>
          <w:p w14:paraId="4929BF37" w14:textId="2B27AD6F" w:rsidR="000B05C8" w:rsidRPr="00AA60C4" w:rsidRDefault="000B05C8" w:rsidP="005C02B0">
            <w:pPr>
              <w:spacing w:line="276" w:lineRule="auto"/>
              <w:jc w:val="center"/>
              <w:rPr>
                <w:sz w:val="21"/>
                <w:szCs w:val="21"/>
              </w:rPr>
            </w:pPr>
            <w:r w:rsidRPr="00AA60C4">
              <w:rPr>
                <w:position w:val="-10"/>
                <w:sz w:val="21"/>
                <w:szCs w:val="21"/>
              </w:rPr>
              <w:object w:dxaOrig="800" w:dyaOrig="279" w14:anchorId="6B29517A">
                <v:shape id="_x0000_i1170" type="#_x0000_t75" style="width:40pt;height:14pt" o:ole="">
                  <v:imagedata r:id="rId263" o:title=""/>
                </v:shape>
                <o:OLEObject Type="Embed" ProgID="Equation.DSMT4" ShapeID="_x0000_i1170" DrawAspect="Content" ObjectID="_1656343218" r:id="rId264"/>
              </w:object>
            </w:r>
          </w:p>
        </w:tc>
      </w:tr>
      <w:tr w:rsidR="00AA60C4" w:rsidRPr="00AA60C4" w14:paraId="0929A725" w14:textId="77777777" w:rsidTr="006D6791">
        <w:tc>
          <w:tcPr>
            <w:tcW w:w="4261" w:type="dxa"/>
            <w:shd w:val="clear" w:color="auto" w:fill="auto"/>
            <w:vAlign w:val="center"/>
          </w:tcPr>
          <w:p w14:paraId="56910CE7" w14:textId="3193C191" w:rsidR="000B05C8" w:rsidRPr="00AA60C4" w:rsidRDefault="000B05C8" w:rsidP="005C02B0">
            <w:pPr>
              <w:spacing w:line="276" w:lineRule="auto"/>
              <w:jc w:val="center"/>
              <w:rPr>
                <w:sz w:val="21"/>
                <w:szCs w:val="21"/>
              </w:rPr>
            </w:pPr>
            <w:r w:rsidRPr="00AA60C4">
              <w:rPr>
                <w:sz w:val="21"/>
                <w:szCs w:val="21"/>
              </w:rPr>
              <w:t>屈服极限</w:t>
            </w:r>
            <w:r w:rsidR="005C02B0" w:rsidRPr="00AA60C4">
              <w:rPr>
                <w:position w:val="-10"/>
                <w:sz w:val="21"/>
                <w:szCs w:val="21"/>
              </w:rPr>
              <w:object w:dxaOrig="220" w:dyaOrig="279" w14:anchorId="2C353565">
                <v:shape id="_x0000_i1171" type="#_x0000_t75" style="width:10.4pt;height:14pt" o:ole="">
                  <v:imagedata r:id="rId265" o:title=""/>
                </v:shape>
                <o:OLEObject Type="Embed" ProgID="Equation.DSMT4" ShapeID="_x0000_i1171" DrawAspect="Content" ObjectID="_1656343219" r:id="rId266"/>
              </w:object>
            </w:r>
          </w:p>
        </w:tc>
        <w:tc>
          <w:tcPr>
            <w:tcW w:w="4261" w:type="dxa"/>
            <w:shd w:val="clear" w:color="auto" w:fill="auto"/>
            <w:vAlign w:val="center"/>
          </w:tcPr>
          <w:p w14:paraId="15A8D615" w14:textId="15B15BF1" w:rsidR="000B05C8" w:rsidRPr="00AA60C4" w:rsidRDefault="000B05C8" w:rsidP="005C02B0">
            <w:pPr>
              <w:spacing w:line="276" w:lineRule="auto"/>
              <w:jc w:val="center"/>
              <w:rPr>
                <w:sz w:val="21"/>
                <w:szCs w:val="21"/>
              </w:rPr>
            </w:pPr>
            <w:r w:rsidRPr="00AA60C4">
              <w:rPr>
                <w:position w:val="-10"/>
                <w:sz w:val="21"/>
                <w:szCs w:val="21"/>
              </w:rPr>
              <w:object w:dxaOrig="800" w:dyaOrig="279" w14:anchorId="234B0B36">
                <v:shape id="_x0000_i1172" type="#_x0000_t75" style="width:40pt;height:14pt" o:ole="">
                  <v:imagedata r:id="rId267" o:title=""/>
                </v:shape>
                <o:OLEObject Type="Embed" ProgID="Equation.DSMT4" ShapeID="_x0000_i1172" DrawAspect="Content" ObjectID="_1656343220" r:id="rId268"/>
              </w:object>
            </w:r>
          </w:p>
        </w:tc>
      </w:tr>
      <w:tr w:rsidR="00AA60C4" w:rsidRPr="00AA60C4" w14:paraId="13165286" w14:textId="77777777" w:rsidTr="006D6791">
        <w:tc>
          <w:tcPr>
            <w:tcW w:w="4261" w:type="dxa"/>
            <w:shd w:val="clear" w:color="auto" w:fill="auto"/>
            <w:vAlign w:val="center"/>
          </w:tcPr>
          <w:p w14:paraId="1DFDDCCF" w14:textId="471D4249" w:rsidR="000B05C8" w:rsidRPr="00AA60C4" w:rsidRDefault="000B05C8" w:rsidP="005C02B0">
            <w:pPr>
              <w:spacing w:line="276" w:lineRule="auto"/>
              <w:jc w:val="center"/>
              <w:rPr>
                <w:sz w:val="21"/>
                <w:szCs w:val="21"/>
              </w:rPr>
            </w:pPr>
            <w:r w:rsidRPr="00AA60C4">
              <w:rPr>
                <w:sz w:val="21"/>
                <w:szCs w:val="21"/>
              </w:rPr>
              <w:t>比例极限</w:t>
            </w:r>
            <w:r w:rsidR="005C02B0" w:rsidRPr="00AA60C4">
              <w:rPr>
                <w:position w:val="-10"/>
                <w:sz w:val="21"/>
                <w:szCs w:val="21"/>
              </w:rPr>
              <w:object w:dxaOrig="220" w:dyaOrig="279" w14:anchorId="09ECD704">
                <v:shape id="_x0000_i1173" type="#_x0000_t75" style="width:10.4pt;height:14pt" o:ole="">
                  <v:imagedata r:id="rId269" o:title=""/>
                </v:shape>
                <o:OLEObject Type="Embed" ProgID="Equation.DSMT4" ShapeID="_x0000_i1173" DrawAspect="Content" ObjectID="_1656343221" r:id="rId270"/>
              </w:object>
            </w:r>
          </w:p>
        </w:tc>
        <w:tc>
          <w:tcPr>
            <w:tcW w:w="4261" w:type="dxa"/>
            <w:shd w:val="clear" w:color="auto" w:fill="auto"/>
            <w:vAlign w:val="center"/>
          </w:tcPr>
          <w:p w14:paraId="2F0CA4AD" w14:textId="50C50C76" w:rsidR="000B05C8" w:rsidRPr="00AA60C4" w:rsidRDefault="000B05C8" w:rsidP="005C02B0">
            <w:pPr>
              <w:spacing w:line="276" w:lineRule="auto"/>
              <w:jc w:val="center"/>
              <w:rPr>
                <w:sz w:val="21"/>
                <w:szCs w:val="21"/>
              </w:rPr>
            </w:pPr>
            <w:r w:rsidRPr="00AA60C4">
              <w:rPr>
                <w:position w:val="-10"/>
                <w:sz w:val="21"/>
                <w:szCs w:val="21"/>
              </w:rPr>
              <w:object w:dxaOrig="800" w:dyaOrig="279" w14:anchorId="5020F5D4">
                <v:shape id="_x0000_i1174" type="#_x0000_t75" style="width:40pt;height:14pt" o:ole="">
                  <v:imagedata r:id="rId271" o:title=""/>
                </v:shape>
                <o:OLEObject Type="Embed" ProgID="Equation.DSMT4" ShapeID="_x0000_i1174" DrawAspect="Content" ObjectID="_1656343222" r:id="rId272"/>
              </w:object>
            </w:r>
          </w:p>
        </w:tc>
      </w:tr>
      <w:tr w:rsidR="00AA60C4" w:rsidRPr="00AA60C4" w14:paraId="44085AF0" w14:textId="77777777" w:rsidTr="006D6791">
        <w:tc>
          <w:tcPr>
            <w:tcW w:w="4261" w:type="dxa"/>
            <w:shd w:val="clear" w:color="auto" w:fill="auto"/>
            <w:vAlign w:val="center"/>
          </w:tcPr>
          <w:p w14:paraId="5A6891B4" w14:textId="4494159A" w:rsidR="000B05C8" w:rsidRPr="00AA60C4" w:rsidRDefault="000B05C8" w:rsidP="005C02B0">
            <w:pPr>
              <w:spacing w:line="276" w:lineRule="auto"/>
              <w:jc w:val="center"/>
              <w:rPr>
                <w:sz w:val="21"/>
                <w:szCs w:val="21"/>
              </w:rPr>
            </w:pPr>
            <w:r w:rsidRPr="00AA60C4">
              <w:rPr>
                <w:sz w:val="21"/>
                <w:szCs w:val="21"/>
              </w:rPr>
              <w:lastRenderedPageBreak/>
              <w:t>受压临界失稳应力（近似为比例极限）</w:t>
            </w:r>
          </w:p>
        </w:tc>
        <w:tc>
          <w:tcPr>
            <w:tcW w:w="4261" w:type="dxa"/>
            <w:shd w:val="clear" w:color="auto" w:fill="auto"/>
            <w:vAlign w:val="center"/>
          </w:tcPr>
          <w:p w14:paraId="78AA9AFA" w14:textId="55D468CB" w:rsidR="000B05C8" w:rsidRPr="00AA60C4" w:rsidRDefault="000B05C8" w:rsidP="005C02B0">
            <w:pPr>
              <w:spacing w:line="276" w:lineRule="auto"/>
              <w:jc w:val="center"/>
              <w:rPr>
                <w:sz w:val="21"/>
                <w:szCs w:val="21"/>
              </w:rPr>
            </w:pPr>
            <w:r w:rsidRPr="00AA60C4">
              <w:rPr>
                <w:position w:val="-10"/>
                <w:sz w:val="21"/>
                <w:szCs w:val="21"/>
              </w:rPr>
              <w:object w:dxaOrig="800" w:dyaOrig="279" w14:anchorId="313EEB44">
                <v:shape id="_x0000_i1175" type="#_x0000_t75" style="width:40pt;height:14pt" o:ole="">
                  <v:imagedata r:id="rId271" o:title=""/>
                </v:shape>
                <o:OLEObject Type="Embed" ProgID="Equation.DSMT4" ShapeID="_x0000_i1175" DrawAspect="Content" ObjectID="_1656343223" r:id="rId273"/>
              </w:object>
            </w:r>
          </w:p>
        </w:tc>
      </w:tr>
      <w:tr w:rsidR="00AA60C4" w:rsidRPr="00AA60C4" w14:paraId="6BAC7CA1" w14:textId="77777777" w:rsidTr="006D6791">
        <w:tc>
          <w:tcPr>
            <w:tcW w:w="4261" w:type="dxa"/>
            <w:shd w:val="clear" w:color="auto" w:fill="auto"/>
            <w:vAlign w:val="center"/>
          </w:tcPr>
          <w:p w14:paraId="547602FB" w14:textId="7B563934" w:rsidR="009878B7" w:rsidRPr="00AA60C4" w:rsidRDefault="009878B7" w:rsidP="005C02B0">
            <w:pPr>
              <w:spacing w:line="276" w:lineRule="auto"/>
              <w:jc w:val="center"/>
              <w:rPr>
                <w:sz w:val="21"/>
                <w:szCs w:val="21"/>
              </w:rPr>
            </w:pPr>
            <w:r w:rsidRPr="00AA60C4">
              <w:rPr>
                <w:sz w:val="21"/>
                <w:szCs w:val="21"/>
              </w:rPr>
              <w:t>密度</w:t>
            </w:r>
          </w:p>
        </w:tc>
        <w:tc>
          <w:tcPr>
            <w:tcW w:w="4261" w:type="dxa"/>
            <w:shd w:val="clear" w:color="auto" w:fill="auto"/>
            <w:vAlign w:val="center"/>
          </w:tcPr>
          <w:p w14:paraId="4E5D4853" w14:textId="3D5D8DDE" w:rsidR="009878B7" w:rsidRPr="00AA60C4" w:rsidRDefault="009878B7" w:rsidP="005C02B0">
            <w:pPr>
              <w:spacing w:line="276" w:lineRule="auto"/>
              <w:jc w:val="center"/>
              <w:rPr>
                <w:sz w:val="21"/>
                <w:szCs w:val="21"/>
              </w:rPr>
            </w:pPr>
            <w:r w:rsidRPr="00AA60C4">
              <w:rPr>
                <w:sz w:val="21"/>
                <w:szCs w:val="21"/>
              </w:rPr>
              <w:t>2770</w:t>
            </w:r>
            <w:r w:rsidRPr="00AA60C4">
              <w:rPr>
                <w:position w:val="-8"/>
                <w:sz w:val="21"/>
                <w:szCs w:val="21"/>
              </w:rPr>
              <w:object w:dxaOrig="520" w:dyaOrig="279" w14:anchorId="3916E662">
                <v:shape id="_x0000_i1176" type="#_x0000_t75" style="width:26pt;height:14pt" o:ole="">
                  <v:imagedata r:id="rId274" o:title=""/>
                </v:shape>
                <o:OLEObject Type="Embed" ProgID="Equation.DSMT4" ShapeID="_x0000_i1176" DrawAspect="Content" ObjectID="_1656343224" r:id="rId275"/>
              </w:object>
            </w:r>
          </w:p>
        </w:tc>
      </w:tr>
    </w:tbl>
    <w:p w14:paraId="5B5E31F2" w14:textId="14EC9EC0" w:rsidR="00794803" w:rsidRPr="00AA60C4" w:rsidRDefault="00794803" w:rsidP="00794803">
      <w:pPr>
        <w:spacing w:beforeLines="50" w:before="156"/>
      </w:pPr>
      <w:r w:rsidRPr="00AA60C4">
        <w:tab/>
      </w:r>
      <w:r w:rsidRPr="00AA60C4">
        <w:t>下面对本方案无人机机翼进行结构布局说明与详细</w:t>
      </w:r>
      <w:r w:rsidR="002773EB" w:rsidRPr="00AA60C4">
        <w:t>的</w:t>
      </w:r>
      <w:r w:rsidRPr="00AA60C4">
        <w:t>元件设计。</w:t>
      </w:r>
    </w:p>
    <w:p w14:paraId="057D92DF" w14:textId="52928DFE" w:rsidR="003617A3" w:rsidRPr="00AA60C4" w:rsidRDefault="003617A3" w:rsidP="00794803">
      <w:pPr>
        <w:pStyle w:val="3"/>
        <w:spacing w:before="156" w:after="156"/>
      </w:pPr>
      <w:bookmarkStart w:id="62" w:name="_Toc45527566"/>
      <w:r w:rsidRPr="00AA60C4">
        <w:t xml:space="preserve">4.1.2 </w:t>
      </w:r>
      <w:r w:rsidRPr="00AA60C4">
        <w:t>机翼结构布局方案选择</w:t>
      </w:r>
      <w:bookmarkEnd w:id="62"/>
    </w:p>
    <w:p w14:paraId="3D782950" w14:textId="77777777" w:rsidR="003617A3" w:rsidRPr="00AA60C4" w:rsidRDefault="003617A3" w:rsidP="003617A3">
      <w:pPr>
        <w:rPr>
          <w:szCs w:val="24"/>
        </w:rPr>
      </w:pPr>
      <w:r w:rsidRPr="00AA60C4">
        <w:rPr>
          <w:szCs w:val="24"/>
        </w:rPr>
        <w:tab/>
      </w:r>
      <w:r w:rsidRPr="00AA60C4">
        <w:rPr>
          <w:szCs w:val="24"/>
        </w:rPr>
        <w:t>结合设计要求并参考原准机</w:t>
      </w:r>
      <w:r w:rsidRPr="00AA60C4">
        <w:rPr>
          <w:szCs w:val="24"/>
        </w:rPr>
        <w:t>“</w:t>
      </w:r>
      <w:r w:rsidRPr="00AA60C4">
        <w:rPr>
          <w:szCs w:val="24"/>
        </w:rPr>
        <w:t>全球鹰</w:t>
      </w:r>
      <w:r w:rsidRPr="00AA60C4">
        <w:rPr>
          <w:szCs w:val="24"/>
        </w:rPr>
        <w:t>”</w:t>
      </w:r>
      <w:r w:rsidRPr="00AA60C4">
        <w:rPr>
          <w:szCs w:val="24"/>
        </w:rPr>
        <w:t>的机翼结构布置模式，本高空长航时无人机的机翼总体主体选为多梁（四梁）厚蒙皮布局，机翼</w:t>
      </w:r>
      <w:bookmarkStart w:id="63" w:name="_Hlk45101055"/>
      <w:r w:rsidRPr="00AA60C4">
        <w:rPr>
          <w:szCs w:val="24"/>
        </w:rPr>
        <w:t>下蒙皮靠近翼根处有</w:t>
      </w:r>
      <w:proofErr w:type="gramStart"/>
      <w:r w:rsidRPr="00AA60C4">
        <w:rPr>
          <w:szCs w:val="24"/>
        </w:rPr>
        <w:t>一提供</w:t>
      </w:r>
      <w:proofErr w:type="gramEnd"/>
      <w:r w:rsidRPr="00AA60C4">
        <w:rPr>
          <w:szCs w:val="24"/>
        </w:rPr>
        <w:t>收放后起落架舱的大开口</w:t>
      </w:r>
      <w:bookmarkEnd w:id="63"/>
      <w:r w:rsidRPr="00AA60C4">
        <w:rPr>
          <w:szCs w:val="24"/>
        </w:rPr>
        <w:t>，在该大开口区域机翼结构过渡为双梁带长</w:t>
      </w:r>
      <w:proofErr w:type="gramStart"/>
      <w:r w:rsidRPr="00AA60C4">
        <w:rPr>
          <w:szCs w:val="24"/>
        </w:rPr>
        <w:t>桁</w:t>
      </w:r>
      <w:proofErr w:type="gramEnd"/>
      <w:r w:rsidRPr="00AA60C4">
        <w:rPr>
          <w:szCs w:val="24"/>
        </w:rPr>
        <w:t>单块式布局。该布局方案主要特点、布置示意图以及结构元件组成阐述如下。</w:t>
      </w:r>
    </w:p>
    <w:p w14:paraId="45D5B3A9" w14:textId="77777777" w:rsidR="003617A3" w:rsidRPr="00AA60C4" w:rsidRDefault="003617A3" w:rsidP="00EF4193">
      <w:pPr>
        <w:numPr>
          <w:ilvl w:val="0"/>
          <w:numId w:val="5"/>
        </w:numPr>
        <w:rPr>
          <w:b/>
          <w:bCs/>
          <w:szCs w:val="24"/>
        </w:rPr>
      </w:pPr>
      <w:r w:rsidRPr="00AA60C4">
        <w:rPr>
          <w:b/>
          <w:bCs/>
          <w:szCs w:val="24"/>
        </w:rPr>
        <w:t>机翼大开口区位置确定</w:t>
      </w:r>
    </w:p>
    <w:p w14:paraId="325A2CD1" w14:textId="77777777" w:rsidR="003617A3" w:rsidRPr="00AA60C4" w:rsidRDefault="003617A3" w:rsidP="003617A3">
      <w:pPr>
        <w:rPr>
          <w:szCs w:val="24"/>
        </w:rPr>
      </w:pPr>
      <w:r w:rsidRPr="00AA60C4">
        <w:rPr>
          <w:szCs w:val="24"/>
        </w:rPr>
        <w:tab/>
      </w:r>
      <w:r w:rsidRPr="00AA60C4">
        <w:rPr>
          <w:szCs w:val="24"/>
        </w:rPr>
        <w:t>由于整个机翼结构存在开口区域，则必定需要采取加强元件等措施来进行结构补强，其重量通常比结构连续无开口的情况要大许多，故从结构重量的重量要求来看，机翼与其他飞机结构应以无开口的整体连续结构为佳。但是，由于本方案中的无人机机身较窄，为防止前三点式起落架的主轮间距过小，则必须将后主起落架舱布置</w:t>
      </w:r>
      <w:proofErr w:type="gramStart"/>
      <w:r w:rsidRPr="00AA60C4">
        <w:rPr>
          <w:szCs w:val="24"/>
        </w:rPr>
        <w:t>于机翼盒</w:t>
      </w:r>
      <w:proofErr w:type="gramEnd"/>
      <w:r w:rsidRPr="00AA60C4">
        <w:rPr>
          <w:szCs w:val="24"/>
        </w:rPr>
        <w:t>段内，故本无人机机翼下蒙皮靠近翼根处设置有</w:t>
      </w:r>
      <w:proofErr w:type="gramStart"/>
      <w:r w:rsidRPr="00AA60C4">
        <w:rPr>
          <w:szCs w:val="24"/>
        </w:rPr>
        <w:t>一提供</w:t>
      </w:r>
      <w:proofErr w:type="gramEnd"/>
      <w:r w:rsidRPr="00AA60C4">
        <w:rPr>
          <w:szCs w:val="24"/>
        </w:rPr>
        <w:t>收放后起落架舱的大开口区域，该开口区附近的元件构件需要格外重视。由于本无人机的发动机安装于机身背部，故除起落架</w:t>
      </w:r>
      <w:proofErr w:type="gramStart"/>
      <w:r w:rsidRPr="00AA60C4">
        <w:rPr>
          <w:szCs w:val="24"/>
        </w:rPr>
        <w:t>舱开口区与襟</w:t>
      </w:r>
      <w:proofErr w:type="gramEnd"/>
      <w:r w:rsidRPr="00AA60C4">
        <w:rPr>
          <w:szCs w:val="24"/>
        </w:rPr>
        <w:t>副翼外，机翼主体不存在其他的开口区域，同时也未受到集中载荷。</w:t>
      </w:r>
    </w:p>
    <w:p w14:paraId="48762046" w14:textId="77777777" w:rsidR="003617A3" w:rsidRPr="00AA60C4" w:rsidRDefault="003617A3" w:rsidP="00EF4193">
      <w:pPr>
        <w:numPr>
          <w:ilvl w:val="0"/>
          <w:numId w:val="5"/>
        </w:numPr>
        <w:rPr>
          <w:b/>
          <w:bCs/>
          <w:szCs w:val="24"/>
        </w:rPr>
      </w:pPr>
      <w:r w:rsidRPr="00AA60C4">
        <w:rPr>
          <w:b/>
          <w:bCs/>
          <w:szCs w:val="24"/>
        </w:rPr>
        <w:t>机翼主体结构布局权衡与选择</w:t>
      </w:r>
    </w:p>
    <w:p w14:paraId="76C0E8CE" w14:textId="77777777" w:rsidR="003617A3" w:rsidRPr="00AA60C4" w:rsidRDefault="003617A3" w:rsidP="003617A3">
      <w:pPr>
        <w:rPr>
          <w:szCs w:val="24"/>
        </w:rPr>
      </w:pPr>
      <w:r w:rsidRPr="00AA60C4">
        <w:rPr>
          <w:szCs w:val="24"/>
        </w:rPr>
        <w:tab/>
      </w:r>
      <w:r w:rsidRPr="00AA60C4">
        <w:rPr>
          <w:szCs w:val="24"/>
        </w:rPr>
        <w:t>由于本方案无人机采用</w:t>
      </w:r>
      <w:proofErr w:type="gramStart"/>
      <w:r w:rsidRPr="00AA60C4">
        <w:rPr>
          <w:szCs w:val="24"/>
        </w:rPr>
        <w:t>大展弦比机翼</w:t>
      </w:r>
      <w:proofErr w:type="gramEnd"/>
      <w:r w:rsidRPr="00AA60C4">
        <w:rPr>
          <w:szCs w:val="24"/>
        </w:rPr>
        <w:t>（</w:t>
      </w:r>
      <w:proofErr w:type="gramStart"/>
      <w:r w:rsidRPr="00AA60C4">
        <w:rPr>
          <w:szCs w:val="24"/>
        </w:rPr>
        <w:t>展弦比</w:t>
      </w:r>
      <w:proofErr w:type="gramEnd"/>
      <w:r w:rsidRPr="00AA60C4">
        <w:rPr>
          <w:position w:val="-6"/>
          <w:szCs w:val="24"/>
        </w:rPr>
        <w:object w:dxaOrig="720" w:dyaOrig="279" w14:anchorId="169B8F91">
          <v:shape id="_x0000_i1177" type="#_x0000_t75" style="width:36pt;height:13.6pt" o:ole="">
            <v:imagedata r:id="rId276" o:title=""/>
          </v:shape>
          <o:OLEObject Type="Embed" ProgID="Equation.DSMT4" ShapeID="_x0000_i1177" DrawAspect="Content" ObjectID="_1656343225" r:id="rId277"/>
        </w:object>
      </w:r>
      <w:r w:rsidRPr="00AA60C4">
        <w:rPr>
          <w:szCs w:val="24"/>
        </w:rPr>
        <w:t>），翼展达</w:t>
      </w:r>
      <w:r w:rsidRPr="00AA60C4">
        <w:rPr>
          <w:position w:val="-6"/>
          <w:szCs w:val="24"/>
        </w:rPr>
        <w:object w:dxaOrig="1140" w:dyaOrig="279" w14:anchorId="68DF73BB">
          <v:shape id="_x0000_i1178" type="#_x0000_t75" style="width:58pt;height:13.6pt" o:ole="">
            <v:imagedata r:id="rId278" o:title=""/>
          </v:shape>
          <o:OLEObject Type="Embed" ProgID="Equation.DSMT4" ShapeID="_x0000_i1178" DrawAspect="Content" ObjectID="_1656343226" r:id="rId279"/>
        </w:object>
      </w:r>
      <w:r w:rsidRPr="00AA60C4">
        <w:rPr>
          <w:szCs w:val="24"/>
        </w:rPr>
        <w:t>，</w:t>
      </w:r>
    </w:p>
    <w:p w14:paraId="61B01CB2" w14:textId="77777777" w:rsidR="003617A3" w:rsidRPr="00AA60C4" w:rsidRDefault="003617A3" w:rsidP="003617A3">
      <w:pPr>
        <w:rPr>
          <w:szCs w:val="24"/>
        </w:rPr>
      </w:pPr>
      <w:r w:rsidRPr="00AA60C4">
        <w:rPr>
          <w:szCs w:val="24"/>
        </w:rPr>
        <w:t>同时装配高升阻比大厚度层流翼型，因此处理好结构刚度及其可能诱发的气动弹性问题十分关键。为提升机翼扭转刚度与弯曲刚度，本无人机机翼蒙皮不宜太薄，而是需要参与</w:t>
      </w:r>
      <w:proofErr w:type="gramStart"/>
      <w:r w:rsidRPr="00AA60C4">
        <w:rPr>
          <w:szCs w:val="24"/>
        </w:rPr>
        <w:t>大部分盒段的</w:t>
      </w:r>
      <w:proofErr w:type="gramEnd"/>
      <w:r w:rsidRPr="00AA60C4">
        <w:rPr>
          <w:szCs w:val="24"/>
        </w:rPr>
        <w:t>弯扭受力，因此首先排除采用薄蒙皮梁式布局；进一步考虑，由于机翼的相对厚度和结构高度较大，因此若采用布置</w:t>
      </w:r>
      <w:proofErr w:type="gramStart"/>
      <w:r w:rsidRPr="00AA60C4">
        <w:rPr>
          <w:szCs w:val="24"/>
        </w:rPr>
        <w:t>前后双</w:t>
      </w:r>
      <w:proofErr w:type="gramEnd"/>
      <w:r w:rsidRPr="00AA60C4">
        <w:rPr>
          <w:szCs w:val="24"/>
        </w:rPr>
        <w:t>主梁的方式，虽结构重量较轻，但有可能导致蒙皮壁板因支撑不足而发生失稳状况，而若采用典型的多墙厚蒙皮（一般</w:t>
      </w:r>
      <w:proofErr w:type="gramStart"/>
      <w:r w:rsidRPr="00AA60C4">
        <w:rPr>
          <w:szCs w:val="24"/>
        </w:rPr>
        <w:t>纵墙数量</w:t>
      </w:r>
      <w:proofErr w:type="gramEnd"/>
      <w:r w:rsidRPr="00AA60C4">
        <w:rPr>
          <w:szCs w:val="24"/>
        </w:rPr>
        <w:t>大于</w:t>
      </w:r>
      <w:r w:rsidRPr="00AA60C4">
        <w:rPr>
          <w:szCs w:val="24"/>
        </w:rPr>
        <w:t>5</w:t>
      </w:r>
      <w:r w:rsidRPr="00AA60C4">
        <w:rPr>
          <w:szCs w:val="24"/>
        </w:rPr>
        <w:t>个）的布局方式，结构刚度大幅增加，但又可能因纵向主要元件布置过密而增加不必要的结构重量。综合权衡以上假想方案的利弊，考虑重量与刚度等因素影响，并参照原准机</w:t>
      </w:r>
      <w:r w:rsidRPr="00AA60C4">
        <w:rPr>
          <w:szCs w:val="24"/>
        </w:rPr>
        <w:t>“</w:t>
      </w:r>
      <w:r w:rsidRPr="00AA60C4">
        <w:rPr>
          <w:szCs w:val="24"/>
        </w:rPr>
        <w:t>全球鹰</w:t>
      </w:r>
      <w:r w:rsidRPr="00AA60C4">
        <w:rPr>
          <w:szCs w:val="24"/>
        </w:rPr>
        <w:t>”</w:t>
      </w:r>
      <w:r w:rsidRPr="00AA60C4">
        <w:rPr>
          <w:szCs w:val="24"/>
        </w:rPr>
        <w:t>无人机的机翼布局特点，本方案提出将机翼主体部分，即外段无大开口连续段，选为多梁（四梁）厚蒙皮式布局，不仅可以使得结构中载荷分配比较均衡，且有助于提高</w:t>
      </w:r>
      <w:r w:rsidRPr="00AA60C4">
        <w:rPr>
          <w:szCs w:val="24"/>
        </w:rPr>
        <w:lastRenderedPageBreak/>
        <w:t>机翼结构的破损安全特性。详细的机翼布局结构设计见后文。</w:t>
      </w:r>
    </w:p>
    <w:p w14:paraId="3C49CE3A" w14:textId="77777777" w:rsidR="003617A3" w:rsidRPr="00AA60C4" w:rsidRDefault="003617A3" w:rsidP="00EF4193">
      <w:pPr>
        <w:numPr>
          <w:ilvl w:val="0"/>
          <w:numId w:val="5"/>
        </w:numPr>
        <w:rPr>
          <w:b/>
          <w:bCs/>
          <w:szCs w:val="24"/>
        </w:rPr>
      </w:pPr>
      <w:r w:rsidRPr="00AA60C4">
        <w:rPr>
          <w:b/>
          <w:bCs/>
          <w:szCs w:val="24"/>
        </w:rPr>
        <w:t>机翼大开口区域结构形式确定</w:t>
      </w:r>
    </w:p>
    <w:p w14:paraId="297EFCB5" w14:textId="5492F4CE" w:rsidR="003617A3" w:rsidRPr="00AA60C4" w:rsidRDefault="003617A3" w:rsidP="003617A3">
      <w:pPr>
        <w:rPr>
          <w:szCs w:val="24"/>
        </w:rPr>
      </w:pPr>
      <w:r w:rsidRPr="00AA60C4">
        <w:rPr>
          <w:szCs w:val="24"/>
        </w:rPr>
        <w:tab/>
      </w:r>
      <w:r w:rsidRPr="00AA60C4">
        <w:rPr>
          <w:szCs w:val="24"/>
        </w:rPr>
        <w:t>由于本机翼的外段连续段</w:t>
      </w:r>
      <w:proofErr w:type="gramStart"/>
      <w:r w:rsidRPr="00AA60C4">
        <w:rPr>
          <w:szCs w:val="24"/>
        </w:rPr>
        <w:t>采用多梁厚</w:t>
      </w:r>
      <w:proofErr w:type="gramEnd"/>
      <w:r w:rsidRPr="00AA60C4">
        <w:rPr>
          <w:szCs w:val="24"/>
        </w:rPr>
        <w:t>蒙皮式布局，故在靠近翼根的</w:t>
      </w:r>
      <w:proofErr w:type="gramStart"/>
      <w:r w:rsidRPr="00AA60C4">
        <w:rPr>
          <w:szCs w:val="24"/>
        </w:rPr>
        <w:t>起落架舱大开口</w:t>
      </w:r>
      <w:proofErr w:type="gramEnd"/>
      <w:r w:rsidRPr="00AA60C4">
        <w:rPr>
          <w:szCs w:val="24"/>
        </w:rPr>
        <w:t>区域的中间两根主梁需要打断，同时该区域的下蒙皮需要进行整体开口，导致机翼</w:t>
      </w:r>
      <w:proofErr w:type="gramStart"/>
      <w:r w:rsidRPr="00AA60C4">
        <w:rPr>
          <w:szCs w:val="24"/>
        </w:rPr>
        <w:t>的传扭路径</w:t>
      </w:r>
      <w:proofErr w:type="gramEnd"/>
      <w:r w:rsidRPr="00AA60C4">
        <w:rPr>
          <w:szCs w:val="24"/>
        </w:rPr>
        <w:t>被打断，区域梁腹板、蒙皮</w:t>
      </w:r>
      <w:proofErr w:type="gramStart"/>
      <w:r w:rsidRPr="00AA60C4">
        <w:rPr>
          <w:szCs w:val="24"/>
        </w:rPr>
        <w:t>受剪参与区</w:t>
      </w:r>
      <w:proofErr w:type="gramEnd"/>
      <w:r w:rsidRPr="00AA60C4">
        <w:rPr>
          <w:szCs w:val="24"/>
        </w:rPr>
        <w:t>以及端部翼肋均需要加强。这里，本方案考虑对该区域的蒙皮壁板区域采取添加长</w:t>
      </w:r>
      <w:proofErr w:type="gramStart"/>
      <w:r w:rsidRPr="00AA60C4">
        <w:rPr>
          <w:szCs w:val="24"/>
        </w:rPr>
        <w:t>桁</w:t>
      </w:r>
      <w:proofErr w:type="gramEnd"/>
      <w:r w:rsidRPr="00AA60C4">
        <w:rPr>
          <w:szCs w:val="24"/>
        </w:rPr>
        <w:t>的方式，来增加整体壁板承载弯矩次应力的能力，同时加强</w:t>
      </w:r>
      <w:proofErr w:type="gramStart"/>
      <w:r w:rsidRPr="00AA60C4">
        <w:rPr>
          <w:szCs w:val="24"/>
        </w:rPr>
        <w:t>蒙皮受剪的</w:t>
      </w:r>
      <w:proofErr w:type="gramEnd"/>
      <w:r w:rsidRPr="00AA60C4">
        <w:rPr>
          <w:szCs w:val="24"/>
        </w:rPr>
        <w:t>抗失稳能力，将被打断梁缘条的轴力通过蒙皮与长</w:t>
      </w:r>
      <w:proofErr w:type="gramStart"/>
      <w:r w:rsidRPr="00AA60C4">
        <w:rPr>
          <w:szCs w:val="24"/>
        </w:rPr>
        <w:t>桁</w:t>
      </w:r>
      <w:proofErr w:type="gramEnd"/>
      <w:r w:rsidRPr="00AA60C4">
        <w:rPr>
          <w:szCs w:val="24"/>
        </w:rPr>
        <w:t>快速收集并快速扩散。这种布局转换考虑虽然会增加一部分结构元件重量，但是对于整体结构受力有较大的积极影响。</w:t>
      </w:r>
    </w:p>
    <w:p w14:paraId="07B16B39" w14:textId="77777777" w:rsidR="003617A3" w:rsidRPr="00AA60C4" w:rsidRDefault="003617A3" w:rsidP="002773EB">
      <w:pPr>
        <w:pStyle w:val="3"/>
        <w:spacing w:before="156" w:after="156"/>
      </w:pPr>
      <w:bookmarkStart w:id="64" w:name="_Toc45527567"/>
      <w:r w:rsidRPr="00AA60C4">
        <w:t xml:space="preserve">4.1.3 </w:t>
      </w:r>
      <w:r w:rsidRPr="00AA60C4">
        <w:t>机翼结构特点与元件组成</w:t>
      </w:r>
      <w:bookmarkEnd w:id="64"/>
    </w:p>
    <w:p w14:paraId="3C6B176A" w14:textId="77777777" w:rsidR="003617A3" w:rsidRPr="00AA60C4" w:rsidRDefault="003617A3" w:rsidP="003617A3">
      <w:pPr>
        <w:rPr>
          <w:szCs w:val="24"/>
        </w:rPr>
      </w:pPr>
      <w:r w:rsidRPr="00AA60C4">
        <w:rPr>
          <w:szCs w:val="24"/>
        </w:rPr>
        <w:tab/>
      </w:r>
      <w:r w:rsidRPr="00AA60C4">
        <w:rPr>
          <w:szCs w:val="24"/>
        </w:rPr>
        <w:t>根据以上三方面的结构选型考虑，可总结本方案高空长航时无人机的机翼结构布局设计三个特点如下。</w:t>
      </w:r>
    </w:p>
    <w:p w14:paraId="736E0FB4" w14:textId="77777777" w:rsidR="003617A3" w:rsidRPr="00AA60C4" w:rsidRDefault="003617A3" w:rsidP="00EF4193">
      <w:pPr>
        <w:numPr>
          <w:ilvl w:val="0"/>
          <w:numId w:val="6"/>
        </w:numPr>
        <w:rPr>
          <w:szCs w:val="24"/>
        </w:rPr>
      </w:pPr>
      <w:r w:rsidRPr="00AA60C4">
        <w:rPr>
          <w:szCs w:val="24"/>
        </w:rPr>
        <w:t>利用翼型与结构高度较高的特点，并考虑</w:t>
      </w:r>
      <w:proofErr w:type="gramStart"/>
      <w:r w:rsidRPr="00AA60C4">
        <w:rPr>
          <w:szCs w:val="24"/>
        </w:rPr>
        <w:t>大展弦比机翼</w:t>
      </w:r>
      <w:proofErr w:type="gramEnd"/>
      <w:r w:rsidRPr="00AA60C4">
        <w:rPr>
          <w:szCs w:val="24"/>
        </w:rPr>
        <w:t>的重量与刚度问题，主体布局选用四梁厚蒙皮式布局；</w:t>
      </w:r>
    </w:p>
    <w:p w14:paraId="605D5032" w14:textId="77777777" w:rsidR="003617A3" w:rsidRPr="00AA60C4" w:rsidRDefault="003617A3" w:rsidP="00EF4193">
      <w:pPr>
        <w:numPr>
          <w:ilvl w:val="0"/>
          <w:numId w:val="6"/>
        </w:numPr>
        <w:rPr>
          <w:szCs w:val="24"/>
        </w:rPr>
      </w:pPr>
      <w:r w:rsidRPr="00AA60C4">
        <w:rPr>
          <w:szCs w:val="24"/>
        </w:rPr>
        <w:t>在靠近翼根区域设置</w:t>
      </w:r>
      <w:proofErr w:type="gramStart"/>
      <w:r w:rsidRPr="00AA60C4">
        <w:rPr>
          <w:szCs w:val="24"/>
        </w:rPr>
        <w:t>一</w:t>
      </w:r>
      <w:proofErr w:type="gramEnd"/>
      <w:r w:rsidRPr="00AA60C4">
        <w:rPr>
          <w:szCs w:val="24"/>
        </w:rPr>
        <w:t>存放后起落架舱，进行下蒙皮大开口设计，并将中间两根梁打断，同时该部分机翼设计为双梁多长</w:t>
      </w:r>
      <w:proofErr w:type="gramStart"/>
      <w:r w:rsidRPr="00AA60C4">
        <w:rPr>
          <w:szCs w:val="24"/>
        </w:rPr>
        <w:t>桁</w:t>
      </w:r>
      <w:proofErr w:type="gramEnd"/>
      <w:r w:rsidRPr="00AA60C4">
        <w:rPr>
          <w:szCs w:val="24"/>
        </w:rPr>
        <w:t>单块式，增加纵向长</w:t>
      </w:r>
      <w:proofErr w:type="gramStart"/>
      <w:r w:rsidRPr="00AA60C4">
        <w:rPr>
          <w:szCs w:val="24"/>
        </w:rPr>
        <w:t>桁</w:t>
      </w:r>
      <w:proofErr w:type="gramEnd"/>
      <w:r w:rsidRPr="00AA60C4">
        <w:rPr>
          <w:szCs w:val="24"/>
        </w:rPr>
        <w:t>元件，增强蒙皮壁板强度并</w:t>
      </w:r>
      <w:proofErr w:type="gramStart"/>
      <w:r w:rsidRPr="00AA60C4">
        <w:rPr>
          <w:szCs w:val="24"/>
        </w:rPr>
        <w:t>改善传力特性</w:t>
      </w:r>
      <w:proofErr w:type="gramEnd"/>
      <w:r w:rsidRPr="00AA60C4">
        <w:rPr>
          <w:szCs w:val="24"/>
        </w:rPr>
        <w:t>；</w:t>
      </w:r>
    </w:p>
    <w:p w14:paraId="76DA65E7" w14:textId="77777777" w:rsidR="003617A3" w:rsidRPr="00AA60C4" w:rsidRDefault="003617A3" w:rsidP="00EF4193">
      <w:pPr>
        <w:numPr>
          <w:ilvl w:val="0"/>
          <w:numId w:val="6"/>
        </w:numPr>
        <w:rPr>
          <w:szCs w:val="24"/>
        </w:rPr>
      </w:pPr>
      <w:r w:rsidRPr="00AA60C4">
        <w:rPr>
          <w:szCs w:val="24"/>
        </w:rPr>
        <w:t>整体机翼可认为采用</w:t>
      </w:r>
      <w:r w:rsidRPr="00AA60C4">
        <w:rPr>
          <w:b/>
          <w:bCs/>
          <w:szCs w:val="24"/>
        </w:rPr>
        <w:t>混合式结构布局形式</w:t>
      </w:r>
      <w:r w:rsidRPr="00AA60C4">
        <w:rPr>
          <w:szCs w:val="24"/>
        </w:rPr>
        <w:t>，由外段</w:t>
      </w:r>
      <w:proofErr w:type="gramStart"/>
      <w:r w:rsidRPr="00AA60C4">
        <w:rPr>
          <w:szCs w:val="24"/>
        </w:rPr>
        <w:t>的多梁厚</w:t>
      </w:r>
      <w:proofErr w:type="gramEnd"/>
      <w:r w:rsidRPr="00AA60C4">
        <w:rPr>
          <w:szCs w:val="24"/>
        </w:rPr>
        <w:t>蒙皮式转变为大开口区的双梁多长</w:t>
      </w:r>
      <w:proofErr w:type="gramStart"/>
      <w:r w:rsidRPr="00AA60C4">
        <w:rPr>
          <w:szCs w:val="24"/>
        </w:rPr>
        <w:t>桁</w:t>
      </w:r>
      <w:proofErr w:type="gramEnd"/>
      <w:r w:rsidRPr="00AA60C4">
        <w:rPr>
          <w:szCs w:val="24"/>
        </w:rPr>
        <w:t>壁板式布局，全面考虑开口区对机翼</w:t>
      </w:r>
      <w:proofErr w:type="gramStart"/>
      <w:r w:rsidRPr="00AA60C4">
        <w:rPr>
          <w:szCs w:val="24"/>
        </w:rPr>
        <w:t>结构传力的</w:t>
      </w:r>
      <w:proofErr w:type="gramEnd"/>
      <w:r w:rsidRPr="00AA60C4">
        <w:rPr>
          <w:szCs w:val="24"/>
        </w:rPr>
        <w:t>影响。</w:t>
      </w:r>
    </w:p>
    <w:p w14:paraId="338443A8" w14:textId="60CFC81B" w:rsidR="003617A3" w:rsidRPr="00AA60C4" w:rsidRDefault="003617A3" w:rsidP="003617A3">
      <w:pPr>
        <w:rPr>
          <w:szCs w:val="24"/>
        </w:rPr>
      </w:pPr>
      <w:r w:rsidRPr="00AA60C4">
        <w:rPr>
          <w:szCs w:val="24"/>
        </w:rPr>
        <w:tab/>
      </w:r>
      <w:r w:rsidRPr="00AA60C4">
        <w:rPr>
          <w:szCs w:val="24"/>
        </w:rPr>
        <w:t>本方案无人机左侧机翼上下</w:t>
      </w:r>
      <w:proofErr w:type="gramStart"/>
      <w:r w:rsidRPr="00AA60C4">
        <w:rPr>
          <w:szCs w:val="24"/>
        </w:rPr>
        <w:t>翼</w:t>
      </w:r>
      <w:proofErr w:type="gramEnd"/>
      <w:r w:rsidRPr="00AA60C4">
        <w:rPr>
          <w:szCs w:val="24"/>
        </w:rPr>
        <w:t>面的结构俯视示意图如图</w:t>
      </w:r>
      <w:r w:rsidR="00930C01" w:rsidRPr="00AA60C4">
        <w:rPr>
          <w:szCs w:val="24"/>
        </w:rPr>
        <w:t>4.1</w:t>
      </w:r>
      <w:r w:rsidRPr="00AA60C4">
        <w:rPr>
          <w:szCs w:val="24"/>
        </w:rPr>
        <w:t>所示。</w:t>
      </w:r>
    </w:p>
    <w:tbl>
      <w:tblPr>
        <w:tblW w:w="0" w:type="auto"/>
        <w:tblLook w:val="04A0" w:firstRow="1" w:lastRow="0" w:firstColumn="1" w:lastColumn="0" w:noHBand="0" w:noVBand="1"/>
      </w:tblPr>
      <w:tblGrid>
        <w:gridCol w:w="4253"/>
        <w:gridCol w:w="4269"/>
      </w:tblGrid>
      <w:tr w:rsidR="00AA60C4" w:rsidRPr="00AA60C4" w14:paraId="4410E41D" w14:textId="77777777" w:rsidTr="0029117A">
        <w:tc>
          <w:tcPr>
            <w:tcW w:w="4261" w:type="dxa"/>
            <w:shd w:val="clear" w:color="auto" w:fill="auto"/>
            <w:vAlign w:val="center"/>
          </w:tcPr>
          <w:p w14:paraId="74245DDE" w14:textId="77777777" w:rsidR="003617A3" w:rsidRPr="00AA60C4" w:rsidRDefault="001B4C60" w:rsidP="002B773C">
            <w:pPr>
              <w:spacing w:line="276" w:lineRule="auto"/>
              <w:jc w:val="center"/>
              <w:rPr>
                <w:sz w:val="21"/>
                <w:szCs w:val="21"/>
              </w:rPr>
            </w:pPr>
            <w:r>
              <w:rPr>
                <w:sz w:val="21"/>
                <w:szCs w:val="21"/>
              </w:rPr>
              <w:pict w14:anchorId="5F67C6C4">
                <v:shape id="_x0000_i1179" type="#_x0000_t75" style="width:208pt;height:171.2pt">
                  <v:imagedata r:id="rId280" o:title="" croptop="3194f"/>
                </v:shape>
              </w:pict>
            </w:r>
          </w:p>
        </w:tc>
        <w:tc>
          <w:tcPr>
            <w:tcW w:w="4261" w:type="dxa"/>
            <w:shd w:val="clear" w:color="auto" w:fill="auto"/>
            <w:vAlign w:val="center"/>
          </w:tcPr>
          <w:p w14:paraId="323205AF" w14:textId="77777777" w:rsidR="003617A3" w:rsidRPr="00AA60C4" w:rsidRDefault="001B4C60" w:rsidP="002B773C">
            <w:pPr>
              <w:spacing w:line="276" w:lineRule="auto"/>
              <w:jc w:val="center"/>
              <w:rPr>
                <w:sz w:val="21"/>
                <w:szCs w:val="21"/>
              </w:rPr>
            </w:pPr>
            <w:r>
              <w:rPr>
                <w:sz w:val="21"/>
                <w:szCs w:val="21"/>
              </w:rPr>
              <w:pict w14:anchorId="2B413462">
                <v:shape id="_x0000_i1180" type="#_x0000_t75" style="width:208.8pt;height:171.2pt">
                  <v:imagedata r:id="rId281" o:title="" croptop="2792f"/>
                </v:shape>
              </w:pict>
            </w:r>
          </w:p>
        </w:tc>
      </w:tr>
      <w:tr w:rsidR="00AA60C4" w:rsidRPr="00AA60C4" w14:paraId="0B2140DD" w14:textId="77777777" w:rsidTr="0029117A">
        <w:tc>
          <w:tcPr>
            <w:tcW w:w="4261" w:type="dxa"/>
            <w:shd w:val="clear" w:color="auto" w:fill="auto"/>
            <w:vAlign w:val="center"/>
          </w:tcPr>
          <w:p w14:paraId="570C08B2" w14:textId="77777777" w:rsidR="003617A3" w:rsidRPr="00AA60C4" w:rsidRDefault="003617A3" w:rsidP="002B773C">
            <w:pPr>
              <w:spacing w:line="276" w:lineRule="auto"/>
              <w:jc w:val="center"/>
              <w:rPr>
                <w:sz w:val="21"/>
                <w:szCs w:val="21"/>
              </w:rPr>
            </w:pPr>
            <w:r w:rsidRPr="00AA60C4">
              <w:rPr>
                <w:sz w:val="21"/>
                <w:szCs w:val="21"/>
              </w:rPr>
              <w:t xml:space="preserve">(a) </w:t>
            </w:r>
            <w:r w:rsidRPr="00AA60C4">
              <w:rPr>
                <w:sz w:val="21"/>
                <w:szCs w:val="21"/>
              </w:rPr>
              <w:t>上翼面</w:t>
            </w:r>
          </w:p>
        </w:tc>
        <w:tc>
          <w:tcPr>
            <w:tcW w:w="4261" w:type="dxa"/>
            <w:shd w:val="clear" w:color="auto" w:fill="auto"/>
            <w:vAlign w:val="center"/>
          </w:tcPr>
          <w:p w14:paraId="03B67E8B" w14:textId="77777777" w:rsidR="003617A3" w:rsidRPr="00AA60C4" w:rsidRDefault="003617A3" w:rsidP="002B773C">
            <w:pPr>
              <w:spacing w:line="276" w:lineRule="auto"/>
              <w:jc w:val="center"/>
              <w:rPr>
                <w:sz w:val="21"/>
                <w:szCs w:val="21"/>
              </w:rPr>
            </w:pPr>
            <w:r w:rsidRPr="00AA60C4">
              <w:rPr>
                <w:sz w:val="21"/>
                <w:szCs w:val="21"/>
              </w:rPr>
              <w:t xml:space="preserve">(b) </w:t>
            </w:r>
            <w:r w:rsidRPr="00AA60C4">
              <w:rPr>
                <w:sz w:val="21"/>
                <w:szCs w:val="21"/>
              </w:rPr>
              <w:t>下翼面</w:t>
            </w:r>
          </w:p>
        </w:tc>
      </w:tr>
      <w:tr w:rsidR="00AA60C4" w:rsidRPr="00AA60C4" w14:paraId="51303783" w14:textId="77777777" w:rsidTr="0029117A">
        <w:tc>
          <w:tcPr>
            <w:tcW w:w="8522" w:type="dxa"/>
            <w:gridSpan w:val="2"/>
            <w:shd w:val="clear" w:color="auto" w:fill="auto"/>
            <w:vAlign w:val="center"/>
          </w:tcPr>
          <w:p w14:paraId="15C211C4" w14:textId="76EF3B4B" w:rsidR="003617A3" w:rsidRPr="00AA60C4" w:rsidRDefault="003617A3" w:rsidP="002B773C">
            <w:pPr>
              <w:spacing w:line="276" w:lineRule="auto"/>
              <w:jc w:val="center"/>
              <w:rPr>
                <w:sz w:val="21"/>
                <w:szCs w:val="21"/>
              </w:rPr>
            </w:pPr>
            <w:r w:rsidRPr="00AA60C4">
              <w:rPr>
                <w:sz w:val="21"/>
                <w:szCs w:val="21"/>
              </w:rPr>
              <w:t>图</w:t>
            </w:r>
            <w:r w:rsidR="00930C01" w:rsidRPr="00AA60C4">
              <w:rPr>
                <w:sz w:val="21"/>
                <w:szCs w:val="21"/>
              </w:rPr>
              <w:t>4.1</w:t>
            </w:r>
            <w:r w:rsidRPr="00AA60C4">
              <w:rPr>
                <w:sz w:val="21"/>
                <w:szCs w:val="21"/>
              </w:rPr>
              <w:t xml:space="preserve">  </w:t>
            </w:r>
            <w:r w:rsidR="00930C01" w:rsidRPr="00AA60C4">
              <w:rPr>
                <w:sz w:val="21"/>
                <w:szCs w:val="21"/>
              </w:rPr>
              <w:t>本方案</w:t>
            </w:r>
            <w:r w:rsidRPr="00AA60C4">
              <w:rPr>
                <w:sz w:val="21"/>
                <w:szCs w:val="21"/>
              </w:rPr>
              <w:t>无人机左侧机翼上下翼面结构俯视示意图</w:t>
            </w:r>
          </w:p>
        </w:tc>
      </w:tr>
    </w:tbl>
    <w:p w14:paraId="41CE75FB" w14:textId="77777777" w:rsidR="003617A3" w:rsidRPr="00AA60C4" w:rsidRDefault="003617A3" w:rsidP="003617A3">
      <w:pPr>
        <w:rPr>
          <w:szCs w:val="24"/>
        </w:rPr>
      </w:pPr>
      <w:r w:rsidRPr="00AA60C4">
        <w:rPr>
          <w:szCs w:val="24"/>
        </w:rPr>
        <w:lastRenderedPageBreak/>
        <w:tab/>
      </w:r>
      <w:r w:rsidRPr="00AA60C4">
        <w:rPr>
          <w:szCs w:val="24"/>
        </w:rPr>
        <w:t>上图为无人机左侧机翼上下</w:t>
      </w:r>
      <w:proofErr w:type="gramStart"/>
      <w:r w:rsidRPr="00AA60C4">
        <w:rPr>
          <w:szCs w:val="24"/>
        </w:rPr>
        <w:t>翼</w:t>
      </w:r>
      <w:proofErr w:type="gramEnd"/>
      <w:r w:rsidRPr="00AA60C4">
        <w:rPr>
          <w:szCs w:val="24"/>
        </w:rPr>
        <w:t>面的结构透视图，厚蒙皮已经隐去，右机翼与其关于根肋轴线对称，下面对结构特征、主要结构元件布置及数量选择进行说明。</w:t>
      </w:r>
    </w:p>
    <w:p w14:paraId="2890EC69" w14:textId="77777777" w:rsidR="003617A3" w:rsidRPr="00AA60C4" w:rsidRDefault="003617A3" w:rsidP="00EF4193">
      <w:pPr>
        <w:numPr>
          <w:ilvl w:val="0"/>
          <w:numId w:val="7"/>
        </w:numPr>
        <w:rPr>
          <w:b/>
          <w:bCs/>
          <w:szCs w:val="24"/>
        </w:rPr>
      </w:pPr>
      <w:r w:rsidRPr="00AA60C4">
        <w:rPr>
          <w:b/>
          <w:bCs/>
          <w:szCs w:val="24"/>
        </w:rPr>
        <w:t>起落架收放位置（大开口区域）</w:t>
      </w:r>
    </w:p>
    <w:p w14:paraId="5ACA43E5" w14:textId="77777777" w:rsidR="003617A3" w:rsidRPr="00AA60C4" w:rsidRDefault="003617A3" w:rsidP="003617A3">
      <w:pPr>
        <w:rPr>
          <w:szCs w:val="24"/>
        </w:rPr>
      </w:pPr>
      <w:r w:rsidRPr="00AA60C4">
        <w:rPr>
          <w:szCs w:val="24"/>
        </w:rPr>
        <w:tab/>
      </w:r>
      <w:r w:rsidRPr="00AA60C4">
        <w:rPr>
          <w:szCs w:val="24"/>
        </w:rPr>
        <w:t>图中淡黄色所示部分为起落架收放位置，属于</w:t>
      </w:r>
      <w:proofErr w:type="gramStart"/>
      <w:r w:rsidRPr="00AA60C4">
        <w:rPr>
          <w:szCs w:val="24"/>
        </w:rPr>
        <w:t>机翼下翼面的</w:t>
      </w:r>
      <w:proofErr w:type="gramEnd"/>
      <w:r w:rsidRPr="00AA60C4">
        <w:rPr>
          <w:szCs w:val="24"/>
        </w:rPr>
        <w:t>大开口区域。该区域需要内部装置起落架</w:t>
      </w:r>
      <w:proofErr w:type="gramStart"/>
      <w:r w:rsidRPr="00AA60C4">
        <w:rPr>
          <w:szCs w:val="24"/>
        </w:rPr>
        <w:t>轮以及</w:t>
      </w:r>
      <w:proofErr w:type="gramEnd"/>
      <w:r w:rsidRPr="00AA60C4">
        <w:rPr>
          <w:szCs w:val="24"/>
        </w:rPr>
        <w:t>收放装置，内部空间较大。该大开口区横向受到机翼前后两根主梁的位置限制，纵向通过两根加强</w:t>
      </w:r>
      <w:proofErr w:type="gramStart"/>
      <w:r w:rsidRPr="00AA60C4">
        <w:rPr>
          <w:szCs w:val="24"/>
        </w:rPr>
        <w:t>肋</w:t>
      </w:r>
      <w:proofErr w:type="gramEnd"/>
      <w:r w:rsidRPr="00AA60C4">
        <w:rPr>
          <w:szCs w:val="24"/>
        </w:rPr>
        <w:t>进行</w:t>
      </w:r>
      <w:proofErr w:type="gramStart"/>
      <w:r w:rsidRPr="00AA60C4">
        <w:rPr>
          <w:szCs w:val="24"/>
        </w:rPr>
        <w:t>区域盒段划分</w:t>
      </w:r>
      <w:proofErr w:type="gramEnd"/>
      <w:r w:rsidRPr="00AA60C4">
        <w:rPr>
          <w:szCs w:val="24"/>
        </w:rPr>
        <w:t>，并在</w:t>
      </w:r>
      <w:r w:rsidRPr="00AA60C4">
        <w:rPr>
          <w:szCs w:val="24"/>
        </w:rPr>
        <w:t>2#</w:t>
      </w:r>
      <w:r w:rsidRPr="00AA60C4">
        <w:rPr>
          <w:szCs w:val="24"/>
        </w:rPr>
        <w:t>外段</w:t>
      </w:r>
      <w:proofErr w:type="gramStart"/>
      <w:r w:rsidRPr="00AA60C4">
        <w:rPr>
          <w:szCs w:val="24"/>
        </w:rPr>
        <w:t>加强肋处有</w:t>
      </w:r>
      <w:proofErr w:type="gramEnd"/>
      <w:r w:rsidRPr="00AA60C4">
        <w:rPr>
          <w:szCs w:val="24"/>
        </w:rPr>
        <w:t>集中受力作用点。开口区的具体尺寸与加强</w:t>
      </w:r>
      <w:proofErr w:type="gramStart"/>
      <w:r w:rsidRPr="00AA60C4">
        <w:rPr>
          <w:szCs w:val="24"/>
        </w:rPr>
        <w:t>肋</w:t>
      </w:r>
      <w:proofErr w:type="gramEnd"/>
      <w:r w:rsidRPr="00AA60C4">
        <w:rPr>
          <w:szCs w:val="24"/>
        </w:rPr>
        <w:t>间距参考原准机</w:t>
      </w:r>
      <w:r w:rsidRPr="00AA60C4">
        <w:rPr>
          <w:szCs w:val="24"/>
        </w:rPr>
        <w:t>“</w:t>
      </w:r>
      <w:r w:rsidRPr="00AA60C4">
        <w:rPr>
          <w:szCs w:val="24"/>
        </w:rPr>
        <w:t>全球鹰</w:t>
      </w:r>
      <w:r w:rsidRPr="00AA60C4">
        <w:rPr>
          <w:szCs w:val="24"/>
        </w:rPr>
        <w:t>”</w:t>
      </w:r>
      <w:r w:rsidRPr="00AA60C4">
        <w:rPr>
          <w:szCs w:val="24"/>
        </w:rPr>
        <w:t>无人机，为起落架收放提供足够空间。</w:t>
      </w:r>
    </w:p>
    <w:p w14:paraId="1C9B9A89" w14:textId="77777777" w:rsidR="003617A3" w:rsidRPr="00AA60C4" w:rsidRDefault="003617A3" w:rsidP="00EF4193">
      <w:pPr>
        <w:numPr>
          <w:ilvl w:val="0"/>
          <w:numId w:val="7"/>
        </w:numPr>
        <w:rPr>
          <w:b/>
          <w:bCs/>
          <w:szCs w:val="24"/>
        </w:rPr>
      </w:pPr>
      <w:r w:rsidRPr="00AA60C4">
        <w:rPr>
          <w:b/>
          <w:bCs/>
          <w:szCs w:val="24"/>
        </w:rPr>
        <w:t>操纵结构部分</w:t>
      </w:r>
    </w:p>
    <w:p w14:paraId="0C2B9935" w14:textId="7DA08C31" w:rsidR="00E51823" w:rsidRPr="00AA60C4" w:rsidRDefault="003617A3" w:rsidP="003617A3">
      <w:pPr>
        <w:rPr>
          <w:szCs w:val="24"/>
        </w:rPr>
      </w:pPr>
      <w:r w:rsidRPr="00AA60C4">
        <w:rPr>
          <w:szCs w:val="24"/>
        </w:rPr>
        <w:tab/>
      </w:r>
      <w:r w:rsidRPr="00AA60C4">
        <w:rPr>
          <w:szCs w:val="24"/>
        </w:rPr>
        <w:t>本方案无人机的主要操纵面为后缘副翼（图示淡蓝色区域）与翼面扰流板（图示橙色区域），均采用铰链与接头与机翼主体部分连接，可认为不参与</w:t>
      </w:r>
      <w:proofErr w:type="gramStart"/>
      <w:r w:rsidRPr="00AA60C4">
        <w:rPr>
          <w:szCs w:val="24"/>
        </w:rPr>
        <w:t>整体机翼盒</w:t>
      </w:r>
      <w:proofErr w:type="gramEnd"/>
      <w:r w:rsidRPr="00AA60C4">
        <w:rPr>
          <w:szCs w:val="24"/>
        </w:rPr>
        <w:t>段的传力，但对后梁的位置布置形成限制，这里设计为与翼梁位置相协调</w:t>
      </w:r>
      <w:r w:rsidR="00D90960" w:rsidRPr="00AA60C4">
        <w:rPr>
          <w:szCs w:val="24"/>
        </w:rPr>
        <w:t>的状态，不能</w:t>
      </w:r>
      <w:r w:rsidR="00666A80" w:rsidRPr="00AA60C4">
        <w:rPr>
          <w:szCs w:val="24"/>
        </w:rPr>
        <w:t>对前面的主梁结构</w:t>
      </w:r>
      <w:r w:rsidR="00D90960" w:rsidRPr="00AA60C4">
        <w:rPr>
          <w:szCs w:val="24"/>
        </w:rPr>
        <w:t>形成</w:t>
      </w:r>
      <w:r w:rsidR="00666A80" w:rsidRPr="00AA60C4">
        <w:rPr>
          <w:szCs w:val="24"/>
        </w:rPr>
        <w:t>干扰。</w:t>
      </w:r>
    </w:p>
    <w:p w14:paraId="22D6CF67" w14:textId="77777777" w:rsidR="003617A3" w:rsidRPr="00AA60C4" w:rsidRDefault="003617A3" w:rsidP="00EF4193">
      <w:pPr>
        <w:numPr>
          <w:ilvl w:val="0"/>
          <w:numId w:val="7"/>
        </w:numPr>
        <w:rPr>
          <w:b/>
          <w:bCs/>
          <w:szCs w:val="24"/>
        </w:rPr>
      </w:pPr>
      <w:r w:rsidRPr="00AA60C4">
        <w:rPr>
          <w:b/>
          <w:bCs/>
          <w:szCs w:val="24"/>
        </w:rPr>
        <w:t>机翼</w:t>
      </w:r>
      <w:proofErr w:type="gramStart"/>
      <w:r w:rsidRPr="00AA60C4">
        <w:rPr>
          <w:b/>
          <w:bCs/>
          <w:szCs w:val="24"/>
        </w:rPr>
        <w:t>翼</w:t>
      </w:r>
      <w:proofErr w:type="gramEnd"/>
      <w:r w:rsidRPr="00AA60C4">
        <w:rPr>
          <w:b/>
          <w:bCs/>
          <w:szCs w:val="24"/>
        </w:rPr>
        <w:t>梁元件布置</w:t>
      </w:r>
    </w:p>
    <w:p w14:paraId="25DF7810" w14:textId="5560D055" w:rsidR="003617A3" w:rsidRPr="00AA60C4" w:rsidRDefault="003617A3" w:rsidP="003617A3">
      <w:pPr>
        <w:rPr>
          <w:szCs w:val="24"/>
        </w:rPr>
      </w:pPr>
      <w:r w:rsidRPr="00AA60C4">
        <w:rPr>
          <w:szCs w:val="24"/>
        </w:rPr>
        <w:tab/>
      </w:r>
      <w:r w:rsidRPr="00AA60C4">
        <w:rPr>
          <w:szCs w:val="24"/>
        </w:rPr>
        <w:t>机翼外段无开口结构布局选择为多梁（四梁）厚蒙皮式，各翼梁的位置选择受到开口区、操纵面等部分的影响。确定</w:t>
      </w:r>
      <w:proofErr w:type="gramStart"/>
      <w:r w:rsidRPr="00AA60C4">
        <w:rPr>
          <w:szCs w:val="24"/>
        </w:rPr>
        <w:t>翼</w:t>
      </w:r>
      <w:proofErr w:type="gramEnd"/>
      <w:r w:rsidRPr="00AA60C4">
        <w:rPr>
          <w:szCs w:val="24"/>
        </w:rPr>
        <w:t>梁元</w:t>
      </w:r>
      <w:proofErr w:type="gramStart"/>
      <w:r w:rsidRPr="00AA60C4">
        <w:rPr>
          <w:szCs w:val="24"/>
        </w:rPr>
        <w:t>件</w:t>
      </w:r>
      <w:r w:rsidR="00873D83" w:rsidRPr="00AA60C4">
        <w:rPr>
          <w:szCs w:val="24"/>
        </w:rPr>
        <w:t>所在</w:t>
      </w:r>
      <w:r w:rsidRPr="00AA60C4">
        <w:rPr>
          <w:szCs w:val="24"/>
        </w:rPr>
        <w:t>弦向</w:t>
      </w:r>
      <w:proofErr w:type="gramEnd"/>
      <w:r w:rsidRPr="00AA60C4">
        <w:rPr>
          <w:szCs w:val="24"/>
        </w:rPr>
        <w:t>位置如图</w:t>
      </w:r>
      <w:r w:rsidR="006C19C6" w:rsidRPr="00AA60C4">
        <w:rPr>
          <w:szCs w:val="24"/>
        </w:rPr>
        <w:t>4.2</w:t>
      </w:r>
      <w:r w:rsidRPr="00AA60C4">
        <w:rPr>
          <w:szCs w:val="24"/>
        </w:rPr>
        <w:t>所示。</w:t>
      </w:r>
    </w:p>
    <w:p w14:paraId="090DC8E5" w14:textId="1CFBAD31" w:rsidR="003617A3" w:rsidRPr="00AA60C4" w:rsidRDefault="001B4C60" w:rsidP="003617A3">
      <w:pPr>
        <w:jc w:val="center"/>
        <w:rPr>
          <w:szCs w:val="24"/>
        </w:rPr>
      </w:pPr>
      <w:r>
        <w:pict w14:anchorId="7F834BA5">
          <v:shape id="_x0000_i1181" type="#_x0000_t75" style="width:408.4pt;height:84.4pt">
            <v:imagedata r:id="rId282" o:title="" cropright="367f"/>
          </v:shape>
        </w:pict>
      </w:r>
    </w:p>
    <w:p w14:paraId="70E0ACD0" w14:textId="6E40D141" w:rsidR="003617A3" w:rsidRPr="00AA60C4" w:rsidRDefault="003617A3" w:rsidP="003617A3">
      <w:pPr>
        <w:jc w:val="center"/>
        <w:rPr>
          <w:sz w:val="21"/>
          <w:szCs w:val="21"/>
        </w:rPr>
      </w:pPr>
      <w:r w:rsidRPr="00AA60C4">
        <w:rPr>
          <w:sz w:val="21"/>
          <w:szCs w:val="18"/>
        </w:rPr>
        <w:t>图</w:t>
      </w:r>
      <w:r w:rsidR="00EB1922" w:rsidRPr="00AA60C4">
        <w:rPr>
          <w:sz w:val="21"/>
          <w:szCs w:val="18"/>
        </w:rPr>
        <w:t>4.2</w:t>
      </w:r>
      <w:r w:rsidRPr="00AA60C4">
        <w:rPr>
          <w:sz w:val="21"/>
          <w:szCs w:val="18"/>
        </w:rPr>
        <w:t xml:space="preserve">  </w:t>
      </w:r>
      <w:r w:rsidRPr="00AA60C4">
        <w:rPr>
          <w:sz w:val="21"/>
          <w:szCs w:val="18"/>
        </w:rPr>
        <w:t>机翼</w:t>
      </w:r>
      <w:proofErr w:type="gramStart"/>
      <w:r w:rsidRPr="00AA60C4">
        <w:rPr>
          <w:sz w:val="21"/>
          <w:szCs w:val="18"/>
        </w:rPr>
        <w:t>翼</w:t>
      </w:r>
      <w:proofErr w:type="gramEnd"/>
      <w:r w:rsidRPr="00AA60C4">
        <w:rPr>
          <w:sz w:val="21"/>
          <w:szCs w:val="18"/>
        </w:rPr>
        <w:t>梁元</w:t>
      </w:r>
      <w:proofErr w:type="gramStart"/>
      <w:r w:rsidRPr="00AA60C4">
        <w:rPr>
          <w:sz w:val="21"/>
          <w:szCs w:val="18"/>
        </w:rPr>
        <w:t>件弦向</w:t>
      </w:r>
      <w:proofErr w:type="gramEnd"/>
      <w:r w:rsidRPr="00AA60C4">
        <w:rPr>
          <w:sz w:val="21"/>
          <w:szCs w:val="18"/>
        </w:rPr>
        <w:t>布置图</w:t>
      </w:r>
    </w:p>
    <w:p w14:paraId="7652AD88" w14:textId="3FE74EC3" w:rsidR="003617A3" w:rsidRPr="00AA60C4" w:rsidRDefault="003617A3" w:rsidP="003617A3">
      <w:pPr>
        <w:rPr>
          <w:szCs w:val="24"/>
        </w:rPr>
      </w:pPr>
      <w:r w:rsidRPr="00AA60C4">
        <w:rPr>
          <w:szCs w:val="24"/>
        </w:rPr>
        <w:tab/>
      </w:r>
      <w:r w:rsidRPr="00AA60C4">
        <w:rPr>
          <w:szCs w:val="24"/>
        </w:rPr>
        <w:t>由上图，本方案无人机共选取四根主梁，</w:t>
      </w:r>
      <w:r w:rsidRPr="00AA60C4">
        <w:rPr>
          <w:szCs w:val="24"/>
        </w:rPr>
        <w:t>1</w:t>
      </w:r>
      <w:r w:rsidRPr="00AA60C4">
        <w:rPr>
          <w:szCs w:val="24"/>
        </w:rPr>
        <w:t>至</w:t>
      </w:r>
      <w:r w:rsidRPr="00AA60C4">
        <w:rPr>
          <w:szCs w:val="24"/>
        </w:rPr>
        <w:t>4</w:t>
      </w:r>
      <w:r w:rsidRPr="00AA60C4">
        <w:rPr>
          <w:szCs w:val="24"/>
        </w:rPr>
        <w:t>号（</w:t>
      </w:r>
      <w:r w:rsidRPr="00AA60C4">
        <w:rPr>
          <w:szCs w:val="24"/>
        </w:rPr>
        <w:t>1* ~ 4*</w:t>
      </w:r>
      <w:r w:rsidRPr="00AA60C4">
        <w:rPr>
          <w:szCs w:val="24"/>
        </w:rPr>
        <w:t>）翼梁的</w:t>
      </w:r>
      <w:proofErr w:type="gramStart"/>
      <w:r w:rsidRPr="00AA60C4">
        <w:rPr>
          <w:szCs w:val="24"/>
        </w:rPr>
        <w:t>沿弦向</w:t>
      </w:r>
      <w:proofErr w:type="gramEnd"/>
      <w:r w:rsidRPr="00AA60C4">
        <w:rPr>
          <w:szCs w:val="24"/>
        </w:rPr>
        <w:t>位置分别为</w:t>
      </w:r>
      <w:r w:rsidRPr="00AA60C4">
        <w:rPr>
          <w:position w:val="-6"/>
          <w:szCs w:val="24"/>
        </w:rPr>
        <w:object w:dxaOrig="800" w:dyaOrig="279" w14:anchorId="6AF9F40C">
          <v:shape id="_x0000_i1182" type="#_x0000_t75" style="width:40.4pt;height:13.6pt" o:ole="">
            <v:imagedata r:id="rId283" o:title=""/>
          </v:shape>
          <o:OLEObject Type="Embed" ProgID="Equation.DSMT4" ShapeID="_x0000_i1182" DrawAspect="Content" ObjectID="_1656343227" r:id="rId284"/>
        </w:object>
      </w:r>
      <w:r w:rsidRPr="00AA60C4">
        <w:rPr>
          <w:szCs w:val="24"/>
        </w:rPr>
        <w:t>，</w:t>
      </w:r>
      <w:r w:rsidRPr="00AA60C4">
        <w:rPr>
          <w:position w:val="-6"/>
          <w:szCs w:val="24"/>
        </w:rPr>
        <w:object w:dxaOrig="800" w:dyaOrig="279" w14:anchorId="12145AFC">
          <v:shape id="_x0000_i1183" type="#_x0000_t75" style="width:40.4pt;height:13.6pt" o:ole="">
            <v:imagedata r:id="rId285" o:title=""/>
          </v:shape>
          <o:OLEObject Type="Embed" ProgID="Equation.DSMT4" ShapeID="_x0000_i1183" DrawAspect="Content" ObjectID="_1656343228" r:id="rId286"/>
        </w:object>
      </w:r>
      <w:r w:rsidRPr="00AA60C4">
        <w:rPr>
          <w:szCs w:val="24"/>
        </w:rPr>
        <w:t>，</w:t>
      </w:r>
      <w:r w:rsidRPr="00AA60C4">
        <w:rPr>
          <w:position w:val="-6"/>
          <w:szCs w:val="24"/>
        </w:rPr>
        <w:object w:dxaOrig="800" w:dyaOrig="279" w14:anchorId="31F33B4E">
          <v:shape id="_x0000_i1184" type="#_x0000_t75" style="width:40.4pt;height:13.6pt" o:ole="">
            <v:imagedata r:id="rId287" o:title=""/>
          </v:shape>
          <o:OLEObject Type="Embed" ProgID="Equation.DSMT4" ShapeID="_x0000_i1184" DrawAspect="Content" ObjectID="_1656343229" r:id="rId288"/>
        </w:object>
      </w:r>
      <w:r w:rsidRPr="00AA60C4">
        <w:rPr>
          <w:szCs w:val="24"/>
        </w:rPr>
        <w:t>，</w:t>
      </w:r>
      <w:r w:rsidRPr="00AA60C4">
        <w:rPr>
          <w:position w:val="-6"/>
          <w:szCs w:val="24"/>
        </w:rPr>
        <w:object w:dxaOrig="820" w:dyaOrig="279" w14:anchorId="5B36FD4B">
          <v:shape id="_x0000_i1185" type="#_x0000_t75" style="width:40.4pt;height:13.6pt" o:ole="">
            <v:imagedata r:id="rId289" o:title=""/>
          </v:shape>
          <o:OLEObject Type="Embed" ProgID="Equation.DSMT4" ShapeID="_x0000_i1185" DrawAspect="Content" ObjectID="_1656343230" r:id="rId290"/>
        </w:object>
      </w:r>
      <w:r w:rsidRPr="00AA60C4">
        <w:rPr>
          <w:szCs w:val="24"/>
        </w:rPr>
        <w:t>弦长处，走向按照</w:t>
      </w:r>
      <w:proofErr w:type="gramStart"/>
      <w:r w:rsidRPr="00AA60C4">
        <w:rPr>
          <w:szCs w:val="24"/>
        </w:rPr>
        <w:t>等百比线</w:t>
      </w:r>
      <w:proofErr w:type="gramEnd"/>
      <w:r w:rsidRPr="00AA60C4">
        <w:rPr>
          <w:szCs w:val="24"/>
        </w:rPr>
        <w:t>布置（</w:t>
      </w:r>
      <w:proofErr w:type="gramStart"/>
      <w:r w:rsidRPr="00AA60C4">
        <w:rPr>
          <w:szCs w:val="24"/>
        </w:rPr>
        <w:t>聚交式</w:t>
      </w:r>
      <w:proofErr w:type="gramEnd"/>
      <w:r w:rsidRPr="00AA60C4">
        <w:rPr>
          <w:szCs w:val="24"/>
        </w:rPr>
        <w:t>布置），便于整体加工与制造。前梁为</w:t>
      </w:r>
      <w:r w:rsidRPr="00AA60C4">
        <w:rPr>
          <w:szCs w:val="24"/>
        </w:rPr>
        <w:t>1</w:t>
      </w:r>
      <w:r w:rsidRPr="00AA60C4">
        <w:rPr>
          <w:szCs w:val="24"/>
        </w:rPr>
        <w:t>号（</w:t>
      </w:r>
      <w:r w:rsidRPr="00AA60C4">
        <w:rPr>
          <w:szCs w:val="24"/>
        </w:rPr>
        <w:t>1*</w:t>
      </w:r>
      <w:r w:rsidRPr="00AA60C4">
        <w:rPr>
          <w:szCs w:val="24"/>
        </w:rPr>
        <w:t>）翼梁，沿机翼轴向不打断，其位置选择在接近机翼前缘翼型厚度开始下降处，为开口区留出空间，同时保证一定的结构高度；</w:t>
      </w:r>
      <w:r w:rsidRPr="00AA60C4">
        <w:rPr>
          <w:szCs w:val="24"/>
        </w:rPr>
        <w:t>2</w:t>
      </w:r>
      <w:r w:rsidRPr="00AA60C4">
        <w:rPr>
          <w:szCs w:val="24"/>
        </w:rPr>
        <w:t>号与</w:t>
      </w:r>
      <w:r w:rsidRPr="00AA60C4">
        <w:rPr>
          <w:szCs w:val="24"/>
        </w:rPr>
        <w:t>3</w:t>
      </w:r>
      <w:r w:rsidRPr="00AA60C4">
        <w:rPr>
          <w:szCs w:val="24"/>
        </w:rPr>
        <w:t>号（</w:t>
      </w:r>
      <w:r w:rsidRPr="00AA60C4">
        <w:rPr>
          <w:szCs w:val="24"/>
        </w:rPr>
        <w:t>2*</w:t>
      </w:r>
      <w:r w:rsidRPr="00AA60C4">
        <w:rPr>
          <w:szCs w:val="24"/>
        </w:rPr>
        <w:t>与</w:t>
      </w:r>
      <w:r w:rsidRPr="00AA60C4">
        <w:rPr>
          <w:szCs w:val="24"/>
        </w:rPr>
        <w:t>3*</w:t>
      </w:r>
      <w:r w:rsidRPr="00AA60C4">
        <w:rPr>
          <w:szCs w:val="24"/>
        </w:rPr>
        <w:t>）翼梁布置在机翼弦线中部结构高度较大处，且在机翼大开口区域被打断，从开口区延伸</w:t>
      </w:r>
      <w:proofErr w:type="gramStart"/>
      <w:r w:rsidRPr="00AA60C4">
        <w:rPr>
          <w:szCs w:val="24"/>
        </w:rPr>
        <w:t>至翼梢</w:t>
      </w:r>
      <w:proofErr w:type="gramEnd"/>
      <w:r w:rsidRPr="00AA60C4">
        <w:rPr>
          <w:szCs w:val="24"/>
        </w:rPr>
        <w:t>处；后梁为</w:t>
      </w:r>
      <w:r w:rsidRPr="00AA60C4">
        <w:rPr>
          <w:szCs w:val="24"/>
        </w:rPr>
        <w:t>4</w:t>
      </w:r>
      <w:r w:rsidRPr="00AA60C4">
        <w:rPr>
          <w:szCs w:val="24"/>
        </w:rPr>
        <w:t>号（</w:t>
      </w:r>
      <w:r w:rsidRPr="00AA60C4">
        <w:rPr>
          <w:szCs w:val="24"/>
        </w:rPr>
        <w:t>4*</w:t>
      </w:r>
      <w:r w:rsidRPr="00AA60C4">
        <w:rPr>
          <w:szCs w:val="24"/>
        </w:rPr>
        <w:t>）翼梁，沿机翼轴向不打断，根据与后缘副翼与扰流板不干扰的原则进行布置，翼梁高度较小。具体的翼梁截面与尺寸设计</w:t>
      </w:r>
      <w:r w:rsidR="00E259A4" w:rsidRPr="00AA60C4">
        <w:rPr>
          <w:szCs w:val="24"/>
        </w:rPr>
        <w:t>详</w:t>
      </w:r>
      <w:r w:rsidRPr="00AA60C4">
        <w:rPr>
          <w:szCs w:val="24"/>
        </w:rPr>
        <w:t>见</w:t>
      </w:r>
      <w:r w:rsidR="00E259A4" w:rsidRPr="00AA60C4">
        <w:rPr>
          <w:szCs w:val="24"/>
        </w:rPr>
        <w:t>后续</w:t>
      </w:r>
      <w:r w:rsidRPr="00AA60C4">
        <w:rPr>
          <w:szCs w:val="24"/>
        </w:rPr>
        <w:t>元件设计部分。</w:t>
      </w:r>
    </w:p>
    <w:p w14:paraId="5CD831EA" w14:textId="77777777" w:rsidR="003617A3" w:rsidRPr="00AA60C4" w:rsidRDefault="003617A3" w:rsidP="00EF4193">
      <w:pPr>
        <w:numPr>
          <w:ilvl w:val="0"/>
          <w:numId w:val="7"/>
        </w:numPr>
        <w:rPr>
          <w:b/>
          <w:bCs/>
          <w:szCs w:val="24"/>
        </w:rPr>
      </w:pPr>
      <w:r w:rsidRPr="00AA60C4">
        <w:rPr>
          <w:b/>
          <w:bCs/>
          <w:szCs w:val="24"/>
        </w:rPr>
        <w:lastRenderedPageBreak/>
        <w:t>机翼翼肋（加强肋）元件布置</w:t>
      </w:r>
    </w:p>
    <w:p w14:paraId="6CFFD36B" w14:textId="1FAA7E8A" w:rsidR="003617A3" w:rsidRPr="00AA60C4" w:rsidRDefault="003617A3" w:rsidP="003617A3">
      <w:pPr>
        <w:rPr>
          <w:szCs w:val="24"/>
        </w:rPr>
      </w:pPr>
      <w:r w:rsidRPr="00AA60C4">
        <w:rPr>
          <w:szCs w:val="24"/>
        </w:rPr>
        <w:tab/>
      </w:r>
      <w:r w:rsidRPr="00AA60C4">
        <w:rPr>
          <w:szCs w:val="24"/>
        </w:rPr>
        <w:t>初步考虑为减轻结构重量，故本方案无人机的机翼横向翼肋数量较少，结构布置图中，</w:t>
      </w:r>
      <w:r w:rsidRPr="00AA60C4">
        <w:rPr>
          <w:szCs w:val="24"/>
        </w:rPr>
        <w:t>0</w:t>
      </w:r>
      <w:r w:rsidRPr="00AA60C4">
        <w:rPr>
          <w:szCs w:val="24"/>
        </w:rPr>
        <w:t>号至</w:t>
      </w:r>
      <w:r w:rsidRPr="00AA60C4">
        <w:rPr>
          <w:szCs w:val="24"/>
        </w:rPr>
        <w:t>9</w:t>
      </w:r>
      <w:r w:rsidRPr="00AA60C4">
        <w:rPr>
          <w:szCs w:val="24"/>
        </w:rPr>
        <w:t>号（</w:t>
      </w:r>
      <w:r w:rsidRPr="00AA60C4">
        <w:rPr>
          <w:szCs w:val="24"/>
        </w:rPr>
        <w:t>0# ~ 9#</w:t>
      </w:r>
      <w:r w:rsidRPr="00AA60C4">
        <w:rPr>
          <w:szCs w:val="24"/>
        </w:rPr>
        <w:t>）元件为机翼翼肋，其中</w:t>
      </w:r>
      <w:r w:rsidRPr="00AA60C4">
        <w:rPr>
          <w:szCs w:val="24"/>
        </w:rPr>
        <w:t>1</w:t>
      </w:r>
      <w:r w:rsidRPr="00AA60C4">
        <w:rPr>
          <w:szCs w:val="24"/>
        </w:rPr>
        <w:t>号与</w:t>
      </w:r>
      <w:r w:rsidRPr="00AA60C4">
        <w:rPr>
          <w:szCs w:val="24"/>
        </w:rPr>
        <w:t>2</w:t>
      </w:r>
      <w:r w:rsidRPr="00AA60C4">
        <w:rPr>
          <w:szCs w:val="24"/>
        </w:rPr>
        <w:t>号（</w:t>
      </w:r>
      <w:r w:rsidRPr="00AA60C4">
        <w:rPr>
          <w:szCs w:val="24"/>
        </w:rPr>
        <w:t>1#</w:t>
      </w:r>
      <w:r w:rsidRPr="00AA60C4">
        <w:rPr>
          <w:szCs w:val="24"/>
        </w:rPr>
        <w:t>与</w:t>
      </w:r>
      <w:r w:rsidRPr="00AA60C4">
        <w:rPr>
          <w:szCs w:val="24"/>
        </w:rPr>
        <w:t>2#</w:t>
      </w:r>
      <w:r w:rsidRPr="00AA60C4">
        <w:rPr>
          <w:szCs w:val="24"/>
        </w:rPr>
        <w:t>）为布置于</w:t>
      </w:r>
      <w:proofErr w:type="gramStart"/>
      <w:r w:rsidRPr="00AA60C4">
        <w:rPr>
          <w:szCs w:val="24"/>
        </w:rPr>
        <w:t>起落架舱大开口</w:t>
      </w:r>
      <w:proofErr w:type="gramEnd"/>
      <w:r w:rsidRPr="00AA60C4">
        <w:rPr>
          <w:szCs w:val="24"/>
        </w:rPr>
        <w:t>区域两端的加强翼肋（图中以品红色表示），其余翼肋均为普通翼肋（图中以蓝色表示），包括</w:t>
      </w:r>
      <w:r w:rsidRPr="00AA60C4">
        <w:rPr>
          <w:szCs w:val="24"/>
        </w:rPr>
        <w:t>0</w:t>
      </w:r>
      <w:r w:rsidRPr="00AA60C4">
        <w:rPr>
          <w:szCs w:val="24"/>
        </w:rPr>
        <w:t>号（</w:t>
      </w:r>
      <w:r w:rsidRPr="00AA60C4">
        <w:rPr>
          <w:szCs w:val="24"/>
        </w:rPr>
        <w:t>0#</w:t>
      </w:r>
      <w:r w:rsidRPr="00AA60C4">
        <w:rPr>
          <w:szCs w:val="24"/>
        </w:rPr>
        <w:t>）根肋与</w:t>
      </w:r>
      <w:r w:rsidRPr="00AA60C4">
        <w:rPr>
          <w:szCs w:val="24"/>
        </w:rPr>
        <w:t>9</w:t>
      </w:r>
      <w:r w:rsidRPr="00AA60C4">
        <w:rPr>
          <w:szCs w:val="24"/>
        </w:rPr>
        <w:t>号（</w:t>
      </w:r>
      <w:r w:rsidRPr="00AA60C4">
        <w:rPr>
          <w:szCs w:val="24"/>
        </w:rPr>
        <w:t>9#</w:t>
      </w:r>
      <w:r w:rsidRPr="00AA60C4">
        <w:rPr>
          <w:szCs w:val="24"/>
        </w:rPr>
        <w:t>）梢</w:t>
      </w:r>
      <w:proofErr w:type="gramStart"/>
      <w:r w:rsidRPr="00AA60C4">
        <w:rPr>
          <w:szCs w:val="24"/>
        </w:rPr>
        <w:t>肋</w:t>
      </w:r>
      <w:proofErr w:type="gramEnd"/>
      <w:r w:rsidRPr="00AA60C4">
        <w:rPr>
          <w:szCs w:val="24"/>
        </w:rPr>
        <w:t>。需要注意的是，图中根肋</w:t>
      </w:r>
      <w:proofErr w:type="gramStart"/>
      <w:r w:rsidRPr="00AA60C4">
        <w:rPr>
          <w:szCs w:val="24"/>
        </w:rPr>
        <w:t>与梢肋的</w:t>
      </w:r>
      <w:proofErr w:type="gramEnd"/>
      <w:r w:rsidRPr="00AA60C4">
        <w:rPr>
          <w:szCs w:val="24"/>
        </w:rPr>
        <w:t>位置与实际有所差异，稍向机翼内部方向偏移，机翼外段连续部分的普通翼肋满足等距布置。结构初步布置方案中各翼肋特征与展向位置（相对与</w:t>
      </w:r>
      <w:proofErr w:type="gramStart"/>
      <w:r w:rsidRPr="00AA60C4">
        <w:rPr>
          <w:szCs w:val="24"/>
        </w:rPr>
        <w:t>半展长</w:t>
      </w:r>
      <w:proofErr w:type="gramEnd"/>
      <w:r w:rsidRPr="00AA60C4">
        <w:rPr>
          <w:position w:val="-6"/>
          <w:szCs w:val="24"/>
        </w:rPr>
        <w:object w:dxaOrig="460" w:dyaOrig="279" w14:anchorId="67A01DE8">
          <v:shape id="_x0000_i1186" type="#_x0000_t75" style="width:22.4pt;height:13.6pt" o:ole="">
            <v:imagedata r:id="rId291" o:title=""/>
          </v:shape>
          <o:OLEObject Type="Embed" ProgID="Equation.DSMT4" ShapeID="_x0000_i1186" DrawAspect="Content" ObjectID="_1656343231" r:id="rId292"/>
        </w:object>
      </w:r>
      <w:r w:rsidRPr="00AA60C4">
        <w:rPr>
          <w:szCs w:val="24"/>
        </w:rPr>
        <w:t>）如表</w:t>
      </w:r>
      <w:r w:rsidR="00F92160" w:rsidRPr="00AA60C4">
        <w:rPr>
          <w:szCs w:val="24"/>
        </w:rPr>
        <w:t>4.2</w:t>
      </w:r>
      <w:r w:rsidRPr="00AA60C4">
        <w:rPr>
          <w:szCs w:val="24"/>
        </w:rPr>
        <w:t>所示。</w:t>
      </w:r>
    </w:p>
    <w:p w14:paraId="2D5EA1EA" w14:textId="549D8782" w:rsidR="003617A3" w:rsidRPr="00AA60C4" w:rsidRDefault="003617A3" w:rsidP="003617A3">
      <w:pPr>
        <w:jc w:val="center"/>
        <w:rPr>
          <w:sz w:val="21"/>
          <w:szCs w:val="18"/>
        </w:rPr>
      </w:pPr>
      <w:r w:rsidRPr="00AA60C4">
        <w:rPr>
          <w:sz w:val="21"/>
          <w:szCs w:val="18"/>
        </w:rPr>
        <w:t>表</w:t>
      </w:r>
      <w:r w:rsidR="00F92160" w:rsidRPr="00AA60C4">
        <w:rPr>
          <w:sz w:val="21"/>
          <w:szCs w:val="18"/>
        </w:rPr>
        <w:t>4.2</w:t>
      </w:r>
      <w:r w:rsidRPr="00AA60C4">
        <w:rPr>
          <w:sz w:val="21"/>
          <w:szCs w:val="18"/>
        </w:rPr>
        <w:t xml:space="preserve">  </w:t>
      </w:r>
      <w:r w:rsidRPr="00AA60C4">
        <w:rPr>
          <w:sz w:val="21"/>
          <w:szCs w:val="18"/>
        </w:rPr>
        <w:t>结构初步布置方案中各翼肋特征与展向位置</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420"/>
        <w:gridCol w:w="1420"/>
        <w:gridCol w:w="1420"/>
        <w:gridCol w:w="1420"/>
        <w:gridCol w:w="1421"/>
        <w:gridCol w:w="1421"/>
      </w:tblGrid>
      <w:tr w:rsidR="00AA60C4" w:rsidRPr="00AA60C4" w14:paraId="6B2151CE" w14:textId="77777777" w:rsidTr="0029117A">
        <w:tc>
          <w:tcPr>
            <w:tcW w:w="1420" w:type="dxa"/>
            <w:shd w:val="clear" w:color="auto" w:fill="auto"/>
            <w:vAlign w:val="center"/>
          </w:tcPr>
          <w:p w14:paraId="2276532B" w14:textId="77777777" w:rsidR="003617A3" w:rsidRPr="00AA60C4" w:rsidRDefault="003617A3" w:rsidP="002C24C8">
            <w:pPr>
              <w:spacing w:line="276" w:lineRule="auto"/>
              <w:jc w:val="center"/>
              <w:rPr>
                <w:b/>
                <w:bCs/>
                <w:sz w:val="21"/>
                <w:szCs w:val="18"/>
              </w:rPr>
            </w:pPr>
            <w:r w:rsidRPr="00AA60C4">
              <w:rPr>
                <w:b/>
                <w:bCs/>
                <w:sz w:val="21"/>
                <w:szCs w:val="18"/>
              </w:rPr>
              <w:t>翼肋编号</w:t>
            </w:r>
          </w:p>
        </w:tc>
        <w:tc>
          <w:tcPr>
            <w:tcW w:w="1420" w:type="dxa"/>
            <w:shd w:val="clear" w:color="auto" w:fill="auto"/>
            <w:vAlign w:val="center"/>
          </w:tcPr>
          <w:p w14:paraId="30616533" w14:textId="77777777" w:rsidR="003617A3" w:rsidRPr="00AA60C4" w:rsidRDefault="003617A3" w:rsidP="002C24C8">
            <w:pPr>
              <w:spacing w:line="276" w:lineRule="auto"/>
              <w:jc w:val="center"/>
              <w:rPr>
                <w:sz w:val="21"/>
                <w:szCs w:val="18"/>
              </w:rPr>
            </w:pPr>
            <w:r w:rsidRPr="00AA60C4">
              <w:rPr>
                <w:sz w:val="21"/>
                <w:szCs w:val="18"/>
              </w:rPr>
              <w:t>0#</w:t>
            </w:r>
            <w:r w:rsidRPr="00AA60C4">
              <w:rPr>
                <w:sz w:val="21"/>
                <w:szCs w:val="18"/>
              </w:rPr>
              <w:t>（根肋）</w:t>
            </w:r>
          </w:p>
        </w:tc>
        <w:tc>
          <w:tcPr>
            <w:tcW w:w="1420" w:type="dxa"/>
            <w:shd w:val="clear" w:color="auto" w:fill="auto"/>
            <w:vAlign w:val="center"/>
          </w:tcPr>
          <w:p w14:paraId="2374216F" w14:textId="77777777" w:rsidR="003617A3" w:rsidRPr="00AA60C4" w:rsidRDefault="003617A3" w:rsidP="002C24C8">
            <w:pPr>
              <w:spacing w:line="276" w:lineRule="auto"/>
              <w:jc w:val="center"/>
              <w:rPr>
                <w:sz w:val="21"/>
                <w:szCs w:val="18"/>
              </w:rPr>
            </w:pPr>
            <w:r w:rsidRPr="00AA60C4">
              <w:rPr>
                <w:sz w:val="21"/>
                <w:szCs w:val="18"/>
              </w:rPr>
              <w:t>1#</w:t>
            </w:r>
          </w:p>
        </w:tc>
        <w:tc>
          <w:tcPr>
            <w:tcW w:w="1420" w:type="dxa"/>
            <w:shd w:val="clear" w:color="auto" w:fill="auto"/>
            <w:vAlign w:val="center"/>
          </w:tcPr>
          <w:p w14:paraId="393352E0" w14:textId="77777777" w:rsidR="003617A3" w:rsidRPr="00AA60C4" w:rsidRDefault="003617A3" w:rsidP="002C24C8">
            <w:pPr>
              <w:spacing w:line="276" w:lineRule="auto"/>
              <w:jc w:val="center"/>
              <w:rPr>
                <w:sz w:val="21"/>
                <w:szCs w:val="18"/>
              </w:rPr>
            </w:pPr>
            <w:r w:rsidRPr="00AA60C4">
              <w:rPr>
                <w:sz w:val="21"/>
                <w:szCs w:val="18"/>
              </w:rPr>
              <w:t>2#</w:t>
            </w:r>
          </w:p>
        </w:tc>
        <w:tc>
          <w:tcPr>
            <w:tcW w:w="1421" w:type="dxa"/>
            <w:shd w:val="clear" w:color="auto" w:fill="auto"/>
            <w:vAlign w:val="center"/>
          </w:tcPr>
          <w:p w14:paraId="00FF3405" w14:textId="77777777" w:rsidR="003617A3" w:rsidRPr="00AA60C4" w:rsidRDefault="003617A3" w:rsidP="002C24C8">
            <w:pPr>
              <w:spacing w:line="276" w:lineRule="auto"/>
              <w:jc w:val="center"/>
              <w:rPr>
                <w:sz w:val="21"/>
                <w:szCs w:val="18"/>
              </w:rPr>
            </w:pPr>
            <w:r w:rsidRPr="00AA60C4">
              <w:rPr>
                <w:sz w:val="21"/>
                <w:szCs w:val="18"/>
              </w:rPr>
              <w:t>3#</w:t>
            </w:r>
          </w:p>
        </w:tc>
        <w:tc>
          <w:tcPr>
            <w:tcW w:w="1421" w:type="dxa"/>
            <w:shd w:val="clear" w:color="auto" w:fill="auto"/>
            <w:vAlign w:val="center"/>
          </w:tcPr>
          <w:p w14:paraId="597B52B8" w14:textId="77777777" w:rsidR="003617A3" w:rsidRPr="00AA60C4" w:rsidRDefault="003617A3" w:rsidP="002C24C8">
            <w:pPr>
              <w:spacing w:line="276" w:lineRule="auto"/>
              <w:jc w:val="center"/>
              <w:rPr>
                <w:sz w:val="21"/>
                <w:szCs w:val="18"/>
              </w:rPr>
            </w:pPr>
            <w:r w:rsidRPr="00AA60C4">
              <w:rPr>
                <w:sz w:val="21"/>
                <w:szCs w:val="18"/>
              </w:rPr>
              <w:t>4#</w:t>
            </w:r>
          </w:p>
        </w:tc>
      </w:tr>
      <w:tr w:rsidR="00AA60C4" w:rsidRPr="00AA60C4" w14:paraId="44A222D5" w14:textId="77777777" w:rsidTr="0029117A">
        <w:tc>
          <w:tcPr>
            <w:tcW w:w="1420" w:type="dxa"/>
            <w:shd w:val="clear" w:color="auto" w:fill="auto"/>
            <w:vAlign w:val="center"/>
          </w:tcPr>
          <w:p w14:paraId="784C45E4" w14:textId="77777777" w:rsidR="003617A3" w:rsidRPr="00AA60C4" w:rsidRDefault="003617A3" w:rsidP="002C24C8">
            <w:pPr>
              <w:spacing w:line="276" w:lineRule="auto"/>
              <w:jc w:val="center"/>
              <w:rPr>
                <w:b/>
                <w:bCs/>
                <w:sz w:val="21"/>
                <w:szCs w:val="18"/>
              </w:rPr>
            </w:pPr>
            <w:r w:rsidRPr="00AA60C4">
              <w:rPr>
                <w:b/>
                <w:bCs/>
                <w:sz w:val="21"/>
                <w:szCs w:val="18"/>
              </w:rPr>
              <w:t>翼肋类型</w:t>
            </w:r>
          </w:p>
        </w:tc>
        <w:tc>
          <w:tcPr>
            <w:tcW w:w="1420" w:type="dxa"/>
            <w:shd w:val="clear" w:color="auto" w:fill="auto"/>
            <w:vAlign w:val="center"/>
          </w:tcPr>
          <w:p w14:paraId="212237FD" w14:textId="77777777" w:rsidR="003617A3" w:rsidRPr="00AA60C4" w:rsidRDefault="003617A3" w:rsidP="002C24C8">
            <w:pPr>
              <w:spacing w:line="276" w:lineRule="auto"/>
              <w:jc w:val="center"/>
              <w:rPr>
                <w:sz w:val="21"/>
                <w:szCs w:val="18"/>
              </w:rPr>
            </w:pPr>
            <w:r w:rsidRPr="00AA60C4">
              <w:rPr>
                <w:sz w:val="21"/>
                <w:szCs w:val="18"/>
              </w:rPr>
              <w:t>普通型</w:t>
            </w:r>
          </w:p>
        </w:tc>
        <w:tc>
          <w:tcPr>
            <w:tcW w:w="1420" w:type="dxa"/>
            <w:shd w:val="clear" w:color="auto" w:fill="auto"/>
            <w:vAlign w:val="center"/>
          </w:tcPr>
          <w:p w14:paraId="38CA97A3" w14:textId="77777777" w:rsidR="003617A3" w:rsidRPr="00AA60C4" w:rsidRDefault="003617A3" w:rsidP="002C24C8">
            <w:pPr>
              <w:spacing w:line="276" w:lineRule="auto"/>
              <w:jc w:val="center"/>
              <w:rPr>
                <w:sz w:val="21"/>
                <w:szCs w:val="18"/>
              </w:rPr>
            </w:pPr>
            <w:r w:rsidRPr="00AA60C4">
              <w:rPr>
                <w:sz w:val="21"/>
                <w:szCs w:val="18"/>
              </w:rPr>
              <w:t>加强型</w:t>
            </w:r>
          </w:p>
        </w:tc>
        <w:tc>
          <w:tcPr>
            <w:tcW w:w="1420" w:type="dxa"/>
            <w:shd w:val="clear" w:color="auto" w:fill="auto"/>
            <w:vAlign w:val="center"/>
          </w:tcPr>
          <w:p w14:paraId="4F2820EE" w14:textId="77777777" w:rsidR="003617A3" w:rsidRPr="00AA60C4" w:rsidRDefault="003617A3" w:rsidP="002C24C8">
            <w:pPr>
              <w:spacing w:line="276" w:lineRule="auto"/>
              <w:jc w:val="center"/>
              <w:rPr>
                <w:sz w:val="21"/>
                <w:szCs w:val="18"/>
              </w:rPr>
            </w:pPr>
            <w:r w:rsidRPr="00AA60C4">
              <w:rPr>
                <w:sz w:val="21"/>
                <w:szCs w:val="18"/>
              </w:rPr>
              <w:t>加强型</w:t>
            </w:r>
          </w:p>
        </w:tc>
        <w:tc>
          <w:tcPr>
            <w:tcW w:w="1421" w:type="dxa"/>
            <w:shd w:val="clear" w:color="auto" w:fill="auto"/>
            <w:vAlign w:val="center"/>
          </w:tcPr>
          <w:p w14:paraId="518426B2" w14:textId="77777777" w:rsidR="003617A3" w:rsidRPr="00AA60C4" w:rsidRDefault="003617A3" w:rsidP="002C24C8">
            <w:pPr>
              <w:spacing w:line="276" w:lineRule="auto"/>
              <w:jc w:val="center"/>
              <w:rPr>
                <w:sz w:val="21"/>
                <w:szCs w:val="18"/>
              </w:rPr>
            </w:pPr>
            <w:r w:rsidRPr="00AA60C4">
              <w:rPr>
                <w:sz w:val="21"/>
                <w:szCs w:val="18"/>
              </w:rPr>
              <w:t>普通型</w:t>
            </w:r>
          </w:p>
        </w:tc>
        <w:tc>
          <w:tcPr>
            <w:tcW w:w="1421" w:type="dxa"/>
            <w:shd w:val="clear" w:color="auto" w:fill="auto"/>
            <w:vAlign w:val="center"/>
          </w:tcPr>
          <w:p w14:paraId="55CD6B81" w14:textId="77777777" w:rsidR="003617A3" w:rsidRPr="00AA60C4" w:rsidRDefault="003617A3" w:rsidP="002C24C8">
            <w:pPr>
              <w:spacing w:line="276" w:lineRule="auto"/>
              <w:jc w:val="center"/>
              <w:rPr>
                <w:sz w:val="21"/>
                <w:szCs w:val="18"/>
              </w:rPr>
            </w:pPr>
            <w:r w:rsidRPr="00AA60C4">
              <w:rPr>
                <w:sz w:val="21"/>
                <w:szCs w:val="18"/>
              </w:rPr>
              <w:t>普通型</w:t>
            </w:r>
          </w:p>
        </w:tc>
      </w:tr>
      <w:tr w:rsidR="00AA60C4" w:rsidRPr="00AA60C4" w14:paraId="5ABA557C" w14:textId="77777777" w:rsidTr="0029117A">
        <w:tc>
          <w:tcPr>
            <w:tcW w:w="1420" w:type="dxa"/>
            <w:tcBorders>
              <w:bottom w:val="single" w:sz="12" w:space="0" w:color="auto"/>
            </w:tcBorders>
            <w:shd w:val="clear" w:color="auto" w:fill="auto"/>
            <w:vAlign w:val="center"/>
          </w:tcPr>
          <w:p w14:paraId="1B1F1F98" w14:textId="77777777" w:rsidR="003617A3" w:rsidRPr="00AA60C4" w:rsidRDefault="003617A3" w:rsidP="002C24C8">
            <w:pPr>
              <w:spacing w:line="276" w:lineRule="auto"/>
              <w:jc w:val="center"/>
              <w:rPr>
                <w:b/>
                <w:bCs/>
                <w:sz w:val="21"/>
                <w:szCs w:val="18"/>
              </w:rPr>
            </w:pPr>
            <w:r w:rsidRPr="00AA60C4">
              <w:rPr>
                <w:b/>
                <w:bCs/>
                <w:sz w:val="21"/>
                <w:szCs w:val="18"/>
              </w:rPr>
              <w:t>展向位置</w:t>
            </w:r>
          </w:p>
        </w:tc>
        <w:tc>
          <w:tcPr>
            <w:tcW w:w="1420" w:type="dxa"/>
            <w:tcBorders>
              <w:bottom w:val="single" w:sz="12" w:space="0" w:color="auto"/>
            </w:tcBorders>
            <w:shd w:val="clear" w:color="auto" w:fill="auto"/>
            <w:vAlign w:val="center"/>
          </w:tcPr>
          <w:p w14:paraId="140BD85F" w14:textId="77777777" w:rsidR="003617A3" w:rsidRPr="00AA60C4" w:rsidRDefault="003617A3" w:rsidP="002C24C8">
            <w:pPr>
              <w:spacing w:line="276" w:lineRule="auto"/>
              <w:jc w:val="center"/>
              <w:rPr>
                <w:sz w:val="21"/>
                <w:szCs w:val="18"/>
              </w:rPr>
            </w:pPr>
            <w:r w:rsidRPr="00AA60C4">
              <w:rPr>
                <w:sz w:val="21"/>
                <w:szCs w:val="18"/>
              </w:rPr>
              <w:t>1.00%</w:t>
            </w:r>
          </w:p>
        </w:tc>
        <w:tc>
          <w:tcPr>
            <w:tcW w:w="1420" w:type="dxa"/>
            <w:tcBorders>
              <w:bottom w:val="single" w:sz="12" w:space="0" w:color="auto"/>
            </w:tcBorders>
            <w:shd w:val="clear" w:color="auto" w:fill="auto"/>
            <w:vAlign w:val="center"/>
          </w:tcPr>
          <w:p w14:paraId="2578794C" w14:textId="77777777" w:rsidR="003617A3" w:rsidRPr="00AA60C4" w:rsidRDefault="003617A3" w:rsidP="002C24C8">
            <w:pPr>
              <w:spacing w:line="276" w:lineRule="auto"/>
              <w:jc w:val="center"/>
              <w:rPr>
                <w:sz w:val="21"/>
                <w:szCs w:val="18"/>
              </w:rPr>
            </w:pPr>
            <w:r w:rsidRPr="00AA60C4">
              <w:rPr>
                <w:sz w:val="21"/>
                <w:szCs w:val="18"/>
              </w:rPr>
              <w:t>5.33%</w:t>
            </w:r>
          </w:p>
        </w:tc>
        <w:tc>
          <w:tcPr>
            <w:tcW w:w="1420" w:type="dxa"/>
            <w:tcBorders>
              <w:bottom w:val="single" w:sz="12" w:space="0" w:color="auto"/>
            </w:tcBorders>
            <w:shd w:val="clear" w:color="auto" w:fill="auto"/>
            <w:vAlign w:val="center"/>
          </w:tcPr>
          <w:p w14:paraId="19D228B6" w14:textId="77777777" w:rsidR="003617A3" w:rsidRPr="00AA60C4" w:rsidRDefault="003617A3" w:rsidP="002C24C8">
            <w:pPr>
              <w:spacing w:line="276" w:lineRule="auto"/>
              <w:jc w:val="center"/>
              <w:rPr>
                <w:sz w:val="21"/>
                <w:szCs w:val="18"/>
              </w:rPr>
            </w:pPr>
            <w:r w:rsidRPr="00AA60C4">
              <w:rPr>
                <w:sz w:val="21"/>
                <w:szCs w:val="18"/>
              </w:rPr>
              <w:t>18.59%</w:t>
            </w:r>
          </w:p>
        </w:tc>
        <w:tc>
          <w:tcPr>
            <w:tcW w:w="1421" w:type="dxa"/>
            <w:tcBorders>
              <w:bottom w:val="single" w:sz="12" w:space="0" w:color="auto"/>
            </w:tcBorders>
            <w:shd w:val="clear" w:color="auto" w:fill="auto"/>
            <w:vAlign w:val="center"/>
          </w:tcPr>
          <w:p w14:paraId="2E708843" w14:textId="77777777" w:rsidR="003617A3" w:rsidRPr="00AA60C4" w:rsidRDefault="003617A3" w:rsidP="002C24C8">
            <w:pPr>
              <w:spacing w:line="276" w:lineRule="auto"/>
              <w:jc w:val="center"/>
              <w:rPr>
                <w:sz w:val="21"/>
                <w:szCs w:val="18"/>
              </w:rPr>
            </w:pPr>
            <w:r w:rsidRPr="00AA60C4">
              <w:rPr>
                <w:sz w:val="21"/>
                <w:szCs w:val="18"/>
              </w:rPr>
              <w:t>30.22%</w:t>
            </w:r>
          </w:p>
        </w:tc>
        <w:tc>
          <w:tcPr>
            <w:tcW w:w="1421" w:type="dxa"/>
            <w:tcBorders>
              <w:bottom w:val="single" w:sz="12" w:space="0" w:color="auto"/>
            </w:tcBorders>
            <w:shd w:val="clear" w:color="auto" w:fill="auto"/>
            <w:vAlign w:val="center"/>
          </w:tcPr>
          <w:p w14:paraId="2E284A62" w14:textId="77777777" w:rsidR="003617A3" w:rsidRPr="00AA60C4" w:rsidRDefault="003617A3" w:rsidP="002C24C8">
            <w:pPr>
              <w:spacing w:line="276" w:lineRule="auto"/>
              <w:jc w:val="center"/>
              <w:rPr>
                <w:sz w:val="21"/>
                <w:szCs w:val="18"/>
              </w:rPr>
            </w:pPr>
            <w:r w:rsidRPr="00AA60C4">
              <w:rPr>
                <w:sz w:val="21"/>
                <w:szCs w:val="18"/>
              </w:rPr>
              <w:t>41.85%</w:t>
            </w:r>
          </w:p>
        </w:tc>
      </w:tr>
      <w:tr w:rsidR="00AA60C4" w:rsidRPr="00AA60C4" w14:paraId="3AF1F235" w14:textId="77777777" w:rsidTr="0029117A">
        <w:tc>
          <w:tcPr>
            <w:tcW w:w="1420" w:type="dxa"/>
            <w:tcBorders>
              <w:top w:val="single" w:sz="12" w:space="0" w:color="auto"/>
              <w:bottom w:val="single" w:sz="8" w:space="0" w:color="auto"/>
            </w:tcBorders>
            <w:shd w:val="clear" w:color="auto" w:fill="auto"/>
            <w:vAlign w:val="center"/>
          </w:tcPr>
          <w:p w14:paraId="396E659E" w14:textId="77777777" w:rsidR="003617A3" w:rsidRPr="00AA60C4" w:rsidRDefault="003617A3" w:rsidP="002C24C8">
            <w:pPr>
              <w:spacing w:line="276" w:lineRule="auto"/>
              <w:jc w:val="center"/>
              <w:rPr>
                <w:b/>
                <w:bCs/>
                <w:sz w:val="21"/>
                <w:szCs w:val="18"/>
              </w:rPr>
            </w:pPr>
            <w:r w:rsidRPr="00AA60C4">
              <w:rPr>
                <w:b/>
                <w:bCs/>
                <w:sz w:val="21"/>
                <w:szCs w:val="18"/>
              </w:rPr>
              <w:t>翼肋编号</w:t>
            </w:r>
          </w:p>
        </w:tc>
        <w:tc>
          <w:tcPr>
            <w:tcW w:w="1420" w:type="dxa"/>
            <w:tcBorders>
              <w:top w:val="single" w:sz="12" w:space="0" w:color="auto"/>
              <w:bottom w:val="single" w:sz="8" w:space="0" w:color="auto"/>
            </w:tcBorders>
            <w:shd w:val="clear" w:color="auto" w:fill="auto"/>
            <w:vAlign w:val="center"/>
          </w:tcPr>
          <w:p w14:paraId="5B3D23A1" w14:textId="77777777" w:rsidR="003617A3" w:rsidRPr="00AA60C4" w:rsidRDefault="003617A3" w:rsidP="002C24C8">
            <w:pPr>
              <w:spacing w:line="276" w:lineRule="auto"/>
              <w:jc w:val="center"/>
              <w:rPr>
                <w:sz w:val="21"/>
                <w:szCs w:val="18"/>
              </w:rPr>
            </w:pPr>
            <w:r w:rsidRPr="00AA60C4">
              <w:rPr>
                <w:sz w:val="21"/>
                <w:szCs w:val="18"/>
              </w:rPr>
              <w:t>5#</w:t>
            </w:r>
          </w:p>
        </w:tc>
        <w:tc>
          <w:tcPr>
            <w:tcW w:w="1420" w:type="dxa"/>
            <w:tcBorders>
              <w:top w:val="single" w:sz="12" w:space="0" w:color="auto"/>
              <w:bottom w:val="single" w:sz="8" w:space="0" w:color="auto"/>
            </w:tcBorders>
            <w:shd w:val="clear" w:color="auto" w:fill="auto"/>
            <w:vAlign w:val="center"/>
          </w:tcPr>
          <w:p w14:paraId="538CD165" w14:textId="77777777" w:rsidR="003617A3" w:rsidRPr="00AA60C4" w:rsidRDefault="003617A3" w:rsidP="002C24C8">
            <w:pPr>
              <w:spacing w:line="276" w:lineRule="auto"/>
              <w:jc w:val="center"/>
              <w:rPr>
                <w:sz w:val="21"/>
                <w:szCs w:val="18"/>
              </w:rPr>
            </w:pPr>
            <w:r w:rsidRPr="00AA60C4">
              <w:rPr>
                <w:sz w:val="21"/>
                <w:szCs w:val="18"/>
              </w:rPr>
              <w:t>6#</w:t>
            </w:r>
          </w:p>
        </w:tc>
        <w:tc>
          <w:tcPr>
            <w:tcW w:w="1420" w:type="dxa"/>
            <w:tcBorders>
              <w:top w:val="single" w:sz="12" w:space="0" w:color="auto"/>
              <w:bottom w:val="single" w:sz="8" w:space="0" w:color="auto"/>
            </w:tcBorders>
            <w:shd w:val="clear" w:color="auto" w:fill="auto"/>
            <w:vAlign w:val="center"/>
          </w:tcPr>
          <w:p w14:paraId="5C49FDD6" w14:textId="77777777" w:rsidR="003617A3" w:rsidRPr="00AA60C4" w:rsidRDefault="003617A3" w:rsidP="002C24C8">
            <w:pPr>
              <w:spacing w:line="276" w:lineRule="auto"/>
              <w:jc w:val="center"/>
              <w:rPr>
                <w:sz w:val="21"/>
                <w:szCs w:val="18"/>
              </w:rPr>
            </w:pPr>
            <w:r w:rsidRPr="00AA60C4">
              <w:rPr>
                <w:sz w:val="21"/>
                <w:szCs w:val="18"/>
              </w:rPr>
              <w:t>7#</w:t>
            </w:r>
          </w:p>
        </w:tc>
        <w:tc>
          <w:tcPr>
            <w:tcW w:w="1421" w:type="dxa"/>
            <w:tcBorders>
              <w:top w:val="single" w:sz="12" w:space="0" w:color="auto"/>
              <w:bottom w:val="single" w:sz="8" w:space="0" w:color="auto"/>
            </w:tcBorders>
            <w:shd w:val="clear" w:color="auto" w:fill="auto"/>
            <w:vAlign w:val="center"/>
          </w:tcPr>
          <w:p w14:paraId="1D9BD509" w14:textId="77777777" w:rsidR="003617A3" w:rsidRPr="00AA60C4" w:rsidRDefault="003617A3" w:rsidP="002C24C8">
            <w:pPr>
              <w:spacing w:line="276" w:lineRule="auto"/>
              <w:jc w:val="center"/>
              <w:rPr>
                <w:sz w:val="21"/>
                <w:szCs w:val="18"/>
              </w:rPr>
            </w:pPr>
            <w:r w:rsidRPr="00AA60C4">
              <w:rPr>
                <w:sz w:val="21"/>
                <w:szCs w:val="18"/>
              </w:rPr>
              <w:t>8#</w:t>
            </w:r>
          </w:p>
        </w:tc>
        <w:tc>
          <w:tcPr>
            <w:tcW w:w="1421" w:type="dxa"/>
            <w:tcBorders>
              <w:top w:val="single" w:sz="12" w:space="0" w:color="auto"/>
              <w:bottom w:val="single" w:sz="8" w:space="0" w:color="auto"/>
            </w:tcBorders>
            <w:shd w:val="clear" w:color="auto" w:fill="auto"/>
            <w:vAlign w:val="center"/>
          </w:tcPr>
          <w:p w14:paraId="7E486905" w14:textId="77777777" w:rsidR="003617A3" w:rsidRPr="00AA60C4" w:rsidRDefault="003617A3" w:rsidP="002C24C8">
            <w:pPr>
              <w:spacing w:line="276" w:lineRule="auto"/>
              <w:jc w:val="center"/>
              <w:rPr>
                <w:sz w:val="21"/>
                <w:szCs w:val="18"/>
              </w:rPr>
            </w:pPr>
            <w:r w:rsidRPr="00AA60C4">
              <w:rPr>
                <w:sz w:val="21"/>
                <w:szCs w:val="18"/>
              </w:rPr>
              <w:t>9#</w:t>
            </w:r>
            <w:r w:rsidRPr="00AA60C4">
              <w:rPr>
                <w:sz w:val="21"/>
                <w:szCs w:val="18"/>
              </w:rPr>
              <w:t>（梢肋）</w:t>
            </w:r>
          </w:p>
        </w:tc>
      </w:tr>
      <w:tr w:rsidR="00AA60C4" w:rsidRPr="00AA60C4" w14:paraId="4B5E2361" w14:textId="77777777" w:rsidTr="0029117A">
        <w:tc>
          <w:tcPr>
            <w:tcW w:w="1420" w:type="dxa"/>
            <w:tcBorders>
              <w:top w:val="single" w:sz="8" w:space="0" w:color="auto"/>
            </w:tcBorders>
            <w:shd w:val="clear" w:color="auto" w:fill="auto"/>
            <w:vAlign w:val="center"/>
          </w:tcPr>
          <w:p w14:paraId="6EE5ABCD" w14:textId="77777777" w:rsidR="003617A3" w:rsidRPr="00AA60C4" w:rsidRDefault="003617A3" w:rsidP="002C24C8">
            <w:pPr>
              <w:spacing w:line="276" w:lineRule="auto"/>
              <w:jc w:val="center"/>
              <w:rPr>
                <w:b/>
                <w:bCs/>
                <w:sz w:val="21"/>
                <w:szCs w:val="18"/>
              </w:rPr>
            </w:pPr>
            <w:r w:rsidRPr="00AA60C4">
              <w:rPr>
                <w:b/>
                <w:bCs/>
                <w:sz w:val="21"/>
                <w:szCs w:val="18"/>
              </w:rPr>
              <w:t>翼肋类型</w:t>
            </w:r>
          </w:p>
        </w:tc>
        <w:tc>
          <w:tcPr>
            <w:tcW w:w="1420" w:type="dxa"/>
            <w:tcBorders>
              <w:top w:val="single" w:sz="8" w:space="0" w:color="auto"/>
            </w:tcBorders>
            <w:shd w:val="clear" w:color="auto" w:fill="auto"/>
          </w:tcPr>
          <w:p w14:paraId="7BFCBB6C" w14:textId="77777777" w:rsidR="003617A3" w:rsidRPr="00AA60C4" w:rsidRDefault="003617A3" w:rsidP="002C24C8">
            <w:pPr>
              <w:spacing w:line="276" w:lineRule="auto"/>
              <w:jc w:val="center"/>
              <w:rPr>
                <w:sz w:val="21"/>
                <w:szCs w:val="18"/>
              </w:rPr>
            </w:pPr>
            <w:r w:rsidRPr="00AA60C4">
              <w:rPr>
                <w:sz w:val="21"/>
                <w:szCs w:val="18"/>
              </w:rPr>
              <w:t>普通型</w:t>
            </w:r>
          </w:p>
        </w:tc>
        <w:tc>
          <w:tcPr>
            <w:tcW w:w="1420" w:type="dxa"/>
            <w:tcBorders>
              <w:top w:val="single" w:sz="8" w:space="0" w:color="auto"/>
            </w:tcBorders>
            <w:shd w:val="clear" w:color="auto" w:fill="auto"/>
          </w:tcPr>
          <w:p w14:paraId="29AF2A6D" w14:textId="77777777" w:rsidR="003617A3" w:rsidRPr="00AA60C4" w:rsidRDefault="003617A3" w:rsidP="002C24C8">
            <w:pPr>
              <w:spacing w:line="276" w:lineRule="auto"/>
              <w:jc w:val="center"/>
              <w:rPr>
                <w:sz w:val="21"/>
                <w:szCs w:val="18"/>
              </w:rPr>
            </w:pPr>
            <w:r w:rsidRPr="00AA60C4">
              <w:rPr>
                <w:sz w:val="21"/>
                <w:szCs w:val="18"/>
              </w:rPr>
              <w:t>普通型</w:t>
            </w:r>
          </w:p>
        </w:tc>
        <w:tc>
          <w:tcPr>
            <w:tcW w:w="1420" w:type="dxa"/>
            <w:tcBorders>
              <w:top w:val="single" w:sz="8" w:space="0" w:color="auto"/>
            </w:tcBorders>
            <w:shd w:val="clear" w:color="auto" w:fill="auto"/>
            <w:vAlign w:val="center"/>
          </w:tcPr>
          <w:p w14:paraId="3FFB6BBE" w14:textId="77777777" w:rsidR="003617A3" w:rsidRPr="00AA60C4" w:rsidRDefault="003617A3" w:rsidP="002C24C8">
            <w:pPr>
              <w:spacing w:line="276" w:lineRule="auto"/>
              <w:jc w:val="center"/>
              <w:rPr>
                <w:sz w:val="21"/>
                <w:szCs w:val="18"/>
              </w:rPr>
            </w:pPr>
            <w:r w:rsidRPr="00AA60C4">
              <w:rPr>
                <w:sz w:val="21"/>
                <w:szCs w:val="18"/>
              </w:rPr>
              <w:t>普通型</w:t>
            </w:r>
          </w:p>
        </w:tc>
        <w:tc>
          <w:tcPr>
            <w:tcW w:w="1421" w:type="dxa"/>
            <w:tcBorders>
              <w:top w:val="single" w:sz="8" w:space="0" w:color="auto"/>
            </w:tcBorders>
            <w:shd w:val="clear" w:color="auto" w:fill="auto"/>
            <w:vAlign w:val="center"/>
          </w:tcPr>
          <w:p w14:paraId="2B613131" w14:textId="77777777" w:rsidR="003617A3" w:rsidRPr="00AA60C4" w:rsidRDefault="003617A3" w:rsidP="002C24C8">
            <w:pPr>
              <w:spacing w:line="276" w:lineRule="auto"/>
              <w:jc w:val="center"/>
              <w:rPr>
                <w:sz w:val="21"/>
                <w:szCs w:val="18"/>
              </w:rPr>
            </w:pPr>
            <w:r w:rsidRPr="00AA60C4">
              <w:rPr>
                <w:sz w:val="21"/>
                <w:szCs w:val="18"/>
              </w:rPr>
              <w:t>普通型</w:t>
            </w:r>
          </w:p>
        </w:tc>
        <w:tc>
          <w:tcPr>
            <w:tcW w:w="1421" w:type="dxa"/>
            <w:tcBorders>
              <w:top w:val="single" w:sz="8" w:space="0" w:color="auto"/>
            </w:tcBorders>
            <w:shd w:val="clear" w:color="auto" w:fill="auto"/>
            <w:vAlign w:val="center"/>
          </w:tcPr>
          <w:p w14:paraId="4AA8DE1F" w14:textId="77777777" w:rsidR="003617A3" w:rsidRPr="00AA60C4" w:rsidRDefault="003617A3" w:rsidP="002C24C8">
            <w:pPr>
              <w:spacing w:line="276" w:lineRule="auto"/>
              <w:jc w:val="center"/>
              <w:rPr>
                <w:sz w:val="21"/>
                <w:szCs w:val="18"/>
              </w:rPr>
            </w:pPr>
            <w:r w:rsidRPr="00AA60C4">
              <w:rPr>
                <w:sz w:val="21"/>
                <w:szCs w:val="18"/>
              </w:rPr>
              <w:t>普通型</w:t>
            </w:r>
          </w:p>
        </w:tc>
      </w:tr>
      <w:tr w:rsidR="00AA60C4" w:rsidRPr="00AA60C4" w14:paraId="1BF5640C" w14:textId="77777777" w:rsidTr="0029117A">
        <w:tc>
          <w:tcPr>
            <w:tcW w:w="1420" w:type="dxa"/>
            <w:shd w:val="clear" w:color="auto" w:fill="auto"/>
            <w:vAlign w:val="center"/>
          </w:tcPr>
          <w:p w14:paraId="75800B17" w14:textId="77777777" w:rsidR="003617A3" w:rsidRPr="00AA60C4" w:rsidRDefault="003617A3" w:rsidP="002C24C8">
            <w:pPr>
              <w:spacing w:line="276" w:lineRule="auto"/>
              <w:jc w:val="center"/>
              <w:rPr>
                <w:b/>
                <w:bCs/>
                <w:sz w:val="21"/>
                <w:szCs w:val="18"/>
              </w:rPr>
            </w:pPr>
            <w:r w:rsidRPr="00AA60C4">
              <w:rPr>
                <w:b/>
                <w:bCs/>
                <w:sz w:val="21"/>
                <w:szCs w:val="18"/>
              </w:rPr>
              <w:t>展向位置</w:t>
            </w:r>
          </w:p>
        </w:tc>
        <w:tc>
          <w:tcPr>
            <w:tcW w:w="1420" w:type="dxa"/>
            <w:shd w:val="clear" w:color="auto" w:fill="auto"/>
            <w:vAlign w:val="center"/>
          </w:tcPr>
          <w:p w14:paraId="4C365CCD" w14:textId="77777777" w:rsidR="003617A3" w:rsidRPr="00AA60C4" w:rsidRDefault="003617A3" w:rsidP="002C24C8">
            <w:pPr>
              <w:spacing w:line="276" w:lineRule="auto"/>
              <w:jc w:val="center"/>
              <w:rPr>
                <w:sz w:val="21"/>
                <w:szCs w:val="18"/>
              </w:rPr>
            </w:pPr>
            <w:r w:rsidRPr="00AA60C4">
              <w:rPr>
                <w:sz w:val="21"/>
                <w:szCs w:val="18"/>
              </w:rPr>
              <w:t>53.48%</w:t>
            </w:r>
          </w:p>
        </w:tc>
        <w:tc>
          <w:tcPr>
            <w:tcW w:w="1420" w:type="dxa"/>
            <w:shd w:val="clear" w:color="auto" w:fill="auto"/>
            <w:vAlign w:val="center"/>
          </w:tcPr>
          <w:p w14:paraId="5C931098" w14:textId="77777777" w:rsidR="003617A3" w:rsidRPr="00AA60C4" w:rsidRDefault="003617A3" w:rsidP="002C24C8">
            <w:pPr>
              <w:spacing w:line="276" w:lineRule="auto"/>
              <w:jc w:val="center"/>
              <w:rPr>
                <w:sz w:val="21"/>
                <w:szCs w:val="18"/>
              </w:rPr>
            </w:pPr>
            <w:r w:rsidRPr="00AA60C4">
              <w:rPr>
                <w:sz w:val="21"/>
                <w:szCs w:val="18"/>
              </w:rPr>
              <w:t>65.11%</w:t>
            </w:r>
          </w:p>
        </w:tc>
        <w:tc>
          <w:tcPr>
            <w:tcW w:w="1420" w:type="dxa"/>
            <w:shd w:val="clear" w:color="auto" w:fill="auto"/>
            <w:vAlign w:val="center"/>
          </w:tcPr>
          <w:p w14:paraId="10F0752F" w14:textId="77777777" w:rsidR="003617A3" w:rsidRPr="00AA60C4" w:rsidRDefault="003617A3" w:rsidP="002C24C8">
            <w:pPr>
              <w:spacing w:line="276" w:lineRule="auto"/>
              <w:jc w:val="center"/>
              <w:rPr>
                <w:sz w:val="21"/>
                <w:szCs w:val="18"/>
              </w:rPr>
            </w:pPr>
            <w:r w:rsidRPr="00AA60C4">
              <w:rPr>
                <w:sz w:val="21"/>
                <w:szCs w:val="18"/>
              </w:rPr>
              <w:t>76.74%</w:t>
            </w:r>
          </w:p>
        </w:tc>
        <w:tc>
          <w:tcPr>
            <w:tcW w:w="1421" w:type="dxa"/>
            <w:shd w:val="clear" w:color="auto" w:fill="auto"/>
            <w:vAlign w:val="center"/>
          </w:tcPr>
          <w:p w14:paraId="73CC3701" w14:textId="77777777" w:rsidR="003617A3" w:rsidRPr="00AA60C4" w:rsidRDefault="003617A3" w:rsidP="002C24C8">
            <w:pPr>
              <w:spacing w:line="276" w:lineRule="auto"/>
              <w:jc w:val="center"/>
              <w:rPr>
                <w:sz w:val="21"/>
                <w:szCs w:val="18"/>
              </w:rPr>
            </w:pPr>
            <w:r w:rsidRPr="00AA60C4">
              <w:rPr>
                <w:sz w:val="21"/>
                <w:szCs w:val="18"/>
              </w:rPr>
              <w:t>88.37%</w:t>
            </w:r>
          </w:p>
        </w:tc>
        <w:tc>
          <w:tcPr>
            <w:tcW w:w="1421" w:type="dxa"/>
            <w:shd w:val="clear" w:color="auto" w:fill="auto"/>
            <w:vAlign w:val="center"/>
          </w:tcPr>
          <w:p w14:paraId="7C6724A2" w14:textId="77777777" w:rsidR="003617A3" w:rsidRPr="00AA60C4" w:rsidRDefault="003617A3" w:rsidP="002C24C8">
            <w:pPr>
              <w:spacing w:line="276" w:lineRule="auto"/>
              <w:jc w:val="center"/>
              <w:rPr>
                <w:sz w:val="21"/>
                <w:szCs w:val="18"/>
              </w:rPr>
            </w:pPr>
            <w:r w:rsidRPr="00AA60C4">
              <w:rPr>
                <w:sz w:val="21"/>
                <w:szCs w:val="18"/>
              </w:rPr>
              <w:t>95.00%</w:t>
            </w:r>
          </w:p>
        </w:tc>
      </w:tr>
    </w:tbl>
    <w:p w14:paraId="300BEA51" w14:textId="3EFB549E" w:rsidR="003617A3" w:rsidRPr="00AA60C4" w:rsidRDefault="003617A3" w:rsidP="003809FC">
      <w:pPr>
        <w:spacing w:beforeLines="50" w:before="156"/>
        <w:rPr>
          <w:szCs w:val="24"/>
        </w:rPr>
      </w:pPr>
      <w:r w:rsidRPr="00AA60C4">
        <w:rPr>
          <w:szCs w:val="24"/>
        </w:rPr>
        <w:tab/>
      </w:r>
      <w:r w:rsidRPr="00AA60C4">
        <w:rPr>
          <w:szCs w:val="24"/>
        </w:rPr>
        <w:t>由于翼肋间距与蒙皮、壁板的失稳临界应力有关。肋距减小可使临界应力提高，壁板重量会有所降低，但翼肋的总重量将会有所增加。</w:t>
      </w:r>
      <w:proofErr w:type="gramStart"/>
      <w:r w:rsidRPr="00AA60C4">
        <w:rPr>
          <w:szCs w:val="24"/>
        </w:rPr>
        <w:t>故最佳</w:t>
      </w:r>
      <w:proofErr w:type="gramEnd"/>
      <w:r w:rsidRPr="00AA60C4">
        <w:rPr>
          <w:szCs w:val="24"/>
        </w:rPr>
        <w:t>的翼肋间距应是翼肋与壁板重量之和最小时的值。为优化翼肋间距，本结构设计方案建立了一套优化模型，运用</w:t>
      </w:r>
      <w:r w:rsidRPr="00AA60C4">
        <w:rPr>
          <w:szCs w:val="24"/>
        </w:rPr>
        <w:t>MATLAB</w:t>
      </w:r>
      <w:r w:rsidRPr="00AA60C4">
        <w:rPr>
          <w:szCs w:val="24"/>
        </w:rPr>
        <w:t>数学软件，首先对各机翼的主要元件（翼梁、长</w:t>
      </w:r>
      <w:proofErr w:type="gramStart"/>
      <w:r w:rsidRPr="00AA60C4">
        <w:rPr>
          <w:szCs w:val="24"/>
        </w:rPr>
        <w:t>桁</w:t>
      </w:r>
      <w:proofErr w:type="gramEnd"/>
      <w:r w:rsidRPr="00AA60C4">
        <w:rPr>
          <w:szCs w:val="24"/>
        </w:rPr>
        <w:t>、翼肋、蒙皮）位置与尺寸信息进行参数化与关联，如将翼肋在展向的位置进行参数化并与其尺寸进行互相约束与确定，再以满足强度条件为前提，通过调整翼肋间距参数，利用迭代或智能优化算法（遗传算法），优化应力分布或结构总重，该优化方法将在</w:t>
      </w:r>
      <w:r w:rsidR="007D4514">
        <w:rPr>
          <w:rFonts w:hint="eastAsia"/>
          <w:szCs w:val="24"/>
        </w:rPr>
        <w:t>后</w:t>
      </w:r>
      <w:proofErr w:type="gramStart"/>
      <w:r w:rsidR="007D4514">
        <w:rPr>
          <w:rFonts w:hint="eastAsia"/>
          <w:szCs w:val="24"/>
        </w:rPr>
        <w:t>文相应</w:t>
      </w:r>
      <w:proofErr w:type="gramEnd"/>
      <w:r w:rsidR="007D4514">
        <w:rPr>
          <w:rFonts w:hint="eastAsia"/>
          <w:szCs w:val="24"/>
        </w:rPr>
        <w:t>部分</w:t>
      </w:r>
      <w:r w:rsidRPr="00AA60C4">
        <w:rPr>
          <w:szCs w:val="24"/>
        </w:rPr>
        <w:t>详述。</w:t>
      </w:r>
    </w:p>
    <w:p w14:paraId="5428E39E" w14:textId="77777777" w:rsidR="003617A3" w:rsidRPr="00AA60C4" w:rsidRDefault="003617A3" w:rsidP="00EF4193">
      <w:pPr>
        <w:numPr>
          <w:ilvl w:val="0"/>
          <w:numId w:val="7"/>
        </w:numPr>
        <w:rPr>
          <w:b/>
          <w:bCs/>
          <w:szCs w:val="24"/>
        </w:rPr>
      </w:pPr>
      <w:r w:rsidRPr="00AA60C4">
        <w:rPr>
          <w:b/>
          <w:bCs/>
          <w:szCs w:val="24"/>
        </w:rPr>
        <w:t>机翼开口区长</w:t>
      </w:r>
      <w:proofErr w:type="gramStart"/>
      <w:r w:rsidRPr="00AA60C4">
        <w:rPr>
          <w:b/>
          <w:bCs/>
          <w:szCs w:val="24"/>
        </w:rPr>
        <w:t>桁</w:t>
      </w:r>
      <w:proofErr w:type="gramEnd"/>
      <w:r w:rsidRPr="00AA60C4">
        <w:rPr>
          <w:b/>
          <w:bCs/>
          <w:szCs w:val="24"/>
        </w:rPr>
        <w:t>布置</w:t>
      </w:r>
    </w:p>
    <w:p w14:paraId="0E0EC83C" w14:textId="68245D2B" w:rsidR="007D4514" w:rsidRPr="00AA60C4" w:rsidRDefault="003617A3" w:rsidP="003617A3">
      <w:pPr>
        <w:rPr>
          <w:szCs w:val="24"/>
        </w:rPr>
      </w:pPr>
      <w:r w:rsidRPr="00AA60C4">
        <w:rPr>
          <w:szCs w:val="24"/>
        </w:rPr>
        <w:tab/>
      </w:r>
      <w:r w:rsidRPr="00AA60C4">
        <w:rPr>
          <w:szCs w:val="24"/>
        </w:rPr>
        <w:t>本方案无人机在靠近翼根的开口区域采用转变为双梁多长</w:t>
      </w:r>
      <w:proofErr w:type="gramStart"/>
      <w:r w:rsidRPr="00AA60C4">
        <w:rPr>
          <w:szCs w:val="24"/>
        </w:rPr>
        <w:t>桁</w:t>
      </w:r>
      <w:proofErr w:type="gramEnd"/>
      <w:r w:rsidRPr="00AA60C4">
        <w:rPr>
          <w:szCs w:val="24"/>
        </w:rPr>
        <w:t>单块式机翼，该区域长</w:t>
      </w:r>
      <w:proofErr w:type="gramStart"/>
      <w:r w:rsidRPr="00AA60C4">
        <w:rPr>
          <w:szCs w:val="24"/>
        </w:rPr>
        <w:t>桁</w:t>
      </w:r>
      <w:proofErr w:type="gramEnd"/>
      <w:r w:rsidRPr="00AA60C4">
        <w:rPr>
          <w:szCs w:val="24"/>
        </w:rPr>
        <w:t>的结构设计可与蒙皮进行一体化设计，即形成可承受机翼大部分弯矩的整体壁板，也可以近似认为长</w:t>
      </w:r>
      <w:proofErr w:type="gramStart"/>
      <w:r w:rsidRPr="00AA60C4">
        <w:rPr>
          <w:szCs w:val="24"/>
        </w:rPr>
        <w:t>桁</w:t>
      </w:r>
      <w:proofErr w:type="gramEnd"/>
      <w:r w:rsidRPr="00AA60C4">
        <w:rPr>
          <w:szCs w:val="24"/>
        </w:rPr>
        <w:t>增加了蒙皮面积，为蒙皮分担了部分受力，初步布置该区域上下壁面长</w:t>
      </w:r>
      <w:proofErr w:type="gramStart"/>
      <w:r w:rsidRPr="00AA60C4">
        <w:rPr>
          <w:szCs w:val="24"/>
        </w:rPr>
        <w:t>桁</w:t>
      </w:r>
      <w:proofErr w:type="gramEnd"/>
      <w:r w:rsidRPr="00AA60C4">
        <w:rPr>
          <w:szCs w:val="24"/>
        </w:rPr>
        <w:t>共有六根，其中下翼面长</w:t>
      </w:r>
      <w:proofErr w:type="gramStart"/>
      <w:r w:rsidRPr="00AA60C4">
        <w:rPr>
          <w:szCs w:val="24"/>
        </w:rPr>
        <w:t>桁</w:t>
      </w:r>
      <w:proofErr w:type="gramEnd"/>
      <w:r w:rsidRPr="00AA60C4">
        <w:rPr>
          <w:szCs w:val="24"/>
        </w:rPr>
        <w:t>仅有翼根至开口区内侧一段，长</w:t>
      </w:r>
      <w:proofErr w:type="gramStart"/>
      <w:r w:rsidRPr="00AA60C4">
        <w:rPr>
          <w:szCs w:val="24"/>
        </w:rPr>
        <w:t>桁</w:t>
      </w:r>
      <w:proofErr w:type="gramEnd"/>
      <w:r w:rsidRPr="00AA60C4">
        <w:rPr>
          <w:szCs w:val="24"/>
        </w:rPr>
        <w:t>的走向采用按</w:t>
      </w:r>
      <w:proofErr w:type="gramStart"/>
      <w:r w:rsidRPr="00AA60C4">
        <w:rPr>
          <w:szCs w:val="24"/>
        </w:rPr>
        <w:t>等百比线</w:t>
      </w:r>
      <w:proofErr w:type="gramEnd"/>
      <w:r w:rsidRPr="00AA60C4">
        <w:rPr>
          <w:szCs w:val="24"/>
        </w:rPr>
        <w:t>布置（</w:t>
      </w:r>
      <w:proofErr w:type="gramStart"/>
      <w:r w:rsidRPr="00AA60C4">
        <w:rPr>
          <w:szCs w:val="24"/>
        </w:rPr>
        <w:t>聚交式</w:t>
      </w:r>
      <w:proofErr w:type="gramEnd"/>
      <w:r w:rsidRPr="00AA60C4">
        <w:rPr>
          <w:szCs w:val="24"/>
        </w:rPr>
        <w:t>布置），便于整体加工与装配。</w:t>
      </w:r>
    </w:p>
    <w:p w14:paraId="02B78B9D" w14:textId="77777777" w:rsidR="003617A3" w:rsidRPr="00AA60C4" w:rsidRDefault="003617A3" w:rsidP="00EF4193">
      <w:pPr>
        <w:numPr>
          <w:ilvl w:val="0"/>
          <w:numId w:val="7"/>
        </w:numPr>
        <w:rPr>
          <w:b/>
          <w:bCs/>
          <w:szCs w:val="24"/>
        </w:rPr>
      </w:pPr>
      <w:r w:rsidRPr="00AA60C4">
        <w:rPr>
          <w:b/>
          <w:bCs/>
          <w:szCs w:val="24"/>
        </w:rPr>
        <w:t>机翼蒙皮结构</w:t>
      </w:r>
    </w:p>
    <w:p w14:paraId="312AA20F" w14:textId="4276BADB" w:rsidR="003617A3" w:rsidRPr="00AA60C4" w:rsidRDefault="003617A3" w:rsidP="003617A3">
      <w:pPr>
        <w:rPr>
          <w:szCs w:val="24"/>
        </w:rPr>
      </w:pPr>
      <w:r w:rsidRPr="00AA60C4">
        <w:rPr>
          <w:szCs w:val="24"/>
        </w:rPr>
        <w:lastRenderedPageBreak/>
        <w:tab/>
      </w:r>
      <w:r w:rsidRPr="00AA60C4">
        <w:rPr>
          <w:szCs w:val="24"/>
        </w:rPr>
        <w:t>本方案无人机机翼主体蒙皮较厚，可以承受较大弯矩与剪流，在开口区与长</w:t>
      </w:r>
      <w:proofErr w:type="gramStart"/>
      <w:r w:rsidRPr="00AA60C4">
        <w:rPr>
          <w:szCs w:val="24"/>
        </w:rPr>
        <w:t>桁</w:t>
      </w:r>
      <w:proofErr w:type="gramEnd"/>
      <w:r w:rsidRPr="00AA60C4">
        <w:rPr>
          <w:szCs w:val="24"/>
        </w:rPr>
        <w:t>形成整体壁板结构，重量更轻。机翼蒙皮将所有骨架元件进行包围并封闭盒段。整体上机翼外段属于多闭室厚蒙皮结构。</w:t>
      </w:r>
    </w:p>
    <w:p w14:paraId="4B97DD7C" w14:textId="4A9603AD" w:rsidR="003617A3" w:rsidRPr="00AA60C4" w:rsidRDefault="003617A3" w:rsidP="0075253E">
      <w:pPr>
        <w:pStyle w:val="3"/>
        <w:spacing w:before="156" w:after="156"/>
      </w:pPr>
      <w:bookmarkStart w:id="65" w:name="_Toc45527568"/>
      <w:r w:rsidRPr="00AA60C4">
        <w:t xml:space="preserve">4.1.4 </w:t>
      </w:r>
      <w:r w:rsidRPr="00AA60C4">
        <w:t>机翼基本元件尺寸设计</w:t>
      </w:r>
      <w:bookmarkEnd w:id="65"/>
    </w:p>
    <w:p w14:paraId="1C18B531" w14:textId="77777777" w:rsidR="003617A3" w:rsidRPr="00AA60C4" w:rsidRDefault="003617A3" w:rsidP="003617A3">
      <w:pPr>
        <w:rPr>
          <w:szCs w:val="24"/>
        </w:rPr>
      </w:pPr>
      <w:r w:rsidRPr="00AA60C4">
        <w:rPr>
          <w:szCs w:val="24"/>
        </w:rPr>
        <w:tab/>
      </w:r>
      <w:r w:rsidRPr="00AA60C4">
        <w:rPr>
          <w:szCs w:val="24"/>
        </w:rPr>
        <w:t>以上部分对机翼的总体结构布局选择以及基本元件位置进行了确定，本部分通过对机翼剖面的初步设计计算确定出基本元件初步的主要尺寸，如翼梁、长</w:t>
      </w:r>
      <w:proofErr w:type="gramStart"/>
      <w:r w:rsidRPr="00AA60C4">
        <w:rPr>
          <w:szCs w:val="24"/>
        </w:rPr>
        <w:t>桁</w:t>
      </w:r>
      <w:proofErr w:type="gramEnd"/>
      <w:r w:rsidRPr="00AA60C4">
        <w:rPr>
          <w:szCs w:val="24"/>
        </w:rPr>
        <w:t>的截面尺寸，蒙皮厚度，翼肋腹板厚度等。本部分主要按照静强度准则，承受结构内力为要求，将机翼模型简化为</w:t>
      </w:r>
      <w:proofErr w:type="gramStart"/>
      <w:r w:rsidRPr="00AA60C4">
        <w:rPr>
          <w:szCs w:val="24"/>
        </w:rPr>
        <w:t>空间板杆结构</w:t>
      </w:r>
      <w:proofErr w:type="gramEnd"/>
      <w:r w:rsidRPr="00AA60C4">
        <w:rPr>
          <w:szCs w:val="24"/>
        </w:rPr>
        <w:t>，利用统计数据与近似公式对各元件尺寸进行估算，有助于为后面有限元分析等结构细节设计工作做铺垫。</w:t>
      </w:r>
    </w:p>
    <w:p w14:paraId="7AEBD5CA" w14:textId="77777777" w:rsidR="003617A3" w:rsidRPr="00AA60C4" w:rsidRDefault="003617A3" w:rsidP="003617A3">
      <w:pPr>
        <w:rPr>
          <w:szCs w:val="24"/>
        </w:rPr>
      </w:pPr>
      <w:r w:rsidRPr="00AA60C4">
        <w:rPr>
          <w:szCs w:val="24"/>
        </w:rPr>
        <w:tab/>
      </w:r>
      <w:r w:rsidRPr="00AA60C4">
        <w:rPr>
          <w:szCs w:val="24"/>
        </w:rPr>
        <w:t>本机翼结构的主要元件有蒙皮，纵向元件有翼梁、长</w:t>
      </w:r>
      <w:proofErr w:type="gramStart"/>
      <w:r w:rsidRPr="00AA60C4">
        <w:rPr>
          <w:szCs w:val="24"/>
        </w:rPr>
        <w:t>桁</w:t>
      </w:r>
      <w:proofErr w:type="gramEnd"/>
      <w:r w:rsidRPr="00AA60C4">
        <w:rPr>
          <w:szCs w:val="24"/>
        </w:rPr>
        <w:t>；横向元件有翼肋（加强翼肋）。本部分</w:t>
      </w:r>
      <w:proofErr w:type="gramStart"/>
      <w:r w:rsidRPr="00AA60C4">
        <w:rPr>
          <w:szCs w:val="24"/>
        </w:rPr>
        <w:t>仅对外</w:t>
      </w:r>
      <w:proofErr w:type="gramEnd"/>
      <w:r w:rsidRPr="00AA60C4">
        <w:rPr>
          <w:szCs w:val="24"/>
        </w:rPr>
        <w:t>段无大开口连续区域的机翼结构进行设计，对于大开口区域以及翼身接头等局部设计将在下一部分详述。</w:t>
      </w:r>
    </w:p>
    <w:p w14:paraId="4475A10A" w14:textId="77777777" w:rsidR="003617A3" w:rsidRPr="00AA60C4" w:rsidRDefault="003617A3" w:rsidP="003617A3">
      <w:pPr>
        <w:rPr>
          <w:b/>
          <w:bCs/>
          <w:szCs w:val="24"/>
        </w:rPr>
      </w:pPr>
      <w:r w:rsidRPr="00AA60C4">
        <w:rPr>
          <w:b/>
          <w:bCs/>
          <w:szCs w:val="24"/>
        </w:rPr>
        <w:t xml:space="preserve">1) </w:t>
      </w:r>
      <w:r w:rsidRPr="00AA60C4">
        <w:rPr>
          <w:b/>
          <w:bCs/>
          <w:szCs w:val="24"/>
        </w:rPr>
        <w:t>翼梁主要尺寸设计</w:t>
      </w:r>
    </w:p>
    <w:p w14:paraId="6FAFE3CE" w14:textId="3FCAC615" w:rsidR="003617A3" w:rsidRPr="00AA60C4" w:rsidRDefault="003617A3" w:rsidP="003617A3">
      <w:pPr>
        <w:rPr>
          <w:szCs w:val="24"/>
        </w:rPr>
      </w:pPr>
      <w:r w:rsidRPr="00AA60C4">
        <w:rPr>
          <w:szCs w:val="24"/>
        </w:rPr>
        <w:tab/>
      </w:r>
      <w:r w:rsidRPr="00AA60C4">
        <w:rPr>
          <w:szCs w:val="24"/>
        </w:rPr>
        <w:t>翼梁是机翼中的主要受力构件，承受机翼的总体剪力和弯矩，占整体结构的总重比例较大。现对机翼的主要纵向元件翼梁进行尺寸设计，设计对象为</w:t>
      </w:r>
      <w:r w:rsidRPr="00AA60C4">
        <w:rPr>
          <w:szCs w:val="24"/>
        </w:rPr>
        <w:t>1* ~ 4*</w:t>
      </w:r>
      <w:r w:rsidRPr="00AA60C4">
        <w:rPr>
          <w:szCs w:val="24"/>
        </w:rPr>
        <w:t>四根主梁。翼梁主要尺寸设计的流程按照顺序主要分为翼梁</w:t>
      </w:r>
      <w:proofErr w:type="gramStart"/>
      <w:r w:rsidRPr="00AA60C4">
        <w:rPr>
          <w:szCs w:val="24"/>
        </w:rPr>
        <w:t>外载计算</w:t>
      </w:r>
      <w:proofErr w:type="gramEnd"/>
      <w:r w:rsidRPr="00AA60C4">
        <w:rPr>
          <w:szCs w:val="24"/>
        </w:rPr>
        <w:t>以及尺寸计算两部分，其中主要步骤如图</w:t>
      </w:r>
      <w:r w:rsidR="00564039" w:rsidRPr="00AA60C4">
        <w:rPr>
          <w:szCs w:val="24"/>
        </w:rPr>
        <w:t>4.3</w:t>
      </w:r>
      <w:r w:rsidRPr="00AA60C4">
        <w:rPr>
          <w:szCs w:val="24"/>
        </w:rPr>
        <w:t>所示，两个模块使用虚线方框进行表示。</w:t>
      </w:r>
    </w:p>
    <w:p w14:paraId="49C35A9C" w14:textId="5E4196C7" w:rsidR="003617A3" w:rsidRPr="00AA60C4" w:rsidRDefault="001B4C60" w:rsidP="003617A3">
      <w:pPr>
        <w:jc w:val="center"/>
        <w:rPr>
          <w:szCs w:val="24"/>
        </w:rPr>
      </w:pPr>
      <w:r>
        <w:pict w14:anchorId="04A82A32">
          <v:shape id="_x0000_i1187" type="#_x0000_t75" style="width:318.8pt;height:99.6pt">
            <v:imagedata r:id="rId293" o:title=""/>
          </v:shape>
        </w:pict>
      </w:r>
    </w:p>
    <w:p w14:paraId="6677E76A" w14:textId="23C129A0" w:rsidR="003617A3" w:rsidRPr="00AA60C4" w:rsidRDefault="003617A3" w:rsidP="003617A3">
      <w:pPr>
        <w:jc w:val="center"/>
        <w:rPr>
          <w:sz w:val="21"/>
          <w:szCs w:val="21"/>
        </w:rPr>
      </w:pPr>
      <w:r w:rsidRPr="00AA60C4">
        <w:rPr>
          <w:sz w:val="21"/>
          <w:szCs w:val="18"/>
        </w:rPr>
        <w:t>图</w:t>
      </w:r>
      <w:r w:rsidR="00564039" w:rsidRPr="00AA60C4">
        <w:rPr>
          <w:sz w:val="21"/>
          <w:szCs w:val="18"/>
        </w:rPr>
        <w:t>4.3</w:t>
      </w:r>
      <w:r w:rsidRPr="00AA60C4">
        <w:rPr>
          <w:sz w:val="21"/>
          <w:szCs w:val="18"/>
        </w:rPr>
        <w:t xml:space="preserve">  </w:t>
      </w:r>
      <w:r w:rsidR="00564039" w:rsidRPr="00AA60C4">
        <w:rPr>
          <w:sz w:val="21"/>
          <w:szCs w:val="18"/>
        </w:rPr>
        <w:t>无人机</w:t>
      </w:r>
      <w:r w:rsidRPr="00AA60C4">
        <w:rPr>
          <w:sz w:val="21"/>
          <w:szCs w:val="18"/>
        </w:rPr>
        <w:t>机翼</w:t>
      </w:r>
      <w:proofErr w:type="gramStart"/>
      <w:r w:rsidRPr="00AA60C4">
        <w:rPr>
          <w:sz w:val="21"/>
          <w:szCs w:val="18"/>
        </w:rPr>
        <w:t>翼</w:t>
      </w:r>
      <w:proofErr w:type="gramEnd"/>
      <w:r w:rsidRPr="00AA60C4">
        <w:rPr>
          <w:sz w:val="21"/>
          <w:szCs w:val="18"/>
        </w:rPr>
        <w:t>梁元件尺寸设计流程图</w:t>
      </w:r>
    </w:p>
    <w:p w14:paraId="20F5B80F" w14:textId="77777777" w:rsidR="003617A3" w:rsidRPr="00AA60C4" w:rsidRDefault="003617A3" w:rsidP="003617A3">
      <w:pPr>
        <w:rPr>
          <w:b/>
          <w:bCs/>
          <w:szCs w:val="24"/>
        </w:rPr>
      </w:pPr>
      <w:r w:rsidRPr="00AA60C4">
        <w:rPr>
          <w:rFonts w:ascii="宋体" w:hAnsi="宋体" w:cs="宋体" w:hint="eastAsia"/>
          <w:b/>
          <w:bCs/>
          <w:szCs w:val="24"/>
        </w:rPr>
        <w:t>①</w:t>
      </w:r>
      <w:r w:rsidRPr="00AA60C4">
        <w:rPr>
          <w:b/>
          <w:bCs/>
          <w:szCs w:val="24"/>
        </w:rPr>
        <w:t xml:space="preserve"> </w:t>
      </w:r>
      <w:r w:rsidRPr="00AA60C4">
        <w:rPr>
          <w:b/>
          <w:bCs/>
          <w:szCs w:val="24"/>
        </w:rPr>
        <w:t>步骤</w:t>
      </w:r>
      <w:proofErr w:type="gramStart"/>
      <w:r w:rsidRPr="00AA60C4">
        <w:rPr>
          <w:b/>
          <w:bCs/>
          <w:szCs w:val="24"/>
        </w:rPr>
        <w:t>一</w:t>
      </w:r>
      <w:proofErr w:type="gramEnd"/>
      <w:r w:rsidRPr="00AA60C4">
        <w:rPr>
          <w:b/>
          <w:bCs/>
          <w:szCs w:val="24"/>
        </w:rPr>
        <w:t>：参数化翼梁位置</w:t>
      </w:r>
    </w:p>
    <w:p w14:paraId="0DA2D62B" w14:textId="3E4C0D1A" w:rsidR="003617A3" w:rsidRPr="00AA60C4" w:rsidRDefault="003617A3" w:rsidP="003617A3">
      <w:pPr>
        <w:rPr>
          <w:szCs w:val="24"/>
        </w:rPr>
      </w:pPr>
      <w:r w:rsidRPr="00AA60C4">
        <w:rPr>
          <w:szCs w:val="24"/>
        </w:rPr>
        <w:tab/>
      </w:r>
      <w:r w:rsidRPr="00AA60C4">
        <w:rPr>
          <w:szCs w:val="24"/>
        </w:rPr>
        <w:t>根据机翼结构布局及约束，上述结构布局设计部分已经对四根主翼梁沿弦长方向的位置进行确定，结合翼梁</w:t>
      </w:r>
      <w:proofErr w:type="gramStart"/>
      <w:r w:rsidRPr="00AA60C4">
        <w:rPr>
          <w:szCs w:val="24"/>
        </w:rPr>
        <w:t>等百比线</w:t>
      </w:r>
      <w:proofErr w:type="gramEnd"/>
      <w:r w:rsidRPr="00AA60C4">
        <w:rPr>
          <w:szCs w:val="24"/>
        </w:rPr>
        <w:t>布置的特点，可以确定各翼梁在沿机翼轴向各站位处距前缘绝对长度以及结构高度（可近似认为是梁腹板高度）。同时，位置参数化信息可为翼梁在</w:t>
      </w:r>
      <w:proofErr w:type="gramStart"/>
      <w:r w:rsidRPr="00AA60C4">
        <w:rPr>
          <w:szCs w:val="24"/>
        </w:rPr>
        <w:t>各盒段</w:t>
      </w:r>
      <w:proofErr w:type="gramEnd"/>
      <w:r w:rsidRPr="00AA60C4">
        <w:rPr>
          <w:szCs w:val="24"/>
        </w:rPr>
        <w:t>处具体受力计算提供方便。四根主梁相对弦长位置以及在根肋和</w:t>
      </w:r>
      <w:proofErr w:type="gramStart"/>
      <w:r w:rsidRPr="00AA60C4">
        <w:rPr>
          <w:szCs w:val="24"/>
        </w:rPr>
        <w:t>梢肋</w:t>
      </w:r>
      <w:proofErr w:type="gramEnd"/>
      <w:r w:rsidRPr="00AA60C4">
        <w:rPr>
          <w:szCs w:val="24"/>
        </w:rPr>
        <w:t>处的高度如表</w:t>
      </w:r>
      <w:r w:rsidR="00F11293" w:rsidRPr="00AA60C4">
        <w:rPr>
          <w:szCs w:val="24"/>
        </w:rPr>
        <w:t>4.3</w:t>
      </w:r>
      <w:r w:rsidRPr="00AA60C4">
        <w:rPr>
          <w:szCs w:val="24"/>
        </w:rPr>
        <w:t>所示。</w:t>
      </w:r>
    </w:p>
    <w:p w14:paraId="3AFEE45F" w14:textId="68349A89" w:rsidR="003617A3" w:rsidRPr="00AA60C4" w:rsidRDefault="003617A3" w:rsidP="003617A3">
      <w:pPr>
        <w:jc w:val="center"/>
        <w:rPr>
          <w:sz w:val="21"/>
          <w:szCs w:val="18"/>
        </w:rPr>
      </w:pPr>
      <w:r w:rsidRPr="00AA60C4">
        <w:rPr>
          <w:sz w:val="21"/>
          <w:szCs w:val="18"/>
        </w:rPr>
        <w:lastRenderedPageBreak/>
        <w:t>表</w:t>
      </w:r>
      <w:r w:rsidR="00F11293" w:rsidRPr="00AA60C4">
        <w:rPr>
          <w:sz w:val="21"/>
          <w:szCs w:val="18"/>
        </w:rPr>
        <w:t>4.3</w:t>
      </w:r>
      <w:r w:rsidRPr="00AA60C4">
        <w:rPr>
          <w:sz w:val="21"/>
          <w:szCs w:val="18"/>
        </w:rPr>
        <w:t xml:space="preserve">  </w:t>
      </w:r>
      <w:r w:rsidRPr="00AA60C4">
        <w:rPr>
          <w:sz w:val="21"/>
          <w:szCs w:val="18"/>
        </w:rPr>
        <w:t>四根主梁相对弦长位置及在根肋和</w:t>
      </w:r>
      <w:proofErr w:type="gramStart"/>
      <w:r w:rsidRPr="00AA60C4">
        <w:rPr>
          <w:sz w:val="21"/>
          <w:szCs w:val="18"/>
        </w:rPr>
        <w:t>梢肋</w:t>
      </w:r>
      <w:proofErr w:type="gramEnd"/>
      <w:r w:rsidRPr="00AA60C4">
        <w:rPr>
          <w:sz w:val="21"/>
          <w:szCs w:val="18"/>
        </w:rPr>
        <w:t>处的高度尺寸</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823"/>
        <w:gridCol w:w="1417"/>
        <w:gridCol w:w="1416"/>
        <w:gridCol w:w="1416"/>
        <w:gridCol w:w="1450"/>
      </w:tblGrid>
      <w:tr w:rsidR="00AA60C4" w:rsidRPr="00AA60C4" w14:paraId="1B994851" w14:textId="77777777" w:rsidTr="0029117A">
        <w:tc>
          <w:tcPr>
            <w:tcW w:w="1656" w:type="pct"/>
            <w:shd w:val="clear" w:color="auto" w:fill="auto"/>
            <w:vAlign w:val="center"/>
          </w:tcPr>
          <w:p w14:paraId="5F8BE58E" w14:textId="77777777" w:rsidR="003617A3" w:rsidRPr="00AA60C4" w:rsidRDefault="003617A3" w:rsidP="00F11293">
            <w:pPr>
              <w:spacing w:line="276" w:lineRule="auto"/>
              <w:jc w:val="center"/>
              <w:rPr>
                <w:sz w:val="21"/>
                <w:szCs w:val="18"/>
              </w:rPr>
            </w:pPr>
          </w:p>
        </w:tc>
        <w:tc>
          <w:tcPr>
            <w:tcW w:w="831" w:type="pct"/>
            <w:shd w:val="clear" w:color="auto" w:fill="auto"/>
            <w:vAlign w:val="center"/>
          </w:tcPr>
          <w:p w14:paraId="14F258A6" w14:textId="77777777" w:rsidR="003617A3" w:rsidRPr="00AA60C4" w:rsidRDefault="003617A3" w:rsidP="00F11293">
            <w:pPr>
              <w:spacing w:line="276" w:lineRule="auto"/>
              <w:jc w:val="center"/>
              <w:rPr>
                <w:sz w:val="21"/>
                <w:szCs w:val="18"/>
              </w:rPr>
            </w:pPr>
            <w:r w:rsidRPr="00AA60C4">
              <w:rPr>
                <w:sz w:val="21"/>
                <w:szCs w:val="18"/>
              </w:rPr>
              <w:t>1</w:t>
            </w:r>
            <w:r w:rsidRPr="00AA60C4">
              <w:rPr>
                <w:sz w:val="21"/>
                <w:szCs w:val="18"/>
              </w:rPr>
              <w:t>号主梁</w:t>
            </w:r>
          </w:p>
        </w:tc>
        <w:tc>
          <w:tcPr>
            <w:tcW w:w="831" w:type="pct"/>
            <w:shd w:val="clear" w:color="auto" w:fill="auto"/>
            <w:vAlign w:val="center"/>
          </w:tcPr>
          <w:p w14:paraId="303F8689" w14:textId="77777777" w:rsidR="003617A3" w:rsidRPr="00AA60C4" w:rsidRDefault="003617A3" w:rsidP="00F11293">
            <w:pPr>
              <w:spacing w:line="276" w:lineRule="auto"/>
              <w:jc w:val="center"/>
              <w:rPr>
                <w:sz w:val="21"/>
                <w:szCs w:val="18"/>
              </w:rPr>
            </w:pPr>
            <w:r w:rsidRPr="00AA60C4">
              <w:rPr>
                <w:sz w:val="21"/>
                <w:szCs w:val="18"/>
              </w:rPr>
              <w:t>2</w:t>
            </w:r>
            <w:r w:rsidRPr="00AA60C4">
              <w:rPr>
                <w:sz w:val="21"/>
                <w:szCs w:val="18"/>
              </w:rPr>
              <w:t>号主梁</w:t>
            </w:r>
          </w:p>
        </w:tc>
        <w:tc>
          <w:tcPr>
            <w:tcW w:w="831" w:type="pct"/>
            <w:shd w:val="clear" w:color="auto" w:fill="auto"/>
            <w:vAlign w:val="center"/>
          </w:tcPr>
          <w:p w14:paraId="10191262" w14:textId="77777777" w:rsidR="003617A3" w:rsidRPr="00AA60C4" w:rsidRDefault="003617A3" w:rsidP="00F11293">
            <w:pPr>
              <w:spacing w:line="276" w:lineRule="auto"/>
              <w:jc w:val="center"/>
              <w:rPr>
                <w:sz w:val="21"/>
                <w:szCs w:val="18"/>
              </w:rPr>
            </w:pPr>
            <w:r w:rsidRPr="00AA60C4">
              <w:rPr>
                <w:sz w:val="21"/>
                <w:szCs w:val="18"/>
              </w:rPr>
              <w:t>3</w:t>
            </w:r>
            <w:r w:rsidRPr="00AA60C4">
              <w:rPr>
                <w:sz w:val="21"/>
                <w:szCs w:val="18"/>
              </w:rPr>
              <w:t>号主梁</w:t>
            </w:r>
          </w:p>
        </w:tc>
        <w:tc>
          <w:tcPr>
            <w:tcW w:w="851" w:type="pct"/>
            <w:shd w:val="clear" w:color="auto" w:fill="auto"/>
            <w:vAlign w:val="center"/>
          </w:tcPr>
          <w:p w14:paraId="2CE3008F" w14:textId="77777777" w:rsidR="003617A3" w:rsidRPr="00AA60C4" w:rsidRDefault="003617A3" w:rsidP="00F11293">
            <w:pPr>
              <w:spacing w:line="276" w:lineRule="auto"/>
              <w:jc w:val="center"/>
              <w:rPr>
                <w:sz w:val="21"/>
                <w:szCs w:val="18"/>
              </w:rPr>
            </w:pPr>
            <w:r w:rsidRPr="00AA60C4">
              <w:rPr>
                <w:sz w:val="21"/>
                <w:szCs w:val="18"/>
              </w:rPr>
              <w:t>4</w:t>
            </w:r>
            <w:r w:rsidRPr="00AA60C4">
              <w:rPr>
                <w:sz w:val="21"/>
                <w:szCs w:val="18"/>
              </w:rPr>
              <w:t>号主梁</w:t>
            </w:r>
          </w:p>
        </w:tc>
      </w:tr>
      <w:tr w:rsidR="00AA60C4" w:rsidRPr="00AA60C4" w14:paraId="09A26C0F" w14:textId="77777777" w:rsidTr="0029117A">
        <w:tc>
          <w:tcPr>
            <w:tcW w:w="1656" w:type="pct"/>
            <w:shd w:val="clear" w:color="auto" w:fill="auto"/>
            <w:vAlign w:val="center"/>
          </w:tcPr>
          <w:p w14:paraId="62780126" w14:textId="77777777" w:rsidR="003617A3" w:rsidRPr="00AA60C4" w:rsidRDefault="003617A3" w:rsidP="00F11293">
            <w:pPr>
              <w:spacing w:line="276" w:lineRule="auto"/>
              <w:jc w:val="center"/>
              <w:rPr>
                <w:sz w:val="21"/>
                <w:szCs w:val="18"/>
              </w:rPr>
            </w:pPr>
            <w:r w:rsidRPr="00AA60C4">
              <w:rPr>
                <w:sz w:val="21"/>
                <w:szCs w:val="18"/>
              </w:rPr>
              <w:t>相对弦长位置</w:t>
            </w:r>
          </w:p>
        </w:tc>
        <w:tc>
          <w:tcPr>
            <w:tcW w:w="831" w:type="pct"/>
            <w:shd w:val="clear" w:color="auto" w:fill="auto"/>
            <w:vAlign w:val="center"/>
          </w:tcPr>
          <w:p w14:paraId="30D0F1B6" w14:textId="77777777" w:rsidR="003617A3" w:rsidRPr="00AA60C4" w:rsidRDefault="003617A3" w:rsidP="00F11293">
            <w:pPr>
              <w:spacing w:line="276" w:lineRule="auto"/>
              <w:jc w:val="center"/>
              <w:rPr>
                <w:sz w:val="21"/>
                <w:szCs w:val="18"/>
              </w:rPr>
            </w:pPr>
            <w:r w:rsidRPr="00AA60C4">
              <w:rPr>
                <w:position w:val="-6"/>
                <w:sz w:val="21"/>
                <w:szCs w:val="18"/>
              </w:rPr>
              <w:object w:dxaOrig="680" w:dyaOrig="240" w14:anchorId="42677CA2">
                <v:shape id="_x0000_i1188" type="#_x0000_t75" style="width:34.4pt;height:12pt" o:ole="">
                  <v:imagedata r:id="rId294" o:title=""/>
                </v:shape>
                <o:OLEObject Type="Embed" ProgID="Equation.DSMT4" ShapeID="_x0000_i1188" DrawAspect="Content" ObjectID="_1656343232" r:id="rId295"/>
              </w:object>
            </w:r>
          </w:p>
        </w:tc>
        <w:tc>
          <w:tcPr>
            <w:tcW w:w="831" w:type="pct"/>
            <w:shd w:val="clear" w:color="auto" w:fill="auto"/>
            <w:vAlign w:val="center"/>
          </w:tcPr>
          <w:p w14:paraId="5AD5A3F7" w14:textId="77777777" w:rsidR="003617A3" w:rsidRPr="00AA60C4" w:rsidRDefault="003617A3" w:rsidP="00F11293">
            <w:pPr>
              <w:spacing w:line="276" w:lineRule="auto"/>
              <w:jc w:val="center"/>
              <w:rPr>
                <w:sz w:val="21"/>
                <w:szCs w:val="18"/>
              </w:rPr>
            </w:pPr>
            <w:r w:rsidRPr="00AA60C4">
              <w:rPr>
                <w:position w:val="-6"/>
                <w:sz w:val="21"/>
                <w:szCs w:val="18"/>
              </w:rPr>
              <w:object w:dxaOrig="680" w:dyaOrig="240" w14:anchorId="17251CBC">
                <v:shape id="_x0000_i1189" type="#_x0000_t75" style="width:34.4pt;height:12pt" o:ole="">
                  <v:imagedata r:id="rId296" o:title=""/>
                </v:shape>
                <o:OLEObject Type="Embed" ProgID="Equation.DSMT4" ShapeID="_x0000_i1189" DrawAspect="Content" ObjectID="_1656343233" r:id="rId297"/>
              </w:object>
            </w:r>
          </w:p>
        </w:tc>
        <w:tc>
          <w:tcPr>
            <w:tcW w:w="831" w:type="pct"/>
            <w:shd w:val="clear" w:color="auto" w:fill="auto"/>
            <w:vAlign w:val="center"/>
          </w:tcPr>
          <w:p w14:paraId="51001432" w14:textId="77777777" w:rsidR="003617A3" w:rsidRPr="00AA60C4" w:rsidRDefault="003617A3" w:rsidP="00F11293">
            <w:pPr>
              <w:spacing w:line="276" w:lineRule="auto"/>
              <w:jc w:val="center"/>
              <w:rPr>
                <w:sz w:val="21"/>
                <w:szCs w:val="18"/>
              </w:rPr>
            </w:pPr>
            <w:r w:rsidRPr="00AA60C4">
              <w:rPr>
                <w:position w:val="-6"/>
                <w:sz w:val="21"/>
                <w:szCs w:val="18"/>
              </w:rPr>
              <w:object w:dxaOrig="680" w:dyaOrig="240" w14:anchorId="05CC0F86">
                <v:shape id="_x0000_i1190" type="#_x0000_t75" style="width:34.4pt;height:12pt" o:ole="">
                  <v:imagedata r:id="rId298" o:title=""/>
                </v:shape>
                <o:OLEObject Type="Embed" ProgID="Equation.DSMT4" ShapeID="_x0000_i1190" DrawAspect="Content" ObjectID="_1656343234" r:id="rId299"/>
              </w:object>
            </w:r>
          </w:p>
        </w:tc>
        <w:tc>
          <w:tcPr>
            <w:tcW w:w="851" w:type="pct"/>
            <w:shd w:val="clear" w:color="auto" w:fill="auto"/>
            <w:vAlign w:val="center"/>
          </w:tcPr>
          <w:p w14:paraId="0B13975C" w14:textId="77777777" w:rsidR="003617A3" w:rsidRPr="00AA60C4" w:rsidRDefault="003617A3" w:rsidP="00F11293">
            <w:pPr>
              <w:spacing w:line="276" w:lineRule="auto"/>
              <w:jc w:val="center"/>
              <w:rPr>
                <w:sz w:val="21"/>
                <w:szCs w:val="18"/>
              </w:rPr>
            </w:pPr>
            <w:r w:rsidRPr="00AA60C4">
              <w:rPr>
                <w:position w:val="-6"/>
                <w:sz w:val="21"/>
                <w:szCs w:val="18"/>
              </w:rPr>
              <w:object w:dxaOrig="700" w:dyaOrig="240" w14:anchorId="007C3624">
                <v:shape id="_x0000_i1191" type="#_x0000_t75" style="width:34.4pt;height:12pt" o:ole="">
                  <v:imagedata r:id="rId300" o:title=""/>
                </v:shape>
                <o:OLEObject Type="Embed" ProgID="Equation.DSMT4" ShapeID="_x0000_i1191" DrawAspect="Content" ObjectID="_1656343235" r:id="rId301"/>
              </w:object>
            </w:r>
          </w:p>
        </w:tc>
      </w:tr>
      <w:tr w:rsidR="00AA60C4" w:rsidRPr="00AA60C4" w14:paraId="4B646741" w14:textId="77777777" w:rsidTr="0029117A">
        <w:tc>
          <w:tcPr>
            <w:tcW w:w="1656" w:type="pct"/>
            <w:shd w:val="clear" w:color="auto" w:fill="auto"/>
            <w:vAlign w:val="center"/>
          </w:tcPr>
          <w:p w14:paraId="37182170" w14:textId="77777777" w:rsidR="003617A3" w:rsidRPr="00AA60C4" w:rsidRDefault="003617A3" w:rsidP="00F11293">
            <w:pPr>
              <w:spacing w:line="276" w:lineRule="auto"/>
              <w:jc w:val="center"/>
              <w:rPr>
                <w:sz w:val="21"/>
                <w:szCs w:val="18"/>
              </w:rPr>
            </w:pPr>
            <w:proofErr w:type="gramStart"/>
            <w:r w:rsidRPr="00AA60C4">
              <w:rPr>
                <w:sz w:val="21"/>
                <w:szCs w:val="18"/>
              </w:rPr>
              <w:t>根肋翼梁高</w:t>
            </w:r>
            <w:proofErr w:type="gramEnd"/>
            <w:r w:rsidRPr="00AA60C4">
              <w:rPr>
                <w:sz w:val="21"/>
                <w:szCs w:val="18"/>
              </w:rPr>
              <w:t>度</w:t>
            </w:r>
            <w:r w:rsidRPr="00AA60C4">
              <w:rPr>
                <w:sz w:val="21"/>
                <w:szCs w:val="18"/>
              </w:rPr>
              <w:t xml:space="preserve"> (</w:t>
            </w:r>
            <w:r w:rsidRPr="00AA60C4">
              <w:rPr>
                <w:i/>
                <w:iCs/>
                <w:sz w:val="21"/>
                <w:szCs w:val="18"/>
              </w:rPr>
              <w:t>mm</w:t>
            </w:r>
            <w:r w:rsidRPr="00AA60C4">
              <w:rPr>
                <w:sz w:val="21"/>
                <w:szCs w:val="18"/>
              </w:rPr>
              <w:t>)</w:t>
            </w:r>
          </w:p>
        </w:tc>
        <w:tc>
          <w:tcPr>
            <w:tcW w:w="831" w:type="pct"/>
            <w:shd w:val="clear" w:color="auto" w:fill="auto"/>
            <w:vAlign w:val="center"/>
          </w:tcPr>
          <w:p w14:paraId="33C7A30D" w14:textId="77777777" w:rsidR="003617A3" w:rsidRPr="00AA60C4" w:rsidRDefault="003617A3" w:rsidP="00F11293">
            <w:pPr>
              <w:spacing w:line="276" w:lineRule="auto"/>
              <w:jc w:val="center"/>
              <w:rPr>
                <w:sz w:val="21"/>
                <w:szCs w:val="18"/>
              </w:rPr>
            </w:pPr>
            <w:r w:rsidRPr="00AA60C4">
              <w:rPr>
                <w:sz w:val="21"/>
                <w:szCs w:val="18"/>
              </w:rPr>
              <w:t>158.2751</w:t>
            </w:r>
          </w:p>
        </w:tc>
        <w:tc>
          <w:tcPr>
            <w:tcW w:w="831" w:type="pct"/>
            <w:shd w:val="clear" w:color="auto" w:fill="auto"/>
            <w:vAlign w:val="center"/>
          </w:tcPr>
          <w:p w14:paraId="0CC6E9A4" w14:textId="77777777" w:rsidR="003617A3" w:rsidRPr="00AA60C4" w:rsidRDefault="003617A3" w:rsidP="00F11293">
            <w:pPr>
              <w:spacing w:line="276" w:lineRule="auto"/>
              <w:jc w:val="center"/>
              <w:rPr>
                <w:sz w:val="21"/>
                <w:szCs w:val="18"/>
              </w:rPr>
            </w:pPr>
            <w:r w:rsidRPr="00AA60C4">
              <w:rPr>
                <w:sz w:val="21"/>
                <w:szCs w:val="18"/>
              </w:rPr>
              <w:t>176.8957</w:t>
            </w:r>
          </w:p>
        </w:tc>
        <w:tc>
          <w:tcPr>
            <w:tcW w:w="831" w:type="pct"/>
            <w:shd w:val="clear" w:color="auto" w:fill="auto"/>
            <w:vAlign w:val="center"/>
          </w:tcPr>
          <w:p w14:paraId="45FDE9BB" w14:textId="77777777" w:rsidR="003617A3" w:rsidRPr="00AA60C4" w:rsidRDefault="003617A3" w:rsidP="00F11293">
            <w:pPr>
              <w:spacing w:line="276" w:lineRule="auto"/>
              <w:jc w:val="center"/>
              <w:rPr>
                <w:sz w:val="21"/>
                <w:szCs w:val="18"/>
              </w:rPr>
            </w:pPr>
            <w:r w:rsidRPr="00AA60C4">
              <w:rPr>
                <w:sz w:val="21"/>
                <w:szCs w:val="18"/>
              </w:rPr>
              <w:t>148.9648</w:t>
            </w:r>
          </w:p>
        </w:tc>
        <w:tc>
          <w:tcPr>
            <w:tcW w:w="851" w:type="pct"/>
            <w:shd w:val="clear" w:color="auto" w:fill="auto"/>
            <w:vAlign w:val="center"/>
          </w:tcPr>
          <w:p w14:paraId="38FC8AC5" w14:textId="77777777" w:rsidR="003617A3" w:rsidRPr="00AA60C4" w:rsidRDefault="003617A3" w:rsidP="00F11293">
            <w:pPr>
              <w:spacing w:line="276" w:lineRule="auto"/>
              <w:jc w:val="center"/>
              <w:rPr>
                <w:sz w:val="21"/>
                <w:szCs w:val="18"/>
              </w:rPr>
            </w:pPr>
            <w:r w:rsidRPr="00AA60C4">
              <w:rPr>
                <w:sz w:val="21"/>
                <w:szCs w:val="18"/>
              </w:rPr>
              <w:t>102.4133</w:t>
            </w:r>
          </w:p>
        </w:tc>
      </w:tr>
      <w:tr w:rsidR="00AA60C4" w:rsidRPr="00AA60C4" w14:paraId="6FCC9F62" w14:textId="77777777" w:rsidTr="0029117A">
        <w:tc>
          <w:tcPr>
            <w:tcW w:w="1656" w:type="pct"/>
            <w:shd w:val="clear" w:color="auto" w:fill="auto"/>
            <w:vAlign w:val="center"/>
          </w:tcPr>
          <w:p w14:paraId="65DA1196" w14:textId="77777777" w:rsidR="003617A3" w:rsidRPr="00AA60C4" w:rsidRDefault="003617A3" w:rsidP="00F11293">
            <w:pPr>
              <w:spacing w:line="276" w:lineRule="auto"/>
              <w:jc w:val="center"/>
              <w:rPr>
                <w:sz w:val="21"/>
                <w:szCs w:val="18"/>
              </w:rPr>
            </w:pPr>
            <w:proofErr w:type="gramStart"/>
            <w:r w:rsidRPr="00AA60C4">
              <w:rPr>
                <w:sz w:val="21"/>
                <w:szCs w:val="18"/>
              </w:rPr>
              <w:t>梢肋翼梁高</w:t>
            </w:r>
            <w:proofErr w:type="gramEnd"/>
            <w:r w:rsidRPr="00AA60C4">
              <w:rPr>
                <w:sz w:val="21"/>
                <w:szCs w:val="18"/>
              </w:rPr>
              <w:t>度</w:t>
            </w:r>
            <w:r w:rsidRPr="00AA60C4">
              <w:rPr>
                <w:sz w:val="21"/>
                <w:szCs w:val="18"/>
              </w:rPr>
              <w:t xml:space="preserve"> (</w:t>
            </w:r>
            <w:r w:rsidRPr="00AA60C4">
              <w:rPr>
                <w:i/>
                <w:iCs/>
                <w:sz w:val="21"/>
                <w:szCs w:val="18"/>
              </w:rPr>
              <w:t>mm</w:t>
            </w:r>
            <w:r w:rsidRPr="00AA60C4">
              <w:rPr>
                <w:sz w:val="21"/>
                <w:szCs w:val="18"/>
              </w:rPr>
              <w:t>)</w:t>
            </w:r>
          </w:p>
        </w:tc>
        <w:tc>
          <w:tcPr>
            <w:tcW w:w="831" w:type="pct"/>
            <w:shd w:val="clear" w:color="auto" w:fill="auto"/>
            <w:vAlign w:val="center"/>
          </w:tcPr>
          <w:p w14:paraId="79E193AF" w14:textId="77777777" w:rsidR="003617A3" w:rsidRPr="00AA60C4" w:rsidRDefault="003617A3" w:rsidP="00F11293">
            <w:pPr>
              <w:spacing w:line="276" w:lineRule="auto"/>
              <w:jc w:val="center"/>
              <w:rPr>
                <w:sz w:val="21"/>
                <w:szCs w:val="18"/>
              </w:rPr>
            </w:pPr>
            <w:r w:rsidRPr="00AA60C4">
              <w:rPr>
                <w:sz w:val="21"/>
                <w:szCs w:val="18"/>
              </w:rPr>
              <w:t>74.8017</w:t>
            </w:r>
          </w:p>
        </w:tc>
        <w:tc>
          <w:tcPr>
            <w:tcW w:w="831" w:type="pct"/>
            <w:shd w:val="clear" w:color="auto" w:fill="auto"/>
            <w:vAlign w:val="center"/>
          </w:tcPr>
          <w:p w14:paraId="5DEBABDD" w14:textId="77777777" w:rsidR="003617A3" w:rsidRPr="00AA60C4" w:rsidRDefault="003617A3" w:rsidP="00F11293">
            <w:pPr>
              <w:spacing w:line="276" w:lineRule="auto"/>
              <w:jc w:val="center"/>
              <w:rPr>
                <w:sz w:val="21"/>
                <w:szCs w:val="18"/>
              </w:rPr>
            </w:pPr>
            <w:r w:rsidRPr="00AA60C4">
              <w:rPr>
                <w:sz w:val="21"/>
                <w:szCs w:val="18"/>
              </w:rPr>
              <w:t>83.6019</w:t>
            </w:r>
          </w:p>
        </w:tc>
        <w:tc>
          <w:tcPr>
            <w:tcW w:w="831" w:type="pct"/>
            <w:shd w:val="clear" w:color="auto" w:fill="auto"/>
            <w:vAlign w:val="center"/>
          </w:tcPr>
          <w:p w14:paraId="352D30E7" w14:textId="77777777" w:rsidR="003617A3" w:rsidRPr="00AA60C4" w:rsidRDefault="003617A3" w:rsidP="00F11293">
            <w:pPr>
              <w:spacing w:line="276" w:lineRule="auto"/>
              <w:jc w:val="center"/>
              <w:rPr>
                <w:sz w:val="21"/>
                <w:szCs w:val="18"/>
              </w:rPr>
            </w:pPr>
            <w:r w:rsidRPr="00AA60C4">
              <w:rPr>
                <w:sz w:val="21"/>
                <w:szCs w:val="18"/>
              </w:rPr>
              <w:t>70.4016</w:t>
            </w:r>
          </w:p>
        </w:tc>
        <w:tc>
          <w:tcPr>
            <w:tcW w:w="851" w:type="pct"/>
            <w:shd w:val="clear" w:color="auto" w:fill="auto"/>
            <w:vAlign w:val="center"/>
          </w:tcPr>
          <w:p w14:paraId="21B9CBD0" w14:textId="77777777" w:rsidR="003617A3" w:rsidRPr="00AA60C4" w:rsidRDefault="003617A3" w:rsidP="00F11293">
            <w:pPr>
              <w:spacing w:line="276" w:lineRule="auto"/>
              <w:jc w:val="center"/>
              <w:rPr>
                <w:sz w:val="21"/>
                <w:szCs w:val="18"/>
              </w:rPr>
            </w:pPr>
            <w:r w:rsidRPr="00AA60C4">
              <w:rPr>
                <w:sz w:val="21"/>
                <w:szCs w:val="18"/>
              </w:rPr>
              <w:t>48.4011</w:t>
            </w:r>
          </w:p>
        </w:tc>
      </w:tr>
    </w:tbl>
    <w:p w14:paraId="180B74FB" w14:textId="77777777" w:rsidR="003617A3" w:rsidRPr="00AA60C4" w:rsidRDefault="003617A3" w:rsidP="003617A3">
      <w:pPr>
        <w:spacing w:beforeLines="50" w:before="156"/>
        <w:rPr>
          <w:b/>
          <w:bCs/>
          <w:szCs w:val="24"/>
        </w:rPr>
      </w:pPr>
      <w:r w:rsidRPr="00AA60C4">
        <w:rPr>
          <w:rFonts w:ascii="宋体" w:hAnsi="宋体" w:cs="宋体" w:hint="eastAsia"/>
          <w:b/>
          <w:bCs/>
          <w:szCs w:val="24"/>
        </w:rPr>
        <w:t>②</w:t>
      </w:r>
      <w:r w:rsidRPr="00AA60C4">
        <w:rPr>
          <w:b/>
          <w:bCs/>
          <w:szCs w:val="24"/>
        </w:rPr>
        <w:t xml:space="preserve"> </w:t>
      </w:r>
      <w:r w:rsidRPr="00AA60C4">
        <w:rPr>
          <w:b/>
          <w:bCs/>
          <w:szCs w:val="24"/>
        </w:rPr>
        <w:t>步骤二：翼梁载荷计算</w:t>
      </w:r>
    </w:p>
    <w:p w14:paraId="0A9376C3" w14:textId="77777777" w:rsidR="003617A3" w:rsidRPr="00AA60C4" w:rsidRDefault="003617A3" w:rsidP="003617A3">
      <w:pPr>
        <w:rPr>
          <w:szCs w:val="24"/>
        </w:rPr>
      </w:pPr>
      <w:r w:rsidRPr="00AA60C4">
        <w:rPr>
          <w:szCs w:val="24"/>
        </w:rPr>
        <w:tab/>
      </w:r>
      <w:r w:rsidRPr="00AA60C4">
        <w:rPr>
          <w:szCs w:val="24"/>
        </w:rPr>
        <w:t>首先分析翼梁在整体结构中的受载情况。翼梁主要作用是将翼肋传来的剪力及轴力传入翼身结合处的基础部分，其梁腹板主要承受机翼剪力与扭矩引起的叠加剪流，同时上下梁缘条与蒙皮壁板通过轴向拉压，承受机翼弯矩。由此可确定计算梁腹板厚度所需外载荷为剪力与扭矩，计算梁缘</w:t>
      </w:r>
      <w:proofErr w:type="gramStart"/>
      <w:r w:rsidRPr="00AA60C4">
        <w:rPr>
          <w:szCs w:val="24"/>
        </w:rPr>
        <w:t>条面积</w:t>
      </w:r>
      <w:proofErr w:type="gramEnd"/>
      <w:r w:rsidRPr="00AA60C4">
        <w:rPr>
          <w:szCs w:val="24"/>
        </w:rPr>
        <w:t>所需外载荷为弯矩。</w:t>
      </w:r>
    </w:p>
    <w:p w14:paraId="563FC572" w14:textId="325A31EB" w:rsidR="003617A3" w:rsidRPr="00AA60C4" w:rsidRDefault="003617A3" w:rsidP="003617A3">
      <w:pPr>
        <w:rPr>
          <w:szCs w:val="24"/>
        </w:rPr>
      </w:pPr>
      <w:r w:rsidRPr="00AA60C4">
        <w:rPr>
          <w:szCs w:val="24"/>
        </w:rPr>
        <w:tab/>
      </w:r>
      <w:r w:rsidRPr="00AA60C4">
        <w:rPr>
          <w:szCs w:val="24"/>
        </w:rPr>
        <w:t>若略去机翼的锥度，近似认为梁腹板是矩形的，并且不计</w:t>
      </w:r>
      <w:proofErr w:type="gramStart"/>
      <w:r w:rsidRPr="00AA60C4">
        <w:rPr>
          <w:szCs w:val="24"/>
        </w:rPr>
        <w:t>梁本身</w:t>
      </w:r>
      <w:proofErr w:type="gramEnd"/>
      <w:r w:rsidRPr="00AA60C4">
        <w:rPr>
          <w:szCs w:val="24"/>
        </w:rPr>
        <w:t>直接承受的气动载荷，则翼梁上的剪力</w:t>
      </w:r>
      <w:r w:rsidRPr="00AA60C4">
        <w:rPr>
          <w:i/>
          <w:iCs/>
          <w:szCs w:val="24"/>
        </w:rPr>
        <w:t>Q</w:t>
      </w:r>
      <w:r w:rsidRPr="00AA60C4">
        <w:rPr>
          <w:szCs w:val="24"/>
        </w:rPr>
        <w:t>沿展向</w:t>
      </w:r>
      <w:proofErr w:type="gramStart"/>
      <w:r w:rsidRPr="00AA60C4">
        <w:rPr>
          <w:szCs w:val="24"/>
        </w:rPr>
        <w:t>向</w:t>
      </w:r>
      <w:proofErr w:type="gramEnd"/>
      <w:r w:rsidRPr="00AA60C4">
        <w:rPr>
          <w:szCs w:val="24"/>
        </w:rPr>
        <w:t>根部呈阶梯状增加（即每增加一个翼肋，</w:t>
      </w:r>
      <w:r w:rsidRPr="00AA60C4">
        <w:rPr>
          <w:i/>
          <w:iCs/>
          <w:szCs w:val="24"/>
        </w:rPr>
        <w:t>Q</w:t>
      </w:r>
      <w:r w:rsidRPr="00AA60C4">
        <w:rPr>
          <w:szCs w:val="24"/>
        </w:rPr>
        <w:t>值有一定突变）；而弯矩</w:t>
      </w:r>
      <w:r w:rsidRPr="00AA60C4">
        <w:rPr>
          <w:i/>
          <w:iCs/>
          <w:szCs w:val="24"/>
        </w:rPr>
        <w:t>M</w:t>
      </w:r>
      <w:r w:rsidRPr="00AA60C4">
        <w:rPr>
          <w:szCs w:val="24"/>
        </w:rPr>
        <w:t>（梁缘条上的一对轴力）则呈斜折线规律分布，其斜率从翼尖到翼根阶段性增加。翼梁的平衡及其内力图如图</w:t>
      </w:r>
      <w:r w:rsidR="00563CD8" w:rsidRPr="00AA60C4">
        <w:rPr>
          <w:szCs w:val="24"/>
        </w:rPr>
        <w:t>4.4</w:t>
      </w:r>
      <w:r w:rsidRPr="00AA60C4">
        <w:rPr>
          <w:szCs w:val="24"/>
        </w:rPr>
        <w:t>所示。</w:t>
      </w:r>
    </w:p>
    <w:p w14:paraId="67867F80" w14:textId="56D1C7B0" w:rsidR="003617A3" w:rsidRPr="00AA60C4" w:rsidRDefault="001B4C60" w:rsidP="003617A3">
      <w:pPr>
        <w:jc w:val="center"/>
        <w:rPr>
          <w:szCs w:val="24"/>
        </w:rPr>
      </w:pPr>
      <w:r>
        <w:rPr>
          <w:noProof/>
        </w:rPr>
        <w:pict w14:anchorId="3835A7DE">
          <v:shape id="图片 1" o:spid="_x0000_i1192" type="#_x0000_t75" style="width:86.4pt;height:141.2pt;visibility:visible;mso-wrap-style:square">
            <v:imagedata r:id="rId302" o:title=""/>
          </v:shape>
        </w:pict>
      </w:r>
    </w:p>
    <w:p w14:paraId="2DD65094" w14:textId="584E1567" w:rsidR="003617A3" w:rsidRPr="00AA60C4" w:rsidRDefault="003617A3" w:rsidP="003617A3">
      <w:pPr>
        <w:jc w:val="center"/>
        <w:rPr>
          <w:sz w:val="21"/>
          <w:szCs w:val="21"/>
        </w:rPr>
      </w:pPr>
      <w:r w:rsidRPr="00AA60C4">
        <w:rPr>
          <w:sz w:val="21"/>
          <w:szCs w:val="18"/>
        </w:rPr>
        <w:t>图</w:t>
      </w:r>
      <w:r w:rsidR="00563CD8" w:rsidRPr="00AA60C4">
        <w:rPr>
          <w:sz w:val="21"/>
          <w:szCs w:val="18"/>
        </w:rPr>
        <w:t>4.4</w:t>
      </w:r>
      <w:r w:rsidRPr="00AA60C4">
        <w:rPr>
          <w:sz w:val="21"/>
          <w:szCs w:val="18"/>
        </w:rPr>
        <w:t xml:space="preserve">  </w:t>
      </w:r>
      <w:r w:rsidRPr="00AA60C4">
        <w:rPr>
          <w:sz w:val="21"/>
          <w:szCs w:val="18"/>
        </w:rPr>
        <w:t>机翼翼梁的平衡及其内力分布图</w:t>
      </w:r>
    </w:p>
    <w:p w14:paraId="11DE1A01" w14:textId="77777777" w:rsidR="003617A3" w:rsidRPr="00AA60C4" w:rsidRDefault="003617A3" w:rsidP="003617A3">
      <w:pPr>
        <w:rPr>
          <w:szCs w:val="24"/>
        </w:rPr>
      </w:pPr>
      <w:r w:rsidRPr="00AA60C4">
        <w:rPr>
          <w:szCs w:val="24"/>
        </w:rPr>
        <w:tab/>
      </w:r>
      <w:r w:rsidRPr="00AA60C4">
        <w:rPr>
          <w:szCs w:val="24"/>
        </w:rPr>
        <w:t>由翼梁内</w:t>
      </w:r>
      <w:proofErr w:type="gramStart"/>
      <w:r w:rsidRPr="00AA60C4">
        <w:rPr>
          <w:szCs w:val="24"/>
        </w:rPr>
        <w:t>力图中</w:t>
      </w:r>
      <w:proofErr w:type="gramEnd"/>
      <w:r w:rsidRPr="00AA60C4">
        <w:rPr>
          <w:szCs w:val="24"/>
        </w:rPr>
        <w:t>剪力</w:t>
      </w:r>
      <w:r w:rsidRPr="00AA60C4">
        <w:rPr>
          <w:i/>
          <w:iCs/>
          <w:szCs w:val="24"/>
        </w:rPr>
        <w:t>Q</w:t>
      </w:r>
      <w:r w:rsidRPr="00AA60C4">
        <w:rPr>
          <w:szCs w:val="24"/>
        </w:rPr>
        <w:t>呈阶梯状分布、弯矩</w:t>
      </w:r>
      <w:r w:rsidRPr="00AA60C4">
        <w:rPr>
          <w:i/>
          <w:iCs/>
          <w:szCs w:val="24"/>
        </w:rPr>
        <w:t>M</w:t>
      </w:r>
      <w:r w:rsidRPr="00AA60C4">
        <w:rPr>
          <w:szCs w:val="24"/>
        </w:rPr>
        <w:t>呈斜直线分布的特点，故本方案以各翼肋处所受的外载荷作为该剖面翼梁尺寸计算的主要依据，即采用分块计算方法。首先在不考虑机翼下翼面大开口区的情况下，可将每根翼梁按照</w:t>
      </w:r>
      <w:r w:rsidRPr="00AA60C4">
        <w:rPr>
          <w:szCs w:val="24"/>
        </w:rPr>
        <w:t>10</w:t>
      </w:r>
      <w:r w:rsidRPr="00AA60C4">
        <w:rPr>
          <w:szCs w:val="24"/>
        </w:rPr>
        <w:t>根翼肋的位置分为</w:t>
      </w:r>
      <w:r w:rsidRPr="00AA60C4">
        <w:rPr>
          <w:szCs w:val="24"/>
        </w:rPr>
        <w:t>9</w:t>
      </w:r>
      <w:r w:rsidRPr="00AA60C4">
        <w:rPr>
          <w:szCs w:val="24"/>
        </w:rPr>
        <w:t>段，依次编号为</w:t>
      </w:r>
      <w:r w:rsidRPr="00AA60C4">
        <w:rPr>
          <w:position w:val="-12"/>
          <w:szCs w:val="24"/>
        </w:rPr>
        <w:object w:dxaOrig="760" w:dyaOrig="360" w14:anchorId="7D75D09A">
          <v:shape id="_x0000_i1193" type="#_x0000_t75" style="width:37.6pt;height:18pt" o:ole="">
            <v:imagedata r:id="rId303" o:title=""/>
          </v:shape>
          <o:OLEObject Type="Embed" ProgID="Equation.DSMT4" ShapeID="_x0000_i1193" DrawAspect="Content" ObjectID="_1656343236" r:id="rId304"/>
        </w:object>
      </w:r>
      <w:r w:rsidRPr="00AA60C4">
        <w:rPr>
          <w:szCs w:val="24"/>
        </w:rPr>
        <w:t>，每段翼梁所受</w:t>
      </w:r>
      <w:proofErr w:type="gramStart"/>
      <w:r w:rsidRPr="00AA60C4">
        <w:rPr>
          <w:szCs w:val="24"/>
        </w:rPr>
        <w:t>的外载由</w:t>
      </w:r>
      <w:proofErr w:type="gramEnd"/>
      <w:r w:rsidRPr="00AA60C4">
        <w:rPr>
          <w:szCs w:val="24"/>
        </w:rPr>
        <w:t>该翼肋剖面的受载决定，同时尺寸保持一致。这种方法的优势在于能够较为精细地表现翼梁各段的内力分布，反映出翼梁整体承力受载的特点，对于翼梁尺寸的确定更加精确；不足在于设计安全裕度较小，且实际加工较为困难。考虑偏保守的设计，本方案无人机机翼的各翼梁最终尺寸确定为各翼梁段中的最大值。</w:t>
      </w:r>
    </w:p>
    <w:p w14:paraId="109862D8" w14:textId="7CF3DBFB" w:rsidR="003617A3" w:rsidRPr="00AA60C4" w:rsidRDefault="003617A3" w:rsidP="003617A3">
      <w:pPr>
        <w:rPr>
          <w:szCs w:val="24"/>
        </w:rPr>
      </w:pPr>
      <w:r w:rsidRPr="00AA60C4">
        <w:rPr>
          <w:szCs w:val="24"/>
        </w:rPr>
        <w:lastRenderedPageBreak/>
        <w:tab/>
      </w:r>
      <w:r w:rsidRPr="00AA60C4">
        <w:rPr>
          <w:szCs w:val="24"/>
        </w:rPr>
        <w:t>考虑添加最大过载系数</w:t>
      </w:r>
      <w:r w:rsidRPr="00AA60C4">
        <w:rPr>
          <w:position w:val="-12"/>
          <w:szCs w:val="24"/>
        </w:rPr>
        <w:object w:dxaOrig="440" w:dyaOrig="360" w14:anchorId="2BD0B143">
          <v:shape id="_x0000_i1194" type="#_x0000_t75" style="width:22.4pt;height:18pt" o:ole="">
            <v:imagedata r:id="rId305" o:title=""/>
          </v:shape>
          <o:OLEObject Type="Embed" ProgID="Equation.DSMT4" ShapeID="_x0000_i1194" DrawAspect="Content" ObjectID="_1656343237" r:id="rId306"/>
        </w:object>
      </w:r>
      <w:r w:rsidRPr="00AA60C4">
        <w:rPr>
          <w:szCs w:val="24"/>
        </w:rPr>
        <w:t>与安全系数</w:t>
      </w:r>
      <w:r w:rsidRPr="00AA60C4">
        <w:rPr>
          <w:position w:val="-10"/>
          <w:szCs w:val="24"/>
        </w:rPr>
        <w:object w:dxaOrig="760" w:dyaOrig="320" w14:anchorId="002D2100">
          <v:shape id="_x0000_i1195" type="#_x0000_t75" style="width:37.6pt;height:16.4pt" o:ole="">
            <v:imagedata r:id="rId307" o:title=""/>
          </v:shape>
          <o:OLEObject Type="Embed" ProgID="Equation.DSMT4" ShapeID="_x0000_i1195" DrawAspect="Content" ObjectID="_1656343238" r:id="rId308"/>
        </w:object>
      </w:r>
      <w:r w:rsidRPr="00AA60C4">
        <w:rPr>
          <w:szCs w:val="24"/>
        </w:rPr>
        <w:t>情况下的机翼气动载荷分布情况，利用第三部分报告求解气动载荷的方法，可以计算出四根翼梁中各段在各翼肋站位处（共</w:t>
      </w:r>
      <w:r w:rsidRPr="00AA60C4">
        <w:rPr>
          <w:szCs w:val="24"/>
        </w:rPr>
        <w:t>9</w:t>
      </w:r>
      <w:r w:rsidRPr="00AA60C4">
        <w:rPr>
          <w:szCs w:val="24"/>
        </w:rPr>
        <w:t>段，除根肋外）所受弯矩</w:t>
      </w:r>
      <w:r w:rsidRPr="00AA60C4">
        <w:rPr>
          <w:i/>
          <w:iCs/>
          <w:szCs w:val="24"/>
        </w:rPr>
        <w:t>M</w:t>
      </w:r>
      <w:r w:rsidRPr="00AA60C4">
        <w:rPr>
          <w:szCs w:val="24"/>
        </w:rPr>
        <w:t>、剪力</w:t>
      </w:r>
      <w:r w:rsidRPr="00AA60C4">
        <w:rPr>
          <w:i/>
          <w:iCs/>
          <w:szCs w:val="24"/>
        </w:rPr>
        <w:t>Q</w:t>
      </w:r>
      <w:r w:rsidRPr="00AA60C4">
        <w:rPr>
          <w:szCs w:val="24"/>
        </w:rPr>
        <w:t>与扭矩</w:t>
      </w:r>
      <w:r w:rsidRPr="00AA60C4">
        <w:rPr>
          <w:position w:val="-12"/>
          <w:szCs w:val="24"/>
        </w:rPr>
        <w:object w:dxaOrig="360" w:dyaOrig="360" w14:anchorId="5E579F51">
          <v:shape id="_x0000_i1196" type="#_x0000_t75" style="width:18pt;height:18pt" o:ole="">
            <v:imagedata r:id="rId309" o:title=""/>
          </v:shape>
          <o:OLEObject Type="Embed" ProgID="Equation.DSMT4" ShapeID="_x0000_i1196" DrawAspect="Content" ObjectID="_1656343239" r:id="rId310"/>
        </w:object>
      </w:r>
      <w:r w:rsidRPr="00AA60C4">
        <w:rPr>
          <w:szCs w:val="24"/>
        </w:rPr>
        <w:t>如表</w:t>
      </w:r>
      <w:r w:rsidR="003E4AE0" w:rsidRPr="00AA60C4">
        <w:rPr>
          <w:szCs w:val="24"/>
        </w:rPr>
        <w:t>4.4</w:t>
      </w:r>
      <w:r w:rsidRPr="00AA60C4">
        <w:rPr>
          <w:szCs w:val="24"/>
        </w:rPr>
        <w:t>所示。</w:t>
      </w:r>
    </w:p>
    <w:p w14:paraId="4114C113" w14:textId="47837C20" w:rsidR="003617A3" w:rsidRPr="00AA60C4" w:rsidRDefault="003617A3" w:rsidP="003617A3">
      <w:pPr>
        <w:jc w:val="center"/>
        <w:rPr>
          <w:sz w:val="21"/>
          <w:szCs w:val="18"/>
        </w:rPr>
      </w:pPr>
      <w:r w:rsidRPr="00AA60C4">
        <w:rPr>
          <w:sz w:val="21"/>
          <w:szCs w:val="18"/>
        </w:rPr>
        <w:t>表</w:t>
      </w:r>
      <w:r w:rsidR="008118AC" w:rsidRPr="00AA60C4">
        <w:rPr>
          <w:sz w:val="21"/>
          <w:szCs w:val="18"/>
        </w:rPr>
        <w:t>4.4</w:t>
      </w:r>
      <w:r w:rsidRPr="00AA60C4">
        <w:rPr>
          <w:sz w:val="21"/>
          <w:szCs w:val="18"/>
        </w:rPr>
        <w:t xml:space="preserve"> </w:t>
      </w:r>
      <w:r w:rsidR="00DC5159">
        <w:rPr>
          <w:sz w:val="21"/>
          <w:szCs w:val="18"/>
        </w:rPr>
        <w:t xml:space="preserve"> </w:t>
      </w:r>
      <w:r w:rsidRPr="00AA60C4">
        <w:rPr>
          <w:sz w:val="21"/>
          <w:szCs w:val="18"/>
        </w:rPr>
        <w:t>机翼翼梁各段在各翼肋站位处所受的弯矩</w:t>
      </w:r>
      <w:r w:rsidRPr="00AA60C4">
        <w:rPr>
          <w:i/>
          <w:iCs/>
          <w:sz w:val="21"/>
          <w:szCs w:val="18"/>
        </w:rPr>
        <w:t>M</w:t>
      </w:r>
      <w:r w:rsidRPr="00AA60C4">
        <w:rPr>
          <w:sz w:val="21"/>
          <w:szCs w:val="18"/>
        </w:rPr>
        <w:t>、剪力</w:t>
      </w:r>
      <w:r w:rsidRPr="00AA60C4">
        <w:rPr>
          <w:i/>
          <w:iCs/>
          <w:sz w:val="21"/>
          <w:szCs w:val="18"/>
        </w:rPr>
        <w:t>Q</w:t>
      </w:r>
      <w:r w:rsidRPr="00AA60C4">
        <w:rPr>
          <w:sz w:val="21"/>
          <w:szCs w:val="18"/>
        </w:rPr>
        <w:t>与扭矩</w:t>
      </w:r>
      <w:r w:rsidRPr="00AA60C4">
        <w:rPr>
          <w:position w:val="-10"/>
          <w:sz w:val="21"/>
          <w:szCs w:val="18"/>
        </w:rPr>
        <w:object w:dxaOrig="300" w:dyaOrig="300" w14:anchorId="6287C79C">
          <v:shape id="_x0000_i1197" type="#_x0000_t75" style="width:16pt;height:16pt" o:ole="">
            <v:imagedata r:id="rId311" o:title=""/>
          </v:shape>
          <o:OLEObject Type="Embed" ProgID="Equation.DSMT4" ShapeID="_x0000_i1197" DrawAspect="Content" ObjectID="_1656343240" r:id="rId312"/>
        </w:object>
      </w:r>
      <w:r w:rsidRPr="00AA60C4">
        <w:rPr>
          <w:sz w:val="21"/>
          <w:szCs w:val="18"/>
        </w:rPr>
        <w:t>值</w:t>
      </w:r>
      <w:r w:rsidRPr="00AA60C4">
        <w:rPr>
          <w:sz w:val="21"/>
          <w:szCs w:val="18"/>
        </w:rPr>
        <w:t>*</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634"/>
        <w:gridCol w:w="899"/>
        <w:gridCol w:w="899"/>
        <w:gridCol w:w="899"/>
        <w:gridCol w:w="899"/>
        <w:gridCol w:w="899"/>
        <w:gridCol w:w="855"/>
        <w:gridCol w:w="853"/>
        <w:gridCol w:w="853"/>
        <w:gridCol w:w="832"/>
      </w:tblGrid>
      <w:tr w:rsidR="00CD2ACD" w:rsidRPr="00AA60C4" w14:paraId="26EAC2F0" w14:textId="77777777" w:rsidTr="00CD2ACD">
        <w:tc>
          <w:tcPr>
            <w:tcW w:w="634" w:type="dxa"/>
            <w:shd w:val="clear" w:color="auto" w:fill="auto"/>
            <w:vAlign w:val="center"/>
          </w:tcPr>
          <w:p w14:paraId="57FD8CFF" w14:textId="406058DA" w:rsidR="00CD2ACD" w:rsidRPr="00CD2ACD" w:rsidRDefault="00CD2ACD" w:rsidP="002273FC">
            <w:pPr>
              <w:spacing w:line="276" w:lineRule="auto"/>
              <w:jc w:val="center"/>
              <w:rPr>
                <w:sz w:val="20"/>
                <w:szCs w:val="20"/>
              </w:rPr>
            </w:pPr>
            <w:r w:rsidRPr="00AA60C4">
              <w:rPr>
                <w:sz w:val="20"/>
                <w:szCs w:val="20"/>
              </w:rPr>
              <w:t>编号</w:t>
            </w:r>
          </w:p>
        </w:tc>
        <w:tc>
          <w:tcPr>
            <w:tcW w:w="899" w:type="dxa"/>
            <w:shd w:val="clear" w:color="auto" w:fill="auto"/>
            <w:vAlign w:val="center"/>
          </w:tcPr>
          <w:p w14:paraId="3516FCA9" w14:textId="48E0C5FA" w:rsidR="00CD2ACD" w:rsidRPr="00AA60C4" w:rsidRDefault="00CD2ACD" w:rsidP="002273FC">
            <w:pPr>
              <w:spacing w:line="276" w:lineRule="auto"/>
              <w:jc w:val="center"/>
              <w:rPr>
                <w:rFonts w:eastAsia="DengXian"/>
                <w:sz w:val="21"/>
                <w:szCs w:val="20"/>
              </w:rPr>
            </w:pPr>
            <w:r w:rsidRPr="00CD2ACD">
              <w:rPr>
                <w:rFonts w:eastAsia="DengXian"/>
                <w:position w:val="-10"/>
                <w:sz w:val="21"/>
                <w:szCs w:val="20"/>
              </w:rPr>
              <w:object w:dxaOrig="240" w:dyaOrig="300" w14:anchorId="086E1F35">
                <v:shape id="_x0000_i1198" type="#_x0000_t75" style="width:12pt;height:15.6pt" o:ole="">
                  <v:imagedata r:id="rId313" o:title=""/>
                </v:shape>
                <o:OLEObject Type="Embed" ProgID="Equation.DSMT4" ShapeID="_x0000_i1198" DrawAspect="Content" ObjectID="_1656343241" r:id="rId314"/>
              </w:object>
            </w:r>
            <w:r>
              <w:rPr>
                <w:rFonts w:eastAsia="DengXian"/>
                <w:sz w:val="21"/>
                <w:szCs w:val="20"/>
              </w:rPr>
              <w:t xml:space="preserve"> </w:t>
            </w:r>
          </w:p>
        </w:tc>
        <w:tc>
          <w:tcPr>
            <w:tcW w:w="899" w:type="dxa"/>
            <w:shd w:val="clear" w:color="auto" w:fill="auto"/>
            <w:vAlign w:val="center"/>
          </w:tcPr>
          <w:p w14:paraId="4DE7BA0F" w14:textId="56994796" w:rsidR="00CD2ACD" w:rsidRPr="00AA60C4" w:rsidRDefault="00CD2ACD" w:rsidP="002273FC">
            <w:pPr>
              <w:spacing w:line="276" w:lineRule="auto"/>
              <w:jc w:val="center"/>
              <w:rPr>
                <w:rFonts w:eastAsia="DengXian"/>
                <w:sz w:val="21"/>
                <w:szCs w:val="20"/>
              </w:rPr>
            </w:pPr>
            <w:r w:rsidRPr="00CD2ACD">
              <w:rPr>
                <w:rFonts w:eastAsia="DengXian"/>
                <w:position w:val="-10"/>
                <w:sz w:val="21"/>
                <w:szCs w:val="20"/>
              </w:rPr>
              <w:object w:dxaOrig="260" w:dyaOrig="300" w14:anchorId="3683B9C8">
                <v:shape id="_x0000_i1199" type="#_x0000_t75" style="width:13.2pt;height:15.6pt" o:ole="">
                  <v:imagedata r:id="rId315" o:title=""/>
                </v:shape>
                <o:OLEObject Type="Embed" ProgID="Equation.DSMT4" ShapeID="_x0000_i1199" DrawAspect="Content" ObjectID="_1656343242" r:id="rId316"/>
              </w:object>
            </w:r>
          </w:p>
        </w:tc>
        <w:tc>
          <w:tcPr>
            <w:tcW w:w="899" w:type="dxa"/>
            <w:shd w:val="clear" w:color="auto" w:fill="auto"/>
            <w:vAlign w:val="center"/>
          </w:tcPr>
          <w:p w14:paraId="4DD9A30C" w14:textId="1BD4FA2C" w:rsidR="00CD2ACD" w:rsidRPr="00AA60C4" w:rsidRDefault="00CD2ACD" w:rsidP="002273FC">
            <w:pPr>
              <w:spacing w:line="276" w:lineRule="auto"/>
              <w:jc w:val="center"/>
              <w:rPr>
                <w:rFonts w:eastAsia="DengXian"/>
                <w:sz w:val="21"/>
                <w:szCs w:val="20"/>
              </w:rPr>
            </w:pPr>
            <w:r w:rsidRPr="00CD2ACD">
              <w:rPr>
                <w:rFonts w:eastAsia="DengXian"/>
                <w:position w:val="-10"/>
                <w:sz w:val="21"/>
                <w:szCs w:val="20"/>
              </w:rPr>
              <w:object w:dxaOrig="260" w:dyaOrig="300" w14:anchorId="65912AB3">
                <v:shape id="_x0000_i1200" type="#_x0000_t75" style="width:13.2pt;height:15.6pt" o:ole="">
                  <v:imagedata r:id="rId317" o:title=""/>
                </v:shape>
                <o:OLEObject Type="Embed" ProgID="Equation.DSMT4" ShapeID="_x0000_i1200" DrawAspect="Content" ObjectID="_1656343243" r:id="rId318"/>
              </w:object>
            </w:r>
          </w:p>
        </w:tc>
        <w:tc>
          <w:tcPr>
            <w:tcW w:w="899" w:type="dxa"/>
            <w:shd w:val="clear" w:color="auto" w:fill="auto"/>
            <w:vAlign w:val="center"/>
          </w:tcPr>
          <w:p w14:paraId="3150D5C8" w14:textId="014F3449" w:rsidR="00CD2ACD" w:rsidRPr="00AA60C4" w:rsidRDefault="00CD2ACD" w:rsidP="002273FC">
            <w:pPr>
              <w:spacing w:line="276" w:lineRule="auto"/>
              <w:jc w:val="center"/>
              <w:rPr>
                <w:rFonts w:eastAsia="DengXian"/>
                <w:sz w:val="21"/>
                <w:szCs w:val="20"/>
              </w:rPr>
            </w:pPr>
            <w:r w:rsidRPr="00CD2ACD">
              <w:rPr>
                <w:rFonts w:eastAsia="DengXian"/>
                <w:position w:val="-10"/>
                <w:sz w:val="21"/>
                <w:szCs w:val="20"/>
              </w:rPr>
              <w:object w:dxaOrig="260" w:dyaOrig="300" w14:anchorId="1FC7AD8B">
                <v:shape id="_x0000_i1201" type="#_x0000_t75" style="width:13.2pt;height:15.6pt" o:ole="">
                  <v:imagedata r:id="rId319" o:title=""/>
                </v:shape>
                <o:OLEObject Type="Embed" ProgID="Equation.DSMT4" ShapeID="_x0000_i1201" DrawAspect="Content" ObjectID="_1656343244" r:id="rId320"/>
              </w:object>
            </w:r>
          </w:p>
        </w:tc>
        <w:tc>
          <w:tcPr>
            <w:tcW w:w="899" w:type="dxa"/>
            <w:shd w:val="clear" w:color="auto" w:fill="auto"/>
            <w:vAlign w:val="center"/>
          </w:tcPr>
          <w:p w14:paraId="05262C02" w14:textId="7007E229" w:rsidR="00CD2ACD" w:rsidRPr="00AA60C4" w:rsidRDefault="00CD2ACD" w:rsidP="002273FC">
            <w:pPr>
              <w:spacing w:line="276" w:lineRule="auto"/>
              <w:jc w:val="center"/>
              <w:rPr>
                <w:rFonts w:eastAsia="DengXian"/>
                <w:sz w:val="21"/>
                <w:szCs w:val="20"/>
              </w:rPr>
            </w:pPr>
            <w:r w:rsidRPr="00CD2ACD">
              <w:rPr>
                <w:rFonts w:eastAsia="DengXian"/>
                <w:position w:val="-10"/>
                <w:sz w:val="21"/>
                <w:szCs w:val="20"/>
              </w:rPr>
              <w:object w:dxaOrig="260" w:dyaOrig="300" w14:anchorId="6456E631">
                <v:shape id="_x0000_i1202" type="#_x0000_t75" style="width:13.2pt;height:15.6pt" o:ole="">
                  <v:imagedata r:id="rId321" o:title=""/>
                </v:shape>
                <o:OLEObject Type="Embed" ProgID="Equation.DSMT4" ShapeID="_x0000_i1202" DrawAspect="Content" ObjectID="_1656343245" r:id="rId322"/>
              </w:object>
            </w:r>
          </w:p>
        </w:tc>
        <w:tc>
          <w:tcPr>
            <w:tcW w:w="855" w:type="dxa"/>
            <w:shd w:val="clear" w:color="auto" w:fill="auto"/>
            <w:vAlign w:val="center"/>
          </w:tcPr>
          <w:p w14:paraId="2472EDBE" w14:textId="21C907CD" w:rsidR="00CD2ACD" w:rsidRPr="00AA60C4" w:rsidRDefault="00CD2ACD" w:rsidP="002273FC">
            <w:pPr>
              <w:spacing w:line="276" w:lineRule="auto"/>
              <w:jc w:val="center"/>
              <w:rPr>
                <w:rFonts w:eastAsia="DengXian"/>
                <w:sz w:val="21"/>
                <w:szCs w:val="20"/>
              </w:rPr>
            </w:pPr>
            <w:r w:rsidRPr="00CD2ACD">
              <w:rPr>
                <w:rFonts w:eastAsia="DengXian"/>
                <w:position w:val="-10"/>
                <w:sz w:val="21"/>
                <w:szCs w:val="20"/>
              </w:rPr>
              <w:object w:dxaOrig="260" w:dyaOrig="300" w14:anchorId="7F4D5442">
                <v:shape id="_x0000_i1203" type="#_x0000_t75" style="width:13.2pt;height:15.6pt" o:ole="">
                  <v:imagedata r:id="rId323" o:title=""/>
                </v:shape>
                <o:OLEObject Type="Embed" ProgID="Equation.DSMT4" ShapeID="_x0000_i1203" DrawAspect="Content" ObjectID="_1656343246" r:id="rId324"/>
              </w:object>
            </w:r>
          </w:p>
        </w:tc>
        <w:tc>
          <w:tcPr>
            <w:tcW w:w="853" w:type="dxa"/>
            <w:shd w:val="clear" w:color="auto" w:fill="auto"/>
            <w:vAlign w:val="center"/>
          </w:tcPr>
          <w:p w14:paraId="68176185" w14:textId="711D4A62" w:rsidR="00CD2ACD" w:rsidRPr="00AA60C4" w:rsidRDefault="00CD2ACD" w:rsidP="002273FC">
            <w:pPr>
              <w:spacing w:line="276" w:lineRule="auto"/>
              <w:jc w:val="center"/>
              <w:rPr>
                <w:rFonts w:eastAsia="DengXian"/>
                <w:sz w:val="21"/>
                <w:szCs w:val="20"/>
              </w:rPr>
            </w:pPr>
            <w:r w:rsidRPr="00CD2ACD">
              <w:rPr>
                <w:rFonts w:eastAsia="DengXian"/>
                <w:position w:val="-10"/>
                <w:sz w:val="21"/>
                <w:szCs w:val="20"/>
              </w:rPr>
              <w:object w:dxaOrig="260" w:dyaOrig="300" w14:anchorId="0DD80B65">
                <v:shape id="_x0000_i1204" type="#_x0000_t75" style="width:13.2pt;height:15.6pt" o:ole="">
                  <v:imagedata r:id="rId325" o:title=""/>
                </v:shape>
                <o:OLEObject Type="Embed" ProgID="Equation.DSMT4" ShapeID="_x0000_i1204" DrawAspect="Content" ObjectID="_1656343247" r:id="rId326"/>
              </w:object>
            </w:r>
          </w:p>
        </w:tc>
        <w:tc>
          <w:tcPr>
            <w:tcW w:w="853" w:type="dxa"/>
            <w:shd w:val="clear" w:color="auto" w:fill="auto"/>
            <w:vAlign w:val="center"/>
          </w:tcPr>
          <w:p w14:paraId="640520CD" w14:textId="303BDE98" w:rsidR="00CD2ACD" w:rsidRPr="00AA60C4" w:rsidRDefault="00CD2ACD" w:rsidP="002273FC">
            <w:pPr>
              <w:spacing w:line="276" w:lineRule="auto"/>
              <w:jc w:val="center"/>
              <w:rPr>
                <w:rFonts w:eastAsia="DengXian"/>
                <w:sz w:val="21"/>
                <w:szCs w:val="20"/>
              </w:rPr>
            </w:pPr>
            <w:r w:rsidRPr="00CD2ACD">
              <w:rPr>
                <w:rFonts w:eastAsia="DengXian"/>
                <w:position w:val="-10"/>
                <w:sz w:val="21"/>
                <w:szCs w:val="20"/>
              </w:rPr>
              <w:object w:dxaOrig="260" w:dyaOrig="300" w14:anchorId="29324A1D">
                <v:shape id="_x0000_i1205" type="#_x0000_t75" style="width:13.2pt;height:15.6pt" o:ole="">
                  <v:imagedata r:id="rId327" o:title=""/>
                </v:shape>
                <o:OLEObject Type="Embed" ProgID="Equation.DSMT4" ShapeID="_x0000_i1205" DrawAspect="Content" ObjectID="_1656343248" r:id="rId328"/>
              </w:object>
            </w:r>
          </w:p>
        </w:tc>
        <w:tc>
          <w:tcPr>
            <w:tcW w:w="832" w:type="dxa"/>
            <w:shd w:val="clear" w:color="auto" w:fill="auto"/>
            <w:vAlign w:val="center"/>
          </w:tcPr>
          <w:p w14:paraId="33C8517C" w14:textId="71B2E02B" w:rsidR="00CD2ACD" w:rsidRPr="00AA60C4" w:rsidRDefault="00CD2ACD" w:rsidP="002273FC">
            <w:pPr>
              <w:spacing w:line="276" w:lineRule="auto"/>
              <w:jc w:val="center"/>
              <w:rPr>
                <w:rFonts w:eastAsia="DengXian"/>
                <w:sz w:val="21"/>
                <w:szCs w:val="20"/>
              </w:rPr>
            </w:pPr>
            <w:r w:rsidRPr="00CD2ACD">
              <w:rPr>
                <w:rFonts w:eastAsia="DengXian"/>
                <w:position w:val="-10"/>
                <w:sz w:val="21"/>
                <w:szCs w:val="20"/>
              </w:rPr>
              <w:object w:dxaOrig="260" w:dyaOrig="300" w14:anchorId="2BDEE451">
                <v:shape id="_x0000_i1206" type="#_x0000_t75" style="width:13.2pt;height:15.6pt" o:ole="">
                  <v:imagedata r:id="rId329" o:title=""/>
                </v:shape>
                <o:OLEObject Type="Embed" ProgID="Equation.DSMT4" ShapeID="_x0000_i1206" DrawAspect="Content" ObjectID="_1656343249" r:id="rId330"/>
              </w:object>
            </w:r>
          </w:p>
        </w:tc>
      </w:tr>
      <w:tr w:rsidR="00AA60C4" w:rsidRPr="00AA60C4" w14:paraId="702D0DB1" w14:textId="77777777" w:rsidTr="00CD2ACD">
        <w:tc>
          <w:tcPr>
            <w:tcW w:w="634" w:type="dxa"/>
            <w:shd w:val="clear" w:color="auto" w:fill="auto"/>
            <w:vAlign w:val="center"/>
          </w:tcPr>
          <w:p w14:paraId="2DA29753" w14:textId="77777777" w:rsidR="00E72BAF" w:rsidRPr="00AA60C4" w:rsidRDefault="00E72BAF" w:rsidP="002273FC">
            <w:pPr>
              <w:spacing w:line="276" w:lineRule="auto"/>
              <w:jc w:val="center"/>
              <w:rPr>
                <w:sz w:val="20"/>
                <w:szCs w:val="20"/>
              </w:rPr>
            </w:pPr>
            <w:r w:rsidRPr="00AA60C4">
              <w:rPr>
                <w:i/>
                <w:iCs/>
                <w:sz w:val="20"/>
                <w:szCs w:val="20"/>
              </w:rPr>
              <w:t>M</w:t>
            </w:r>
          </w:p>
        </w:tc>
        <w:tc>
          <w:tcPr>
            <w:tcW w:w="899" w:type="dxa"/>
            <w:shd w:val="clear" w:color="auto" w:fill="auto"/>
            <w:vAlign w:val="center"/>
          </w:tcPr>
          <w:p w14:paraId="519405F8" w14:textId="6A5B2598" w:rsidR="00E72BAF" w:rsidRPr="00AA60C4" w:rsidRDefault="00E72BAF" w:rsidP="002273FC">
            <w:pPr>
              <w:spacing w:line="276" w:lineRule="auto"/>
              <w:jc w:val="center"/>
              <w:rPr>
                <w:sz w:val="21"/>
                <w:szCs w:val="20"/>
              </w:rPr>
            </w:pPr>
            <w:r w:rsidRPr="00AA60C4">
              <w:rPr>
                <w:rFonts w:eastAsia="DengXian"/>
                <w:sz w:val="21"/>
                <w:szCs w:val="20"/>
              </w:rPr>
              <w:t>3580.81</w:t>
            </w:r>
          </w:p>
        </w:tc>
        <w:tc>
          <w:tcPr>
            <w:tcW w:w="899" w:type="dxa"/>
            <w:shd w:val="clear" w:color="auto" w:fill="auto"/>
            <w:vAlign w:val="center"/>
          </w:tcPr>
          <w:p w14:paraId="36B5EB7D" w14:textId="2D4AFBA0" w:rsidR="00E72BAF" w:rsidRPr="00AA60C4" w:rsidRDefault="00E72BAF" w:rsidP="002273FC">
            <w:pPr>
              <w:spacing w:line="276" w:lineRule="auto"/>
              <w:jc w:val="center"/>
              <w:rPr>
                <w:sz w:val="21"/>
                <w:szCs w:val="20"/>
              </w:rPr>
            </w:pPr>
            <w:r w:rsidRPr="00AA60C4">
              <w:rPr>
                <w:rFonts w:eastAsia="DengXian"/>
                <w:sz w:val="21"/>
                <w:szCs w:val="20"/>
              </w:rPr>
              <w:t>3232.85</w:t>
            </w:r>
          </w:p>
        </w:tc>
        <w:tc>
          <w:tcPr>
            <w:tcW w:w="899" w:type="dxa"/>
            <w:shd w:val="clear" w:color="auto" w:fill="auto"/>
            <w:vAlign w:val="center"/>
          </w:tcPr>
          <w:p w14:paraId="7C17DF91" w14:textId="1ABA2174" w:rsidR="00E72BAF" w:rsidRPr="00AA60C4" w:rsidRDefault="00E72BAF" w:rsidP="002273FC">
            <w:pPr>
              <w:spacing w:line="276" w:lineRule="auto"/>
              <w:jc w:val="center"/>
              <w:rPr>
                <w:sz w:val="21"/>
                <w:szCs w:val="20"/>
              </w:rPr>
            </w:pPr>
            <w:r w:rsidRPr="00AA60C4">
              <w:rPr>
                <w:rFonts w:eastAsia="DengXian"/>
                <w:sz w:val="21"/>
                <w:szCs w:val="20"/>
              </w:rPr>
              <w:t>2280.62</w:t>
            </w:r>
          </w:p>
        </w:tc>
        <w:tc>
          <w:tcPr>
            <w:tcW w:w="899" w:type="dxa"/>
            <w:shd w:val="clear" w:color="auto" w:fill="auto"/>
            <w:vAlign w:val="center"/>
          </w:tcPr>
          <w:p w14:paraId="3AE8B09E" w14:textId="74EA03F3" w:rsidR="00E72BAF" w:rsidRPr="00AA60C4" w:rsidRDefault="00E72BAF" w:rsidP="002273FC">
            <w:pPr>
              <w:spacing w:line="276" w:lineRule="auto"/>
              <w:jc w:val="center"/>
              <w:rPr>
                <w:sz w:val="21"/>
                <w:szCs w:val="20"/>
              </w:rPr>
            </w:pPr>
            <w:r w:rsidRPr="00AA60C4">
              <w:rPr>
                <w:rFonts w:eastAsia="DengXian"/>
                <w:sz w:val="21"/>
                <w:szCs w:val="20"/>
              </w:rPr>
              <w:t>1587.95</w:t>
            </w:r>
          </w:p>
        </w:tc>
        <w:tc>
          <w:tcPr>
            <w:tcW w:w="899" w:type="dxa"/>
            <w:shd w:val="clear" w:color="auto" w:fill="auto"/>
            <w:vAlign w:val="center"/>
          </w:tcPr>
          <w:p w14:paraId="0BCC6974" w14:textId="1FADD2D4" w:rsidR="00E72BAF" w:rsidRPr="00AA60C4" w:rsidRDefault="00E72BAF" w:rsidP="002273FC">
            <w:pPr>
              <w:spacing w:line="276" w:lineRule="auto"/>
              <w:jc w:val="center"/>
              <w:rPr>
                <w:sz w:val="21"/>
                <w:szCs w:val="20"/>
              </w:rPr>
            </w:pPr>
            <w:r w:rsidRPr="00AA60C4">
              <w:rPr>
                <w:rFonts w:eastAsia="DengXian"/>
                <w:sz w:val="21"/>
                <w:szCs w:val="20"/>
              </w:rPr>
              <w:t>1029.25</w:t>
            </w:r>
          </w:p>
        </w:tc>
        <w:tc>
          <w:tcPr>
            <w:tcW w:w="855" w:type="dxa"/>
            <w:shd w:val="clear" w:color="auto" w:fill="auto"/>
            <w:vAlign w:val="center"/>
          </w:tcPr>
          <w:p w14:paraId="3BF648A1" w14:textId="77AEF584" w:rsidR="00E72BAF" w:rsidRPr="00AA60C4" w:rsidRDefault="00E72BAF" w:rsidP="002273FC">
            <w:pPr>
              <w:spacing w:line="276" w:lineRule="auto"/>
              <w:jc w:val="center"/>
              <w:rPr>
                <w:sz w:val="21"/>
                <w:szCs w:val="20"/>
              </w:rPr>
            </w:pPr>
            <w:r w:rsidRPr="00AA60C4">
              <w:rPr>
                <w:rFonts w:eastAsia="DengXian"/>
                <w:sz w:val="21"/>
                <w:szCs w:val="20"/>
              </w:rPr>
              <w:t>601.76</w:t>
            </w:r>
          </w:p>
        </w:tc>
        <w:tc>
          <w:tcPr>
            <w:tcW w:w="853" w:type="dxa"/>
            <w:shd w:val="clear" w:color="auto" w:fill="auto"/>
            <w:vAlign w:val="center"/>
          </w:tcPr>
          <w:p w14:paraId="724D18E2" w14:textId="42946DB9" w:rsidR="00E72BAF" w:rsidRPr="00AA60C4" w:rsidRDefault="00E72BAF" w:rsidP="002273FC">
            <w:pPr>
              <w:spacing w:line="276" w:lineRule="auto"/>
              <w:jc w:val="center"/>
              <w:rPr>
                <w:sz w:val="21"/>
                <w:szCs w:val="20"/>
              </w:rPr>
            </w:pPr>
            <w:r w:rsidRPr="00AA60C4">
              <w:rPr>
                <w:rFonts w:eastAsia="DengXian"/>
                <w:sz w:val="21"/>
                <w:szCs w:val="20"/>
              </w:rPr>
              <w:t>299.11</w:t>
            </w:r>
          </w:p>
        </w:tc>
        <w:tc>
          <w:tcPr>
            <w:tcW w:w="853" w:type="dxa"/>
            <w:shd w:val="clear" w:color="auto" w:fill="auto"/>
            <w:vAlign w:val="center"/>
          </w:tcPr>
          <w:p w14:paraId="12C0927C" w14:textId="2CB4B921" w:rsidR="00E72BAF" w:rsidRPr="00AA60C4" w:rsidRDefault="00E72BAF" w:rsidP="002273FC">
            <w:pPr>
              <w:spacing w:line="276" w:lineRule="auto"/>
              <w:jc w:val="center"/>
              <w:rPr>
                <w:sz w:val="21"/>
                <w:szCs w:val="20"/>
              </w:rPr>
            </w:pPr>
            <w:r w:rsidRPr="00AA60C4">
              <w:rPr>
                <w:rFonts w:eastAsia="DengXian"/>
                <w:sz w:val="21"/>
                <w:szCs w:val="20"/>
              </w:rPr>
              <w:t>110.66</w:t>
            </w:r>
          </w:p>
        </w:tc>
        <w:tc>
          <w:tcPr>
            <w:tcW w:w="832" w:type="dxa"/>
            <w:shd w:val="clear" w:color="auto" w:fill="auto"/>
            <w:vAlign w:val="center"/>
          </w:tcPr>
          <w:p w14:paraId="00C0669C" w14:textId="1DDBA942" w:rsidR="00E72BAF" w:rsidRPr="00AA60C4" w:rsidRDefault="00E72BAF" w:rsidP="002273FC">
            <w:pPr>
              <w:spacing w:line="276" w:lineRule="auto"/>
              <w:jc w:val="center"/>
              <w:rPr>
                <w:sz w:val="21"/>
                <w:szCs w:val="20"/>
              </w:rPr>
            </w:pPr>
            <w:r w:rsidRPr="00AA60C4">
              <w:rPr>
                <w:rFonts w:eastAsia="DengXian"/>
                <w:sz w:val="21"/>
                <w:szCs w:val="20"/>
              </w:rPr>
              <w:t>19.93</w:t>
            </w:r>
          </w:p>
        </w:tc>
      </w:tr>
      <w:tr w:rsidR="00AA60C4" w:rsidRPr="00AA60C4" w14:paraId="4224392B" w14:textId="77777777" w:rsidTr="00CD2ACD">
        <w:tc>
          <w:tcPr>
            <w:tcW w:w="634" w:type="dxa"/>
            <w:shd w:val="clear" w:color="auto" w:fill="auto"/>
            <w:vAlign w:val="center"/>
          </w:tcPr>
          <w:p w14:paraId="0B7320CA" w14:textId="77777777" w:rsidR="00E72BAF" w:rsidRPr="00AA60C4" w:rsidRDefault="00E72BAF" w:rsidP="002273FC">
            <w:pPr>
              <w:spacing w:line="276" w:lineRule="auto"/>
              <w:jc w:val="center"/>
              <w:rPr>
                <w:sz w:val="20"/>
                <w:szCs w:val="20"/>
              </w:rPr>
            </w:pPr>
            <w:r w:rsidRPr="00AA60C4">
              <w:rPr>
                <w:i/>
                <w:iCs/>
                <w:sz w:val="20"/>
                <w:szCs w:val="20"/>
              </w:rPr>
              <w:t>Q</w:t>
            </w:r>
          </w:p>
        </w:tc>
        <w:tc>
          <w:tcPr>
            <w:tcW w:w="899" w:type="dxa"/>
            <w:shd w:val="clear" w:color="auto" w:fill="auto"/>
            <w:vAlign w:val="center"/>
          </w:tcPr>
          <w:p w14:paraId="5ABD8A2C" w14:textId="00EB6077" w:rsidR="00E72BAF" w:rsidRPr="00AA60C4" w:rsidRDefault="00E72BAF" w:rsidP="002273FC">
            <w:pPr>
              <w:spacing w:line="276" w:lineRule="auto"/>
              <w:jc w:val="center"/>
              <w:rPr>
                <w:sz w:val="21"/>
                <w:szCs w:val="20"/>
              </w:rPr>
            </w:pPr>
            <w:r w:rsidRPr="00AA60C4">
              <w:rPr>
                <w:rFonts w:eastAsia="DengXian"/>
                <w:sz w:val="21"/>
                <w:szCs w:val="20"/>
              </w:rPr>
              <w:t>-204.23</w:t>
            </w:r>
          </w:p>
        </w:tc>
        <w:tc>
          <w:tcPr>
            <w:tcW w:w="899" w:type="dxa"/>
            <w:shd w:val="clear" w:color="auto" w:fill="auto"/>
            <w:vAlign w:val="center"/>
          </w:tcPr>
          <w:p w14:paraId="346A9AF1" w14:textId="196338DB" w:rsidR="00E72BAF" w:rsidRPr="00AA60C4" w:rsidRDefault="00E72BAF" w:rsidP="002273FC">
            <w:pPr>
              <w:spacing w:line="276" w:lineRule="auto"/>
              <w:jc w:val="center"/>
              <w:rPr>
                <w:sz w:val="21"/>
                <w:szCs w:val="20"/>
              </w:rPr>
            </w:pPr>
            <w:r w:rsidRPr="00AA60C4">
              <w:rPr>
                <w:rFonts w:eastAsia="DengXian"/>
                <w:sz w:val="21"/>
                <w:szCs w:val="20"/>
              </w:rPr>
              <w:t>-192.83</w:t>
            </w:r>
          </w:p>
        </w:tc>
        <w:tc>
          <w:tcPr>
            <w:tcW w:w="899" w:type="dxa"/>
            <w:shd w:val="clear" w:color="auto" w:fill="auto"/>
            <w:vAlign w:val="center"/>
          </w:tcPr>
          <w:p w14:paraId="78C6EB09" w14:textId="35D35A14" w:rsidR="00E72BAF" w:rsidRPr="00AA60C4" w:rsidRDefault="00E72BAF" w:rsidP="002273FC">
            <w:pPr>
              <w:spacing w:line="276" w:lineRule="auto"/>
              <w:jc w:val="center"/>
              <w:rPr>
                <w:sz w:val="21"/>
                <w:szCs w:val="20"/>
              </w:rPr>
            </w:pPr>
            <w:r w:rsidRPr="00AA60C4">
              <w:rPr>
                <w:rFonts w:eastAsia="DengXian"/>
                <w:sz w:val="21"/>
                <w:szCs w:val="20"/>
              </w:rPr>
              <w:t>-158.18</w:t>
            </w:r>
          </w:p>
        </w:tc>
        <w:tc>
          <w:tcPr>
            <w:tcW w:w="899" w:type="dxa"/>
            <w:shd w:val="clear" w:color="auto" w:fill="auto"/>
            <w:vAlign w:val="center"/>
          </w:tcPr>
          <w:p w14:paraId="0233B029" w14:textId="39923D54" w:rsidR="00E72BAF" w:rsidRPr="00AA60C4" w:rsidRDefault="00E72BAF" w:rsidP="002273FC">
            <w:pPr>
              <w:spacing w:line="276" w:lineRule="auto"/>
              <w:jc w:val="center"/>
              <w:rPr>
                <w:sz w:val="21"/>
                <w:szCs w:val="20"/>
              </w:rPr>
            </w:pPr>
            <w:r w:rsidRPr="00AA60C4">
              <w:rPr>
                <w:rFonts w:eastAsia="DengXian"/>
                <w:sz w:val="21"/>
                <w:szCs w:val="20"/>
              </w:rPr>
              <w:t>-128.50</w:t>
            </w:r>
          </w:p>
        </w:tc>
        <w:tc>
          <w:tcPr>
            <w:tcW w:w="899" w:type="dxa"/>
            <w:shd w:val="clear" w:color="auto" w:fill="auto"/>
            <w:vAlign w:val="center"/>
          </w:tcPr>
          <w:p w14:paraId="13F9B9FD" w14:textId="6965779F" w:rsidR="00E72BAF" w:rsidRPr="00AA60C4" w:rsidRDefault="00E72BAF" w:rsidP="002273FC">
            <w:pPr>
              <w:spacing w:line="276" w:lineRule="auto"/>
              <w:jc w:val="center"/>
              <w:rPr>
                <w:sz w:val="21"/>
                <w:szCs w:val="20"/>
              </w:rPr>
            </w:pPr>
            <w:r w:rsidRPr="00AA60C4">
              <w:rPr>
                <w:rFonts w:eastAsia="DengXian"/>
                <w:sz w:val="21"/>
                <w:szCs w:val="20"/>
              </w:rPr>
              <w:t>-99.94</w:t>
            </w:r>
          </w:p>
        </w:tc>
        <w:tc>
          <w:tcPr>
            <w:tcW w:w="855" w:type="dxa"/>
            <w:shd w:val="clear" w:color="auto" w:fill="auto"/>
            <w:vAlign w:val="center"/>
          </w:tcPr>
          <w:p w14:paraId="6E60CF04" w14:textId="611F2EC3" w:rsidR="00E72BAF" w:rsidRPr="00AA60C4" w:rsidRDefault="00E72BAF" w:rsidP="002273FC">
            <w:pPr>
              <w:spacing w:line="276" w:lineRule="auto"/>
              <w:jc w:val="center"/>
              <w:rPr>
                <w:sz w:val="21"/>
                <w:szCs w:val="20"/>
              </w:rPr>
            </w:pPr>
            <w:r w:rsidRPr="00AA60C4">
              <w:rPr>
                <w:rFonts w:eastAsia="DengXian"/>
                <w:sz w:val="21"/>
                <w:szCs w:val="20"/>
              </w:rPr>
              <w:t>-73.04</w:t>
            </w:r>
          </w:p>
        </w:tc>
        <w:tc>
          <w:tcPr>
            <w:tcW w:w="853" w:type="dxa"/>
            <w:shd w:val="clear" w:color="auto" w:fill="auto"/>
            <w:vAlign w:val="center"/>
          </w:tcPr>
          <w:p w14:paraId="12F2AE76" w14:textId="550A5927" w:rsidR="00E72BAF" w:rsidRPr="00AA60C4" w:rsidRDefault="00E72BAF" w:rsidP="002273FC">
            <w:pPr>
              <w:spacing w:line="276" w:lineRule="auto"/>
              <w:jc w:val="center"/>
              <w:rPr>
                <w:sz w:val="21"/>
                <w:szCs w:val="20"/>
              </w:rPr>
            </w:pPr>
            <w:r w:rsidRPr="00AA60C4">
              <w:rPr>
                <w:rFonts w:eastAsia="DengXian"/>
                <w:sz w:val="21"/>
                <w:szCs w:val="20"/>
              </w:rPr>
              <w:t>-48.41</w:t>
            </w:r>
          </w:p>
        </w:tc>
        <w:tc>
          <w:tcPr>
            <w:tcW w:w="853" w:type="dxa"/>
            <w:shd w:val="clear" w:color="auto" w:fill="auto"/>
            <w:vAlign w:val="center"/>
          </w:tcPr>
          <w:p w14:paraId="031BAED3" w14:textId="0735681C" w:rsidR="00E72BAF" w:rsidRPr="00AA60C4" w:rsidRDefault="00E72BAF" w:rsidP="002273FC">
            <w:pPr>
              <w:spacing w:line="276" w:lineRule="auto"/>
              <w:jc w:val="center"/>
              <w:rPr>
                <w:sz w:val="21"/>
                <w:szCs w:val="20"/>
              </w:rPr>
            </w:pPr>
            <w:r w:rsidRPr="00AA60C4">
              <w:rPr>
                <w:rFonts w:eastAsia="DengXian"/>
                <w:sz w:val="21"/>
                <w:szCs w:val="20"/>
              </w:rPr>
              <w:t>-26.86</w:t>
            </w:r>
          </w:p>
        </w:tc>
        <w:tc>
          <w:tcPr>
            <w:tcW w:w="832" w:type="dxa"/>
            <w:shd w:val="clear" w:color="auto" w:fill="auto"/>
            <w:vAlign w:val="center"/>
          </w:tcPr>
          <w:p w14:paraId="580E92D7" w14:textId="207F10AB" w:rsidR="00E72BAF" w:rsidRPr="00AA60C4" w:rsidRDefault="00E72BAF" w:rsidP="002273FC">
            <w:pPr>
              <w:spacing w:line="276" w:lineRule="auto"/>
              <w:jc w:val="center"/>
              <w:rPr>
                <w:sz w:val="21"/>
                <w:szCs w:val="20"/>
              </w:rPr>
            </w:pPr>
            <w:r w:rsidRPr="00AA60C4">
              <w:rPr>
                <w:rFonts w:eastAsia="DengXian"/>
                <w:sz w:val="21"/>
                <w:szCs w:val="20"/>
              </w:rPr>
              <w:t>-9.68</w:t>
            </w:r>
          </w:p>
        </w:tc>
      </w:tr>
      <w:tr w:rsidR="00AA60C4" w:rsidRPr="00AA60C4" w14:paraId="1EADF9D4" w14:textId="77777777" w:rsidTr="00CD2ACD">
        <w:tc>
          <w:tcPr>
            <w:tcW w:w="634" w:type="dxa"/>
            <w:shd w:val="clear" w:color="auto" w:fill="auto"/>
            <w:vAlign w:val="center"/>
          </w:tcPr>
          <w:p w14:paraId="02B20928" w14:textId="7A672F8C" w:rsidR="00E72BAF" w:rsidRPr="00AA60C4" w:rsidRDefault="002273FC" w:rsidP="002273FC">
            <w:pPr>
              <w:spacing w:line="276" w:lineRule="auto"/>
              <w:jc w:val="center"/>
              <w:rPr>
                <w:sz w:val="20"/>
                <w:szCs w:val="20"/>
              </w:rPr>
            </w:pPr>
            <w:r w:rsidRPr="00AA60C4">
              <w:rPr>
                <w:position w:val="-10"/>
                <w:sz w:val="20"/>
                <w:szCs w:val="20"/>
              </w:rPr>
              <w:object w:dxaOrig="260" w:dyaOrig="279" w14:anchorId="79894DB6">
                <v:shape id="_x0000_i1207" type="#_x0000_t75" style="width:13.6pt;height:14pt" o:ole="">
                  <v:imagedata r:id="rId331" o:title=""/>
                </v:shape>
                <o:OLEObject Type="Embed" ProgID="Equation.DSMT4" ShapeID="_x0000_i1207" DrawAspect="Content" ObjectID="_1656343250" r:id="rId332"/>
              </w:object>
            </w:r>
          </w:p>
        </w:tc>
        <w:tc>
          <w:tcPr>
            <w:tcW w:w="899" w:type="dxa"/>
            <w:shd w:val="clear" w:color="auto" w:fill="auto"/>
            <w:vAlign w:val="center"/>
          </w:tcPr>
          <w:p w14:paraId="0315F18B" w14:textId="6F1186EB" w:rsidR="00E72BAF" w:rsidRPr="00AA60C4" w:rsidRDefault="00E72BAF" w:rsidP="002273FC">
            <w:pPr>
              <w:spacing w:line="276" w:lineRule="auto"/>
              <w:jc w:val="center"/>
              <w:rPr>
                <w:sz w:val="21"/>
                <w:szCs w:val="20"/>
              </w:rPr>
            </w:pPr>
            <w:r w:rsidRPr="00AA60C4">
              <w:rPr>
                <w:rFonts w:eastAsia="DengXian"/>
                <w:sz w:val="21"/>
                <w:szCs w:val="20"/>
              </w:rPr>
              <w:t>-65.11</w:t>
            </w:r>
          </w:p>
        </w:tc>
        <w:tc>
          <w:tcPr>
            <w:tcW w:w="899" w:type="dxa"/>
            <w:shd w:val="clear" w:color="auto" w:fill="auto"/>
            <w:vAlign w:val="center"/>
          </w:tcPr>
          <w:p w14:paraId="7BE002D7" w14:textId="409E1FE0" w:rsidR="00E72BAF" w:rsidRPr="00AA60C4" w:rsidRDefault="00E72BAF" w:rsidP="002273FC">
            <w:pPr>
              <w:spacing w:line="276" w:lineRule="auto"/>
              <w:jc w:val="center"/>
              <w:rPr>
                <w:sz w:val="21"/>
                <w:szCs w:val="20"/>
              </w:rPr>
            </w:pPr>
            <w:r w:rsidRPr="00AA60C4">
              <w:rPr>
                <w:rFonts w:eastAsia="DengXian"/>
                <w:sz w:val="21"/>
                <w:szCs w:val="20"/>
              </w:rPr>
              <w:t>-61.47</w:t>
            </w:r>
          </w:p>
        </w:tc>
        <w:tc>
          <w:tcPr>
            <w:tcW w:w="899" w:type="dxa"/>
            <w:shd w:val="clear" w:color="auto" w:fill="auto"/>
            <w:vAlign w:val="center"/>
          </w:tcPr>
          <w:p w14:paraId="5BD9DC6C" w14:textId="7A1C574B" w:rsidR="00E72BAF" w:rsidRPr="00AA60C4" w:rsidRDefault="00E72BAF" w:rsidP="002273FC">
            <w:pPr>
              <w:spacing w:line="276" w:lineRule="auto"/>
              <w:jc w:val="center"/>
              <w:rPr>
                <w:sz w:val="21"/>
                <w:szCs w:val="20"/>
              </w:rPr>
            </w:pPr>
            <w:r w:rsidRPr="00AA60C4">
              <w:rPr>
                <w:rFonts w:eastAsia="DengXian"/>
                <w:sz w:val="21"/>
                <w:szCs w:val="20"/>
              </w:rPr>
              <w:t>-50.43</w:t>
            </w:r>
          </w:p>
        </w:tc>
        <w:tc>
          <w:tcPr>
            <w:tcW w:w="899" w:type="dxa"/>
            <w:shd w:val="clear" w:color="auto" w:fill="auto"/>
            <w:vAlign w:val="center"/>
          </w:tcPr>
          <w:p w14:paraId="4FEA0A34" w14:textId="41D4612F" w:rsidR="00E72BAF" w:rsidRPr="00AA60C4" w:rsidRDefault="00E72BAF" w:rsidP="002273FC">
            <w:pPr>
              <w:spacing w:line="276" w:lineRule="auto"/>
              <w:jc w:val="center"/>
              <w:rPr>
                <w:sz w:val="21"/>
                <w:szCs w:val="20"/>
              </w:rPr>
            </w:pPr>
            <w:r w:rsidRPr="00AA60C4">
              <w:rPr>
                <w:rFonts w:eastAsia="DengXian"/>
                <w:sz w:val="21"/>
                <w:szCs w:val="20"/>
              </w:rPr>
              <w:t>-40.96</w:t>
            </w:r>
          </w:p>
        </w:tc>
        <w:tc>
          <w:tcPr>
            <w:tcW w:w="899" w:type="dxa"/>
            <w:shd w:val="clear" w:color="auto" w:fill="auto"/>
            <w:vAlign w:val="center"/>
          </w:tcPr>
          <w:p w14:paraId="6096471A" w14:textId="3C6BA48A" w:rsidR="00E72BAF" w:rsidRPr="00AA60C4" w:rsidRDefault="00E72BAF" w:rsidP="002273FC">
            <w:pPr>
              <w:spacing w:line="276" w:lineRule="auto"/>
              <w:jc w:val="center"/>
              <w:rPr>
                <w:sz w:val="21"/>
                <w:szCs w:val="20"/>
              </w:rPr>
            </w:pPr>
            <w:r w:rsidRPr="00AA60C4">
              <w:rPr>
                <w:rFonts w:eastAsia="DengXian"/>
                <w:sz w:val="21"/>
                <w:szCs w:val="20"/>
              </w:rPr>
              <w:t>-31.86</w:t>
            </w:r>
          </w:p>
        </w:tc>
        <w:tc>
          <w:tcPr>
            <w:tcW w:w="855" w:type="dxa"/>
            <w:shd w:val="clear" w:color="auto" w:fill="auto"/>
            <w:vAlign w:val="center"/>
          </w:tcPr>
          <w:p w14:paraId="0032A4F7" w14:textId="32BA6B62" w:rsidR="00E72BAF" w:rsidRPr="00AA60C4" w:rsidRDefault="00E72BAF" w:rsidP="002273FC">
            <w:pPr>
              <w:spacing w:line="276" w:lineRule="auto"/>
              <w:jc w:val="center"/>
              <w:rPr>
                <w:sz w:val="21"/>
                <w:szCs w:val="20"/>
              </w:rPr>
            </w:pPr>
            <w:r w:rsidRPr="00AA60C4">
              <w:rPr>
                <w:rFonts w:eastAsia="DengXian"/>
                <w:sz w:val="21"/>
                <w:szCs w:val="20"/>
              </w:rPr>
              <w:t>-23.29</w:t>
            </w:r>
          </w:p>
        </w:tc>
        <w:tc>
          <w:tcPr>
            <w:tcW w:w="853" w:type="dxa"/>
            <w:shd w:val="clear" w:color="auto" w:fill="auto"/>
            <w:vAlign w:val="center"/>
          </w:tcPr>
          <w:p w14:paraId="31EF3627" w14:textId="53A3B64D" w:rsidR="00E72BAF" w:rsidRPr="00AA60C4" w:rsidRDefault="00E72BAF" w:rsidP="002273FC">
            <w:pPr>
              <w:spacing w:line="276" w:lineRule="auto"/>
              <w:jc w:val="center"/>
              <w:rPr>
                <w:sz w:val="21"/>
                <w:szCs w:val="20"/>
              </w:rPr>
            </w:pPr>
            <w:r w:rsidRPr="00AA60C4">
              <w:rPr>
                <w:rFonts w:eastAsia="DengXian"/>
                <w:sz w:val="21"/>
                <w:szCs w:val="20"/>
              </w:rPr>
              <w:t>-15.43</w:t>
            </w:r>
          </w:p>
        </w:tc>
        <w:tc>
          <w:tcPr>
            <w:tcW w:w="853" w:type="dxa"/>
            <w:shd w:val="clear" w:color="auto" w:fill="auto"/>
            <w:vAlign w:val="center"/>
          </w:tcPr>
          <w:p w14:paraId="40FD4645" w14:textId="662BA884" w:rsidR="00E72BAF" w:rsidRPr="00AA60C4" w:rsidRDefault="00E72BAF" w:rsidP="002273FC">
            <w:pPr>
              <w:spacing w:line="276" w:lineRule="auto"/>
              <w:jc w:val="center"/>
              <w:rPr>
                <w:sz w:val="21"/>
                <w:szCs w:val="20"/>
              </w:rPr>
            </w:pPr>
            <w:r w:rsidRPr="00AA60C4">
              <w:rPr>
                <w:rFonts w:eastAsia="DengXian"/>
                <w:sz w:val="21"/>
                <w:szCs w:val="20"/>
              </w:rPr>
              <w:t>-8.56</w:t>
            </w:r>
          </w:p>
        </w:tc>
        <w:tc>
          <w:tcPr>
            <w:tcW w:w="832" w:type="dxa"/>
            <w:shd w:val="clear" w:color="auto" w:fill="auto"/>
            <w:vAlign w:val="center"/>
          </w:tcPr>
          <w:p w14:paraId="4F7D8D99" w14:textId="1ACA3072" w:rsidR="00E72BAF" w:rsidRPr="00AA60C4" w:rsidRDefault="00E72BAF" w:rsidP="002273FC">
            <w:pPr>
              <w:spacing w:line="276" w:lineRule="auto"/>
              <w:jc w:val="center"/>
              <w:rPr>
                <w:sz w:val="21"/>
                <w:szCs w:val="20"/>
              </w:rPr>
            </w:pPr>
            <w:r w:rsidRPr="00AA60C4">
              <w:rPr>
                <w:rFonts w:eastAsia="DengXian"/>
                <w:sz w:val="21"/>
                <w:szCs w:val="20"/>
              </w:rPr>
              <w:t>-3.08</w:t>
            </w:r>
          </w:p>
        </w:tc>
      </w:tr>
    </w:tbl>
    <w:p w14:paraId="13560C4A" w14:textId="77777777" w:rsidR="003617A3" w:rsidRPr="00AA60C4" w:rsidRDefault="003617A3" w:rsidP="003617A3">
      <w:pPr>
        <w:rPr>
          <w:sz w:val="20"/>
          <w:szCs w:val="20"/>
        </w:rPr>
      </w:pPr>
      <w:r w:rsidRPr="00AA60C4">
        <w:rPr>
          <w:sz w:val="20"/>
          <w:szCs w:val="20"/>
        </w:rPr>
        <w:t>*</w:t>
      </w:r>
      <w:r w:rsidRPr="00AA60C4">
        <w:rPr>
          <w:sz w:val="20"/>
          <w:szCs w:val="20"/>
        </w:rPr>
        <w:t>注：其中弯矩</w:t>
      </w:r>
      <w:r w:rsidRPr="00AA60C4">
        <w:rPr>
          <w:i/>
          <w:iCs/>
          <w:sz w:val="20"/>
          <w:szCs w:val="20"/>
        </w:rPr>
        <w:t>M</w:t>
      </w:r>
      <w:r w:rsidRPr="00AA60C4">
        <w:rPr>
          <w:sz w:val="20"/>
          <w:szCs w:val="20"/>
        </w:rPr>
        <w:t>与扭矩</w:t>
      </w:r>
      <w:r w:rsidRPr="00AA60C4">
        <w:rPr>
          <w:position w:val="-10"/>
          <w:sz w:val="20"/>
          <w:szCs w:val="20"/>
        </w:rPr>
        <w:object w:dxaOrig="300" w:dyaOrig="300" w14:anchorId="237735A8">
          <v:shape id="_x0000_i1208" type="#_x0000_t75" style="width:16pt;height:16pt" o:ole="">
            <v:imagedata r:id="rId333" o:title=""/>
          </v:shape>
          <o:OLEObject Type="Embed" ProgID="Equation.DSMT4" ShapeID="_x0000_i1208" DrawAspect="Content" ObjectID="_1656343251" r:id="rId334"/>
        </w:object>
      </w:r>
      <w:r w:rsidRPr="00AA60C4">
        <w:rPr>
          <w:sz w:val="20"/>
          <w:szCs w:val="20"/>
        </w:rPr>
        <w:t>单位为</w:t>
      </w:r>
      <w:r w:rsidRPr="00AA60C4">
        <w:rPr>
          <w:position w:val="-6"/>
          <w:sz w:val="20"/>
          <w:szCs w:val="20"/>
        </w:rPr>
        <w:object w:dxaOrig="560" w:dyaOrig="260" w14:anchorId="2F522F4C">
          <v:shape id="_x0000_i1209" type="#_x0000_t75" style="width:28.4pt;height:13.6pt" o:ole="">
            <v:imagedata r:id="rId335" o:title=""/>
          </v:shape>
          <o:OLEObject Type="Embed" ProgID="Equation.DSMT4" ShapeID="_x0000_i1209" DrawAspect="Content" ObjectID="_1656343252" r:id="rId336"/>
        </w:object>
      </w:r>
      <w:r w:rsidRPr="00AA60C4">
        <w:rPr>
          <w:sz w:val="20"/>
          <w:szCs w:val="20"/>
        </w:rPr>
        <w:t>；剪力</w:t>
      </w:r>
      <w:r w:rsidRPr="00AA60C4">
        <w:rPr>
          <w:i/>
          <w:iCs/>
          <w:sz w:val="20"/>
          <w:szCs w:val="20"/>
        </w:rPr>
        <w:t>Q</w:t>
      </w:r>
      <w:r w:rsidRPr="00AA60C4">
        <w:rPr>
          <w:sz w:val="20"/>
          <w:szCs w:val="20"/>
        </w:rPr>
        <w:t>单位为</w:t>
      </w:r>
      <w:r w:rsidRPr="00AA60C4">
        <w:rPr>
          <w:position w:val="-6"/>
          <w:sz w:val="20"/>
          <w:szCs w:val="20"/>
        </w:rPr>
        <w:object w:dxaOrig="320" w:dyaOrig="260" w14:anchorId="7EED3219">
          <v:shape id="_x0000_i1210" type="#_x0000_t75" style="width:16.4pt;height:13.6pt" o:ole="">
            <v:imagedata r:id="rId337" o:title=""/>
          </v:shape>
          <o:OLEObject Type="Embed" ProgID="Equation.DSMT4" ShapeID="_x0000_i1210" DrawAspect="Content" ObjectID="_1656343253" r:id="rId338"/>
        </w:object>
      </w:r>
      <w:r w:rsidRPr="00AA60C4">
        <w:rPr>
          <w:sz w:val="20"/>
          <w:szCs w:val="20"/>
        </w:rPr>
        <w:t>。</w:t>
      </w:r>
    </w:p>
    <w:p w14:paraId="6722374A" w14:textId="77777777" w:rsidR="003617A3" w:rsidRPr="00AA60C4" w:rsidRDefault="003617A3" w:rsidP="003617A3">
      <w:pPr>
        <w:rPr>
          <w:szCs w:val="24"/>
        </w:rPr>
      </w:pPr>
      <w:r w:rsidRPr="00AA60C4">
        <w:rPr>
          <w:szCs w:val="24"/>
        </w:rPr>
        <w:tab/>
      </w:r>
      <w:r w:rsidRPr="00AA60C4">
        <w:rPr>
          <w:szCs w:val="24"/>
        </w:rPr>
        <w:t>由</w:t>
      </w:r>
      <w:proofErr w:type="gramStart"/>
      <w:r w:rsidRPr="00AA60C4">
        <w:rPr>
          <w:szCs w:val="24"/>
        </w:rPr>
        <w:t>以上外载数据</w:t>
      </w:r>
      <w:proofErr w:type="gramEnd"/>
      <w:r w:rsidRPr="00AA60C4">
        <w:rPr>
          <w:szCs w:val="24"/>
        </w:rPr>
        <w:t>，结合</w:t>
      </w:r>
      <w:proofErr w:type="gramStart"/>
      <w:r w:rsidRPr="00AA60C4">
        <w:rPr>
          <w:szCs w:val="24"/>
        </w:rPr>
        <w:t>翼</w:t>
      </w:r>
      <w:proofErr w:type="gramEnd"/>
      <w:r w:rsidRPr="00AA60C4">
        <w:rPr>
          <w:szCs w:val="24"/>
        </w:rPr>
        <w:t>梁腹</w:t>
      </w:r>
      <w:proofErr w:type="gramStart"/>
      <w:r w:rsidRPr="00AA60C4">
        <w:rPr>
          <w:szCs w:val="24"/>
        </w:rPr>
        <w:t>板高度等</w:t>
      </w:r>
      <w:proofErr w:type="gramEnd"/>
      <w:r w:rsidRPr="00AA60C4">
        <w:rPr>
          <w:szCs w:val="24"/>
        </w:rPr>
        <w:t>已有尺寸信息，即可计算四根主梁在</w:t>
      </w:r>
      <w:r w:rsidRPr="00AA60C4">
        <w:rPr>
          <w:position w:val="-12"/>
          <w:szCs w:val="24"/>
        </w:rPr>
        <w:object w:dxaOrig="760" w:dyaOrig="360" w14:anchorId="6CA7F1D3">
          <v:shape id="_x0000_i1211" type="#_x0000_t75" style="width:37.6pt;height:18pt" o:ole="">
            <v:imagedata r:id="rId339" o:title=""/>
          </v:shape>
          <o:OLEObject Type="Embed" ProgID="Equation.DSMT4" ShapeID="_x0000_i1211" DrawAspect="Content" ObjectID="_1656343254" r:id="rId340"/>
        </w:object>
      </w:r>
      <w:r w:rsidRPr="00AA60C4">
        <w:rPr>
          <w:szCs w:val="24"/>
        </w:rPr>
        <w:t>各段的尺寸，进而可以确定整体翼梁尺寸。</w:t>
      </w:r>
    </w:p>
    <w:p w14:paraId="26B00BDE" w14:textId="77777777" w:rsidR="003617A3" w:rsidRPr="00AA60C4" w:rsidRDefault="003617A3" w:rsidP="00032D2F">
      <w:pPr>
        <w:rPr>
          <w:b/>
          <w:bCs/>
          <w:szCs w:val="24"/>
        </w:rPr>
      </w:pPr>
      <w:r w:rsidRPr="00AA60C4">
        <w:rPr>
          <w:rFonts w:ascii="宋体" w:hAnsi="宋体" w:cs="宋体" w:hint="eastAsia"/>
          <w:b/>
          <w:bCs/>
          <w:szCs w:val="24"/>
        </w:rPr>
        <w:t>③</w:t>
      </w:r>
      <w:r w:rsidRPr="00AA60C4">
        <w:rPr>
          <w:b/>
          <w:bCs/>
          <w:szCs w:val="24"/>
        </w:rPr>
        <w:t xml:space="preserve"> </w:t>
      </w:r>
      <w:r w:rsidRPr="00AA60C4">
        <w:rPr>
          <w:b/>
          <w:bCs/>
          <w:szCs w:val="24"/>
        </w:rPr>
        <w:t>步骤三：翼梁剖面设计</w:t>
      </w:r>
    </w:p>
    <w:p w14:paraId="4AC41266" w14:textId="5A9DD346" w:rsidR="003617A3" w:rsidRPr="00AA60C4" w:rsidRDefault="003617A3" w:rsidP="003617A3">
      <w:pPr>
        <w:rPr>
          <w:szCs w:val="24"/>
        </w:rPr>
      </w:pPr>
      <w:r w:rsidRPr="00AA60C4">
        <w:rPr>
          <w:szCs w:val="24"/>
        </w:rPr>
        <w:tab/>
      </w:r>
      <w:r w:rsidRPr="00AA60C4">
        <w:rPr>
          <w:szCs w:val="24"/>
        </w:rPr>
        <w:t>下面各步骤进行翼梁剖面设计与主要尺寸的确定。现代飞机机翼普遍应用腹板式梁，其构造简单，受力特性好，同时可作为整体油箱的一块隔板，对于本方案需要大量机翼容积的高空长航时无人机特别合适，故采用腹板</w:t>
      </w:r>
      <w:proofErr w:type="gramStart"/>
      <w:r w:rsidRPr="00AA60C4">
        <w:rPr>
          <w:szCs w:val="24"/>
        </w:rPr>
        <w:t>式梁作为</w:t>
      </w:r>
      <w:proofErr w:type="gramEnd"/>
      <w:r w:rsidRPr="00AA60C4">
        <w:rPr>
          <w:szCs w:val="24"/>
        </w:rPr>
        <w:t>无人机翼梁的构造形式，一种带支柱的腹板（组合式）翼梁结构如图</w:t>
      </w:r>
      <w:r w:rsidR="00B06FDE" w:rsidRPr="00AA60C4">
        <w:rPr>
          <w:szCs w:val="24"/>
        </w:rPr>
        <w:t>4.5</w:t>
      </w:r>
      <w:r w:rsidRPr="00AA60C4">
        <w:rPr>
          <w:szCs w:val="24"/>
        </w:rPr>
        <w:t>所示。</w:t>
      </w:r>
    </w:p>
    <w:p w14:paraId="5F02A938" w14:textId="028A972E" w:rsidR="003617A3" w:rsidRPr="00AA60C4" w:rsidRDefault="001B4C60" w:rsidP="003617A3">
      <w:pPr>
        <w:jc w:val="center"/>
      </w:pPr>
      <w:r>
        <w:pict w14:anchorId="01F51887">
          <v:shape id="_x0000_i1212" type="#_x0000_t75" style="width:214pt;height:117.6pt">
            <v:imagedata r:id="rId341" o:title=""/>
          </v:shape>
        </w:pict>
      </w:r>
    </w:p>
    <w:p w14:paraId="0422C534" w14:textId="0B465184" w:rsidR="003617A3" w:rsidRPr="00AA60C4" w:rsidRDefault="003617A3" w:rsidP="003617A3">
      <w:pPr>
        <w:jc w:val="center"/>
        <w:rPr>
          <w:sz w:val="21"/>
          <w:szCs w:val="21"/>
        </w:rPr>
      </w:pPr>
      <w:r w:rsidRPr="00AA60C4">
        <w:rPr>
          <w:sz w:val="21"/>
          <w:szCs w:val="18"/>
        </w:rPr>
        <w:t>图</w:t>
      </w:r>
      <w:r w:rsidR="00B06FDE" w:rsidRPr="00AA60C4">
        <w:rPr>
          <w:sz w:val="21"/>
          <w:szCs w:val="18"/>
        </w:rPr>
        <w:t>4.5</w:t>
      </w:r>
      <w:r w:rsidRPr="00AA60C4">
        <w:rPr>
          <w:sz w:val="21"/>
          <w:szCs w:val="18"/>
        </w:rPr>
        <w:t xml:space="preserve">  </w:t>
      </w:r>
      <w:r w:rsidRPr="00AA60C4">
        <w:rPr>
          <w:sz w:val="21"/>
          <w:szCs w:val="18"/>
        </w:rPr>
        <w:t>带支柱的腹板（组合式）翼梁结构</w:t>
      </w:r>
    </w:p>
    <w:p w14:paraId="44F41908" w14:textId="77777777" w:rsidR="003617A3" w:rsidRPr="00AA60C4" w:rsidRDefault="003617A3" w:rsidP="003617A3">
      <w:pPr>
        <w:rPr>
          <w:szCs w:val="24"/>
        </w:rPr>
      </w:pPr>
      <w:r w:rsidRPr="00AA60C4">
        <w:rPr>
          <w:szCs w:val="24"/>
        </w:rPr>
        <w:tab/>
      </w:r>
      <w:r w:rsidRPr="00AA60C4">
        <w:rPr>
          <w:szCs w:val="24"/>
        </w:rPr>
        <w:t>图中，元件</w:t>
      </w:r>
      <w:r w:rsidRPr="00AA60C4">
        <w:rPr>
          <w:szCs w:val="24"/>
        </w:rPr>
        <w:t>1</w:t>
      </w:r>
      <w:r w:rsidRPr="00AA60C4">
        <w:rPr>
          <w:szCs w:val="24"/>
        </w:rPr>
        <w:t>代表上缘条，</w:t>
      </w:r>
      <w:r w:rsidRPr="00AA60C4">
        <w:rPr>
          <w:szCs w:val="24"/>
        </w:rPr>
        <w:t>2</w:t>
      </w:r>
      <w:r w:rsidRPr="00AA60C4">
        <w:rPr>
          <w:szCs w:val="24"/>
        </w:rPr>
        <w:t>代表下缘条，</w:t>
      </w:r>
      <w:r w:rsidRPr="00AA60C4">
        <w:rPr>
          <w:szCs w:val="24"/>
        </w:rPr>
        <w:t>3</w:t>
      </w:r>
      <w:r w:rsidRPr="00AA60C4">
        <w:rPr>
          <w:szCs w:val="24"/>
        </w:rPr>
        <w:t>代表梁腹板，</w:t>
      </w:r>
      <w:r w:rsidRPr="00AA60C4">
        <w:rPr>
          <w:szCs w:val="24"/>
        </w:rPr>
        <w:t>4</w:t>
      </w:r>
      <w:r w:rsidRPr="00AA60C4">
        <w:rPr>
          <w:szCs w:val="24"/>
        </w:rPr>
        <w:t>代表支柱（增加</w:t>
      </w:r>
      <w:proofErr w:type="gramStart"/>
      <w:r w:rsidRPr="00AA60C4">
        <w:rPr>
          <w:szCs w:val="24"/>
        </w:rPr>
        <w:t>梁腹板抗失稳</w:t>
      </w:r>
      <w:proofErr w:type="gramEnd"/>
      <w:r w:rsidRPr="00AA60C4">
        <w:rPr>
          <w:szCs w:val="24"/>
        </w:rPr>
        <w:t>能力）。</w:t>
      </w:r>
    </w:p>
    <w:p w14:paraId="63712A23" w14:textId="77777777" w:rsidR="003617A3" w:rsidRPr="00AA60C4" w:rsidRDefault="003617A3" w:rsidP="003617A3">
      <w:pPr>
        <w:rPr>
          <w:szCs w:val="24"/>
        </w:rPr>
      </w:pPr>
      <w:r w:rsidRPr="00AA60C4">
        <w:rPr>
          <w:szCs w:val="24"/>
        </w:rPr>
        <w:tab/>
      </w:r>
      <w:r w:rsidRPr="00AA60C4">
        <w:rPr>
          <w:szCs w:val="24"/>
        </w:rPr>
        <w:t>本方案采用</w:t>
      </w:r>
      <w:proofErr w:type="gramStart"/>
      <w:r w:rsidRPr="00AA60C4">
        <w:rPr>
          <w:szCs w:val="24"/>
        </w:rPr>
        <w:t>典型工字型</w:t>
      </w:r>
      <w:proofErr w:type="gramEnd"/>
      <w:r w:rsidRPr="00AA60C4">
        <w:rPr>
          <w:szCs w:val="24"/>
        </w:rPr>
        <w:t>翼梁截面，以增大截面惯性矩同时减轻结构重量。</w:t>
      </w:r>
    </w:p>
    <w:p w14:paraId="076A5F94" w14:textId="3A9DE8FC" w:rsidR="003617A3" w:rsidRPr="00AA60C4" w:rsidRDefault="003617A3" w:rsidP="003617A3">
      <w:pPr>
        <w:rPr>
          <w:szCs w:val="24"/>
        </w:rPr>
      </w:pPr>
      <w:r w:rsidRPr="00AA60C4">
        <w:rPr>
          <w:szCs w:val="24"/>
        </w:rPr>
        <w:tab/>
      </w:r>
      <w:r w:rsidRPr="00AA60C4">
        <w:rPr>
          <w:szCs w:val="24"/>
        </w:rPr>
        <w:t>翼梁根据其是否允许腹板失稳可分为</w:t>
      </w:r>
      <w:proofErr w:type="gramStart"/>
      <w:r w:rsidRPr="00AA60C4">
        <w:rPr>
          <w:szCs w:val="24"/>
        </w:rPr>
        <w:t>抗剪型梁</w:t>
      </w:r>
      <w:proofErr w:type="gramEnd"/>
      <w:r w:rsidRPr="00AA60C4">
        <w:rPr>
          <w:szCs w:val="24"/>
        </w:rPr>
        <w:t>（不允许腹板剪切失稳）和</w:t>
      </w:r>
      <w:proofErr w:type="gramStart"/>
      <w:r w:rsidRPr="00AA60C4">
        <w:rPr>
          <w:szCs w:val="24"/>
        </w:rPr>
        <w:t>张力场梁两种</w:t>
      </w:r>
      <w:proofErr w:type="gramEnd"/>
      <w:r w:rsidRPr="00AA60C4">
        <w:rPr>
          <w:szCs w:val="24"/>
        </w:rPr>
        <w:t>。梁腹板的厚度</w:t>
      </w:r>
      <w:proofErr w:type="gramStart"/>
      <w:r w:rsidRPr="00AA60C4">
        <w:rPr>
          <w:szCs w:val="24"/>
        </w:rPr>
        <w:t>远比缘条厚度</w:t>
      </w:r>
      <w:proofErr w:type="gramEnd"/>
      <w:r w:rsidRPr="00AA60C4">
        <w:rPr>
          <w:szCs w:val="24"/>
        </w:rPr>
        <w:t>小，主要用以承受翼梁上的剪切载荷</w:t>
      </w:r>
      <w:r w:rsidRPr="00AA60C4">
        <w:rPr>
          <w:i/>
          <w:iCs/>
          <w:szCs w:val="24"/>
        </w:rPr>
        <w:t>Q</w:t>
      </w:r>
      <w:r w:rsidRPr="00AA60C4">
        <w:rPr>
          <w:szCs w:val="24"/>
        </w:rPr>
        <w:t>。本方案选择采用</w:t>
      </w:r>
      <w:proofErr w:type="gramStart"/>
      <w:r w:rsidRPr="00AA60C4">
        <w:rPr>
          <w:szCs w:val="24"/>
        </w:rPr>
        <w:t>抗剪型</w:t>
      </w:r>
      <w:proofErr w:type="gramEnd"/>
      <w:r w:rsidRPr="00AA60C4">
        <w:rPr>
          <w:szCs w:val="24"/>
        </w:rPr>
        <w:t>梁腹板设计，其受力分析如图</w:t>
      </w:r>
      <w:r w:rsidR="00152212" w:rsidRPr="00AA60C4">
        <w:rPr>
          <w:szCs w:val="24"/>
        </w:rPr>
        <w:t>4.6</w:t>
      </w:r>
      <w:r w:rsidRPr="00AA60C4">
        <w:rPr>
          <w:szCs w:val="24"/>
        </w:rPr>
        <w:t>所示。</w:t>
      </w:r>
    </w:p>
    <w:p w14:paraId="16E16299" w14:textId="77777777" w:rsidR="003617A3" w:rsidRPr="00AA60C4" w:rsidRDefault="001B4C60" w:rsidP="003617A3">
      <w:pPr>
        <w:jc w:val="center"/>
        <w:rPr>
          <w:szCs w:val="24"/>
        </w:rPr>
      </w:pPr>
      <w:r>
        <w:rPr>
          <w:szCs w:val="24"/>
        </w:rPr>
        <w:lastRenderedPageBreak/>
        <w:pict w14:anchorId="32BAA3AC">
          <v:shape id="_x0000_i1213" type="#_x0000_t75" style="width:135.6pt;height:98.4pt">
            <v:imagedata r:id="rId342" o:title=""/>
          </v:shape>
        </w:pict>
      </w:r>
    </w:p>
    <w:p w14:paraId="5F90330A" w14:textId="682B92D1" w:rsidR="003617A3" w:rsidRPr="00AA60C4" w:rsidRDefault="003617A3" w:rsidP="003617A3">
      <w:pPr>
        <w:jc w:val="center"/>
        <w:rPr>
          <w:sz w:val="21"/>
          <w:szCs w:val="21"/>
        </w:rPr>
      </w:pPr>
      <w:r w:rsidRPr="00AA60C4">
        <w:rPr>
          <w:sz w:val="21"/>
          <w:szCs w:val="18"/>
        </w:rPr>
        <w:t>图</w:t>
      </w:r>
      <w:r w:rsidR="00152212" w:rsidRPr="00AA60C4">
        <w:rPr>
          <w:sz w:val="21"/>
          <w:szCs w:val="18"/>
        </w:rPr>
        <w:t>4.6</w:t>
      </w:r>
      <w:r w:rsidRPr="00AA60C4">
        <w:rPr>
          <w:sz w:val="21"/>
          <w:szCs w:val="18"/>
        </w:rPr>
        <w:t xml:space="preserve">  </w:t>
      </w:r>
      <w:proofErr w:type="gramStart"/>
      <w:r w:rsidRPr="00AA60C4">
        <w:rPr>
          <w:sz w:val="21"/>
          <w:szCs w:val="18"/>
        </w:rPr>
        <w:t>抗剪型</w:t>
      </w:r>
      <w:proofErr w:type="gramEnd"/>
      <w:r w:rsidR="00152212" w:rsidRPr="00AA60C4">
        <w:rPr>
          <w:sz w:val="21"/>
          <w:szCs w:val="18"/>
        </w:rPr>
        <w:t>翼</w:t>
      </w:r>
      <w:r w:rsidRPr="00AA60C4">
        <w:rPr>
          <w:sz w:val="21"/>
          <w:szCs w:val="18"/>
        </w:rPr>
        <w:t>梁的受力分析图</w:t>
      </w:r>
    </w:p>
    <w:p w14:paraId="3A02EDF6" w14:textId="77777777" w:rsidR="003617A3" w:rsidRPr="00AA60C4" w:rsidRDefault="003617A3" w:rsidP="003617A3">
      <w:pPr>
        <w:rPr>
          <w:szCs w:val="24"/>
        </w:rPr>
      </w:pPr>
      <w:r w:rsidRPr="00AA60C4">
        <w:rPr>
          <w:szCs w:val="24"/>
        </w:rPr>
        <w:tab/>
      </w:r>
      <w:proofErr w:type="gramStart"/>
      <w:r w:rsidRPr="00AA60C4">
        <w:rPr>
          <w:szCs w:val="24"/>
        </w:rPr>
        <w:t>抗剪型梁</w:t>
      </w:r>
      <w:proofErr w:type="gramEnd"/>
      <w:r w:rsidRPr="00AA60C4">
        <w:rPr>
          <w:szCs w:val="24"/>
        </w:rPr>
        <w:t>的腹板主要有两种失效形式：剪切破坏和剪切失稳。一般满足剪切失稳临界应力</w:t>
      </w:r>
      <w:r w:rsidRPr="00AA60C4">
        <w:rPr>
          <w:position w:val="-12"/>
          <w:szCs w:val="24"/>
        </w:rPr>
        <w:object w:dxaOrig="300" w:dyaOrig="360" w14:anchorId="3D25D2E8">
          <v:shape id="_x0000_i1214" type="#_x0000_t75" style="width:16pt;height:18pt" o:ole="">
            <v:imagedata r:id="rId343" o:title=""/>
          </v:shape>
          <o:OLEObject Type="Embed" ProgID="Equation.DSMT4" ShapeID="_x0000_i1214" DrawAspect="Content" ObjectID="_1656343255" r:id="rId344"/>
        </w:object>
      </w:r>
      <w:r w:rsidRPr="00AA60C4">
        <w:rPr>
          <w:szCs w:val="24"/>
        </w:rPr>
        <w:t>小于剪切破坏临界应力</w:t>
      </w:r>
      <w:r w:rsidRPr="00AA60C4">
        <w:rPr>
          <w:position w:val="-12"/>
          <w:szCs w:val="24"/>
        </w:rPr>
        <w:object w:dxaOrig="260" w:dyaOrig="360" w14:anchorId="6F18DB74">
          <v:shape id="_x0000_i1215" type="#_x0000_t75" style="width:13.6pt;height:18pt" o:ole="">
            <v:imagedata r:id="rId345" o:title=""/>
          </v:shape>
          <o:OLEObject Type="Embed" ProgID="Equation.DSMT4" ShapeID="_x0000_i1215" DrawAspect="Content" ObjectID="_1656343256" r:id="rId346"/>
        </w:object>
      </w:r>
      <w:r w:rsidRPr="00AA60C4">
        <w:rPr>
          <w:szCs w:val="24"/>
        </w:rPr>
        <w:t>，故后续梁腹板应以</w:t>
      </w:r>
      <w:r w:rsidRPr="00AA60C4">
        <w:rPr>
          <w:position w:val="-12"/>
          <w:szCs w:val="24"/>
        </w:rPr>
        <w:object w:dxaOrig="300" w:dyaOrig="360" w14:anchorId="27A7F4CB">
          <v:shape id="_x0000_i1216" type="#_x0000_t75" style="width:16pt;height:18pt" o:ole="">
            <v:imagedata r:id="rId347" o:title=""/>
          </v:shape>
          <o:OLEObject Type="Embed" ProgID="Equation.DSMT4" ShapeID="_x0000_i1216" DrawAspect="Content" ObjectID="_1656343257" r:id="rId348"/>
        </w:object>
      </w:r>
      <w:r w:rsidRPr="00AA60C4">
        <w:rPr>
          <w:szCs w:val="24"/>
        </w:rPr>
        <w:t>设计，通常为了提高</w:t>
      </w:r>
      <w:r w:rsidRPr="00AA60C4">
        <w:rPr>
          <w:position w:val="-12"/>
          <w:szCs w:val="24"/>
        </w:rPr>
        <w:object w:dxaOrig="300" w:dyaOrig="360" w14:anchorId="7166C8C4">
          <v:shape id="_x0000_i1217" type="#_x0000_t75" style="width:16pt;height:18pt" o:ole="">
            <v:imagedata r:id="rId349" o:title=""/>
          </v:shape>
          <o:OLEObject Type="Embed" ProgID="Equation.DSMT4" ShapeID="_x0000_i1217" DrawAspect="Content" ObjectID="_1656343258" r:id="rId350"/>
        </w:object>
      </w:r>
      <w:r w:rsidRPr="00AA60C4">
        <w:rPr>
          <w:szCs w:val="24"/>
        </w:rPr>
        <w:t>值，选择在腹板上添加立柱，但有可能使得总体重量增加。本方案中由于计算得到的梁腹板较薄，故可不添加支柱，以防止梁腹板过薄而产生危险。</w:t>
      </w:r>
    </w:p>
    <w:p w14:paraId="1D6FBC5A" w14:textId="77777777" w:rsidR="003617A3" w:rsidRPr="00AA60C4" w:rsidRDefault="003617A3" w:rsidP="004426E2">
      <w:pPr>
        <w:rPr>
          <w:b/>
          <w:bCs/>
          <w:szCs w:val="24"/>
        </w:rPr>
      </w:pPr>
      <w:r w:rsidRPr="00AA60C4">
        <w:rPr>
          <w:rFonts w:ascii="宋体" w:hAnsi="宋体" w:cs="宋体" w:hint="eastAsia"/>
          <w:b/>
          <w:bCs/>
          <w:szCs w:val="24"/>
        </w:rPr>
        <w:t>④</w:t>
      </w:r>
      <w:r w:rsidRPr="00AA60C4">
        <w:rPr>
          <w:b/>
          <w:bCs/>
          <w:szCs w:val="24"/>
        </w:rPr>
        <w:t xml:space="preserve"> </w:t>
      </w:r>
      <w:r w:rsidRPr="00AA60C4">
        <w:rPr>
          <w:b/>
          <w:bCs/>
          <w:szCs w:val="24"/>
        </w:rPr>
        <w:t>步骤四：</w:t>
      </w:r>
      <w:proofErr w:type="gramStart"/>
      <w:r w:rsidRPr="00AA60C4">
        <w:rPr>
          <w:b/>
          <w:bCs/>
          <w:szCs w:val="24"/>
        </w:rPr>
        <w:t>翼</w:t>
      </w:r>
      <w:proofErr w:type="gramEnd"/>
      <w:r w:rsidRPr="00AA60C4">
        <w:rPr>
          <w:b/>
          <w:bCs/>
          <w:szCs w:val="24"/>
        </w:rPr>
        <w:t>梁腹板厚度计算</w:t>
      </w:r>
    </w:p>
    <w:p w14:paraId="62999532" w14:textId="77777777" w:rsidR="003617A3" w:rsidRPr="00AA60C4" w:rsidRDefault="003617A3" w:rsidP="003617A3">
      <w:pPr>
        <w:rPr>
          <w:szCs w:val="24"/>
        </w:rPr>
      </w:pPr>
      <w:r w:rsidRPr="00AA60C4">
        <w:rPr>
          <w:szCs w:val="24"/>
        </w:rPr>
        <w:tab/>
      </w:r>
      <w:r w:rsidRPr="00AA60C4">
        <w:rPr>
          <w:szCs w:val="24"/>
        </w:rPr>
        <w:t>本方案无人机机翼</w:t>
      </w:r>
      <w:proofErr w:type="gramStart"/>
      <w:r w:rsidRPr="00AA60C4">
        <w:rPr>
          <w:szCs w:val="24"/>
        </w:rPr>
        <w:t>翼</w:t>
      </w:r>
      <w:proofErr w:type="gramEnd"/>
      <w:r w:rsidRPr="00AA60C4">
        <w:rPr>
          <w:szCs w:val="24"/>
        </w:rPr>
        <w:t>梁腹板为典型薄板结构，按照</w:t>
      </w:r>
      <w:proofErr w:type="gramStart"/>
      <w:r w:rsidRPr="00AA60C4">
        <w:rPr>
          <w:szCs w:val="24"/>
        </w:rPr>
        <w:t>抗剪型</w:t>
      </w:r>
      <w:proofErr w:type="gramEnd"/>
      <w:r w:rsidRPr="00AA60C4">
        <w:rPr>
          <w:szCs w:val="24"/>
        </w:rPr>
        <w:t>板设计，以失稳为临界条件。梁腹板需要承受由剪力</w:t>
      </w:r>
      <w:r w:rsidRPr="00AA60C4">
        <w:rPr>
          <w:i/>
          <w:iCs/>
          <w:szCs w:val="24"/>
        </w:rPr>
        <w:t>Q</w:t>
      </w:r>
      <w:r w:rsidRPr="00AA60C4">
        <w:rPr>
          <w:szCs w:val="24"/>
        </w:rPr>
        <w:t>引起</w:t>
      </w:r>
      <w:proofErr w:type="gramStart"/>
      <w:r w:rsidRPr="00AA60C4">
        <w:rPr>
          <w:szCs w:val="24"/>
        </w:rPr>
        <w:t>的剪流</w:t>
      </w:r>
      <w:proofErr w:type="gramEnd"/>
      <w:r w:rsidRPr="00AA60C4">
        <w:rPr>
          <w:position w:val="-12"/>
          <w:szCs w:val="24"/>
        </w:rPr>
        <w:object w:dxaOrig="240" w:dyaOrig="360" w14:anchorId="0F30E9D0">
          <v:shape id="_x0000_i1218" type="#_x0000_t75" style="width:12pt;height:18pt" o:ole="">
            <v:imagedata r:id="rId351" o:title=""/>
          </v:shape>
          <o:OLEObject Type="Embed" ProgID="Equation.DSMT4" ShapeID="_x0000_i1218" DrawAspect="Content" ObjectID="_1656343259" r:id="rId352"/>
        </w:object>
      </w:r>
      <w:r w:rsidRPr="00AA60C4">
        <w:rPr>
          <w:szCs w:val="24"/>
        </w:rPr>
        <w:t>，以及由扭矩</w:t>
      </w:r>
      <w:r w:rsidRPr="00AA60C4">
        <w:rPr>
          <w:position w:val="-12"/>
          <w:szCs w:val="24"/>
        </w:rPr>
        <w:object w:dxaOrig="360" w:dyaOrig="360" w14:anchorId="62868589">
          <v:shape id="_x0000_i1219" type="#_x0000_t75" style="width:18pt;height:18pt" o:ole="">
            <v:imagedata r:id="rId353" o:title=""/>
          </v:shape>
          <o:OLEObject Type="Embed" ProgID="Equation.DSMT4" ShapeID="_x0000_i1219" DrawAspect="Content" ObjectID="_1656343260" r:id="rId354"/>
        </w:object>
      </w:r>
      <w:r w:rsidRPr="00AA60C4">
        <w:rPr>
          <w:szCs w:val="24"/>
        </w:rPr>
        <w:t>在机翼盒</w:t>
      </w:r>
      <w:proofErr w:type="gramStart"/>
      <w:r w:rsidRPr="00AA60C4">
        <w:rPr>
          <w:szCs w:val="24"/>
        </w:rPr>
        <w:t>段引起</w:t>
      </w:r>
      <w:proofErr w:type="gramEnd"/>
      <w:r w:rsidRPr="00AA60C4">
        <w:rPr>
          <w:szCs w:val="24"/>
        </w:rPr>
        <w:t>的</w:t>
      </w:r>
      <w:proofErr w:type="gramStart"/>
      <w:r w:rsidRPr="00AA60C4">
        <w:rPr>
          <w:szCs w:val="24"/>
        </w:rPr>
        <w:t>扭转剪流</w:t>
      </w:r>
      <w:proofErr w:type="gramEnd"/>
      <w:r w:rsidRPr="00AA60C4">
        <w:rPr>
          <w:position w:val="-12"/>
          <w:szCs w:val="24"/>
        </w:rPr>
        <w:object w:dxaOrig="260" w:dyaOrig="360" w14:anchorId="5DBDC2B7">
          <v:shape id="_x0000_i1220" type="#_x0000_t75" style="width:13.6pt;height:18pt" o:ole="">
            <v:imagedata r:id="rId355" o:title=""/>
          </v:shape>
          <o:OLEObject Type="Embed" ProgID="Equation.DSMT4" ShapeID="_x0000_i1220" DrawAspect="Content" ObjectID="_1656343261" r:id="rId356"/>
        </w:object>
      </w:r>
      <w:r w:rsidRPr="00AA60C4">
        <w:rPr>
          <w:szCs w:val="24"/>
        </w:rPr>
        <w:t>，两者为叠加关系，即各段梁腹板</w:t>
      </w:r>
      <w:proofErr w:type="gramStart"/>
      <w:r w:rsidRPr="00AA60C4">
        <w:rPr>
          <w:szCs w:val="24"/>
        </w:rPr>
        <w:t>的剪流</w:t>
      </w:r>
      <w:proofErr w:type="gramEnd"/>
      <w:r w:rsidRPr="00AA60C4">
        <w:rPr>
          <w:position w:val="-14"/>
          <w:szCs w:val="24"/>
        </w:rPr>
        <w:object w:dxaOrig="400" w:dyaOrig="380" w14:anchorId="53E3E08A">
          <v:shape id="_x0000_i1221" type="#_x0000_t75" style="width:19.6pt;height:19.6pt" o:ole="">
            <v:imagedata r:id="rId357" o:title=""/>
          </v:shape>
          <o:OLEObject Type="Embed" ProgID="Equation.DSMT4" ShapeID="_x0000_i1221" DrawAspect="Content" ObjectID="_1656343262" r:id="rId358"/>
        </w:object>
      </w:r>
      <w:r w:rsidRPr="00AA60C4">
        <w:rPr>
          <w:szCs w:val="24"/>
        </w:rPr>
        <w:t>满足</w:t>
      </w:r>
    </w:p>
    <w:p w14:paraId="38FD8A76" w14:textId="77777777" w:rsidR="003617A3" w:rsidRPr="00AA60C4" w:rsidRDefault="003617A3" w:rsidP="003617A3">
      <w:pPr>
        <w:jc w:val="center"/>
        <w:rPr>
          <w:szCs w:val="24"/>
        </w:rPr>
      </w:pPr>
      <w:r w:rsidRPr="00AA60C4">
        <w:rPr>
          <w:position w:val="-14"/>
          <w:szCs w:val="24"/>
        </w:rPr>
        <w:object w:dxaOrig="1260" w:dyaOrig="380" w14:anchorId="6829E3D9">
          <v:shape id="_x0000_i1222" type="#_x0000_t75" style="width:64pt;height:19.6pt" o:ole="">
            <v:imagedata r:id="rId359" o:title=""/>
          </v:shape>
          <o:OLEObject Type="Embed" ProgID="Equation.DSMT4" ShapeID="_x0000_i1222" DrawAspect="Content" ObjectID="_1656343263" r:id="rId360"/>
        </w:object>
      </w:r>
    </w:p>
    <w:p w14:paraId="71B5AEE6" w14:textId="77777777" w:rsidR="003617A3" w:rsidRPr="00AA60C4" w:rsidRDefault="003617A3" w:rsidP="003617A3">
      <w:pPr>
        <w:rPr>
          <w:szCs w:val="24"/>
        </w:rPr>
      </w:pPr>
      <w:r w:rsidRPr="00AA60C4">
        <w:rPr>
          <w:szCs w:val="24"/>
        </w:rPr>
        <w:tab/>
      </w:r>
      <w:r w:rsidRPr="00AA60C4">
        <w:rPr>
          <w:szCs w:val="24"/>
        </w:rPr>
        <w:t>由于机翼采用四根主梁，故各机翼剖面处除前缘弧段与后缘操纵面外分为三个闭室，属于多闭室静不定结构。由于闭室数量增大，机翼的</w:t>
      </w:r>
      <w:proofErr w:type="gramStart"/>
      <w:r w:rsidRPr="00AA60C4">
        <w:rPr>
          <w:szCs w:val="24"/>
        </w:rPr>
        <w:t>抗扭与抗剪能力</w:t>
      </w:r>
      <w:proofErr w:type="gramEnd"/>
      <w:r w:rsidRPr="00AA60C4">
        <w:rPr>
          <w:szCs w:val="24"/>
        </w:rPr>
        <w:t>均得以提升，且损伤容限能力增强。</w:t>
      </w:r>
    </w:p>
    <w:p w14:paraId="6203AC2F" w14:textId="77777777" w:rsidR="003617A3" w:rsidRPr="00AA60C4" w:rsidRDefault="003617A3" w:rsidP="003617A3">
      <w:pPr>
        <w:rPr>
          <w:szCs w:val="24"/>
        </w:rPr>
      </w:pPr>
      <w:r w:rsidRPr="00AA60C4">
        <w:rPr>
          <w:szCs w:val="24"/>
        </w:rPr>
        <w:tab/>
      </w:r>
      <w:r w:rsidRPr="00AA60C4">
        <w:rPr>
          <w:szCs w:val="24"/>
        </w:rPr>
        <w:t>取一段翼梁多</w:t>
      </w:r>
      <w:proofErr w:type="gramStart"/>
      <w:r w:rsidRPr="00AA60C4">
        <w:rPr>
          <w:szCs w:val="24"/>
        </w:rPr>
        <w:t>闭室盒段</w:t>
      </w:r>
      <w:proofErr w:type="gramEnd"/>
      <w:r w:rsidRPr="00AA60C4">
        <w:rPr>
          <w:position w:val="-12"/>
          <w:szCs w:val="24"/>
        </w:rPr>
        <w:object w:dxaOrig="260" w:dyaOrig="360" w14:anchorId="2A16F43E">
          <v:shape id="_x0000_i1223" type="#_x0000_t75" style="width:13.6pt;height:18pt" o:ole="">
            <v:imagedata r:id="rId361" o:title=""/>
          </v:shape>
          <o:OLEObject Type="Embed" ProgID="Equation.DSMT4" ShapeID="_x0000_i1223" DrawAspect="Content" ObjectID="_1656343264" r:id="rId362"/>
        </w:object>
      </w:r>
      <w:r w:rsidRPr="00AA60C4">
        <w:rPr>
          <w:szCs w:val="24"/>
        </w:rPr>
        <w:t>进行分析，首先对</w:t>
      </w:r>
      <w:proofErr w:type="gramStart"/>
      <w:r w:rsidRPr="00AA60C4">
        <w:rPr>
          <w:szCs w:val="24"/>
        </w:rPr>
        <w:t>剪力剪流</w:t>
      </w:r>
      <w:proofErr w:type="gramEnd"/>
      <w:r w:rsidRPr="00AA60C4">
        <w:rPr>
          <w:position w:val="-12"/>
          <w:szCs w:val="24"/>
        </w:rPr>
        <w:object w:dxaOrig="240" w:dyaOrig="360" w14:anchorId="4DA4C464">
          <v:shape id="_x0000_i1224" type="#_x0000_t75" style="width:12pt;height:18pt" o:ole="">
            <v:imagedata r:id="rId363" o:title=""/>
          </v:shape>
          <o:OLEObject Type="Embed" ProgID="Equation.DSMT4" ShapeID="_x0000_i1224" DrawAspect="Content" ObjectID="_1656343265" r:id="rId364"/>
        </w:object>
      </w:r>
      <w:r w:rsidRPr="00AA60C4">
        <w:rPr>
          <w:szCs w:val="24"/>
        </w:rPr>
        <w:t>进行计算。该部分四块梁腹</w:t>
      </w:r>
      <w:proofErr w:type="gramStart"/>
      <w:r w:rsidRPr="00AA60C4">
        <w:rPr>
          <w:szCs w:val="24"/>
        </w:rPr>
        <w:t>板共同</w:t>
      </w:r>
      <w:proofErr w:type="gramEnd"/>
      <w:r w:rsidRPr="00AA60C4">
        <w:rPr>
          <w:szCs w:val="24"/>
        </w:rPr>
        <w:t>承受的总剪力为</w:t>
      </w:r>
      <w:r w:rsidRPr="00AA60C4">
        <w:rPr>
          <w:position w:val="-12"/>
          <w:szCs w:val="24"/>
        </w:rPr>
        <w:object w:dxaOrig="279" w:dyaOrig="360" w14:anchorId="450F1050">
          <v:shape id="_x0000_i1225" type="#_x0000_t75" style="width:13.6pt;height:18pt" o:ole="">
            <v:imagedata r:id="rId365" o:title=""/>
          </v:shape>
          <o:OLEObject Type="Embed" ProgID="Equation.DSMT4" ShapeID="_x0000_i1225" DrawAspect="Content" ObjectID="_1656343266" r:id="rId366"/>
        </w:object>
      </w:r>
      <w:r w:rsidRPr="00AA60C4">
        <w:rPr>
          <w:szCs w:val="24"/>
        </w:rPr>
        <w:t>，由静不定结构受力时的刚度分配原则，可认为</w:t>
      </w:r>
      <w:r w:rsidRPr="00AA60C4">
        <w:rPr>
          <w:position w:val="-12"/>
          <w:szCs w:val="24"/>
        </w:rPr>
        <w:object w:dxaOrig="279" w:dyaOrig="360" w14:anchorId="6DF19AB0">
          <v:shape id="_x0000_i1226" type="#_x0000_t75" style="width:13.6pt;height:18pt" o:ole="">
            <v:imagedata r:id="rId367" o:title=""/>
          </v:shape>
          <o:OLEObject Type="Embed" ProgID="Equation.DSMT4" ShapeID="_x0000_i1226" DrawAspect="Content" ObjectID="_1656343267" r:id="rId368"/>
        </w:object>
      </w:r>
      <w:r w:rsidRPr="00AA60C4">
        <w:rPr>
          <w:szCs w:val="24"/>
        </w:rPr>
        <w:t>在四块梁腹板中按照刚度进行分配（以</w:t>
      </w:r>
      <w:proofErr w:type="gramStart"/>
      <w:r w:rsidRPr="00AA60C4">
        <w:rPr>
          <w:szCs w:val="24"/>
        </w:rPr>
        <w:t>各梁墙</w:t>
      </w:r>
      <w:proofErr w:type="gramEnd"/>
      <w:r w:rsidRPr="00AA60C4">
        <w:rPr>
          <w:szCs w:val="24"/>
        </w:rPr>
        <w:t>的挠度相同为假设条件），即</w:t>
      </w:r>
    </w:p>
    <w:p w14:paraId="41F16004" w14:textId="77777777" w:rsidR="003617A3" w:rsidRPr="00AA60C4" w:rsidRDefault="003617A3" w:rsidP="003617A3">
      <w:pPr>
        <w:jc w:val="center"/>
        <w:rPr>
          <w:szCs w:val="24"/>
        </w:rPr>
      </w:pPr>
      <w:r w:rsidRPr="00AA60C4">
        <w:rPr>
          <w:position w:val="-82"/>
          <w:szCs w:val="24"/>
        </w:rPr>
        <w:object w:dxaOrig="1780" w:dyaOrig="1760" w14:anchorId="68C832AB">
          <v:shape id="_x0000_i1227" type="#_x0000_t75" style="width:88pt;height:88.4pt" o:ole="">
            <v:imagedata r:id="rId369" o:title=""/>
          </v:shape>
          <o:OLEObject Type="Embed" ProgID="Equation.DSMT4" ShapeID="_x0000_i1227" DrawAspect="Content" ObjectID="_1656343268" r:id="rId370"/>
        </w:object>
      </w:r>
    </w:p>
    <w:p w14:paraId="63FD443B" w14:textId="77777777" w:rsidR="003617A3" w:rsidRPr="00AA60C4" w:rsidRDefault="003617A3" w:rsidP="003617A3">
      <w:pPr>
        <w:rPr>
          <w:szCs w:val="24"/>
        </w:rPr>
      </w:pPr>
      <w:r w:rsidRPr="00AA60C4">
        <w:rPr>
          <w:szCs w:val="24"/>
        </w:rPr>
        <w:t>其中，</w:t>
      </w:r>
      <w:r w:rsidRPr="00AA60C4">
        <w:rPr>
          <w:position w:val="-12"/>
          <w:szCs w:val="24"/>
        </w:rPr>
        <w:object w:dxaOrig="340" w:dyaOrig="360" w14:anchorId="634CB724">
          <v:shape id="_x0000_i1228" type="#_x0000_t75" style="width:16.4pt;height:18pt" o:ole="">
            <v:imagedata r:id="rId371" o:title=""/>
          </v:shape>
          <o:OLEObject Type="Embed" ProgID="Equation.DSMT4" ShapeID="_x0000_i1228" DrawAspect="Content" ObjectID="_1656343269" r:id="rId372"/>
        </w:object>
      </w:r>
      <w:r w:rsidRPr="00AA60C4">
        <w:rPr>
          <w:szCs w:val="24"/>
        </w:rPr>
        <w:t>代表第</w:t>
      </w:r>
      <w:proofErr w:type="spellStart"/>
      <w:r w:rsidRPr="00AA60C4">
        <w:rPr>
          <w:i/>
          <w:iCs/>
          <w:szCs w:val="24"/>
        </w:rPr>
        <w:t>i</w:t>
      </w:r>
      <w:proofErr w:type="spellEnd"/>
      <w:proofErr w:type="gramStart"/>
      <w:r w:rsidRPr="00AA60C4">
        <w:rPr>
          <w:szCs w:val="24"/>
        </w:rPr>
        <w:t>个</w:t>
      </w:r>
      <w:proofErr w:type="gramEnd"/>
      <w:r w:rsidRPr="00AA60C4">
        <w:rPr>
          <w:szCs w:val="24"/>
        </w:rPr>
        <w:t>多</w:t>
      </w:r>
      <w:proofErr w:type="gramStart"/>
      <w:r w:rsidRPr="00AA60C4">
        <w:rPr>
          <w:szCs w:val="24"/>
        </w:rPr>
        <w:t>闭室盒段的</w:t>
      </w:r>
      <w:proofErr w:type="gramEnd"/>
      <w:r w:rsidRPr="00AA60C4">
        <w:rPr>
          <w:szCs w:val="24"/>
        </w:rPr>
        <w:t>第</w:t>
      </w:r>
      <w:r w:rsidRPr="00AA60C4">
        <w:rPr>
          <w:i/>
          <w:iCs/>
          <w:szCs w:val="24"/>
        </w:rPr>
        <w:t>k</w:t>
      </w:r>
      <w:proofErr w:type="gramStart"/>
      <w:r w:rsidRPr="00AA60C4">
        <w:rPr>
          <w:szCs w:val="24"/>
        </w:rPr>
        <w:t>根翼梁腹</w:t>
      </w:r>
      <w:proofErr w:type="gramEnd"/>
      <w:r w:rsidRPr="00AA60C4">
        <w:rPr>
          <w:szCs w:val="24"/>
        </w:rPr>
        <w:t>板上所受剪力，截面</w:t>
      </w:r>
      <w:proofErr w:type="gramStart"/>
      <w:r w:rsidRPr="00AA60C4">
        <w:rPr>
          <w:szCs w:val="24"/>
        </w:rPr>
        <w:t>端面受剪抗弯刚度</w:t>
      </w:r>
      <w:proofErr w:type="gramEnd"/>
      <w:r w:rsidRPr="00AA60C4">
        <w:rPr>
          <w:position w:val="-14"/>
          <w:szCs w:val="24"/>
        </w:rPr>
        <w:object w:dxaOrig="420" w:dyaOrig="380" w14:anchorId="111AC4EF">
          <v:shape id="_x0000_i1229" type="#_x0000_t75" style="width:22pt;height:19.6pt" o:ole="">
            <v:imagedata r:id="rId373" o:title=""/>
          </v:shape>
          <o:OLEObject Type="Embed" ProgID="Equation.DSMT4" ShapeID="_x0000_i1229" DrawAspect="Content" ObjectID="_1656343270" r:id="rId374"/>
        </w:object>
      </w:r>
      <w:r w:rsidRPr="00AA60C4">
        <w:rPr>
          <w:szCs w:val="24"/>
        </w:rPr>
        <w:t>满足</w:t>
      </w:r>
    </w:p>
    <w:p w14:paraId="062F6FEB" w14:textId="77777777" w:rsidR="003617A3" w:rsidRPr="00AA60C4" w:rsidRDefault="003617A3" w:rsidP="003617A3">
      <w:pPr>
        <w:jc w:val="center"/>
        <w:rPr>
          <w:szCs w:val="24"/>
        </w:rPr>
      </w:pPr>
      <w:r w:rsidRPr="00AA60C4">
        <w:rPr>
          <w:position w:val="-30"/>
          <w:szCs w:val="24"/>
        </w:rPr>
        <w:object w:dxaOrig="2520" w:dyaOrig="680" w14:anchorId="4B01CB08">
          <v:shape id="_x0000_i1230" type="#_x0000_t75" style="width:126pt;height:34.4pt" o:ole="">
            <v:imagedata r:id="rId375" o:title=""/>
          </v:shape>
          <o:OLEObject Type="Embed" ProgID="Equation.DSMT4" ShapeID="_x0000_i1230" DrawAspect="Content" ObjectID="_1656343271" r:id="rId376"/>
        </w:object>
      </w:r>
    </w:p>
    <w:p w14:paraId="64E52DBC" w14:textId="77777777" w:rsidR="003617A3" w:rsidRPr="00AA60C4" w:rsidRDefault="003617A3" w:rsidP="003617A3">
      <w:pPr>
        <w:rPr>
          <w:szCs w:val="24"/>
        </w:rPr>
      </w:pPr>
      <w:r w:rsidRPr="00AA60C4">
        <w:rPr>
          <w:szCs w:val="24"/>
        </w:rPr>
        <w:t>式中，</w:t>
      </w:r>
      <w:r w:rsidRPr="00AA60C4">
        <w:rPr>
          <w:position w:val="-12"/>
          <w:szCs w:val="24"/>
        </w:rPr>
        <w:object w:dxaOrig="620" w:dyaOrig="360" w14:anchorId="1ED6D351">
          <v:shape id="_x0000_i1231" type="#_x0000_t75" style="width:31.6pt;height:18pt" o:ole="">
            <v:imagedata r:id="rId377" o:title=""/>
          </v:shape>
          <o:OLEObject Type="Embed" ProgID="Equation.DSMT4" ShapeID="_x0000_i1231" DrawAspect="Content" ObjectID="_1656343272" r:id="rId378"/>
        </w:object>
      </w:r>
      <w:proofErr w:type="gramStart"/>
      <w:r w:rsidRPr="00AA60C4">
        <w:rPr>
          <w:szCs w:val="24"/>
        </w:rPr>
        <w:t>为盒段</w:t>
      </w:r>
      <w:proofErr w:type="gramEnd"/>
      <w:r w:rsidRPr="00AA60C4">
        <w:rPr>
          <w:position w:val="-12"/>
          <w:szCs w:val="24"/>
        </w:rPr>
        <w:object w:dxaOrig="260" w:dyaOrig="360" w14:anchorId="327582FF">
          <v:shape id="_x0000_i1232" type="#_x0000_t75" style="width:13.6pt;height:18pt" o:ole="">
            <v:imagedata r:id="rId379" o:title=""/>
          </v:shape>
          <o:OLEObject Type="Embed" ProgID="Equation.DSMT4" ShapeID="_x0000_i1232" DrawAspect="Content" ObjectID="_1656343273" r:id="rId380"/>
        </w:object>
      </w:r>
      <w:r w:rsidRPr="00AA60C4">
        <w:rPr>
          <w:szCs w:val="24"/>
        </w:rPr>
        <w:t>的梁长，</w:t>
      </w:r>
      <w:r w:rsidRPr="00AA60C4">
        <w:rPr>
          <w:position w:val="-12"/>
          <w:szCs w:val="24"/>
        </w:rPr>
        <w:object w:dxaOrig="279" w:dyaOrig="360" w14:anchorId="612F4FCB">
          <v:shape id="_x0000_i1233" type="#_x0000_t75" style="width:13.6pt;height:18pt" o:ole="">
            <v:imagedata r:id="rId381" o:title=""/>
          </v:shape>
          <o:OLEObject Type="Embed" ProgID="Equation.DSMT4" ShapeID="_x0000_i1233" DrawAspect="Content" ObjectID="_1656343274" r:id="rId382"/>
        </w:object>
      </w:r>
      <w:r w:rsidRPr="00AA60C4">
        <w:rPr>
          <w:szCs w:val="24"/>
        </w:rPr>
        <w:t>为第</w:t>
      </w:r>
      <w:r w:rsidRPr="00AA60C4">
        <w:rPr>
          <w:i/>
          <w:iCs/>
          <w:szCs w:val="24"/>
        </w:rPr>
        <w:t>k</w:t>
      </w:r>
      <w:r w:rsidRPr="00AA60C4">
        <w:rPr>
          <w:szCs w:val="24"/>
        </w:rPr>
        <w:t>根梁在</w:t>
      </w:r>
      <w:proofErr w:type="gramStart"/>
      <w:r w:rsidRPr="00AA60C4">
        <w:rPr>
          <w:szCs w:val="24"/>
        </w:rPr>
        <w:t>该盒段端面</w:t>
      </w:r>
      <w:proofErr w:type="gramEnd"/>
      <w:r w:rsidRPr="00AA60C4">
        <w:rPr>
          <w:szCs w:val="24"/>
        </w:rPr>
        <w:t>的截面惯性矩。</w:t>
      </w:r>
    </w:p>
    <w:p w14:paraId="47187B4F" w14:textId="77777777" w:rsidR="003617A3" w:rsidRPr="00AA60C4" w:rsidRDefault="003617A3" w:rsidP="003617A3">
      <w:pPr>
        <w:rPr>
          <w:szCs w:val="24"/>
        </w:rPr>
      </w:pPr>
      <w:r w:rsidRPr="00AA60C4">
        <w:rPr>
          <w:szCs w:val="24"/>
        </w:rPr>
        <w:tab/>
      </w:r>
      <w:r w:rsidRPr="00AA60C4">
        <w:rPr>
          <w:szCs w:val="24"/>
        </w:rPr>
        <w:t>故可得在多闭室剖面各梁腹板由剪力引起</w:t>
      </w:r>
      <w:proofErr w:type="gramStart"/>
      <w:r w:rsidRPr="00AA60C4">
        <w:rPr>
          <w:szCs w:val="24"/>
        </w:rPr>
        <w:t>的剪流为</w:t>
      </w:r>
      <w:proofErr w:type="gramEnd"/>
    </w:p>
    <w:p w14:paraId="113F62C3" w14:textId="77777777" w:rsidR="003617A3" w:rsidRPr="00AA60C4" w:rsidRDefault="003617A3" w:rsidP="003617A3">
      <w:pPr>
        <w:jc w:val="center"/>
        <w:rPr>
          <w:szCs w:val="24"/>
        </w:rPr>
      </w:pPr>
      <w:r w:rsidRPr="00AA60C4">
        <w:rPr>
          <w:position w:val="-30"/>
          <w:szCs w:val="24"/>
        </w:rPr>
        <w:object w:dxaOrig="999" w:dyaOrig="680" w14:anchorId="6F1512CF">
          <v:shape id="_x0000_i1234" type="#_x0000_t75" style="width:49.6pt;height:34.4pt" o:ole="">
            <v:imagedata r:id="rId383" o:title=""/>
          </v:shape>
          <o:OLEObject Type="Embed" ProgID="Equation.DSMT4" ShapeID="_x0000_i1234" DrawAspect="Content" ObjectID="_1656343275" r:id="rId384"/>
        </w:object>
      </w:r>
    </w:p>
    <w:p w14:paraId="47BC9D3E" w14:textId="77777777" w:rsidR="003617A3" w:rsidRPr="00AA60C4" w:rsidRDefault="003617A3" w:rsidP="003617A3">
      <w:pPr>
        <w:rPr>
          <w:szCs w:val="24"/>
        </w:rPr>
      </w:pPr>
      <w:r w:rsidRPr="00AA60C4">
        <w:rPr>
          <w:szCs w:val="24"/>
        </w:rPr>
        <w:t>其中，</w:t>
      </w:r>
      <w:r w:rsidRPr="00AA60C4">
        <w:rPr>
          <w:position w:val="-12"/>
          <w:szCs w:val="24"/>
        </w:rPr>
        <w:object w:dxaOrig="360" w:dyaOrig="360" w14:anchorId="167F76E7">
          <v:shape id="_x0000_i1235" type="#_x0000_t75" style="width:18pt;height:18pt" o:ole="">
            <v:imagedata r:id="rId385" o:title=""/>
          </v:shape>
          <o:OLEObject Type="Embed" ProgID="Equation.DSMT4" ShapeID="_x0000_i1235" DrawAspect="Content" ObjectID="_1656343276" r:id="rId386"/>
        </w:object>
      </w:r>
      <w:r w:rsidRPr="00AA60C4">
        <w:rPr>
          <w:szCs w:val="24"/>
        </w:rPr>
        <w:t>代表第</w:t>
      </w:r>
      <w:proofErr w:type="spellStart"/>
      <w:r w:rsidRPr="00AA60C4">
        <w:rPr>
          <w:i/>
          <w:iCs/>
          <w:szCs w:val="24"/>
        </w:rPr>
        <w:t>i</w:t>
      </w:r>
      <w:proofErr w:type="spellEnd"/>
      <w:proofErr w:type="gramStart"/>
      <w:r w:rsidRPr="00AA60C4">
        <w:rPr>
          <w:szCs w:val="24"/>
        </w:rPr>
        <w:t>个</w:t>
      </w:r>
      <w:proofErr w:type="gramEnd"/>
      <w:r w:rsidRPr="00AA60C4">
        <w:rPr>
          <w:szCs w:val="24"/>
        </w:rPr>
        <w:t>多</w:t>
      </w:r>
      <w:proofErr w:type="gramStart"/>
      <w:r w:rsidRPr="00AA60C4">
        <w:rPr>
          <w:szCs w:val="24"/>
        </w:rPr>
        <w:t>闭室盒段的</w:t>
      </w:r>
      <w:proofErr w:type="gramEnd"/>
      <w:r w:rsidRPr="00AA60C4">
        <w:rPr>
          <w:szCs w:val="24"/>
        </w:rPr>
        <w:t>第</w:t>
      </w:r>
      <w:r w:rsidRPr="00AA60C4">
        <w:rPr>
          <w:i/>
          <w:iCs/>
          <w:szCs w:val="24"/>
        </w:rPr>
        <w:t>k</w:t>
      </w:r>
      <w:proofErr w:type="gramStart"/>
      <w:r w:rsidRPr="00AA60C4">
        <w:rPr>
          <w:szCs w:val="24"/>
        </w:rPr>
        <w:t>根翼梁腹</w:t>
      </w:r>
      <w:proofErr w:type="gramEnd"/>
      <w:r w:rsidRPr="00AA60C4">
        <w:rPr>
          <w:szCs w:val="24"/>
        </w:rPr>
        <w:t>板上所受剪流，</w:t>
      </w:r>
      <w:r w:rsidRPr="00AA60C4">
        <w:rPr>
          <w:position w:val="-12"/>
          <w:szCs w:val="24"/>
        </w:rPr>
        <w:object w:dxaOrig="380" w:dyaOrig="360" w14:anchorId="33013E61">
          <v:shape id="_x0000_i1236" type="#_x0000_t75" style="width:19.6pt;height:18pt" o:ole="">
            <v:imagedata r:id="rId387" o:title=""/>
          </v:shape>
          <o:OLEObject Type="Embed" ProgID="Equation.DSMT4" ShapeID="_x0000_i1236" DrawAspect="Content" ObjectID="_1656343277" r:id="rId388"/>
        </w:object>
      </w:r>
      <w:r w:rsidRPr="00AA60C4">
        <w:rPr>
          <w:szCs w:val="24"/>
        </w:rPr>
        <w:t>代表该梁腹板的高度，可近似为对应翼型的结构高度。</w:t>
      </w:r>
    </w:p>
    <w:p w14:paraId="29E93B87" w14:textId="77777777" w:rsidR="003617A3" w:rsidRPr="00AA60C4" w:rsidRDefault="003617A3" w:rsidP="003617A3">
      <w:pPr>
        <w:rPr>
          <w:szCs w:val="24"/>
        </w:rPr>
      </w:pPr>
      <w:r w:rsidRPr="00AA60C4">
        <w:rPr>
          <w:szCs w:val="24"/>
        </w:rPr>
        <w:tab/>
      </w:r>
      <w:r w:rsidRPr="00AA60C4">
        <w:rPr>
          <w:szCs w:val="24"/>
        </w:rPr>
        <w:t>类似地，对于因剪力偏离</w:t>
      </w:r>
      <w:proofErr w:type="gramStart"/>
      <w:r w:rsidRPr="00AA60C4">
        <w:rPr>
          <w:szCs w:val="24"/>
        </w:rPr>
        <w:t>剖面刚心而</w:t>
      </w:r>
      <w:proofErr w:type="gramEnd"/>
      <w:r w:rsidRPr="00AA60C4">
        <w:rPr>
          <w:szCs w:val="24"/>
        </w:rPr>
        <w:t>产生的扭矩</w:t>
      </w:r>
      <w:r w:rsidRPr="00AA60C4">
        <w:rPr>
          <w:position w:val="-12"/>
          <w:szCs w:val="24"/>
        </w:rPr>
        <w:object w:dxaOrig="360" w:dyaOrig="360" w14:anchorId="51C2ED7F">
          <v:shape id="_x0000_i1237" type="#_x0000_t75" style="width:18pt;height:18pt" o:ole="">
            <v:imagedata r:id="rId389" o:title=""/>
          </v:shape>
          <o:OLEObject Type="Embed" ProgID="Equation.DSMT4" ShapeID="_x0000_i1237" DrawAspect="Content" ObjectID="_1656343278" r:id="rId390"/>
        </w:object>
      </w:r>
      <w:r w:rsidRPr="00AA60C4">
        <w:rPr>
          <w:szCs w:val="24"/>
        </w:rPr>
        <w:t>在</w:t>
      </w:r>
      <w:proofErr w:type="gramStart"/>
      <w:r w:rsidRPr="00AA60C4">
        <w:rPr>
          <w:szCs w:val="24"/>
        </w:rPr>
        <w:t>各盒段引起</w:t>
      </w:r>
      <w:proofErr w:type="gramEnd"/>
      <w:r w:rsidRPr="00AA60C4">
        <w:rPr>
          <w:szCs w:val="24"/>
        </w:rPr>
        <w:t>的</w:t>
      </w:r>
      <w:proofErr w:type="gramStart"/>
      <w:r w:rsidRPr="00AA60C4">
        <w:rPr>
          <w:szCs w:val="24"/>
        </w:rPr>
        <w:t>扭转剪流</w:t>
      </w:r>
      <w:proofErr w:type="gramEnd"/>
      <w:r w:rsidRPr="00AA60C4">
        <w:rPr>
          <w:position w:val="-12"/>
          <w:szCs w:val="24"/>
        </w:rPr>
        <w:object w:dxaOrig="260" w:dyaOrig="360" w14:anchorId="3E1E0E4F">
          <v:shape id="_x0000_i1238" type="#_x0000_t75" style="width:13.6pt;height:18pt" o:ole="">
            <v:imagedata r:id="rId391" o:title=""/>
          </v:shape>
          <o:OLEObject Type="Embed" ProgID="Equation.DSMT4" ShapeID="_x0000_i1238" DrawAspect="Content" ObjectID="_1656343279" r:id="rId392"/>
        </w:object>
      </w:r>
      <w:r w:rsidRPr="00AA60C4">
        <w:rPr>
          <w:szCs w:val="24"/>
        </w:rPr>
        <w:t>，可以按照各闭室扭转刚度进行分配。由于前缘与后缘闭室面积较小，故多</w:t>
      </w:r>
      <w:proofErr w:type="gramStart"/>
      <w:r w:rsidRPr="00AA60C4">
        <w:rPr>
          <w:szCs w:val="24"/>
        </w:rPr>
        <w:t>闭室盒段</w:t>
      </w:r>
      <w:proofErr w:type="gramEnd"/>
      <w:r w:rsidRPr="00AA60C4">
        <w:rPr>
          <w:position w:val="-12"/>
          <w:szCs w:val="24"/>
        </w:rPr>
        <w:object w:dxaOrig="260" w:dyaOrig="360" w14:anchorId="2217B921">
          <v:shape id="_x0000_i1239" type="#_x0000_t75" style="width:13.6pt;height:18pt" o:ole="">
            <v:imagedata r:id="rId393" o:title=""/>
          </v:shape>
          <o:OLEObject Type="Embed" ProgID="Equation.DSMT4" ShapeID="_x0000_i1239" DrawAspect="Content" ObjectID="_1656343280" r:id="rId394"/>
        </w:object>
      </w:r>
      <w:r w:rsidRPr="00AA60C4">
        <w:rPr>
          <w:szCs w:val="24"/>
        </w:rPr>
        <w:t>可近似认为仅由四根翼梁分隔出的中间三个闭室来承受扭矩。即满足</w:t>
      </w:r>
    </w:p>
    <w:p w14:paraId="739D6203" w14:textId="77777777" w:rsidR="003617A3" w:rsidRPr="00AA60C4" w:rsidRDefault="003617A3" w:rsidP="003617A3">
      <w:pPr>
        <w:jc w:val="center"/>
        <w:rPr>
          <w:szCs w:val="24"/>
        </w:rPr>
      </w:pPr>
      <w:r w:rsidRPr="00AA60C4">
        <w:rPr>
          <w:position w:val="-80"/>
          <w:szCs w:val="24"/>
        </w:rPr>
        <w:object w:dxaOrig="1840" w:dyaOrig="1719" w14:anchorId="0325E4F5">
          <v:shape id="_x0000_i1240" type="#_x0000_t75" style="width:92pt;height:86pt" o:ole="">
            <v:imagedata r:id="rId395" o:title=""/>
          </v:shape>
          <o:OLEObject Type="Embed" ProgID="Equation.DSMT4" ShapeID="_x0000_i1240" DrawAspect="Content" ObjectID="_1656343281" r:id="rId396"/>
        </w:object>
      </w:r>
    </w:p>
    <w:p w14:paraId="77C6013A" w14:textId="77777777" w:rsidR="003617A3" w:rsidRPr="00AA60C4" w:rsidRDefault="003617A3" w:rsidP="003617A3">
      <w:pPr>
        <w:rPr>
          <w:szCs w:val="24"/>
        </w:rPr>
      </w:pPr>
      <w:r w:rsidRPr="00AA60C4">
        <w:rPr>
          <w:szCs w:val="24"/>
        </w:rPr>
        <w:t>其中，</w:t>
      </w:r>
      <w:proofErr w:type="gramStart"/>
      <w:r w:rsidRPr="00AA60C4">
        <w:rPr>
          <w:szCs w:val="24"/>
        </w:rPr>
        <w:t>该盒段各</w:t>
      </w:r>
      <w:proofErr w:type="gramEnd"/>
      <w:r w:rsidRPr="00AA60C4">
        <w:rPr>
          <w:szCs w:val="24"/>
        </w:rPr>
        <w:t>闭室的抗扭转刚度</w:t>
      </w:r>
      <w:r w:rsidRPr="00AA60C4">
        <w:rPr>
          <w:position w:val="-12"/>
          <w:szCs w:val="24"/>
        </w:rPr>
        <w:object w:dxaOrig="400" w:dyaOrig="360" w14:anchorId="5FCD46CC">
          <v:shape id="_x0000_i1241" type="#_x0000_t75" style="width:19.6pt;height:18pt" o:ole="">
            <v:imagedata r:id="rId397" o:title=""/>
          </v:shape>
          <o:OLEObject Type="Embed" ProgID="Equation.DSMT4" ShapeID="_x0000_i1241" DrawAspect="Content" ObjectID="_1656343282" r:id="rId398"/>
        </w:object>
      </w:r>
      <w:r w:rsidRPr="00AA60C4">
        <w:rPr>
          <w:szCs w:val="24"/>
        </w:rPr>
        <w:t>满足</w:t>
      </w:r>
    </w:p>
    <w:p w14:paraId="0229FCE5" w14:textId="77777777" w:rsidR="003617A3" w:rsidRPr="00AA60C4" w:rsidRDefault="003617A3" w:rsidP="003617A3">
      <w:pPr>
        <w:jc w:val="center"/>
        <w:rPr>
          <w:szCs w:val="24"/>
        </w:rPr>
      </w:pPr>
      <w:r w:rsidRPr="00AA60C4">
        <w:rPr>
          <w:position w:val="-30"/>
          <w:szCs w:val="24"/>
        </w:rPr>
        <w:object w:dxaOrig="2260" w:dyaOrig="720" w14:anchorId="6121D800">
          <v:shape id="_x0000_i1242" type="#_x0000_t75" style="width:112.4pt;height:36pt" o:ole="">
            <v:imagedata r:id="rId399" o:title=""/>
          </v:shape>
          <o:OLEObject Type="Embed" ProgID="Equation.DSMT4" ShapeID="_x0000_i1242" DrawAspect="Content" ObjectID="_1656343283" r:id="rId400"/>
        </w:object>
      </w:r>
    </w:p>
    <w:p w14:paraId="1FD7832F" w14:textId="77777777" w:rsidR="003617A3" w:rsidRPr="00AA60C4" w:rsidRDefault="003617A3" w:rsidP="003617A3">
      <w:pPr>
        <w:rPr>
          <w:szCs w:val="24"/>
        </w:rPr>
      </w:pPr>
      <w:r w:rsidRPr="00AA60C4">
        <w:rPr>
          <w:szCs w:val="24"/>
        </w:rPr>
        <w:t>式中，</w:t>
      </w:r>
      <w:r w:rsidRPr="00AA60C4">
        <w:rPr>
          <w:position w:val="-6"/>
          <w:szCs w:val="24"/>
        </w:rPr>
        <w:object w:dxaOrig="260" w:dyaOrig="279" w14:anchorId="6A686B50">
          <v:shape id="_x0000_i1243" type="#_x0000_t75" style="width:13.6pt;height:13.6pt" o:ole="">
            <v:imagedata r:id="rId401" o:title=""/>
          </v:shape>
          <o:OLEObject Type="Embed" ProgID="Equation.DSMT4" ShapeID="_x0000_i1243" DrawAspect="Content" ObjectID="_1656343284" r:id="rId402"/>
        </w:object>
      </w:r>
      <w:r w:rsidRPr="00AA60C4">
        <w:rPr>
          <w:szCs w:val="24"/>
        </w:rPr>
        <w:t>为</w:t>
      </w:r>
      <w:proofErr w:type="gramStart"/>
      <w:r w:rsidRPr="00AA60C4">
        <w:rPr>
          <w:szCs w:val="24"/>
        </w:rPr>
        <w:t>该盒段闭室</w:t>
      </w:r>
      <w:proofErr w:type="gramEnd"/>
      <w:r w:rsidRPr="00AA60C4">
        <w:rPr>
          <w:szCs w:val="24"/>
        </w:rPr>
        <w:t>的剪切刚度，</w:t>
      </w:r>
      <w:r w:rsidRPr="00AA60C4">
        <w:rPr>
          <w:position w:val="-12"/>
          <w:szCs w:val="24"/>
        </w:rPr>
        <w:object w:dxaOrig="240" w:dyaOrig="360" w14:anchorId="42E9CACF">
          <v:shape id="_x0000_i1244" type="#_x0000_t75" style="width:12pt;height:18pt" o:ole="">
            <v:imagedata r:id="rId403" o:title=""/>
          </v:shape>
          <o:OLEObject Type="Embed" ProgID="Equation.DSMT4" ShapeID="_x0000_i1244" DrawAspect="Content" ObjectID="_1656343285" r:id="rId404"/>
        </w:object>
      </w:r>
      <w:r w:rsidRPr="00AA60C4">
        <w:rPr>
          <w:szCs w:val="24"/>
        </w:rPr>
        <w:t>为</w:t>
      </w:r>
      <w:proofErr w:type="gramStart"/>
      <w:r w:rsidRPr="00AA60C4">
        <w:rPr>
          <w:szCs w:val="24"/>
        </w:rPr>
        <w:t>该盒段闭室</w:t>
      </w:r>
      <w:proofErr w:type="gramEnd"/>
      <w:r w:rsidRPr="00AA60C4">
        <w:rPr>
          <w:szCs w:val="24"/>
        </w:rPr>
        <w:t>的长度，扭转剖面系数满足</w:t>
      </w:r>
      <w:r w:rsidRPr="00AA60C4">
        <w:rPr>
          <w:position w:val="-60"/>
          <w:szCs w:val="24"/>
        </w:rPr>
        <w:object w:dxaOrig="1160" w:dyaOrig="1020" w14:anchorId="1E162C83">
          <v:shape id="_x0000_i1245" type="#_x0000_t75" style="width:58.4pt;height:52pt" o:ole="">
            <v:imagedata r:id="rId405" o:title=""/>
          </v:shape>
          <o:OLEObject Type="Embed" ProgID="Equation.DSMT4" ShapeID="_x0000_i1245" DrawAspect="Content" ObjectID="_1656343286" r:id="rId406"/>
        </w:object>
      </w:r>
      <w:r w:rsidRPr="00AA60C4">
        <w:rPr>
          <w:szCs w:val="24"/>
        </w:rPr>
        <w:t>，</w:t>
      </w:r>
      <w:r w:rsidRPr="00AA60C4">
        <w:rPr>
          <w:position w:val="-12"/>
          <w:szCs w:val="24"/>
        </w:rPr>
        <w:object w:dxaOrig="999" w:dyaOrig="360" w14:anchorId="53B651BD">
          <v:shape id="_x0000_i1246" type="#_x0000_t75" style="width:49.6pt;height:18pt" o:ole="">
            <v:imagedata r:id="rId407" o:title=""/>
          </v:shape>
          <o:OLEObject Type="Embed" ProgID="Equation.DSMT4" ShapeID="_x0000_i1246" DrawAspect="Content" ObjectID="_1656343287" r:id="rId408"/>
        </w:object>
      </w:r>
      <w:r w:rsidRPr="00AA60C4">
        <w:rPr>
          <w:szCs w:val="24"/>
        </w:rPr>
        <w:t>为两倍的闭室面积，</w:t>
      </w:r>
      <w:r w:rsidRPr="00AA60C4">
        <w:rPr>
          <w:position w:val="-12"/>
          <w:szCs w:val="24"/>
        </w:rPr>
        <w:object w:dxaOrig="300" w:dyaOrig="360" w14:anchorId="146AA9B0">
          <v:shape id="_x0000_i1247" type="#_x0000_t75" style="width:16pt;height:18pt" o:ole="">
            <v:imagedata r:id="rId409" o:title=""/>
          </v:shape>
          <o:OLEObject Type="Embed" ProgID="Equation.DSMT4" ShapeID="_x0000_i1247" DrawAspect="Content" ObjectID="_1656343288" r:id="rId410"/>
        </w:object>
      </w:r>
      <w:r w:rsidRPr="00AA60C4">
        <w:rPr>
          <w:szCs w:val="24"/>
        </w:rPr>
        <w:t>为</w:t>
      </w:r>
      <w:proofErr w:type="gramStart"/>
      <w:r w:rsidRPr="00AA60C4">
        <w:rPr>
          <w:szCs w:val="24"/>
        </w:rPr>
        <w:t>该盒段闭室</w:t>
      </w:r>
      <w:proofErr w:type="gramEnd"/>
      <w:r w:rsidRPr="00AA60C4">
        <w:rPr>
          <w:szCs w:val="24"/>
        </w:rPr>
        <w:t>的蒙皮壁厚。</w:t>
      </w:r>
    </w:p>
    <w:p w14:paraId="29D05913" w14:textId="5FEA5B74" w:rsidR="003617A3" w:rsidRPr="00AA60C4" w:rsidRDefault="003617A3" w:rsidP="003617A3">
      <w:pPr>
        <w:rPr>
          <w:szCs w:val="24"/>
        </w:rPr>
      </w:pPr>
      <w:r w:rsidRPr="00AA60C4">
        <w:rPr>
          <w:szCs w:val="24"/>
        </w:rPr>
        <w:tab/>
      </w:r>
      <w:r w:rsidR="00F51342" w:rsidRPr="00AA60C4">
        <w:rPr>
          <w:szCs w:val="24"/>
        </w:rPr>
        <w:t>这里</w:t>
      </w:r>
      <w:r w:rsidRPr="00AA60C4">
        <w:rPr>
          <w:szCs w:val="24"/>
        </w:rPr>
        <w:t>可认为</w:t>
      </w:r>
      <w:r w:rsidRPr="00AA60C4">
        <w:rPr>
          <w:position w:val="-12"/>
          <w:szCs w:val="24"/>
        </w:rPr>
        <w:object w:dxaOrig="1740" w:dyaOrig="360" w14:anchorId="5AFC793C">
          <v:shape id="_x0000_i1248" type="#_x0000_t75" style="width:88pt;height:18pt" o:ole="">
            <v:imagedata r:id="rId411" o:title=""/>
          </v:shape>
          <o:OLEObject Type="Embed" ProgID="Equation.DSMT4" ShapeID="_x0000_i1248" DrawAspect="Content" ObjectID="_1656343289" r:id="rId412"/>
        </w:object>
      </w:r>
      <w:r w:rsidRPr="00AA60C4">
        <w:rPr>
          <w:szCs w:val="24"/>
        </w:rPr>
        <w:t>，即多</w:t>
      </w:r>
      <w:proofErr w:type="gramStart"/>
      <w:r w:rsidRPr="00AA60C4">
        <w:rPr>
          <w:szCs w:val="24"/>
        </w:rPr>
        <w:t>闭室盒段</w:t>
      </w:r>
      <w:proofErr w:type="gramEnd"/>
      <w:r w:rsidRPr="00AA60C4">
        <w:rPr>
          <w:position w:val="-12"/>
          <w:szCs w:val="24"/>
        </w:rPr>
        <w:object w:dxaOrig="260" w:dyaOrig="360" w14:anchorId="22C3EAC2">
          <v:shape id="_x0000_i1249" type="#_x0000_t75" style="width:13.6pt;height:18pt" o:ole="">
            <v:imagedata r:id="rId413" o:title=""/>
          </v:shape>
          <o:OLEObject Type="Embed" ProgID="Equation.DSMT4" ShapeID="_x0000_i1249" DrawAspect="Content" ObjectID="_1656343290" r:id="rId414"/>
        </w:object>
      </w:r>
      <w:r w:rsidRPr="00AA60C4">
        <w:rPr>
          <w:szCs w:val="24"/>
        </w:rPr>
        <w:t>蒙皮壁厚相同。故</w:t>
      </w:r>
      <w:r w:rsidRPr="00AA60C4">
        <w:rPr>
          <w:position w:val="-14"/>
          <w:szCs w:val="24"/>
        </w:rPr>
        <w:object w:dxaOrig="380" w:dyaOrig="380" w14:anchorId="5111E6E6">
          <v:shape id="_x0000_i1250" type="#_x0000_t75" style="width:19.6pt;height:19.6pt" o:ole="">
            <v:imagedata r:id="rId415" o:title=""/>
          </v:shape>
          <o:OLEObject Type="Embed" ProgID="Equation.DSMT4" ShapeID="_x0000_i1250" DrawAspect="Content" ObjectID="_1656343291" r:id="rId416"/>
        </w:object>
      </w:r>
      <w:r w:rsidRPr="00AA60C4">
        <w:rPr>
          <w:szCs w:val="24"/>
        </w:rPr>
        <w:t>中的</w:t>
      </w:r>
      <w:r w:rsidRPr="00AA60C4">
        <w:rPr>
          <w:position w:val="-30"/>
          <w:szCs w:val="24"/>
        </w:rPr>
        <w:object w:dxaOrig="560" w:dyaOrig="680" w14:anchorId="36D3D7E7">
          <v:shape id="_x0000_i1251" type="#_x0000_t75" style="width:28.4pt;height:34.4pt" o:ole="">
            <v:imagedata r:id="rId417" o:title=""/>
          </v:shape>
          <o:OLEObject Type="Embed" ProgID="Equation.DSMT4" ShapeID="_x0000_i1251" DrawAspect="Content" ObjectID="_1656343292" r:id="rId418"/>
        </w:object>
      </w:r>
      <w:r w:rsidRPr="00AA60C4">
        <w:rPr>
          <w:szCs w:val="24"/>
        </w:rPr>
        <w:t>项正比于第</w:t>
      </w:r>
      <w:r w:rsidRPr="00AA60C4">
        <w:rPr>
          <w:i/>
          <w:iCs/>
          <w:szCs w:val="24"/>
        </w:rPr>
        <w:t>b</w:t>
      </w:r>
      <w:proofErr w:type="gramStart"/>
      <w:r w:rsidRPr="00AA60C4">
        <w:rPr>
          <w:szCs w:val="24"/>
        </w:rPr>
        <w:t>个</w:t>
      </w:r>
      <w:proofErr w:type="gramEnd"/>
      <w:r w:rsidRPr="00AA60C4">
        <w:rPr>
          <w:szCs w:val="24"/>
        </w:rPr>
        <w:t>闭室的周长，不妨设为</w:t>
      </w:r>
      <w:r w:rsidRPr="00AA60C4">
        <w:rPr>
          <w:position w:val="-12"/>
          <w:szCs w:val="24"/>
        </w:rPr>
        <w:object w:dxaOrig="340" w:dyaOrig="360" w14:anchorId="780E844B">
          <v:shape id="_x0000_i1252" type="#_x0000_t75" style="width:16.4pt;height:18pt" o:ole="">
            <v:imagedata r:id="rId419" o:title=""/>
          </v:shape>
          <o:OLEObject Type="Embed" ProgID="Equation.DSMT4" ShapeID="_x0000_i1252" DrawAspect="Content" ObjectID="_1656343293" r:id="rId420"/>
        </w:object>
      </w:r>
      <w:r w:rsidRPr="00AA60C4">
        <w:rPr>
          <w:szCs w:val="24"/>
        </w:rPr>
        <w:t>，又</w:t>
      </w:r>
      <w:proofErr w:type="gramStart"/>
      <w:r w:rsidRPr="00AA60C4">
        <w:rPr>
          <w:szCs w:val="24"/>
        </w:rPr>
        <w:t>由盒段各</w:t>
      </w:r>
      <w:proofErr w:type="gramEnd"/>
      <w:r w:rsidRPr="00AA60C4">
        <w:rPr>
          <w:szCs w:val="24"/>
        </w:rPr>
        <w:t>闭室的剪切刚度</w:t>
      </w:r>
      <w:r w:rsidRPr="00AA60C4">
        <w:rPr>
          <w:position w:val="-6"/>
          <w:szCs w:val="24"/>
        </w:rPr>
        <w:object w:dxaOrig="260" w:dyaOrig="279" w14:anchorId="5FF6271B">
          <v:shape id="_x0000_i1253" type="#_x0000_t75" style="width:13.6pt;height:13.6pt" o:ole="">
            <v:imagedata r:id="rId421" o:title=""/>
          </v:shape>
          <o:OLEObject Type="Embed" ProgID="Equation.DSMT4" ShapeID="_x0000_i1253" DrawAspect="Content" ObjectID="_1656343294" r:id="rId422"/>
        </w:object>
      </w:r>
      <w:r w:rsidRPr="00AA60C4">
        <w:rPr>
          <w:szCs w:val="24"/>
        </w:rPr>
        <w:t>与长度</w:t>
      </w:r>
      <w:r w:rsidRPr="00AA60C4">
        <w:rPr>
          <w:position w:val="-12"/>
          <w:szCs w:val="24"/>
        </w:rPr>
        <w:object w:dxaOrig="240" w:dyaOrig="360" w14:anchorId="01472C60">
          <v:shape id="_x0000_i1254" type="#_x0000_t75" style="width:12pt;height:18pt" o:ole="">
            <v:imagedata r:id="rId423" o:title=""/>
          </v:shape>
          <o:OLEObject Type="Embed" ProgID="Equation.DSMT4" ShapeID="_x0000_i1254" DrawAspect="Content" ObjectID="_1656343295" r:id="rId424"/>
        </w:object>
      </w:r>
      <w:r w:rsidRPr="00AA60C4">
        <w:rPr>
          <w:szCs w:val="24"/>
        </w:rPr>
        <w:t>均相同，故</w:t>
      </w:r>
      <w:proofErr w:type="gramStart"/>
      <w:r w:rsidRPr="00AA60C4">
        <w:rPr>
          <w:szCs w:val="24"/>
        </w:rPr>
        <w:t>该盒段各</w:t>
      </w:r>
      <w:proofErr w:type="gramEnd"/>
      <w:r w:rsidRPr="00AA60C4">
        <w:rPr>
          <w:szCs w:val="24"/>
        </w:rPr>
        <w:t>闭室的抗扭转刚度与</w:t>
      </w:r>
      <w:r w:rsidRPr="00AA60C4">
        <w:rPr>
          <w:position w:val="-12"/>
          <w:szCs w:val="24"/>
        </w:rPr>
        <w:object w:dxaOrig="320" w:dyaOrig="380" w14:anchorId="227E1221">
          <v:shape id="_x0000_i1255" type="#_x0000_t75" style="width:16.4pt;height:19.6pt" o:ole="">
            <v:imagedata r:id="rId425" o:title=""/>
          </v:shape>
          <o:OLEObject Type="Embed" ProgID="Equation.DSMT4" ShapeID="_x0000_i1255" DrawAspect="Content" ObjectID="_1656343296" r:id="rId426"/>
        </w:object>
      </w:r>
      <w:r w:rsidRPr="00AA60C4">
        <w:rPr>
          <w:szCs w:val="24"/>
        </w:rPr>
        <w:t>成正比，与</w:t>
      </w:r>
      <w:r w:rsidRPr="00AA60C4">
        <w:rPr>
          <w:position w:val="-12"/>
          <w:szCs w:val="24"/>
        </w:rPr>
        <w:object w:dxaOrig="340" w:dyaOrig="360" w14:anchorId="598A38C1">
          <v:shape id="_x0000_i1256" type="#_x0000_t75" style="width:16.4pt;height:18pt" o:ole="">
            <v:imagedata r:id="rId427" o:title=""/>
          </v:shape>
          <o:OLEObject Type="Embed" ProgID="Equation.DSMT4" ShapeID="_x0000_i1256" DrawAspect="Content" ObjectID="_1656343297" r:id="rId428"/>
        </w:object>
      </w:r>
      <w:r w:rsidRPr="00AA60C4">
        <w:rPr>
          <w:szCs w:val="24"/>
        </w:rPr>
        <w:t>成反比，即</w:t>
      </w:r>
    </w:p>
    <w:p w14:paraId="38F604D2" w14:textId="77777777" w:rsidR="003617A3" w:rsidRPr="00AA60C4" w:rsidRDefault="003617A3" w:rsidP="003617A3">
      <w:pPr>
        <w:jc w:val="center"/>
        <w:rPr>
          <w:szCs w:val="24"/>
        </w:rPr>
      </w:pPr>
      <w:r w:rsidRPr="00AA60C4">
        <w:rPr>
          <w:position w:val="-30"/>
          <w:szCs w:val="24"/>
        </w:rPr>
        <w:object w:dxaOrig="1020" w:dyaOrig="720" w14:anchorId="26B0355F">
          <v:shape id="_x0000_i1257" type="#_x0000_t75" style="width:52pt;height:36pt" o:ole="">
            <v:imagedata r:id="rId429" o:title=""/>
          </v:shape>
          <o:OLEObject Type="Embed" ProgID="Equation.DSMT4" ShapeID="_x0000_i1257" DrawAspect="Content" ObjectID="_1656343298" r:id="rId430"/>
        </w:object>
      </w:r>
    </w:p>
    <w:p w14:paraId="5123BABD" w14:textId="0B0C5B79" w:rsidR="003617A3" w:rsidRPr="00AA60C4" w:rsidRDefault="003617A3" w:rsidP="003617A3">
      <w:pPr>
        <w:rPr>
          <w:szCs w:val="24"/>
        </w:rPr>
      </w:pPr>
      <w:r w:rsidRPr="00AA60C4">
        <w:rPr>
          <w:szCs w:val="24"/>
        </w:rPr>
        <w:tab/>
      </w:r>
      <w:r w:rsidRPr="00AA60C4">
        <w:rPr>
          <w:szCs w:val="24"/>
        </w:rPr>
        <w:t>由于原始的翼剖面上壁板为曲线，不便于闭室周长与面积的计算，</w:t>
      </w:r>
      <w:proofErr w:type="gramStart"/>
      <w:r w:rsidRPr="00AA60C4">
        <w:rPr>
          <w:szCs w:val="24"/>
        </w:rPr>
        <w:t>故考虑</w:t>
      </w:r>
      <w:proofErr w:type="gramEnd"/>
      <w:r w:rsidRPr="00AA60C4">
        <w:rPr>
          <w:szCs w:val="24"/>
        </w:rPr>
        <w:t>采用直角梯形近似闭室剖面形状的方法进行计算，</w:t>
      </w:r>
      <w:bookmarkStart w:id="66" w:name="_Hlk45407052"/>
      <w:r w:rsidRPr="00AA60C4">
        <w:rPr>
          <w:szCs w:val="24"/>
        </w:rPr>
        <w:t>闭室剖面形状简化</w:t>
      </w:r>
      <w:bookmarkEnd w:id="66"/>
      <w:r w:rsidRPr="00AA60C4">
        <w:rPr>
          <w:szCs w:val="24"/>
        </w:rPr>
        <w:t>如图</w:t>
      </w:r>
      <w:r w:rsidR="00AA39F5" w:rsidRPr="00AA60C4">
        <w:rPr>
          <w:szCs w:val="24"/>
        </w:rPr>
        <w:t>4.7</w:t>
      </w:r>
      <w:r w:rsidRPr="00AA60C4">
        <w:rPr>
          <w:szCs w:val="24"/>
        </w:rPr>
        <w:t>所示。</w:t>
      </w:r>
    </w:p>
    <w:p w14:paraId="62BFC551" w14:textId="1CD2B2B7" w:rsidR="003617A3" w:rsidRPr="00AA60C4" w:rsidRDefault="001B4C60" w:rsidP="003617A3">
      <w:pPr>
        <w:jc w:val="center"/>
        <w:rPr>
          <w:szCs w:val="24"/>
        </w:rPr>
      </w:pPr>
      <w:r>
        <w:pict w14:anchorId="50FC32DC">
          <v:shape id="_x0000_i1258" type="#_x0000_t75" style="width:267.6pt;height:56.4pt">
            <v:imagedata r:id="rId431" o:title=""/>
          </v:shape>
        </w:pict>
      </w:r>
    </w:p>
    <w:p w14:paraId="72019A67" w14:textId="127E6DF9" w:rsidR="003617A3" w:rsidRPr="00AA60C4" w:rsidRDefault="003617A3" w:rsidP="003617A3">
      <w:pPr>
        <w:jc w:val="center"/>
        <w:rPr>
          <w:sz w:val="21"/>
          <w:szCs w:val="21"/>
        </w:rPr>
      </w:pPr>
      <w:r w:rsidRPr="00AA60C4">
        <w:rPr>
          <w:sz w:val="21"/>
          <w:szCs w:val="18"/>
        </w:rPr>
        <w:t>图</w:t>
      </w:r>
      <w:r w:rsidR="00AA39F5" w:rsidRPr="00AA60C4">
        <w:rPr>
          <w:sz w:val="21"/>
          <w:szCs w:val="18"/>
        </w:rPr>
        <w:t>4.7</w:t>
      </w:r>
      <w:r w:rsidRPr="00AA60C4">
        <w:rPr>
          <w:sz w:val="21"/>
          <w:szCs w:val="18"/>
        </w:rPr>
        <w:t xml:space="preserve">  </w:t>
      </w:r>
      <w:r w:rsidR="00CD1EAD" w:rsidRPr="00AA60C4">
        <w:rPr>
          <w:sz w:val="21"/>
          <w:szCs w:val="18"/>
        </w:rPr>
        <w:t>利用多边形进行闭室剖面形状简化示意图</w:t>
      </w:r>
    </w:p>
    <w:p w14:paraId="428D436D" w14:textId="77777777" w:rsidR="003617A3" w:rsidRPr="00AA60C4" w:rsidRDefault="003617A3" w:rsidP="003617A3">
      <w:pPr>
        <w:rPr>
          <w:szCs w:val="24"/>
        </w:rPr>
      </w:pPr>
      <w:r w:rsidRPr="00AA60C4">
        <w:rPr>
          <w:szCs w:val="24"/>
        </w:rPr>
        <w:tab/>
      </w:r>
      <w:r w:rsidRPr="00AA60C4">
        <w:rPr>
          <w:szCs w:val="24"/>
        </w:rPr>
        <w:t>由以上尺寸可得到各闭室的面积与周长分别为</w:t>
      </w:r>
    </w:p>
    <w:p w14:paraId="4060768D" w14:textId="77777777" w:rsidR="003617A3" w:rsidRPr="00AA60C4" w:rsidRDefault="003617A3" w:rsidP="003617A3">
      <w:pPr>
        <w:jc w:val="center"/>
        <w:rPr>
          <w:szCs w:val="24"/>
        </w:rPr>
      </w:pPr>
      <w:r w:rsidRPr="00AA60C4">
        <w:rPr>
          <w:position w:val="-24"/>
          <w:szCs w:val="24"/>
        </w:rPr>
        <w:object w:dxaOrig="2460" w:dyaOrig="620" w14:anchorId="76380859">
          <v:shape id="_x0000_i1259" type="#_x0000_t75" style="width:124pt;height:31.6pt" o:ole="">
            <v:imagedata r:id="rId432" o:title=""/>
          </v:shape>
          <o:OLEObject Type="Embed" ProgID="Equation.DSMT4" ShapeID="_x0000_i1259" DrawAspect="Content" ObjectID="_1656343299" r:id="rId433"/>
        </w:object>
      </w:r>
    </w:p>
    <w:p w14:paraId="4FB0E3C7" w14:textId="77777777" w:rsidR="003617A3" w:rsidRPr="00AA60C4" w:rsidRDefault="003617A3" w:rsidP="003617A3">
      <w:pPr>
        <w:jc w:val="center"/>
        <w:rPr>
          <w:szCs w:val="24"/>
        </w:rPr>
      </w:pPr>
      <w:r w:rsidRPr="00AA60C4">
        <w:rPr>
          <w:position w:val="-16"/>
          <w:szCs w:val="24"/>
        </w:rPr>
        <w:object w:dxaOrig="4500" w:dyaOrig="520" w14:anchorId="5EA523C9">
          <v:shape id="_x0000_i1260" type="#_x0000_t75" style="width:225.6pt;height:25.6pt" o:ole="">
            <v:imagedata r:id="rId434" o:title=""/>
          </v:shape>
          <o:OLEObject Type="Embed" ProgID="Equation.DSMT4" ShapeID="_x0000_i1260" DrawAspect="Content" ObjectID="_1656343300" r:id="rId435"/>
        </w:object>
      </w:r>
    </w:p>
    <w:p w14:paraId="501F19FD" w14:textId="77777777" w:rsidR="003617A3" w:rsidRPr="00AA60C4" w:rsidRDefault="003617A3" w:rsidP="003617A3">
      <w:pPr>
        <w:rPr>
          <w:szCs w:val="24"/>
        </w:rPr>
      </w:pPr>
      <w:r w:rsidRPr="00AA60C4">
        <w:rPr>
          <w:szCs w:val="24"/>
        </w:rPr>
        <w:tab/>
      </w:r>
      <w:r w:rsidRPr="00AA60C4">
        <w:rPr>
          <w:szCs w:val="24"/>
        </w:rPr>
        <w:t>结合上述结构模型简化过程，可得在多闭室剖面各闭室由扭矩引起</w:t>
      </w:r>
      <w:proofErr w:type="gramStart"/>
      <w:r w:rsidRPr="00AA60C4">
        <w:rPr>
          <w:szCs w:val="24"/>
        </w:rPr>
        <w:t>的剪流为</w:t>
      </w:r>
      <w:proofErr w:type="gramEnd"/>
    </w:p>
    <w:p w14:paraId="5434F0CD" w14:textId="77777777" w:rsidR="003617A3" w:rsidRPr="00AA60C4" w:rsidRDefault="003617A3" w:rsidP="003617A3">
      <w:pPr>
        <w:jc w:val="center"/>
        <w:rPr>
          <w:szCs w:val="24"/>
        </w:rPr>
      </w:pPr>
      <w:r w:rsidRPr="00AA60C4">
        <w:rPr>
          <w:position w:val="-30"/>
          <w:szCs w:val="24"/>
        </w:rPr>
        <w:object w:dxaOrig="1080" w:dyaOrig="680" w14:anchorId="005AADC4">
          <v:shape id="_x0000_i1261" type="#_x0000_t75" style="width:54pt;height:34.4pt" o:ole="">
            <v:imagedata r:id="rId436" o:title=""/>
          </v:shape>
          <o:OLEObject Type="Embed" ProgID="Equation.DSMT4" ShapeID="_x0000_i1261" DrawAspect="Content" ObjectID="_1656343301" r:id="rId437"/>
        </w:object>
      </w:r>
    </w:p>
    <w:p w14:paraId="0E06C5E9" w14:textId="77777777" w:rsidR="003617A3" w:rsidRPr="00AA60C4" w:rsidRDefault="003617A3" w:rsidP="003617A3">
      <w:pPr>
        <w:rPr>
          <w:szCs w:val="24"/>
        </w:rPr>
      </w:pPr>
      <w:r w:rsidRPr="00AA60C4">
        <w:rPr>
          <w:szCs w:val="24"/>
        </w:rPr>
        <w:t>其中，</w:t>
      </w:r>
      <w:r w:rsidRPr="00AA60C4">
        <w:rPr>
          <w:position w:val="-12"/>
          <w:szCs w:val="24"/>
        </w:rPr>
        <w:object w:dxaOrig="380" w:dyaOrig="360" w14:anchorId="31C8E037">
          <v:shape id="_x0000_i1262" type="#_x0000_t75" style="width:19.6pt;height:18pt" o:ole="">
            <v:imagedata r:id="rId438" o:title=""/>
          </v:shape>
          <o:OLEObject Type="Embed" ProgID="Equation.DSMT4" ShapeID="_x0000_i1262" DrawAspect="Content" ObjectID="_1656343302" r:id="rId439"/>
        </w:object>
      </w:r>
      <w:r w:rsidRPr="00AA60C4">
        <w:rPr>
          <w:szCs w:val="24"/>
        </w:rPr>
        <w:t>代表第</w:t>
      </w:r>
      <w:proofErr w:type="spellStart"/>
      <w:r w:rsidRPr="00AA60C4">
        <w:rPr>
          <w:i/>
          <w:iCs/>
          <w:szCs w:val="24"/>
        </w:rPr>
        <w:t>i</w:t>
      </w:r>
      <w:proofErr w:type="spellEnd"/>
      <w:proofErr w:type="gramStart"/>
      <w:r w:rsidRPr="00AA60C4">
        <w:rPr>
          <w:szCs w:val="24"/>
        </w:rPr>
        <w:t>个</w:t>
      </w:r>
      <w:proofErr w:type="gramEnd"/>
      <w:r w:rsidRPr="00AA60C4">
        <w:rPr>
          <w:szCs w:val="24"/>
        </w:rPr>
        <w:t>多</w:t>
      </w:r>
      <w:proofErr w:type="gramStart"/>
      <w:r w:rsidRPr="00AA60C4">
        <w:rPr>
          <w:szCs w:val="24"/>
        </w:rPr>
        <w:t>闭室盒段的</w:t>
      </w:r>
      <w:proofErr w:type="gramEnd"/>
      <w:r w:rsidRPr="00AA60C4">
        <w:rPr>
          <w:szCs w:val="24"/>
        </w:rPr>
        <w:t>第</w:t>
      </w:r>
      <w:r w:rsidRPr="00AA60C4">
        <w:rPr>
          <w:i/>
          <w:iCs/>
          <w:szCs w:val="24"/>
        </w:rPr>
        <w:t>b</w:t>
      </w:r>
      <w:proofErr w:type="gramStart"/>
      <w:r w:rsidRPr="00AA60C4">
        <w:rPr>
          <w:szCs w:val="24"/>
        </w:rPr>
        <w:t>个</w:t>
      </w:r>
      <w:proofErr w:type="gramEnd"/>
      <w:r w:rsidRPr="00AA60C4">
        <w:rPr>
          <w:szCs w:val="24"/>
        </w:rPr>
        <w:t>闭室上所受剪流。</w:t>
      </w:r>
    </w:p>
    <w:p w14:paraId="34E34287" w14:textId="6A6F513F" w:rsidR="003617A3" w:rsidRPr="00AA60C4" w:rsidRDefault="003617A3" w:rsidP="003617A3">
      <w:pPr>
        <w:rPr>
          <w:szCs w:val="24"/>
        </w:rPr>
      </w:pPr>
      <w:r w:rsidRPr="00AA60C4">
        <w:rPr>
          <w:szCs w:val="24"/>
        </w:rPr>
        <w:tab/>
      </w:r>
      <w:r w:rsidRPr="00AA60C4">
        <w:rPr>
          <w:szCs w:val="24"/>
        </w:rPr>
        <w:t>上面已对梁腹板</w:t>
      </w:r>
      <w:proofErr w:type="gramStart"/>
      <w:r w:rsidRPr="00AA60C4">
        <w:rPr>
          <w:szCs w:val="24"/>
        </w:rPr>
        <w:t>所受剪流内力</w:t>
      </w:r>
      <w:proofErr w:type="gramEnd"/>
      <w:r w:rsidRPr="00AA60C4">
        <w:rPr>
          <w:position w:val="-12"/>
          <w:szCs w:val="24"/>
        </w:rPr>
        <w:object w:dxaOrig="260" w:dyaOrig="360" w14:anchorId="024E77AD">
          <v:shape id="_x0000_i1263" type="#_x0000_t75" style="width:13.6pt;height:18pt" o:ole="">
            <v:imagedata r:id="rId440" o:title=""/>
          </v:shape>
          <o:OLEObject Type="Embed" ProgID="Equation.DSMT4" ShapeID="_x0000_i1263" DrawAspect="Content" ObjectID="_1656343303" r:id="rId441"/>
        </w:object>
      </w:r>
      <w:r w:rsidRPr="00AA60C4">
        <w:rPr>
          <w:szCs w:val="24"/>
        </w:rPr>
        <w:t>与</w:t>
      </w:r>
      <w:r w:rsidRPr="00AA60C4">
        <w:rPr>
          <w:position w:val="-12"/>
          <w:szCs w:val="24"/>
        </w:rPr>
        <w:object w:dxaOrig="240" w:dyaOrig="360" w14:anchorId="1751D39C">
          <v:shape id="_x0000_i1264" type="#_x0000_t75" style="width:12pt;height:18pt" o:ole="">
            <v:imagedata r:id="rId442" o:title=""/>
          </v:shape>
          <o:OLEObject Type="Embed" ProgID="Equation.DSMT4" ShapeID="_x0000_i1264" DrawAspect="Content" ObjectID="_1656343304" r:id="rId443"/>
        </w:object>
      </w:r>
      <w:r w:rsidRPr="00AA60C4">
        <w:rPr>
          <w:szCs w:val="24"/>
        </w:rPr>
        <w:t>的详细计算进行说明。实际的多</w:t>
      </w:r>
      <w:proofErr w:type="gramStart"/>
      <w:r w:rsidRPr="00AA60C4">
        <w:rPr>
          <w:szCs w:val="24"/>
        </w:rPr>
        <w:t>闭室盒段</w:t>
      </w:r>
      <w:proofErr w:type="gramEnd"/>
      <w:r w:rsidRPr="00AA60C4">
        <w:rPr>
          <w:position w:val="-14"/>
          <w:szCs w:val="24"/>
        </w:rPr>
        <w:object w:dxaOrig="1600" w:dyaOrig="400" w14:anchorId="392FBE26">
          <v:shape id="_x0000_i1265" type="#_x0000_t75" style="width:82pt;height:19.6pt" o:ole="">
            <v:imagedata r:id="rId444" o:title=""/>
          </v:shape>
          <o:OLEObject Type="Embed" ProgID="Equation.DSMT4" ShapeID="_x0000_i1265" DrawAspect="Content" ObjectID="_1656343305" r:id="rId445"/>
        </w:object>
      </w:r>
      <w:r w:rsidRPr="00AA60C4">
        <w:rPr>
          <w:szCs w:val="24"/>
        </w:rPr>
        <w:t>在剪力</w:t>
      </w:r>
      <w:r w:rsidRPr="00AA60C4">
        <w:rPr>
          <w:position w:val="-12"/>
          <w:szCs w:val="24"/>
        </w:rPr>
        <w:object w:dxaOrig="279" w:dyaOrig="360" w14:anchorId="779E844E">
          <v:shape id="_x0000_i1266" type="#_x0000_t75" style="width:13.6pt;height:18pt" o:ole="">
            <v:imagedata r:id="rId446" o:title=""/>
          </v:shape>
          <o:OLEObject Type="Embed" ProgID="Equation.DSMT4" ShapeID="_x0000_i1266" DrawAspect="Content" ObjectID="_1656343306" r:id="rId447"/>
        </w:object>
      </w:r>
      <w:r w:rsidRPr="00AA60C4">
        <w:rPr>
          <w:szCs w:val="24"/>
        </w:rPr>
        <w:t>与扭矩</w:t>
      </w:r>
      <w:r w:rsidRPr="00AA60C4">
        <w:rPr>
          <w:position w:val="-12"/>
          <w:szCs w:val="24"/>
        </w:rPr>
        <w:object w:dxaOrig="380" w:dyaOrig="360" w14:anchorId="17468FA3">
          <v:shape id="_x0000_i1267" type="#_x0000_t75" style="width:19.6pt;height:18pt" o:ole="">
            <v:imagedata r:id="rId448" o:title=""/>
          </v:shape>
          <o:OLEObject Type="Embed" ProgID="Equation.DSMT4" ShapeID="_x0000_i1267" DrawAspect="Content" ObjectID="_1656343307" r:id="rId449"/>
        </w:object>
      </w:r>
      <w:r w:rsidRPr="00AA60C4">
        <w:rPr>
          <w:szCs w:val="24"/>
        </w:rPr>
        <w:t>的作用下</w:t>
      </w:r>
      <w:proofErr w:type="gramStart"/>
      <w:r w:rsidRPr="00AA60C4">
        <w:rPr>
          <w:szCs w:val="24"/>
        </w:rPr>
        <w:t>的剪流分布</w:t>
      </w:r>
      <w:proofErr w:type="gramEnd"/>
      <w:r w:rsidRPr="00AA60C4">
        <w:rPr>
          <w:szCs w:val="24"/>
        </w:rPr>
        <w:t>如图</w:t>
      </w:r>
      <w:r w:rsidR="00D25CEA" w:rsidRPr="00AA60C4">
        <w:rPr>
          <w:szCs w:val="24"/>
        </w:rPr>
        <w:t>4.8</w:t>
      </w:r>
      <w:r w:rsidRPr="00AA60C4">
        <w:rPr>
          <w:szCs w:val="24"/>
        </w:rPr>
        <w:t>所示。</w:t>
      </w:r>
    </w:p>
    <w:p w14:paraId="0D7C0871" w14:textId="02898320" w:rsidR="003617A3" w:rsidRPr="00AA60C4" w:rsidRDefault="001B4C60" w:rsidP="003617A3">
      <w:pPr>
        <w:jc w:val="center"/>
        <w:rPr>
          <w:szCs w:val="24"/>
        </w:rPr>
      </w:pPr>
      <w:r>
        <w:pict w14:anchorId="090117E4">
          <v:shape id="_x0000_i1268" type="#_x0000_t75" style="width:265.6pt;height:99.2pt">
            <v:imagedata r:id="rId450" o:title=""/>
          </v:shape>
        </w:pict>
      </w:r>
    </w:p>
    <w:p w14:paraId="6A5C90E5" w14:textId="460BA575" w:rsidR="003617A3" w:rsidRPr="00AA60C4" w:rsidRDefault="003617A3" w:rsidP="003617A3">
      <w:pPr>
        <w:jc w:val="center"/>
        <w:rPr>
          <w:sz w:val="21"/>
          <w:szCs w:val="21"/>
        </w:rPr>
      </w:pPr>
      <w:r w:rsidRPr="00AA60C4">
        <w:rPr>
          <w:sz w:val="21"/>
          <w:szCs w:val="18"/>
        </w:rPr>
        <w:t>图</w:t>
      </w:r>
      <w:r w:rsidR="00D25CEA" w:rsidRPr="00AA60C4">
        <w:rPr>
          <w:sz w:val="21"/>
          <w:szCs w:val="18"/>
        </w:rPr>
        <w:t>4.8</w:t>
      </w:r>
      <w:r w:rsidRPr="00AA60C4">
        <w:rPr>
          <w:sz w:val="21"/>
          <w:szCs w:val="18"/>
        </w:rPr>
        <w:t xml:space="preserve">  </w:t>
      </w:r>
      <w:r w:rsidRPr="00AA60C4">
        <w:rPr>
          <w:sz w:val="21"/>
          <w:szCs w:val="18"/>
        </w:rPr>
        <w:t>多</w:t>
      </w:r>
      <w:proofErr w:type="gramStart"/>
      <w:r w:rsidRPr="00AA60C4">
        <w:rPr>
          <w:sz w:val="21"/>
          <w:szCs w:val="18"/>
        </w:rPr>
        <w:t>闭室盒段</w:t>
      </w:r>
      <w:proofErr w:type="gramEnd"/>
      <w:r w:rsidRPr="00AA60C4">
        <w:rPr>
          <w:position w:val="-10"/>
          <w:sz w:val="21"/>
          <w:szCs w:val="18"/>
        </w:rPr>
        <w:object w:dxaOrig="240" w:dyaOrig="300" w14:anchorId="09FE37BC">
          <v:shape id="_x0000_i1269" type="#_x0000_t75" style="width:12pt;height:16pt" o:ole="">
            <v:imagedata r:id="rId451" o:title=""/>
          </v:shape>
          <o:OLEObject Type="Embed" ProgID="Equation.DSMT4" ShapeID="_x0000_i1269" DrawAspect="Content" ObjectID="_1656343308" r:id="rId452"/>
        </w:object>
      </w:r>
      <w:r w:rsidRPr="00AA60C4">
        <w:rPr>
          <w:sz w:val="21"/>
          <w:szCs w:val="18"/>
        </w:rPr>
        <w:t>在剪力与扭矩共同作用下</w:t>
      </w:r>
      <w:proofErr w:type="gramStart"/>
      <w:r w:rsidRPr="00AA60C4">
        <w:rPr>
          <w:sz w:val="21"/>
          <w:szCs w:val="18"/>
        </w:rPr>
        <w:t>的剪流分布</w:t>
      </w:r>
      <w:proofErr w:type="gramEnd"/>
      <w:r w:rsidRPr="00AA60C4">
        <w:rPr>
          <w:sz w:val="21"/>
          <w:szCs w:val="18"/>
        </w:rPr>
        <w:t>图</w:t>
      </w:r>
    </w:p>
    <w:p w14:paraId="7C2F83B8" w14:textId="77777777" w:rsidR="003617A3" w:rsidRPr="00AA60C4" w:rsidRDefault="003617A3" w:rsidP="003617A3">
      <w:pPr>
        <w:rPr>
          <w:szCs w:val="24"/>
        </w:rPr>
      </w:pPr>
      <w:r w:rsidRPr="00AA60C4">
        <w:rPr>
          <w:szCs w:val="24"/>
        </w:rPr>
        <w:tab/>
      </w:r>
      <w:r w:rsidRPr="00AA60C4">
        <w:rPr>
          <w:szCs w:val="24"/>
        </w:rPr>
        <w:t>观察上图，运用叠加原理进行合成，可得到各梁腹板</w:t>
      </w:r>
      <w:proofErr w:type="gramStart"/>
      <w:r w:rsidRPr="00AA60C4">
        <w:rPr>
          <w:szCs w:val="24"/>
        </w:rPr>
        <w:t>的剪流</w:t>
      </w:r>
      <w:proofErr w:type="gramEnd"/>
      <w:r w:rsidRPr="00AA60C4">
        <w:rPr>
          <w:position w:val="-12"/>
          <w:szCs w:val="24"/>
        </w:rPr>
        <w:object w:dxaOrig="1020" w:dyaOrig="360" w14:anchorId="78ACD9B8">
          <v:shape id="_x0000_i1270" type="#_x0000_t75" style="width:52pt;height:18pt" o:ole="">
            <v:imagedata r:id="rId453" o:title=""/>
          </v:shape>
          <o:OLEObject Type="Embed" ProgID="Equation.DSMT4" ShapeID="_x0000_i1270" DrawAspect="Content" ObjectID="_1656343309" r:id="rId454"/>
        </w:object>
      </w:r>
      <w:r w:rsidRPr="00AA60C4">
        <w:rPr>
          <w:szCs w:val="24"/>
        </w:rPr>
        <w:t>为</w:t>
      </w:r>
    </w:p>
    <w:p w14:paraId="45DD2494" w14:textId="77777777" w:rsidR="003617A3" w:rsidRPr="00AA60C4" w:rsidRDefault="003617A3" w:rsidP="003617A3">
      <w:pPr>
        <w:jc w:val="center"/>
        <w:rPr>
          <w:szCs w:val="24"/>
        </w:rPr>
      </w:pPr>
      <w:r w:rsidRPr="00AA60C4">
        <w:rPr>
          <w:position w:val="-68"/>
          <w:szCs w:val="24"/>
        </w:rPr>
        <w:object w:dxaOrig="2360" w:dyaOrig="1480" w14:anchorId="1A29716A">
          <v:shape id="_x0000_i1271" type="#_x0000_t75" style="width:118pt;height:73.6pt" o:ole="">
            <v:imagedata r:id="rId455" o:title=""/>
          </v:shape>
          <o:OLEObject Type="Embed" ProgID="Equation.DSMT4" ShapeID="_x0000_i1271" DrawAspect="Content" ObjectID="_1656343310" r:id="rId456"/>
        </w:object>
      </w:r>
    </w:p>
    <w:p w14:paraId="4FD1099F" w14:textId="77777777" w:rsidR="003617A3" w:rsidRPr="00AA60C4" w:rsidRDefault="003617A3" w:rsidP="003617A3">
      <w:pPr>
        <w:rPr>
          <w:szCs w:val="24"/>
        </w:rPr>
      </w:pPr>
      <w:r w:rsidRPr="00AA60C4">
        <w:rPr>
          <w:szCs w:val="24"/>
        </w:rPr>
        <w:lastRenderedPageBreak/>
        <w:tab/>
      </w:r>
      <w:r w:rsidRPr="00AA60C4">
        <w:rPr>
          <w:szCs w:val="24"/>
        </w:rPr>
        <w:t>梁腹板的剪切失稳是其完全不允许发生屈曲现象，此时应由其剪切失稳临界应力</w:t>
      </w:r>
      <w:r w:rsidRPr="00AA60C4">
        <w:rPr>
          <w:position w:val="-12"/>
          <w:szCs w:val="24"/>
        </w:rPr>
        <w:object w:dxaOrig="300" w:dyaOrig="360" w14:anchorId="42F0B5DE">
          <v:shape id="_x0000_i1272" type="#_x0000_t75" style="width:16pt;height:18pt" o:ole="">
            <v:imagedata r:id="rId457" o:title=""/>
          </v:shape>
          <o:OLEObject Type="Embed" ProgID="Equation.DSMT4" ShapeID="_x0000_i1272" DrawAspect="Content" ObjectID="_1656343311" r:id="rId458"/>
        </w:object>
      </w:r>
      <w:r w:rsidRPr="00AA60C4">
        <w:rPr>
          <w:szCs w:val="24"/>
        </w:rPr>
        <w:t>来确定其最小厚度</w:t>
      </w:r>
      <w:r w:rsidRPr="00AA60C4">
        <w:rPr>
          <w:position w:val="-12"/>
          <w:szCs w:val="24"/>
        </w:rPr>
        <w:object w:dxaOrig="420" w:dyaOrig="360" w14:anchorId="277DCEA1">
          <v:shape id="_x0000_i1273" type="#_x0000_t75" style="width:22pt;height:18pt" o:ole="">
            <v:imagedata r:id="rId459" o:title=""/>
          </v:shape>
          <o:OLEObject Type="Embed" ProgID="Equation.DSMT4" ShapeID="_x0000_i1273" DrawAspect="Content" ObjectID="_1656343312" r:id="rId460"/>
        </w:object>
      </w:r>
      <w:r w:rsidRPr="00AA60C4">
        <w:rPr>
          <w:szCs w:val="24"/>
        </w:rPr>
        <w:t>，即</w:t>
      </w:r>
    </w:p>
    <w:p w14:paraId="216AFA05" w14:textId="77777777" w:rsidR="003617A3" w:rsidRPr="00AA60C4" w:rsidRDefault="003617A3" w:rsidP="003617A3">
      <w:pPr>
        <w:jc w:val="center"/>
        <w:rPr>
          <w:szCs w:val="24"/>
        </w:rPr>
      </w:pPr>
      <w:r w:rsidRPr="00AA60C4">
        <w:rPr>
          <w:position w:val="-24"/>
          <w:szCs w:val="24"/>
        </w:rPr>
        <w:object w:dxaOrig="1300" w:dyaOrig="660" w14:anchorId="206CCD2F">
          <v:shape id="_x0000_i1274" type="#_x0000_t75" style="width:64.4pt;height:34pt" o:ole="">
            <v:imagedata r:id="rId461" o:title=""/>
          </v:shape>
          <o:OLEObject Type="Embed" ProgID="Equation.DSMT4" ShapeID="_x0000_i1274" DrawAspect="Content" ObjectID="_1656343313" r:id="rId462"/>
        </w:object>
      </w:r>
    </w:p>
    <w:p w14:paraId="200662D1" w14:textId="77777777" w:rsidR="003617A3" w:rsidRPr="00AA60C4" w:rsidRDefault="003617A3" w:rsidP="003617A3">
      <w:pPr>
        <w:rPr>
          <w:szCs w:val="24"/>
        </w:rPr>
      </w:pPr>
      <w:r w:rsidRPr="00AA60C4">
        <w:rPr>
          <w:szCs w:val="24"/>
        </w:rPr>
        <w:t>式中，</w:t>
      </w:r>
      <w:r w:rsidRPr="00AA60C4">
        <w:rPr>
          <w:position w:val="-4"/>
          <w:szCs w:val="24"/>
        </w:rPr>
        <w:object w:dxaOrig="260" w:dyaOrig="260" w14:anchorId="09083D9F">
          <v:shape id="_x0000_i1275" type="#_x0000_t75" style="width:13.6pt;height:13.6pt" o:ole="">
            <v:imagedata r:id="rId463" o:title=""/>
          </v:shape>
          <o:OLEObject Type="Embed" ProgID="Equation.DSMT4" ShapeID="_x0000_i1275" DrawAspect="Content" ObjectID="_1656343314" r:id="rId464"/>
        </w:object>
      </w:r>
      <w:r w:rsidRPr="00AA60C4">
        <w:rPr>
          <w:szCs w:val="24"/>
        </w:rPr>
        <w:t>为四边受剪板的支持系数，可根据腹板的短边</w:t>
      </w:r>
      <w:r w:rsidRPr="00AA60C4">
        <w:rPr>
          <w:i/>
          <w:iCs/>
          <w:szCs w:val="24"/>
        </w:rPr>
        <w:t>b</w:t>
      </w:r>
      <w:r w:rsidRPr="00AA60C4">
        <w:rPr>
          <w:szCs w:val="24"/>
        </w:rPr>
        <w:t>与长边</w:t>
      </w:r>
      <w:r w:rsidRPr="00AA60C4">
        <w:rPr>
          <w:i/>
          <w:iCs/>
          <w:szCs w:val="24"/>
        </w:rPr>
        <w:t>a</w:t>
      </w:r>
      <w:r w:rsidRPr="00AA60C4">
        <w:rPr>
          <w:szCs w:val="24"/>
        </w:rPr>
        <w:t>的比值查手册获得。本方案中，梁腹板的短边</w:t>
      </w:r>
      <w:r w:rsidRPr="00AA60C4">
        <w:rPr>
          <w:i/>
          <w:iCs/>
          <w:szCs w:val="24"/>
        </w:rPr>
        <w:t>b</w:t>
      </w:r>
      <w:r w:rsidRPr="00AA60C4">
        <w:rPr>
          <w:szCs w:val="24"/>
        </w:rPr>
        <w:t>长度近似为腹板高度</w:t>
      </w:r>
      <w:r w:rsidRPr="00AA60C4">
        <w:rPr>
          <w:position w:val="-4"/>
          <w:szCs w:val="24"/>
        </w:rPr>
        <w:object w:dxaOrig="279" w:dyaOrig="260" w14:anchorId="1C30C36C">
          <v:shape id="_x0000_i1276" type="#_x0000_t75" style="width:13.6pt;height:13.6pt" o:ole="">
            <v:imagedata r:id="rId465" o:title=""/>
          </v:shape>
          <o:OLEObject Type="Embed" ProgID="Equation.DSMT4" ShapeID="_x0000_i1276" DrawAspect="Content" ObjectID="_1656343315" r:id="rId466"/>
        </w:object>
      </w:r>
      <w:r w:rsidRPr="00AA60C4">
        <w:rPr>
          <w:szCs w:val="24"/>
        </w:rPr>
        <w:t>，且四边简支，满足</w:t>
      </w:r>
    </w:p>
    <w:p w14:paraId="3009ACF7" w14:textId="77777777" w:rsidR="003617A3" w:rsidRPr="00AA60C4" w:rsidRDefault="003617A3" w:rsidP="003617A3">
      <w:pPr>
        <w:jc w:val="center"/>
        <w:rPr>
          <w:szCs w:val="24"/>
        </w:rPr>
      </w:pPr>
      <w:r w:rsidRPr="00AA60C4">
        <w:rPr>
          <w:position w:val="-36"/>
          <w:szCs w:val="24"/>
        </w:rPr>
        <w:object w:dxaOrig="1740" w:dyaOrig="740" w14:anchorId="15C5C4BA">
          <v:shape id="_x0000_i1277" type="#_x0000_t75" style="width:88pt;height:37.6pt" o:ole="">
            <v:imagedata r:id="rId467" o:title=""/>
          </v:shape>
          <o:OLEObject Type="Embed" ProgID="Equation.DSMT4" ShapeID="_x0000_i1277" DrawAspect="Content" ObjectID="_1656343316" r:id="rId468"/>
        </w:object>
      </w:r>
    </w:p>
    <w:p w14:paraId="7E3D4CAE" w14:textId="77777777" w:rsidR="003617A3" w:rsidRPr="00AA60C4" w:rsidRDefault="003617A3" w:rsidP="003617A3">
      <w:pPr>
        <w:rPr>
          <w:szCs w:val="24"/>
        </w:rPr>
      </w:pPr>
      <w:r w:rsidRPr="00AA60C4">
        <w:rPr>
          <w:szCs w:val="24"/>
        </w:rPr>
        <w:tab/>
      </w:r>
      <w:r w:rsidRPr="00AA60C4">
        <w:rPr>
          <w:szCs w:val="24"/>
        </w:rPr>
        <w:t>当梁腹板添加支柱元件时，</w:t>
      </w:r>
      <w:r w:rsidRPr="00AA60C4">
        <w:rPr>
          <w:position w:val="-14"/>
          <w:szCs w:val="24"/>
        </w:rPr>
        <w:object w:dxaOrig="660" w:dyaOrig="400" w14:anchorId="5F18D9C7">
          <v:shape id="_x0000_i1278" type="#_x0000_t75" style="width:34pt;height:19.6pt" o:ole="">
            <v:imagedata r:id="rId469" o:title=""/>
          </v:shape>
          <o:OLEObject Type="Embed" ProgID="Equation.DSMT4" ShapeID="_x0000_i1278" DrawAspect="Content" ObjectID="_1656343317" r:id="rId470"/>
        </w:object>
      </w:r>
      <w:r w:rsidRPr="00AA60C4">
        <w:rPr>
          <w:szCs w:val="24"/>
        </w:rPr>
        <w:t>减小，</w:t>
      </w:r>
      <w:r w:rsidRPr="00AA60C4">
        <w:rPr>
          <w:position w:val="-4"/>
          <w:szCs w:val="24"/>
        </w:rPr>
        <w:object w:dxaOrig="260" w:dyaOrig="260" w14:anchorId="576788B3">
          <v:shape id="_x0000_i1279" type="#_x0000_t75" style="width:13.6pt;height:13.6pt" o:ole="">
            <v:imagedata r:id="rId471" o:title=""/>
          </v:shape>
          <o:OLEObject Type="Embed" ProgID="Equation.DSMT4" ShapeID="_x0000_i1279" DrawAspect="Content" ObjectID="_1656343318" r:id="rId472"/>
        </w:object>
      </w:r>
      <w:r w:rsidRPr="00AA60C4">
        <w:rPr>
          <w:szCs w:val="24"/>
        </w:rPr>
        <w:t>增大，薄板</w:t>
      </w:r>
      <w:proofErr w:type="gramStart"/>
      <w:r w:rsidRPr="00AA60C4">
        <w:rPr>
          <w:szCs w:val="24"/>
        </w:rPr>
        <w:t>抗受剪失稳</w:t>
      </w:r>
      <w:proofErr w:type="gramEnd"/>
      <w:r w:rsidRPr="00AA60C4">
        <w:rPr>
          <w:szCs w:val="24"/>
        </w:rPr>
        <w:t>能力增强。本方案中后续根据梁腹板实际厚度判断是否需要添加支柱元件。</w:t>
      </w:r>
    </w:p>
    <w:p w14:paraId="10B39DF5" w14:textId="77777777" w:rsidR="003617A3" w:rsidRPr="00AA60C4" w:rsidRDefault="003617A3" w:rsidP="003617A3">
      <w:pPr>
        <w:rPr>
          <w:szCs w:val="24"/>
        </w:rPr>
      </w:pPr>
      <w:r w:rsidRPr="00AA60C4">
        <w:rPr>
          <w:szCs w:val="24"/>
        </w:rPr>
        <w:tab/>
      </w:r>
      <w:r w:rsidRPr="00AA60C4">
        <w:rPr>
          <w:szCs w:val="24"/>
        </w:rPr>
        <w:t>由于梁腹板选用抗剪式设计，在已知外载荷</w:t>
      </w:r>
      <w:r w:rsidRPr="00AA60C4">
        <w:rPr>
          <w:position w:val="-12"/>
          <w:szCs w:val="24"/>
        </w:rPr>
        <w:object w:dxaOrig="340" w:dyaOrig="360" w14:anchorId="39F419F6">
          <v:shape id="_x0000_i1280" type="#_x0000_t75" style="width:16.4pt;height:18pt" o:ole="">
            <v:imagedata r:id="rId473" o:title=""/>
          </v:shape>
          <o:OLEObject Type="Embed" ProgID="Equation.DSMT4" ShapeID="_x0000_i1280" DrawAspect="Content" ObjectID="_1656343319" r:id="rId474"/>
        </w:object>
      </w:r>
      <w:r w:rsidRPr="00AA60C4">
        <w:rPr>
          <w:szCs w:val="24"/>
        </w:rPr>
        <w:t>的情况下，以</w:t>
      </w:r>
      <w:r w:rsidRPr="00AA60C4">
        <w:rPr>
          <w:position w:val="-12"/>
          <w:szCs w:val="24"/>
        </w:rPr>
        <w:object w:dxaOrig="660" w:dyaOrig="360" w14:anchorId="6494D186">
          <v:shape id="_x0000_i1281" type="#_x0000_t75" style="width:34pt;height:18pt" o:ole="">
            <v:imagedata r:id="rId475" o:title=""/>
          </v:shape>
          <o:OLEObject Type="Embed" ProgID="Equation.DSMT4" ShapeID="_x0000_i1281" DrawAspect="Content" ObjectID="_1656343320" r:id="rId476"/>
        </w:object>
      </w:r>
      <w:r w:rsidRPr="00AA60C4">
        <w:rPr>
          <w:szCs w:val="24"/>
        </w:rPr>
        <w:t>为设计点，故须满足</w:t>
      </w:r>
    </w:p>
    <w:p w14:paraId="55BF8576" w14:textId="77777777" w:rsidR="003617A3" w:rsidRPr="00AA60C4" w:rsidRDefault="003617A3" w:rsidP="003617A3">
      <w:pPr>
        <w:jc w:val="center"/>
        <w:rPr>
          <w:szCs w:val="24"/>
        </w:rPr>
      </w:pPr>
      <w:r w:rsidRPr="00AA60C4">
        <w:rPr>
          <w:position w:val="-32"/>
          <w:szCs w:val="24"/>
        </w:rPr>
        <w:object w:dxaOrig="1620" w:dyaOrig="780" w14:anchorId="3C36F5BF">
          <v:shape id="_x0000_i1282" type="#_x0000_t75" style="width:82pt;height:40pt" o:ole="">
            <v:imagedata r:id="rId477" o:title=""/>
          </v:shape>
          <o:OLEObject Type="Embed" ProgID="Equation.DSMT4" ShapeID="_x0000_i1282" DrawAspect="Content" ObjectID="_1656343321" r:id="rId478"/>
        </w:object>
      </w:r>
    </w:p>
    <w:p w14:paraId="2F6FE852" w14:textId="77777777" w:rsidR="003617A3" w:rsidRPr="00AA60C4" w:rsidRDefault="003617A3" w:rsidP="003617A3">
      <w:pPr>
        <w:rPr>
          <w:szCs w:val="24"/>
        </w:rPr>
      </w:pPr>
      <w:r w:rsidRPr="00AA60C4">
        <w:rPr>
          <w:szCs w:val="24"/>
        </w:rPr>
        <w:t>式中，</w:t>
      </w:r>
      <w:r w:rsidRPr="00AA60C4">
        <w:rPr>
          <w:position w:val="-4"/>
          <w:szCs w:val="24"/>
        </w:rPr>
        <w:object w:dxaOrig="240" w:dyaOrig="260" w14:anchorId="237E61BA">
          <v:shape id="_x0000_i1283" type="#_x0000_t75" style="width:12pt;height:13.6pt" o:ole="">
            <v:imagedata r:id="rId479" o:title=""/>
          </v:shape>
          <o:OLEObject Type="Embed" ProgID="Equation.DSMT4" ShapeID="_x0000_i1283" DrawAspect="Content" ObjectID="_1656343322" r:id="rId480"/>
        </w:object>
      </w:r>
      <w:r w:rsidRPr="00AA60C4">
        <w:rPr>
          <w:szCs w:val="24"/>
        </w:rPr>
        <w:t>为该部分梁腹板的杨氏模量，</w:t>
      </w:r>
      <w:r w:rsidRPr="00AA60C4">
        <w:rPr>
          <w:position w:val="-12"/>
          <w:szCs w:val="24"/>
        </w:rPr>
        <w:object w:dxaOrig="260" w:dyaOrig="360" w14:anchorId="4277DF08">
          <v:shape id="_x0000_i1284" type="#_x0000_t75" style="width:13.6pt;height:18pt" o:ole="">
            <v:imagedata r:id="rId481" o:title=""/>
          </v:shape>
          <o:OLEObject Type="Embed" ProgID="Equation.DSMT4" ShapeID="_x0000_i1284" DrawAspect="Content" ObjectID="_1656343323" r:id="rId482"/>
        </w:object>
      </w:r>
      <w:r w:rsidRPr="00AA60C4">
        <w:rPr>
          <w:szCs w:val="24"/>
        </w:rPr>
        <w:t>为梁腹板面积削减系数，此处选为</w:t>
      </w:r>
      <w:r w:rsidRPr="00AA60C4">
        <w:rPr>
          <w:szCs w:val="24"/>
        </w:rPr>
        <w:t>0.9</w:t>
      </w:r>
      <w:r w:rsidRPr="00AA60C4">
        <w:rPr>
          <w:szCs w:val="24"/>
        </w:rPr>
        <w:t>。</w:t>
      </w:r>
    </w:p>
    <w:p w14:paraId="73304D34" w14:textId="4ADD7BB5" w:rsidR="003617A3" w:rsidRPr="00AA60C4" w:rsidRDefault="003617A3" w:rsidP="003617A3">
      <w:pPr>
        <w:rPr>
          <w:szCs w:val="24"/>
        </w:rPr>
      </w:pPr>
      <w:r w:rsidRPr="00AA60C4">
        <w:rPr>
          <w:szCs w:val="24"/>
        </w:rPr>
        <w:tab/>
      </w:r>
      <w:r w:rsidRPr="00AA60C4">
        <w:rPr>
          <w:szCs w:val="24"/>
        </w:rPr>
        <w:t>根据以上简化模型与推导计算的过程，代入截面尺寸以及材料属性（采用</w:t>
      </w:r>
      <w:r w:rsidRPr="00AA60C4">
        <w:rPr>
          <w:szCs w:val="24"/>
        </w:rPr>
        <w:t>LY12</w:t>
      </w:r>
      <w:r w:rsidRPr="00AA60C4">
        <w:rPr>
          <w:szCs w:val="24"/>
        </w:rPr>
        <w:t>铝合金），首先不考虑加装梁腹板支柱，即当</w:t>
      </w:r>
      <w:r w:rsidRPr="00AA60C4">
        <w:rPr>
          <w:position w:val="-6"/>
          <w:szCs w:val="24"/>
        </w:rPr>
        <w:object w:dxaOrig="800" w:dyaOrig="279" w14:anchorId="0BB4142B">
          <v:shape id="_x0000_i1285" type="#_x0000_t75" style="width:40.4pt;height:13.6pt" o:ole="">
            <v:imagedata r:id="rId483" o:title=""/>
          </v:shape>
          <o:OLEObject Type="Embed" ProgID="Equation.DSMT4" ShapeID="_x0000_i1285" DrawAspect="Content" ObjectID="_1656343324" r:id="rId484"/>
        </w:object>
      </w:r>
      <w:r w:rsidRPr="00AA60C4">
        <w:rPr>
          <w:szCs w:val="24"/>
        </w:rPr>
        <w:t>时，编程可得在各个翼肋剖面处四根主梁各段梁腹板的最小设计厚度如表</w:t>
      </w:r>
      <w:r w:rsidR="00407DFD" w:rsidRPr="00AA60C4">
        <w:rPr>
          <w:szCs w:val="24"/>
        </w:rPr>
        <w:t>4.5</w:t>
      </w:r>
      <w:r w:rsidRPr="00AA60C4">
        <w:rPr>
          <w:szCs w:val="24"/>
        </w:rPr>
        <w:t>所示。</w:t>
      </w:r>
    </w:p>
    <w:p w14:paraId="1F0EC5AB" w14:textId="70F44356" w:rsidR="003617A3" w:rsidRPr="00AA60C4" w:rsidRDefault="003617A3" w:rsidP="003617A3">
      <w:pPr>
        <w:jc w:val="center"/>
        <w:rPr>
          <w:sz w:val="21"/>
          <w:szCs w:val="18"/>
        </w:rPr>
      </w:pPr>
      <w:r w:rsidRPr="00AA60C4">
        <w:rPr>
          <w:sz w:val="21"/>
          <w:szCs w:val="18"/>
        </w:rPr>
        <w:t>表</w:t>
      </w:r>
      <w:r w:rsidR="00407DFD" w:rsidRPr="00AA60C4">
        <w:rPr>
          <w:sz w:val="21"/>
          <w:szCs w:val="18"/>
        </w:rPr>
        <w:t>4.5</w:t>
      </w:r>
      <w:r w:rsidRPr="00AA60C4">
        <w:rPr>
          <w:sz w:val="21"/>
          <w:szCs w:val="18"/>
        </w:rPr>
        <w:t xml:space="preserve">  </w:t>
      </w:r>
      <w:r w:rsidRPr="00AA60C4">
        <w:rPr>
          <w:sz w:val="21"/>
          <w:szCs w:val="18"/>
        </w:rPr>
        <w:t>不加支柱情况各个翼肋剖面处四根主梁各段梁腹板的最小设计厚度</w:t>
      </w:r>
      <w:r w:rsidRPr="00AA60C4">
        <w:rPr>
          <w:position w:val="-10"/>
          <w:sz w:val="21"/>
          <w:szCs w:val="18"/>
        </w:rPr>
        <w:object w:dxaOrig="360" w:dyaOrig="300" w14:anchorId="16767C6E">
          <v:shape id="_x0000_i1286" type="#_x0000_t75" style="width:18pt;height:16pt" o:ole="">
            <v:imagedata r:id="rId485" o:title=""/>
          </v:shape>
          <o:OLEObject Type="Embed" ProgID="Equation.DSMT4" ShapeID="_x0000_i1286" DrawAspect="Content" ObjectID="_1656343325" r:id="rId486"/>
        </w:object>
      </w:r>
      <w:r w:rsidRPr="00AA60C4">
        <w:rPr>
          <w:sz w:val="21"/>
          <w:szCs w:val="18"/>
        </w:rPr>
        <w:t>（单位：</w:t>
      </w:r>
      <w:r w:rsidRPr="00AA60C4">
        <w:rPr>
          <w:position w:val="-6"/>
          <w:sz w:val="21"/>
          <w:szCs w:val="18"/>
        </w:rPr>
        <w:object w:dxaOrig="360" w:dyaOrig="200" w14:anchorId="5A905463">
          <v:shape id="_x0000_i1287" type="#_x0000_t75" style="width:18pt;height:10.4pt" o:ole="">
            <v:imagedata r:id="rId487" o:title=""/>
          </v:shape>
          <o:OLEObject Type="Embed" ProgID="Equation.DSMT4" ShapeID="_x0000_i1287" DrawAspect="Content" ObjectID="_1656343326" r:id="rId488"/>
        </w:object>
      </w:r>
      <w:r w:rsidRPr="00AA60C4">
        <w:rPr>
          <w:sz w:val="21"/>
          <w:szCs w:val="18"/>
        </w:rPr>
        <w:t>）</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852"/>
        <w:gridCol w:w="852"/>
        <w:gridCol w:w="852"/>
        <w:gridCol w:w="852"/>
        <w:gridCol w:w="852"/>
        <w:gridCol w:w="852"/>
        <w:gridCol w:w="852"/>
        <w:gridCol w:w="852"/>
        <w:gridCol w:w="853"/>
        <w:gridCol w:w="853"/>
      </w:tblGrid>
      <w:tr w:rsidR="00AA60C4" w:rsidRPr="00AA60C4" w14:paraId="4B6FC9F6" w14:textId="77777777" w:rsidTr="00BC5337">
        <w:tc>
          <w:tcPr>
            <w:tcW w:w="852" w:type="dxa"/>
            <w:shd w:val="clear" w:color="auto" w:fill="auto"/>
            <w:vAlign w:val="center"/>
          </w:tcPr>
          <w:p w14:paraId="5CEBC171" w14:textId="004CF2FB" w:rsidR="00791C87" w:rsidRPr="00AA60C4" w:rsidRDefault="00791C87" w:rsidP="00CD2ACD">
            <w:pPr>
              <w:spacing w:line="276" w:lineRule="auto"/>
              <w:jc w:val="center"/>
              <w:rPr>
                <w:sz w:val="21"/>
                <w:szCs w:val="18"/>
              </w:rPr>
            </w:pPr>
            <w:r w:rsidRPr="00AA60C4">
              <w:rPr>
                <w:sz w:val="21"/>
                <w:szCs w:val="18"/>
              </w:rPr>
              <w:t>编号</w:t>
            </w:r>
          </w:p>
        </w:tc>
        <w:tc>
          <w:tcPr>
            <w:tcW w:w="852" w:type="dxa"/>
            <w:shd w:val="clear" w:color="auto" w:fill="auto"/>
            <w:vAlign w:val="center"/>
          </w:tcPr>
          <w:p w14:paraId="5B68F373" w14:textId="0CA65F7A" w:rsidR="00791C87" w:rsidRPr="00AA60C4" w:rsidRDefault="00791C87" w:rsidP="00CD2ACD">
            <w:pPr>
              <w:spacing w:line="276" w:lineRule="auto"/>
              <w:jc w:val="center"/>
              <w:rPr>
                <w:rFonts w:eastAsia="DengXian"/>
                <w:sz w:val="21"/>
                <w:szCs w:val="20"/>
              </w:rPr>
            </w:pPr>
            <w:r w:rsidRPr="00AA60C4">
              <w:rPr>
                <w:position w:val="-10"/>
                <w:sz w:val="21"/>
                <w:szCs w:val="18"/>
              </w:rPr>
              <w:object w:dxaOrig="240" w:dyaOrig="300" w14:anchorId="231235CB">
                <v:shape id="_x0000_i1288" type="#_x0000_t75" style="width:12pt;height:15.6pt" o:ole="">
                  <v:imagedata r:id="rId489" o:title=""/>
                </v:shape>
                <o:OLEObject Type="Embed" ProgID="Equation.DSMT4" ShapeID="_x0000_i1288" DrawAspect="Content" ObjectID="_1656343327" r:id="rId490"/>
              </w:object>
            </w:r>
          </w:p>
        </w:tc>
        <w:tc>
          <w:tcPr>
            <w:tcW w:w="852" w:type="dxa"/>
            <w:shd w:val="clear" w:color="auto" w:fill="auto"/>
            <w:vAlign w:val="center"/>
          </w:tcPr>
          <w:p w14:paraId="64507617" w14:textId="346EF2E4" w:rsidR="00791C87" w:rsidRPr="00AA60C4" w:rsidRDefault="00791C87" w:rsidP="00CD2ACD">
            <w:pPr>
              <w:spacing w:line="276" w:lineRule="auto"/>
              <w:jc w:val="center"/>
              <w:rPr>
                <w:rFonts w:eastAsia="DengXian"/>
                <w:sz w:val="21"/>
                <w:szCs w:val="20"/>
              </w:rPr>
            </w:pPr>
            <w:r w:rsidRPr="00AA60C4">
              <w:rPr>
                <w:position w:val="-10"/>
                <w:sz w:val="21"/>
                <w:szCs w:val="18"/>
              </w:rPr>
              <w:object w:dxaOrig="260" w:dyaOrig="300" w14:anchorId="65A98C0E">
                <v:shape id="_x0000_i1289" type="#_x0000_t75" style="width:13.2pt;height:15.6pt" o:ole="">
                  <v:imagedata r:id="rId491" o:title=""/>
                </v:shape>
                <o:OLEObject Type="Embed" ProgID="Equation.DSMT4" ShapeID="_x0000_i1289" DrawAspect="Content" ObjectID="_1656343328" r:id="rId492"/>
              </w:object>
            </w:r>
          </w:p>
        </w:tc>
        <w:tc>
          <w:tcPr>
            <w:tcW w:w="852" w:type="dxa"/>
            <w:shd w:val="clear" w:color="auto" w:fill="auto"/>
            <w:vAlign w:val="center"/>
          </w:tcPr>
          <w:p w14:paraId="7DCF3F19" w14:textId="1773897A" w:rsidR="00791C87" w:rsidRPr="00AA60C4" w:rsidRDefault="00791C87" w:rsidP="00CD2ACD">
            <w:pPr>
              <w:spacing w:line="276" w:lineRule="auto"/>
              <w:jc w:val="center"/>
              <w:rPr>
                <w:rFonts w:eastAsia="DengXian"/>
                <w:sz w:val="21"/>
                <w:szCs w:val="20"/>
              </w:rPr>
            </w:pPr>
            <w:r w:rsidRPr="00AA60C4">
              <w:rPr>
                <w:position w:val="-10"/>
                <w:sz w:val="21"/>
                <w:szCs w:val="18"/>
              </w:rPr>
              <w:object w:dxaOrig="260" w:dyaOrig="300" w14:anchorId="1F68EDB2">
                <v:shape id="_x0000_i1290" type="#_x0000_t75" style="width:13.2pt;height:15.6pt" o:ole="">
                  <v:imagedata r:id="rId493" o:title=""/>
                </v:shape>
                <o:OLEObject Type="Embed" ProgID="Equation.DSMT4" ShapeID="_x0000_i1290" DrawAspect="Content" ObjectID="_1656343329" r:id="rId494"/>
              </w:object>
            </w:r>
          </w:p>
        </w:tc>
        <w:tc>
          <w:tcPr>
            <w:tcW w:w="852" w:type="dxa"/>
            <w:shd w:val="clear" w:color="auto" w:fill="auto"/>
            <w:vAlign w:val="center"/>
          </w:tcPr>
          <w:p w14:paraId="12B48DC2" w14:textId="7DC06A4D" w:rsidR="00791C87" w:rsidRPr="00AA60C4" w:rsidRDefault="00791C87" w:rsidP="00CD2ACD">
            <w:pPr>
              <w:spacing w:line="276" w:lineRule="auto"/>
              <w:jc w:val="center"/>
              <w:rPr>
                <w:rFonts w:eastAsia="DengXian"/>
                <w:sz w:val="21"/>
                <w:szCs w:val="20"/>
              </w:rPr>
            </w:pPr>
            <w:r w:rsidRPr="00AA60C4">
              <w:rPr>
                <w:position w:val="-10"/>
                <w:sz w:val="21"/>
                <w:szCs w:val="18"/>
              </w:rPr>
              <w:object w:dxaOrig="260" w:dyaOrig="300" w14:anchorId="466DCF8F">
                <v:shape id="_x0000_i1291" type="#_x0000_t75" style="width:13.2pt;height:15.6pt" o:ole="">
                  <v:imagedata r:id="rId495" o:title=""/>
                </v:shape>
                <o:OLEObject Type="Embed" ProgID="Equation.DSMT4" ShapeID="_x0000_i1291" DrawAspect="Content" ObjectID="_1656343330" r:id="rId496"/>
              </w:object>
            </w:r>
          </w:p>
        </w:tc>
        <w:tc>
          <w:tcPr>
            <w:tcW w:w="852" w:type="dxa"/>
            <w:shd w:val="clear" w:color="auto" w:fill="auto"/>
            <w:vAlign w:val="center"/>
          </w:tcPr>
          <w:p w14:paraId="33AEFFB4" w14:textId="76CF17AD" w:rsidR="00791C87" w:rsidRPr="00AA60C4" w:rsidRDefault="00791C87" w:rsidP="00CD2ACD">
            <w:pPr>
              <w:spacing w:line="276" w:lineRule="auto"/>
              <w:jc w:val="center"/>
              <w:rPr>
                <w:rFonts w:eastAsia="DengXian"/>
                <w:sz w:val="21"/>
                <w:szCs w:val="20"/>
              </w:rPr>
            </w:pPr>
            <w:r w:rsidRPr="00AA60C4">
              <w:rPr>
                <w:position w:val="-10"/>
                <w:sz w:val="21"/>
                <w:szCs w:val="18"/>
              </w:rPr>
              <w:object w:dxaOrig="260" w:dyaOrig="300" w14:anchorId="59BB0581">
                <v:shape id="_x0000_i1292" type="#_x0000_t75" style="width:13.2pt;height:15.6pt" o:ole="">
                  <v:imagedata r:id="rId497" o:title=""/>
                </v:shape>
                <o:OLEObject Type="Embed" ProgID="Equation.DSMT4" ShapeID="_x0000_i1292" DrawAspect="Content" ObjectID="_1656343331" r:id="rId498"/>
              </w:object>
            </w:r>
          </w:p>
        </w:tc>
        <w:tc>
          <w:tcPr>
            <w:tcW w:w="852" w:type="dxa"/>
            <w:shd w:val="clear" w:color="auto" w:fill="auto"/>
            <w:vAlign w:val="center"/>
          </w:tcPr>
          <w:p w14:paraId="5B946705" w14:textId="1473925E" w:rsidR="00791C87" w:rsidRPr="00AA60C4" w:rsidRDefault="00791C87" w:rsidP="00CD2ACD">
            <w:pPr>
              <w:spacing w:line="276" w:lineRule="auto"/>
              <w:jc w:val="center"/>
              <w:rPr>
                <w:rFonts w:eastAsia="DengXian"/>
                <w:sz w:val="21"/>
                <w:szCs w:val="20"/>
              </w:rPr>
            </w:pPr>
            <w:r w:rsidRPr="00AA60C4">
              <w:rPr>
                <w:position w:val="-10"/>
                <w:sz w:val="21"/>
                <w:szCs w:val="18"/>
              </w:rPr>
              <w:object w:dxaOrig="260" w:dyaOrig="300" w14:anchorId="01CC44AF">
                <v:shape id="_x0000_i1293" type="#_x0000_t75" style="width:13.2pt;height:15.6pt" o:ole="">
                  <v:imagedata r:id="rId499" o:title=""/>
                </v:shape>
                <o:OLEObject Type="Embed" ProgID="Equation.DSMT4" ShapeID="_x0000_i1293" DrawAspect="Content" ObjectID="_1656343332" r:id="rId500"/>
              </w:object>
            </w:r>
          </w:p>
        </w:tc>
        <w:tc>
          <w:tcPr>
            <w:tcW w:w="852" w:type="dxa"/>
            <w:shd w:val="clear" w:color="auto" w:fill="auto"/>
            <w:vAlign w:val="center"/>
          </w:tcPr>
          <w:p w14:paraId="6741015B" w14:textId="3E4E9D84" w:rsidR="00791C87" w:rsidRPr="00AA60C4" w:rsidRDefault="00791C87" w:rsidP="00CD2ACD">
            <w:pPr>
              <w:spacing w:line="276" w:lineRule="auto"/>
              <w:jc w:val="center"/>
              <w:rPr>
                <w:rFonts w:eastAsia="DengXian"/>
                <w:sz w:val="21"/>
                <w:szCs w:val="20"/>
              </w:rPr>
            </w:pPr>
            <w:r w:rsidRPr="00AA60C4">
              <w:rPr>
                <w:position w:val="-10"/>
                <w:sz w:val="21"/>
                <w:szCs w:val="18"/>
              </w:rPr>
              <w:object w:dxaOrig="260" w:dyaOrig="300" w14:anchorId="30C2DABF">
                <v:shape id="_x0000_i1294" type="#_x0000_t75" style="width:13.2pt;height:15.6pt" o:ole="">
                  <v:imagedata r:id="rId501" o:title=""/>
                </v:shape>
                <o:OLEObject Type="Embed" ProgID="Equation.DSMT4" ShapeID="_x0000_i1294" DrawAspect="Content" ObjectID="_1656343333" r:id="rId502"/>
              </w:object>
            </w:r>
          </w:p>
        </w:tc>
        <w:tc>
          <w:tcPr>
            <w:tcW w:w="853" w:type="dxa"/>
            <w:shd w:val="clear" w:color="auto" w:fill="auto"/>
            <w:vAlign w:val="center"/>
          </w:tcPr>
          <w:p w14:paraId="43DDF865" w14:textId="63F31D6B" w:rsidR="00791C87" w:rsidRPr="00AA60C4" w:rsidRDefault="00791C87" w:rsidP="00CD2ACD">
            <w:pPr>
              <w:spacing w:line="276" w:lineRule="auto"/>
              <w:jc w:val="center"/>
              <w:rPr>
                <w:rFonts w:eastAsia="DengXian"/>
                <w:sz w:val="21"/>
                <w:szCs w:val="20"/>
              </w:rPr>
            </w:pPr>
            <w:r w:rsidRPr="00AA60C4">
              <w:rPr>
                <w:position w:val="-10"/>
                <w:sz w:val="21"/>
                <w:szCs w:val="18"/>
              </w:rPr>
              <w:object w:dxaOrig="260" w:dyaOrig="300" w14:anchorId="68FD9968">
                <v:shape id="_x0000_i1295" type="#_x0000_t75" style="width:13.2pt;height:15.6pt" o:ole="">
                  <v:imagedata r:id="rId503" o:title=""/>
                </v:shape>
                <o:OLEObject Type="Embed" ProgID="Equation.DSMT4" ShapeID="_x0000_i1295" DrawAspect="Content" ObjectID="_1656343334" r:id="rId504"/>
              </w:object>
            </w:r>
          </w:p>
        </w:tc>
        <w:tc>
          <w:tcPr>
            <w:tcW w:w="853" w:type="dxa"/>
            <w:shd w:val="clear" w:color="auto" w:fill="auto"/>
          </w:tcPr>
          <w:p w14:paraId="358F0998" w14:textId="5CB87A86" w:rsidR="00791C87" w:rsidRPr="00AA60C4" w:rsidRDefault="00791C87" w:rsidP="00CD2ACD">
            <w:pPr>
              <w:spacing w:line="276" w:lineRule="auto"/>
              <w:jc w:val="center"/>
              <w:rPr>
                <w:rFonts w:eastAsia="DengXian"/>
                <w:sz w:val="21"/>
                <w:szCs w:val="20"/>
              </w:rPr>
            </w:pPr>
            <w:r w:rsidRPr="00AA60C4">
              <w:rPr>
                <w:position w:val="-10"/>
                <w:sz w:val="21"/>
                <w:szCs w:val="18"/>
              </w:rPr>
              <w:object w:dxaOrig="260" w:dyaOrig="300" w14:anchorId="00BC8EA2">
                <v:shape id="_x0000_i1296" type="#_x0000_t75" style="width:13.2pt;height:15.6pt" o:ole="">
                  <v:imagedata r:id="rId505" o:title=""/>
                </v:shape>
                <o:OLEObject Type="Embed" ProgID="Equation.DSMT4" ShapeID="_x0000_i1296" DrawAspect="Content" ObjectID="_1656343335" r:id="rId506"/>
              </w:object>
            </w:r>
          </w:p>
        </w:tc>
      </w:tr>
      <w:tr w:rsidR="00AA60C4" w:rsidRPr="00AA60C4" w14:paraId="41328968" w14:textId="77777777" w:rsidTr="0029117A">
        <w:tc>
          <w:tcPr>
            <w:tcW w:w="852" w:type="dxa"/>
            <w:shd w:val="clear" w:color="auto" w:fill="auto"/>
            <w:vAlign w:val="center"/>
          </w:tcPr>
          <w:p w14:paraId="5228B14F" w14:textId="77777777" w:rsidR="00791C87" w:rsidRPr="00AA60C4" w:rsidRDefault="00791C87" w:rsidP="00CD2ACD">
            <w:pPr>
              <w:spacing w:line="276" w:lineRule="auto"/>
              <w:jc w:val="center"/>
              <w:rPr>
                <w:sz w:val="21"/>
                <w:szCs w:val="18"/>
              </w:rPr>
            </w:pPr>
            <w:r w:rsidRPr="00AA60C4">
              <w:rPr>
                <w:sz w:val="21"/>
                <w:szCs w:val="18"/>
              </w:rPr>
              <w:t>1*</w:t>
            </w:r>
            <w:r w:rsidRPr="00AA60C4">
              <w:rPr>
                <w:sz w:val="21"/>
                <w:szCs w:val="18"/>
              </w:rPr>
              <w:t>腹板</w:t>
            </w:r>
          </w:p>
        </w:tc>
        <w:tc>
          <w:tcPr>
            <w:tcW w:w="852" w:type="dxa"/>
            <w:shd w:val="clear" w:color="auto" w:fill="auto"/>
            <w:vAlign w:val="center"/>
          </w:tcPr>
          <w:p w14:paraId="7E270255" w14:textId="01DD928F" w:rsidR="00791C87" w:rsidRPr="00AA60C4" w:rsidRDefault="00791C87" w:rsidP="00CD2ACD">
            <w:pPr>
              <w:spacing w:line="276" w:lineRule="auto"/>
              <w:jc w:val="center"/>
              <w:rPr>
                <w:sz w:val="21"/>
                <w:szCs w:val="20"/>
              </w:rPr>
            </w:pPr>
            <w:bookmarkStart w:id="67" w:name="_Hlk45407268"/>
            <w:r w:rsidRPr="00AA60C4">
              <w:rPr>
                <w:rFonts w:eastAsia="DengXian"/>
                <w:sz w:val="21"/>
                <w:szCs w:val="20"/>
              </w:rPr>
              <w:t>3.5081</w:t>
            </w:r>
            <w:bookmarkEnd w:id="67"/>
          </w:p>
        </w:tc>
        <w:tc>
          <w:tcPr>
            <w:tcW w:w="852" w:type="dxa"/>
            <w:shd w:val="clear" w:color="auto" w:fill="auto"/>
            <w:vAlign w:val="center"/>
          </w:tcPr>
          <w:p w14:paraId="39916087" w14:textId="7E5666DC" w:rsidR="00791C87" w:rsidRPr="00AA60C4" w:rsidRDefault="00791C87" w:rsidP="00CD2ACD">
            <w:pPr>
              <w:spacing w:line="276" w:lineRule="auto"/>
              <w:jc w:val="center"/>
              <w:rPr>
                <w:sz w:val="21"/>
                <w:szCs w:val="20"/>
              </w:rPr>
            </w:pPr>
            <w:r w:rsidRPr="00AA60C4">
              <w:rPr>
                <w:rFonts w:eastAsia="DengXian"/>
                <w:sz w:val="21"/>
                <w:szCs w:val="20"/>
              </w:rPr>
              <w:t>3.4230</w:t>
            </w:r>
          </w:p>
        </w:tc>
        <w:tc>
          <w:tcPr>
            <w:tcW w:w="852" w:type="dxa"/>
            <w:shd w:val="clear" w:color="auto" w:fill="auto"/>
            <w:vAlign w:val="center"/>
          </w:tcPr>
          <w:p w14:paraId="1930F961" w14:textId="60C1C1ED" w:rsidR="00791C87" w:rsidRPr="00AA60C4" w:rsidRDefault="00791C87" w:rsidP="00CD2ACD">
            <w:pPr>
              <w:spacing w:line="276" w:lineRule="auto"/>
              <w:jc w:val="center"/>
              <w:rPr>
                <w:sz w:val="21"/>
                <w:szCs w:val="20"/>
              </w:rPr>
            </w:pPr>
            <w:r w:rsidRPr="00AA60C4">
              <w:rPr>
                <w:rFonts w:eastAsia="DengXian"/>
                <w:sz w:val="21"/>
                <w:szCs w:val="20"/>
              </w:rPr>
              <w:t>3.1500</w:t>
            </w:r>
          </w:p>
        </w:tc>
        <w:tc>
          <w:tcPr>
            <w:tcW w:w="852" w:type="dxa"/>
            <w:shd w:val="clear" w:color="auto" w:fill="auto"/>
            <w:vAlign w:val="center"/>
          </w:tcPr>
          <w:p w14:paraId="06DBCC05" w14:textId="30B486BE" w:rsidR="00791C87" w:rsidRPr="00AA60C4" w:rsidRDefault="00791C87" w:rsidP="00CD2ACD">
            <w:pPr>
              <w:spacing w:line="276" w:lineRule="auto"/>
              <w:jc w:val="center"/>
              <w:rPr>
                <w:sz w:val="21"/>
                <w:szCs w:val="20"/>
              </w:rPr>
            </w:pPr>
            <w:r w:rsidRPr="00AA60C4">
              <w:rPr>
                <w:rFonts w:eastAsia="DengXian"/>
                <w:sz w:val="21"/>
                <w:szCs w:val="20"/>
              </w:rPr>
              <w:t>2.8932</w:t>
            </w:r>
          </w:p>
        </w:tc>
        <w:tc>
          <w:tcPr>
            <w:tcW w:w="852" w:type="dxa"/>
            <w:shd w:val="clear" w:color="auto" w:fill="auto"/>
            <w:vAlign w:val="center"/>
          </w:tcPr>
          <w:p w14:paraId="392E7DC2" w14:textId="184A6401" w:rsidR="00791C87" w:rsidRPr="00AA60C4" w:rsidRDefault="00791C87" w:rsidP="00CD2ACD">
            <w:pPr>
              <w:spacing w:line="276" w:lineRule="auto"/>
              <w:jc w:val="center"/>
              <w:rPr>
                <w:sz w:val="21"/>
                <w:szCs w:val="20"/>
              </w:rPr>
            </w:pPr>
            <w:r w:rsidRPr="00AA60C4">
              <w:rPr>
                <w:rFonts w:eastAsia="DengXian"/>
                <w:sz w:val="21"/>
                <w:szCs w:val="20"/>
              </w:rPr>
              <w:t>2.6171</w:t>
            </w:r>
          </w:p>
        </w:tc>
        <w:tc>
          <w:tcPr>
            <w:tcW w:w="852" w:type="dxa"/>
            <w:shd w:val="clear" w:color="auto" w:fill="auto"/>
            <w:vAlign w:val="center"/>
          </w:tcPr>
          <w:p w14:paraId="479B602E" w14:textId="74F6587C" w:rsidR="00791C87" w:rsidRPr="00AA60C4" w:rsidRDefault="00791C87" w:rsidP="00CD2ACD">
            <w:pPr>
              <w:spacing w:line="276" w:lineRule="auto"/>
              <w:jc w:val="center"/>
              <w:rPr>
                <w:sz w:val="21"/>
                <w:szCs w:val="20"/>
              </w:rPr>
            </w:pPr>
            <w:r w:rsidRPr="00AA60C4">
              <w:rPr>
                <w:rFonts w:eastAsia="DengXian"/>
                <w:sz w:val="21"/>
                <w:szCs w:val="20"/>
              </w:rPr>
              <w:t>2.3167</w:t>
            </w:r>
          </w:p>
        </w:tc>
        <w:tc>
          <w:tcPr>
            <w:tcW w:w="852" w:type="dxa"/>
            <w:shd w:val="clear" w:color="auto" w:fill="auto"/>
            <w:vAlign w:val="center"/>
          </w:tcPr>
          <w:p w14:paraId="2EC5A359" w14:textId="01476B0E" w:rsidR="00791C87" w:rsidRPr="00AA60C4" w:rsidRDefault="00791C87" w:rsidP="00CD2ACD">
            <w:pPr>
              <w:spacing w:line="276" w:lineRule="auto"/>
              <w:jc w:val="center"/>
              <w:rPr>
                <w:sz w:val="21"/>
                <w:szCs w:val="20"/>
              </w:rPr>
            </w:pPr>
            <w:r w:rsidRPr="00AA60C4">
              <w:rPr>
                <w:rFonts w:eastAsia="DengXian"/>
                <w:sz w:val="21"/>
                <w:szCs w:val="20"/>
              </w:rPr>
              <w:t>1.9831</w:t>
            </w:r>
          </w:p>
        </w:tc>
        <w:tc>
          <w:tcPr>
            <w:tcW w:w="853" w:type="dxa"/>
            <w:shd w:val="clear" w:color="auto" w:fill="auto"/>
            <w:vAlign w:val="center"/>
          </w:tcPr>
          <w:p w14:paraId="6F18509D" w14:textId="3013798D" w:rsidR="00791C87" w:rsidRPr="00AA60C4" w:rsidRDefault="00791C87" w:rsidP="00CD2ACD">
            <w:pPr>
              <w:spacing w:line="276" w:lineRule="auto"/>
              <w:jc w:val="center"/>
              <w:rPr>
                <w:sz w:val="21"/>
                <w:szCs w:val="20"/>
              </w:rPr>
            </w:pPr>
            <w:r w:rsidRPr="00AA60C4">
              <w:rPr>
                <w:rFonts w:eastAsia="DengXian"/>
                <w:sz w:val="21"/>
                <w:szCs w:val="20"/>
              </w:rPr>
              <w:t>1.5983</w:t>
            </w:r>
          </w:p>
        </w:tc>
        <w:tc>
          <w:tcPr>
            <w:tcW w:w="853" w:type="dxa"/>
            <w:shd w:val="clear" w:color="auto" w:fill="auto"/>
            <w:vAlign w:val="center"/>
          </w:tcPr>
          <w:p w14:paraId="12D99B96" w14:textId="64A68152" w:rsidR="00791C87" w:rsidRPr="00AA60C4" w:rsidRDefault="00791C87" w:rsidP="00CD2ACD">
            <w:pPr>
              <w:spacing w:line="276" w:lineRule="auto"/>
              <w:jc w:val="center"/>
              <w:rPr>
                <w:sz w:val="21"/>
                <w:szCs w:val="20"/>
              </w:rPr>
            </w:pPr>
            <w:r w:rsidRPr="00AA60C4">
              <w:rPr>
                <w:rFonts w:eastAsia="DengXian"/>
                <w:sz w:val="21"/>
                <w:szCs w:val="20"/>
              </w:rPr>
              <w:t>1.1139</w:t>
            </w:r>
          </w:p>
        </w:tc>
      </w:tr>
      <w:tr w:rsidR="00AA60C4" w:rsidRPr="00AA60C4" w14:paraId="75F2A643" w14:textId="77777777" w:rsidTr="0029117A">
        <w:tc>
          <w:tcPr>
            <w:tcW w:w="852" w:type="dxa"/>
            <w:shd w:val="clear" w:color="auto" w:fill="auto"/>
            <w:vAlign w:val="center"/>
          </w:tcPr>
          <w:p w14:paraId="4ACE324C" w14:textId="77777777" w:rsidR="00791C87" w:rsidRPr="00AA60C4" w:rsidRDefault="00791C87" w:rsidP="00CD2ACD">
            <w:pPr>
              <w:spacing w:line="276" w:lineRule="auto"/>
              <w:jc w:val="center"/>
              <w:rPr>
                <w:sz w:val="21"/>
                <w:szCs w:val="18"/>
              </w:rPr>
            </w:pPr>
            <w:r w:rsidRPr="00AA60C4">
              <w:rPr>
                <w:sz w:val="21"/>
                <w:szCs w:val="18"/>
              </w:rPr>
              <w:t>2*</w:t>
            </w:r>
            <w:r w:rsidRPr="00AA60C4">
              <w:rPr>
                <w:sz w:val="21"/>
                <w:szCs w:val="18"/>
              </w:rPr>
              <w:t>腹板</w:t>
            </w:r>
          </w:p>
        </w:tc>
        <w:tc>
          <w:tcPr>
            <w:tcW w:w="852" w:type="dxa"/>
            <w:shd w:val="clear" w:color="auto" w:fill="auto"/>
            <w:vAlign w:val="center"/>
          </w:tcPr>
          <w:p w14:paraId="636C6D71" w14:textId="62D5621F" w:rsidR="00791C87" w:rsidRPr="00AA60C4" w:rsidRDefault="00791C87" w:rsidP="00CD2ACD">
            <w:pPr>
              <w:spacing w:line="276" w:lineRule="auto"/>
              <w:jc w:val="center"/>
              <w:rPr>
                <w:sz w:val="21"/>
                <w:szCs w:val="20"/>
              </w:rPr>
            </w:pPr>
            <w:r w:rsidRPr="00AA60C4">
              <w:rPr>
                <w:rFonts w:eastAsia="DengXian"/>
                <w:sz w:val="21"/>
                <w:szCs w:val="20"/>
              </w:rPr>
              <w:t>3.3218</w:t>
            </w:r>
          </w:p>
        </w:tc>
        <w:tc>
          <w:tcPr>
            <w:tcW w:w="852" w:type="dxa"/>
            <w:shd w:val="clear" w:color="auto" w:fill="auto"/>
            <w:vAlign w:val="center"/>
          </w:tcPr>
          <w:p w14:paraId="51AF6E1A" w14:textId="4E00DFE3" w:rsidR="00791C87" w:rsidRPr="00AA60C4" w:rsidRDefault="00791C87" w:rsidP="00CD2ACD">
            <w:pPr>
              <w:spacing w:line="276" w:lineRule="auto"/>
              <w:jc w:val="center"/>
              <w:rPr>
                <w:sz w:val="21"/>
                <w:szCs w:val="20"/>
              </w:rPr>
            </w:pPr>
            <w:r w:rsidRPr="00AA60C4">
              <w:rPr>
                <w:rFonts w:eastAsia="DengXian"/>
                <w:sz w:val="21"/>
                <w:szCs w:val="20"/>
              </w:rPr>
              <w:t>3.2298</w:t>
            </w:r>
          </w:p>
        </w:tc>
        <w:tc>
          <w:tcPr>
            <w:tcW w:w="852" w:type="dxa"/>
            <w:shd w:val="clear" w:color="auto" w:fill="auto"/>
            <w:vAlign w:val="center"/>
          </w:tcPr>
          <w:p w14:paraId="521FC46B" w14:textId="35D52E74" w:rsidR="00791C87" w:rsidRPr="00AA60C4" w:rsidRDefault="00791C87" w:rsidP="00CD2ACD">
            <w:pPr>
              <w:spacing w:line="276" w:lineRule="auto"/>
              <w:jc w:val="center"/>
              <w:rPr>
                <w:sz w:val="21"/>
                <w:szCs w:val="20"/>
              </w:rPr>
            </w:pPr>
            <w:r w:rsidRPr="00AA60C4">
              <w:rPr>
                <w:rFonts w:eastAsia="DengXian"/>
                <w:sz w:val="21"/>
                <w:szCs w:val="20"/>
              </w:rPr>
              <w:t>2.9373</w:t>
            </w:r>
          </w:p>
        </w:tc>
        <w:tc>
          <w:tcPr>
            <w:tcW w:w="852" w:type="dxa"/>
            <w:shd w:val="clear" w:color="auto" w:fill="auto"/>
            <w:vAlign w:val="center"/>
          </w:tcPr>
          <w:p w14:paraId="27BF2912" w14:textId="6CA5AC13" w:rsidR="00791C87" w:rsidRPr="00AA60C4" w:rsidRDefault="00791C87" w:rsidP="00CD2ACD">
            <w:pPr>
              <w:spacing w:line="276" w:lineRule="auto"/>
              <w:jc w:val="center"/>
              <w:rPr>
                <w:sz w:val="21"/>
                <w:szCs w:val="20"/>
              </w:rPr>
            </w:pPr>
            <w:r w:rsidRPr="00AA60C4">
              <w:rPr>
                <w:rFonts w:eastAsia="DengXian"/>
                <w:sz w:val="21"/>
                <w:szCs w:val="20"/>
              </w:rPr>
              <w:t>2.6660</w:t>
            </w:r>
          </w:p>
        </w:tc>
        <w:tc>
          <w:tcPr>
            <w:tcW w:w="852" w:type="dxa"/>
            <w:shd w:val="clear" w:color="auto" w:fill="auto"/>
            <w:vAlign w:val="center"/>
          </w:tcPr>
          <w:p w14:paraId="6B97561A" w14:textId="3B6C4651" w:rsidR="00791C87" w:rsidRPr="00AA60C4" w:rsidRDefault="00791C87" w:rsidP="00CD2ACD">
            <w:pPr>
              <w:spacing w:line="276" w:lineRule="auto"/>
              <w:jc w:val="center"/>
              <w:rPr>
                <w:sz w:val="21"/>
                <w:szCs w:val="20"/>
              </w:rPr>
            </w:pPr>
            <w:r w:rsidRPr="00AA60C4">
              <w:rPr>
                <w:rFonts w:eastAsia="DengXian"/>
                <w:sz w:val="21"/>
                <w:szCs w:val="20"/>
              </w:rPr>
              <w:t>2.3791</w:t>
            </w:r>
          </w:p>
        </w:tc>
        <w:tc>
          <w:tcPr>
            <w:tcW w:w="852" w:type="dxa"/>
            <w:shd w:val="clear" w:color="auto" w:fill="auto"/>
            <w:vAlign w:val="center"/>
          </w:tcPr>
          <w:p w14:paraId="27CF16FD" w14:textId="78339AD9" w:rsidR="00791C87" w:rsidRPr="00AA60C4" w:rsidRDefault="00791C87" w:rsidP="00CD2ACD">
            <w:pPr>
              <w:spacing w:line="276" w:lineRule="auto"/>
              <w:jc w:val="center"/>
              <w:rPr>
                <w:sz w:val="21"/>
                <w:szCs w:val="20"/>
              </w:rPr>
            </w:pPr>
            <w:r w:rsidRPr="00AA60C4">
              <w:rPr>
                <w:rFonts w:eastAsia="DengXian"/>
                <w:sz w:val="21"/>
                <w:szCs w:val="20"/>
              </w:rPr>
              <w:t>2.0732</w:t>
            </w:r>
          </w:p>
        </w:tc>
        <w:tc>
          <w:tcPr>
            <w:tcW w:w="852" w:type="dxa"/>
            <w:shd w:val="clear" w:color="auto" w:fill="auto"/>
            <w:vAlign w:val="center"/>
          </w:tcPr>
          <w:p w14:paraId="4EB19EFB" w14:textId="1C68BBFC" w:rsidR="00791C87" w:rsidRPr="00AA60C4" w:rsidRDefault="00791C87" w:rsidP="00CD2ACD">
            <w:pPr>
              <w:spacing w:line="276" w:lineRule="auto"/>
              <w:jc w:val="center"/>
              <w:rPr>
                <w:sz w:val="21"/>
                <w:szCs w:val="20"/>
              </w:rPr>
            </w:pPr>
            <w:r w:rsidRPr="00AA60C4">
              <w:rPr>
                <w:rFonts w:eastAsia="DengXian"/>
                <w:sz w:val="21"/>
                <w:szCs w:val="20"/>
              </w:rPr>
              <w:t>1.7423</w:t>
            </w:r>
          </w:p>
        </w:tc>
        <w:tc>
          <w:tcPr>
            <w:tcW w:w="853" w:type="dxa"/>
            <w:shd w:val="clear" w:color="auto" w:fill="auto"/>
            <w:vAlign w:val="center"/>
          </w:tcPr>
          <w:p w14:paraId="0F2CF06F" w14:textId="23789643" w:rsidR="00791C87" w:rsidRPr="00AA60C4" w:rsidRDefault="00791C87" w:rsidP="00CD2ACD">
            <w:pPr>
              <w:spacing w:line="276" w:lineRule="auto"/>
              <w:jc w:val="center"/>
              <w:rPr>
                <w:sz w:val="21"/>
                <w:szCs w:val="20"/>
              </w:rPr>
            </w:pPr>
            <w:r w:rsidRPr="00AA60C4">
              <w:rPr>
                <w:rFonts w:eastAsia="DengXian"/>
                <w:sz w:val="21"/>
                <w:szCs w:val="20"/>
              </w:rPr>
              <w:t>1.3738</w:t>
            </w:r>
          </w:p>
        </w:tc>
        <w:tc>
          <w:tcPr>
            <w:tcW w:w="853" w:type="dxa"/>
            <w:shd w:val="clear" w:color="auto" w:fill="auto"/>
            <w:vAlign w:val="center"/>
          </w:tcPr>
          <w:p w14:paraId="4A107F5B" w14:textId="1F8EF414" w:rsidR="00791C87" w:rsidRPr="00AA60C4" w:rsidRDefault="00791C87" w:rsidP="00CD2ACD">
            <w:pPr>
              <w:spacing w:line="276" w:lineRule="auto"/>
              <w:jc w:val="center"/>
              <w:rPr>
                <w:sz w:val="21"/>
                <w:szCs w:val="20"/>
              </w:rPr>
            </w:pPr>
            <w:r w:rsidRPr="00AA60C4">
              <w:rPr>
                <w:rFonts w:eastAsia="DengXian"/>
                <w:sz w:val="21"/>
                <w:szCs w:val="20"/>
              </w:rPr>
              <w:t>0.9324</w:t>
            </w:r>
          </w:p>
        </w:tc>
      </w:tr>
      <w:tr w:rsidR="00AA60C4" w:rsidRPr="00AA60C4" w14:paraId="50A23D31" w14:textId="77777777" w:rsidTr="0029117A">
        <w:tc>
          <w:tcPr>
            <w:tcW w:w="852" w:type="dxa"/>
            <w:shd w:val="clear" w:color="auto" w:fill="auto"/>
            <w:vAlign w:val="center"/>
          </w:tcPr>
          <w:p w14:paraId="78E1613B" w14:textId="77777777" w:rsidR="00791C87" w:rsidRPr="00AA60C4" w:rsidRDefault="00791C87" w:rsidP="00CD2ACD">
            <w:pPr>
              <w:spacing w:line="276" w:lineRule="auto"/>
              <w:jc w:val="center"/>
              <w:rPr>
                <w:sz w:val="21"/>
                <w:szCs w:val="18"/>
              </w:rPr>
            </w:pPr>
            <w:r w:rsidRPr="00AA60C4">
              <w:rPr>
                <w:sz w:val="21"/>
                <w:szCs w:val="18"/>
              </w:rPr>
              <w:t>3*</w:t>
            </w:r>
            <w:r w:rsidRPr="00AA60C4">
              <w:rPr>
                <w:sz w:val="21"/>
                <w:szCs w:val="18"/>
              </w:rPr>
              <w:t>腹板</w:t>
            </w:r>
          </w:p>
        </w:tc>
        <w:tc>
          <w:tcPr>
            <w:tcW w:w="852" w:type="dxa"/>
            <w:shd w:val="clear" w:color="auto" w:fill="auto"/>
            <w:vAlign w:val="center"/>
          </w:tcPr>
          <w:p w14:paraId="795C0F3D" w14:textId="25539E89" w:rsidR="00791C87" w:rsidRPr="00AA60C4" w:rsidRDefault="00791C87" w:rsidP="00CD2ACD">
            <w:pPr>
              <w:spacing w:line="276" w:lineRule="auto"/>
              <w:jc w:val="center"/>
              <w:rPr>
                <w:sz w:val="21"/>
                <w:szCs w:val="20"/>
              </w:rPr>
            </w:pPr>
            <w:r w:rsidRPr="00AA60C4">
              <w:rPr>
                <w:rFonts w:eastAsia="DengXian"/>
                <w:sz w:val="21"/>
                <w:szCs w:val="20"/>
              </w:rPr>
              <w:t>2.7009</w:t>
            </w:r>
          </w:p>
        </w:tc>
        <w:tc>
          <w:tcPr>
            <w:tcW w:w="852" w:type="dxa"/>
            <w:shd w:val="clear" w:color="auto" w:fill="auto"/>
            <w:vAlign w:val="center"/>
          </w:tcPr>
          <w:p w14:paraId="5BC18C46" w14:textId="56C97F69" w:rsidR="00791C87" w:rsidRPr="00AA60C4" w:rsidRDefault="00791C87" w:rsidP="00CD2ACD">
            <w:pPr>
              <w:spacing w:line="276" w:lineRule="auto"/>
              <w:jc w:val="center"/>
              <w:rPr>
                <w:sz w:val="21"/>
                <w:szCs w:val="20"/>
              </w:rPr>
            </w:pPr>
            <w:r w:rsidRPr="00AA60C4">
              <w:rPr>
                <w:rFonts w:eastAsia="DengXian"/>
                <w:sz w:val="21"/>
                <w:szCs w:val="20"/>
              </w:rPr>
              <w:t>2.6234</w:t>
            </w:r>
          </w:p>
        </w:tc>
        <w:tc>
          <w:tcPr>
            <w:tcW w:w="852" w:type="dxa"/>
            <w:shd w:val="clear" w:color="auto" w:fill="auto"/>
            <w:vAlign w:val="center"/>
          </w:tcPr>
          <w:p w14:paraId="2B2F2FAC" w14:textId="5EBAFE67" w:rsidR="00791C87" w:rsidRPr="00AA60C4" w:rsidRDefault="00791C87" w:rsidP="00CD2ACD">
            <w:pPr>
              <w:spacing w:line="276" w:lineRule="auto"/>
              <w:jc w:val="center"/>
              <w:rPr>
                <w:sz w:val="21"/>
                <w:szCs w:val="20"/>
              </w:rPr>
            </w:pPr>
            <w:r w:rsidRPr="00AA60C4">
              <w:rPr>
                <w:rFonts w:eastAsia="DengXian"/>
                <w:sz w:val="21"/>
                <w:szCs w:val="20"/>
              </w:rPr>
              <w:t>2.3776</w:t>
            </w:r>
          </w:p>
        </w:tc>
        <w:tc>
          <w:tcPr>
            <w:tcW w:w="852" w:type="dxa"/>
            <w:shd w:val="clear" w:color="auto" w:fill="auto"/>
            <w:vAlign w:val="center"/>
          </w:tcPr>
          <w:p w14:paraId="4C44B5F2" w14:textId="182021ED" w:rsidR="00791C87" w:rsidRPr="00AA60C4" w:rsidRDefault="00791C87" w:rsidP="00CD2ACD">
            <w:pPr>
              <w:spacing w:line="276" w:lineRule="auto"/>
              <w:jc w:val="center"/>
              <w:rPr>
                <w:sz w:val="21"/>
                <w:szCs w:val="20"/>
              </w:rPr>
            </w:pPr>
            <w:r w:rsidRPr="00AA60C4">
              <w:rPr>
                <w:rFonts w:eastAsia="DengXian"/>
                <w:sz w:val="21"/>
                <w:szCs w:val="20"/>
              </w:rPr>
              <w:t>2.1502</w:t>
            </w:r>
          </w:p>
        </w:tc>
        <w:tc>
          <w:tcPr>
            <w:tcW w:w="852" w:type="dxa"/>
            <w:shd w:val="clear" w:color="auto" w:fill="auto"/>
            <w:vAlign w:val="center"/>
          </w:tcPr>
          <w:p w14:paraId="0304E44D" w14:textId="6EB7E26E" w:rsidR="00791C87" w:rsidRPr="00AA60C4" w:rsidRDefault="00791C87" w:rsidP="00CD2ACD">
            <w:pPr>
              <w:spacing w:line="276" w:lineRule="auto"/>
              <w:jc w:val="center"/>
              <w:rPr>
                <w:sz w:val="21"/>
                <w:szCs w:val="20"/>
              </w:rPr>
            </w:pPr>
            <w:r w:rsidRPr="00AA60C4">
              <w:rPr>
                <w:rFonts w:eastAsia="DengXian"/>
                <w:sz w:val="21"/>
                <w:szCs w:val="20"/>
              </w:rPr>
              <w:t>1.9103</w:t>
            </w:r>
          </w:p>
        </w:tc>
        <w:tc>
          <w:tcPr>
            <w:tcW w:w="852" w:type="dxa"/>
            <w:shd w:val="clear" w:color="auto" w:fill="auto"/>
            <w:vAlign w:val="center"/>
          </w:tcPr>
          <w:p w14:paraId="6DB71A36" w14:textId="229CA451" w:rsidR="00791C87" w:rsidRPr="00AA60C4" w:rsidRDefault="00791C87" w:rsidP="00CD2ACD">
            <w:pPr>
              <w:spacing w:line="276" w:lineRule="auto"/>
              <w:jc w:val="center"/>
              <w:rPr>
                <w:sz w:val="21"/>
                <w:szCs w:val="20"/>
              </w:rPr>
            </w:pPr>
            <w:r w:rsidRPr="00AA60C4">
              <w:rPr>
                <w:rFonts w:eastAsia="DengXian"/>
                <w:sz w:val="21"/>
                <w:szCs w:val="20"/>
              </w:rPr>
              <w:t>1.6558</w:t>
            </w:r>
          </w:p>
        </w:tc>
        <w:tc>
          <w:tcPr>
            <w:tcW w:w="852" w:type="dxa"/>
            <w:shd w:val="clear" w:color="auto" w:fill="auto"/>
            <w:vAlign w:val="center"/>
          </w:tcPr>
          <w:p w14:paraId="24758B53" w14:textId="563CD5B6" w:rsidR="00791C87" w:rsidRPr="00AA60C4" w:rsidRDefault="00791C87" w:rsidP="00CD2ACD">
            <w:pPr>
              <w:spacing w:line="276" w:lineRule="auto"/>
              <w:jc w:val="center"/>
              <w:rPr>
                <w:sz w:val="21"/>
                <w:szCs w:val="20"/>
              </w:rPr>
            </w:pPr>
            <w:r w:rsidRPr="00AA60C4">
              <w:rPr>
                <w:rFonts w:eastAsia="DengXian"/>
                <w:sz w:val="21"/>
                <w:szCs w:val="20"/>
              </w:rPr>
              <w:t>1.3821</w:t>
            </w:r>
          </w:p>
        </w:tc>
        <w:tc>
          <w:tcPr>
            <w:tcW w:w="853" w:type="dxa"/>
            <w:shd w:val="clear" w:color="auto" w:fill="auto"/>
            <w:vAlign w:val="center"/>
          </w:tcPr>
          <w:p w14:paraId="4C6EA360" w14:textId="78D8B7DC" w:rsidR="00791C87" w:rsidRPr="00AA60C4" w:rsidRDefault="00791C87" w:rsidP="00CD2ACD">
            <w:pPr>
              <w:spacing w:line="276" w:lineRule="auto"/>
              <w:jc w:val="center"/>
              <w:rPr>
                <w:sz w:val="21"/>
                <w:szCs w:val="20"/>
              </w:rPr>
            </w:pPr>
            <w:r w:rsidRPr="00AA60C4">
              <w:rPr>
                <w:rFonts w:eastAsia="DengXian"/>
                <w:sz w:val="21"/>
                <w:szCs w:val="20"/>
              </w:rPr>
              <w:t>1.0803</w:t>
            </w:r>
          </w:p>
        </w:tc>
        <w:tc>
          <w:tcPr>
            <w:tcW w:w="853" w:type="dxa"/>
            <w:shd w:val="clear" w:color="auto" w:fill="auto"/>
            <w:vAlign w:val="center"/>
          </w:tcPr>
          <w:p w14:paraId="4B7E8ADE" w14:textId="37F9E2D2" w:rsidR="00791C87" w:rsidRPr="00AA60C4" w:rsidRDefault="00791C87" w:rsidP="00CD2ACD">
            <w:pPr>
              <w:spacing w:line="276" w:lineRule="auto"/>
              <w:jc w:val="center"/>
              <w:rPr>
                <w:sz w:val="21"/>
                <w:szCs w:val="20"/>
              </w:rPr>
            </w:pPr>
            <w:r w:rsidRPr="00AA60C4">
              <w:rPr>
                <w:rFonts w:eastAsia="DengXian"/>
                <w:sz w:val="21"/>
                <w:szCs w:val="20"/>
              </w:rPr>
              <w:t>0.7246</w:t>
            </w:r>
          </w:p>
        </w:tc>
      </w:tr>
      <w:tr w:rsidR="00AA60C4" w:rsidRPr="00AA60C4" w14:paraId="54E18841" w14:textId="77777777" w:rsidTr="0029117A">
        <w:tc>
          <w:tcPr>
            <w:tcW w:w="852" w:type="dxa"/>
            <w:shd w:val="clear" w:color="auto" w:fill="auto"/>
            <w:vAlign w:val="center"/>
          </w:tcPr>
          <w:p w14:paraId="7B1252C5" w14:textId="77777777" w:rsidR="00791C87" w:rsidRPr="00AA60C4" w:rsidRDefault="00791C87" w:rsidP="00CD2ACD">
            <w:pPr>
              <w:spacing w:line="276" w:lineRule="auto"/>
              <w:jc w:val="center"/>
              <w:rPr>
                <w:sz w:val="21"/>
                <w:szCs w:val="18"/>
              </w:rPr>
            </w:pPr>
            <w:r w:rsidRPr="00AA60C4">
              <w:rPr>
                <w:sz w:val="21"/>
                <w:szCs w:val="18"/>
              </w:rPr>
              <w:t>4*</w:t>
            </w:r>
            <w:r w:rsidRPr="00AA60C4">
              <w:rPr>
                <w:sz w:val="21"/>
                <w:szCs w:val="18"/>
              </w:rPr>
              <w:t>腹板</w:t>
            </w:r>
          </w:p>
        </w:tc>
        <w:tc>
          <w:tcPr>
            <w:tcW w:w="852" w:type="dxa"/>
            <w:shd w:val="clear" w:color="auto" w:fill="auto"/>
            <w:vAlign w:val="center"/>
          </w:tcPr>
          <w:p w14:paraId="08FE44D5" w14:textId="1AB4A78D" w:rsidR="00791C87" w:rsidRPr="00AA60C4" w:rsidRDefault="00791C87" w:rsidP="00CD2ACD">
            <w:pPr>
              <w:spacing w:line="276" w:lineRule="auto"/>
              <w:jc w:val="center"/>
              <w:rPr>
                <w:sz w:val="21"/>
                <w:szCs w:val="20"/>
              </w:rPr>
            </w:pPr>
            <w:bookmarkStart w:id="68" w:name="_Hlk45407299"/>
            <w:r w:rsidRPr="00AA60C4">
              <w:rPr>
                <w:rFonts w:eastAsia="DengXian"/>
                <w:sz w:val="21"/>
                <w:szCs w:val="20"/>
              </w:rPr>
              <w:t>1.1466</w:t>
            </w:r>
            <w:bookmarkEnd w:id="68"/>
          </w:p>
        </w:tc>
        <w:tc>
          <w:tcPr>
            <w:tcW w:w="852" w:type="dxa"/>
            <w:shd w:val="clear" w:color="auto" w:fill="auto"/>
            <w:vAlign w:val="center"/>
          </w:tcPr>
          <w:p w14:paraId="1DA35D32" w14:textId="6F2803E0" w:rsidR="00791C87" w:rsidRPr="00AA60C4" w:rsidRDefault="00791C87" w:rsidP="00CD2ACD">
            <w:pPr>
              <w:spacing w:line="276" w:lineRule="auto"/>
              <w:jc w:val="center"/>
              <w:rPr>
                <w:sz w:val="21"/>
                <w:szCs w:val="20"/>
              </w:rPr>
            </w:pPr>
            <w:r w:rsidRPr="00AA60C4">
              <w:rPr>
                <w:rFonts w:eastAsia="DengXian"/>
                <w:sz w:val="21"/>
                <w:szCs w:val="20"/>
              </w:rPr>
              <w:t>1.0760</w:t>
            </w:r>
          </w:p>
        </w:tc>
        <w:tc>
          <w:tcPr>
            <w:tcW w:w="852" w:type="dxa"/>
            <w:shd w:val="clear" w:color="auto" w:fill="auto"/>
            <w:vAlign w:val="center"/>
          </w:tcPr>
          <w:p w14:paraId="1F3B1B63" w14:textId="6DCB5A69" w:rsidR="00791C87" w:rsidRPr="00AA60C4" w:rsidRDefault="00791C87" w:rsidP="00CD2ACD">
            <w:pPr>
              <w:spacing w:line="276" w:lineRule="auto"/>
              <w:jc w:val="center"/>
              <w:rPr>
                <w:sz w:val="21"/>
                <w:szCs w:val="20"/>
              </w:rPr>
            </w:pPr>
            <w:r w:rsidRPr="00AA60C4">
              <w:rPr>
                <w:rFonts w:eastAsia="DengXian"/>
                <w:sz w:val="21"/>
                <w:szCs w:val="20"/>
              </w:rPr>
              <w:t>0.8321</w:t>
            </w:r>
          </w:p>
        </w:tc>
        <w:tc>
          <w:tcPr>
            <w:tcW w:w="852" w:type="dxa"/>
            <w:shd w:val="clear" w:color="auto" w:fill="auto"/>
            <w:vAlign w:val="center"/>
          </w:tcPr>
          <w:p w14:paraId="39965EBC" w14:textId="3215BA88" w:rsidR="00791C87" w:rsidRPr="00AA60C4" w:rsidRDefault="00791C87" w:rsidP="00CD2ACD">
            <w:pPr>
              <w:spacing w:line="276" w:lineRule="auto"/>
              <w:jc w:val="center"/>
              <w:rPr>
                <w:sz w:val="21"/>
                <w:szCs w:val="20"/>
              </w:rPr>
            </w:pPr>
            <w:r w:rsidRPr="00AA60C4">
              <w:rPr>
                <w:rFonts w:eastAsia="DengXian"/>
                <w:sz w:val="21"/>
                <w:szCs w:val="20"/>
              </w:rPr>
              <w:t>0.5318</w:t>
            </w:r>
          </w:p>
        </w:tc>
        <w:tc>
          <w:tcPr>
            <w:tcW w:w="852" w:type="dxa"/>
            <w:shd w:val="clear" w:color="auto" w:fill="auto"/>
            <w:vAlign w:val="center"/>
          </w:tcPr>
          <w:p w14:paraId="58BD2DDC" w14:textId="072968A0" w:rsidR="00791C87" w:rsidRPr="00AA60C4" w:rsidRDefault="00791C87" w:rsidP="00CD2ACD">
            <w:pPr>
              <w:spacing w:line="276" w:lineRule="auto"/>
              <w:jc w:val="center"/>
              <w:rPr>
                <w:sz w:val="21"/>
                <w:szCs w:val="20"/>
              </w:rPr>
            </w:pPr>
            <w:r w:rsidRPr="00AA60C4">
              <w:rPr>
                <w:rFonts w:eastAsia="DengXian"/>
                <w:sz w:val="21"/>
                <w:szCs w:val="20"/>
              </w:rPr>
              <w:t>0.5066</w:t>
            </w:r>
          </w:p>
        </w:tc>
        <w:tc>
          <w:tcPr>
            <w:tcW w:w="852" w:type="dxa"/>
            <w:shd w:val="clear" w:color="auto" w:fill="auto"/>
            <w:vAlign w:val="center"/>
          </w:tcPr>
          <w:p w14:paraId="6C952969" w14:textId="3180D15A" w:rsidR="00791C87" w:rsidRPr="00AA60C4" w:rsidRDefault="00791C87" w:rsidP="00CD2ACD">
            <w:pPr>
              <w:spacing w:line="276" w:lineRule="auto"/>
              <w:jc w:val="center"/>
              <w:rPr>
                <w:sz w:val="21"/>
                <w:szCs w:val="20"/>
              </w:rPr>
            </w:pPr>
            <w:r w:rsidRPr="00AA60C4">
              <w:rPr>
                <w:rFonts w:eastAsia="DengXian"/>
                <w:sz w:val="21"/>
                <w:szCs w:val="20"/>
              </w:rPr>
              <w:t>0.6507</w:t>
            </w:r>
          </w:p>
        </w:tc>
        <w:tc>
          <w:tcPr>
            <w:tcW w:w="852" w:type="dxa"/>
            <w:shd w:val="clear" w:color="auto" w:fill="auto"/>
            <w:vAlign w:val="center"/>
          </w:tcPr>
          <w:p w14:paraId="31628ED7" w14:textId="435AD6C7" w:rsidR="00791C87" w:rsidRPr="00AA60C4" w:rsidRDefault="00791C87" w:rsidP="00CD2ACD">
            <w:pPr>
              <w:spacing w:line="276" w:lineRule="auto"/>
              <w:jc w:val="center"/>
              <w:rPr>
                <w:sz w:val="21"/>
                <w:szCs w:val="20"/>
              </w:rPr>
            </w:pPr>
            <w:r w:rsidRPr="00AA60C4">
              <w:rPr>
                <w:rFonts w:eastAsia="DengXian"/>
                <w:sz w:val="21"/>
                <w:szCs w:val="20"/>
              </w:rPr>
              <w:t>0.6711</w:t>
            </w:r>
          </w:p>
        </w:tc>
        <w:tc>
          <w:tcPr>
            <w:tcW w:w="853" w:type="dxa"/>
            <w:shd w:val="clear" w:color="auto" w:fill="auto"/>
            <w:vAlign w:val="center"/>
          </w:tcPr>
          <w:p w14:paraId="2D0EA4F3" w14:textId="6CDD3B57" w:rsidR="00791C87" w:rsidRPr="00AA60C4" w:rsidRDefault="00791C87" w:rsidP="00CD2ACD">
            <w:pPr>
              <w:spacing w:line="276" w:lineRule="auto"/>
              <w:jc w:val="center"/>
              <w:rPr>
                <w:sz w:val="21"/>
                <w:szCs w:val="20"/>
              </w:rPr>
            </w:pPr>
            <w:r w:rsidRPr="00AA60C4">
              <w:rPr>
                <w:rFonts w:eastAsia="DengXian"/>
                <w:sz w:val="21"/>
                <w:szCs w:val="20"/>
              </w:rPr>
              <w:t>0.6163</w:t>
            </w:r>
          </w:p>
        </w:tc>
        <w:tc>
          <w:tcPr>
            <w:tcW w:w="853" w:type="dxa"/>
            <w:shd w:val="clear" w:color="auto" w:fill="auto"/>
            <w:vAlign w:val="center"/>
          </w:tcPr>
          <w:p w14:paraId="25DAC5C3" w14:textId="1F3A4893" w:rsidR="00791C87" w:rsidRPr="00AA60C4" w:rsidRDefault="00791C87" w:rsidP="00CD2ACD">
            <w:pPr>
              <w:spacing w:line="276" w:lineRule="auto"/>
              <w:jc w:val="center"/>
              <w:rPr>
                <w:sz w:val="21"/>
                <w:szCs w:val="20"/>
              </w:rPr>
            </w:pPr>
            <w:r w:rsidRPr="00AA60C4">
              <w:rPr>
                <w:rFonts w:eastAsia="DengXian"/>
                <w:sz w:val="21"/>
                <w:szCs w:val="20"/>
              </w:rPr>
              <w:t>0.4766</w:t>
            </w:r>
          </w:p>
        </w:tc>
      </w:tr>
    </w:tbl>
    <w:p w14:paraId="4510B343" w14:textId="092837D6" w:rsidR="0020574C" w:rsidRPr="00AA60C4" w:rsidRDefault="003617A3" w:rsidP="00CD2ACD">
      <w:pPr>
        <w:spacing w:beforeLines="50" w:before="156" w:afterLines="100" w:after="312"/>
        <w:rPr>
          <w:szCs w:val="24"/>
        </w:rPr>
      </w:pPr>
      <w:r w:rsidRPr="00AA60C4">
        <w:rPr>
          <w:szCs w:val="24"/>
        </w:rPr>
        <w:tab/>
      </w:r>
      <w:r w:rsidRPr="00AA60C4">
        <w:rPr>
          <w:szCs w:val="24"/>
        </w:rPr>
        <w:t>若在梁腹板上添加支柱，调整</w:t>
      </w:r>
      <w:r w:rsidRPr="00AA60C4">
        <w:rPr>
          <w:position w:val="-14"/>
          <w:szCs w:val="24"/>
        </w:rPr>
        <w:object w:dxaOrig="980" w:dyaOrig="400" w14:anchorId="7BB6F18F">
          <v:shape id="_x0000_i1297" type="#_x0000_t75" style="width:49.6pt;height:19.6pt" o:ole="">
            <v:imagedata r:id="rId507" o:title=""/>
          </v:shape>
          <o:OLEObject Type="Embed" ProgID="Equation.DSMT4" ShapeID="_x0000_i1297" DrawAspect="Content" ObjectID="_1656343336" r:id="rId508"/>
        </w:object>
      </w:r>
      <w:r w:rsidRPr="00AA60C4">
        <w:rPr>
          <w:szCs w:val="24"/>
        </w:rPr>
        <w:t>，则可得到在各个翼肋剖面处四根主梁各段梁腹板的最小设计厚度如表</w:t>
      </w:r>
      <w:r w:rsidR="00FB666F" w:rsidRPr="00AA60C4">
        <w:rPr>
          <w:szCs w:val="24"/>
        </w:rPr>
        <w:t>4.6</w:t>
      </w:r>
      <w:r w:rsidRPr="00AA60C4">
        <w:rPr>
          <w:szCs w:val="24"/>
        </w:rPr>
        <w:t>所示。</w:t>
      </w:r>
    </w:p>
    <w:p w14:paraId="6CFC2282" w14:textId="7636D93C" w:rsidR="003617A3" w:rsidRPr="00AA60C4" w:rsidRDefault="003617A3" w:rsidP="003617A3">
      <w:pPr>
        <w:jc w:val="center"/>
        <w:rPr>
          <w:sz w:val="21"/>
          <w:szCs w:val="18"/>
        </w:rPr>
      </w:pPr>
      <w:r w:rsidRPr="00AA60C4">
        <w:rPr>
          <w:sz w:val="21"/>
          <w:szCs w:val="18"/>
        </w:rPr>
        <w:lastRenderedPageBreak/>
        <w:t>表</w:t>
      </w:r>
      <w:r w:rsidR="00FB666F" w:rsidRPr="00AA60C4">
        <w:rPr>
          <w:sz w:val="21"/>
          <w:szCs w:val="18"/>
        </w:rPr>
        <w:t>4.6</w:t>
      </w:r>
      <w:r w:rsidRPr="00AA60C4">
        <w:rPr>
          <w:sz w:val="21"/>
          <w:szCs w:val="18"/>
        </w:rPr>
        <w:t xml:space="preserve">  </w:t>
      </w:r>
      <w:r w:rsidRPr="00AA60C4">
        <w:rPr>
          <w:sz w:val="21"/>
          <w:szCs w:val="18"/>
        </w:rPr>
        <w:t>添加支柱情况各个翼肋剖面处四根主梁各段梁腹板的最小设计厚度</w:t>
      </w:r>
      <w:r w:rsidRPr="00AA60C4">
        <w:rPr>
          <w:position w:val="-10"/>
          <w:sz w:val="21"/>
          <w:szCs w:val="18"/>
        </w:rPr>
        <w:object w:dxaOrig="360" w:dyaOrig="300" w14:anchorId="345E03EB">
          <v:shape id="_x0000_i1298" type="#_x0000_t75" style="width:18pt;height:15.6pt" o:ole="">
            <v:imagedata r:id="rId509" o:title=""/>
          </v:shape>
          <o:OLEObject Type="Embed" ProgID="Equation.DSMT4" ShapeID="_x0000_i1298" DrawAspect="Content" ObjectID="_1656343337" r:id="rId510"/>
        </w:object>
      </w:r>
      <w:r w:rsidRPr="00AA60C4">
        <w:rPr>
          <w:sz w:val="21"/>
          <w:szCs w:val="18"/>
        </w:rPr>
        <w:t>（单位：</w:t>
      </w:r>
      <w:r w:rsidRPr="00AA60C4">
        <w:rPr>
          <w:position w:val="-6"/>
          <w:sz w:val="21"/>
          <w:szCs w:val="18"/>
        </w:rPr>
        <w:object w:dxaOrig="360" w:dyaOrig="200" w14:anchorId="15C929B6">
          <v:shape id="_x0000_i1299" type="#_x0000_t75" style="width:18pt;height:10.8pt" o:ole="">
            <v:imagedata r:id="rId487" o:title=""/>
          </v:shape>
          <o:OLEObject Type="Embed" ProgID="Equation.DSMT4" ShapeID="_x0000_i1299" DrawAspect="Content" ObjectID="_1656343338" r:id="rId511"/>
        </w:object>
      </w:r>
      <w:r w:rsidRPr="00AA60C4">
        <w:rPr>
          <w:sz w:val="21"/>
          <w:szCs w:val="18"/>
        </w:rPr>
        <w:t>）</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852"/>
        <w:gridCol w:w="852"/>
        <w:gridCol w:w="852"/>
        <w:gridCol w:w="852"/>
        <w:gridCol w:w="852"/>
        <w:gridCol w:w="852"/>
        <w:gridCol w:w="852"/>
        <w:gridCol w:w="852"/>
        <w:gridCol w:w="853"/>
        <w:gridCol w:w="853"/>
      </w:tblGrid>
      <w:tr w:rsidR="00AA60C4" w:rsidRPr="00AA60C4" w14:paraId="2DD04803" w14:textId="77777777" w:rsidTr="0029117A">
        <w:tc>
          <w:tcPr>
            <w:tcW w:w="852" w:type="dxa"/>
            <w:shd w:val="clear" w:color="auto" w:fill="auto"/>
            <w:vAlign w:val="center"/>
          </w:tcPr>
          <w:p w14:paraId="1FC4B3DD" w14:textId="77777777" w:rsidR="003617A3" w:rsidRPr="00AA60C4" w:rsidRDefault="003617A3" w:rsidP="00CD2ACD">
            <w:pPr>
              <w:spacing w:line="276" w:lineRule="auto"/>
              <w:jc w:val="center"/>
              <w:rPr>
                <w:sz w:val="21"/>
                <w:szCs w:val="18"/>
              </w:rPr>
            </w:pPr>
            <w:r w:rsidRPr="00AA60C4">
              <w:rPr>
                <w:sz w:val="21"/>
                <w:szCs w:val="18"/>
              </w:rPr>
              <w:t>编号</w:t>
            </w:r>
          </w:p>
        </w:tc>
        <w:tc>
          <w:tcPr>
            <w:tcW w:w="852" w:type="dxa"/>
            <w:shd w:val="clear" w:color="auto" w:fill="auto"/>
            <w:vAlign w:val="center"/>
          </w:tcPr>
          <w:p w14:paraId="5834E8A5" w14:textId="77777777" w:rsidR="003617A3" w:rsidRPr="00AA60C4" w:rsidRDefault="003617A3" w:rsidP="00CD2ACD">
            <w:pPr>
              <w:spacing w:line="276" w:lineRule="auto"/>
              <w:jc w:val="center"/>
              <w:rPr>
                <w:sz w:val="21"/>
                <w:szCs w:val="18"/>
              </w:rPr>
            </w:pPr>
            <w:r w:rsidRPr="00AA60C4">
              <w:rPr>
                <w:position w:val="-10"/>
                <w:sz w:val="21"/>
                <w:szCs w:val="18"/>
              </w:rPr>
              <w:object w:dxaOrig="240" w:dyaOrig="300" w14:anchorId="6151EEB3">
                <v:shape id="_x0000_i1300" type="#_x0000_t75" style="width:12pt;height:15.6pt" o:ole="">
                  <v:imagedata r:id="rId489" o:title=""/>
                </v:shape>
                <o:OLEObject Type="Embed" ProgID="Equation.DSMT4" ShapeID="_x0000_i1300" DrawAspect="Content" ObjectID="_1656343339" r:id="rId512"/>
              </w:object>
            </w:r>
          </w:p>
        </w:tc>
        <w:tc>
          <w:tcPr>
            <w:tcW w:w="852" w:type="dxa"/>
            <w:shd w:val="clear" w:color="auto" w:fill="auto"/>
            <w:vAlign w:val="center"/>
          </w:tcPr>
          <w:p w14:paraId="00CDE719" w14:textId="77777777" w:rsidR="003617A3" w:rsidRPr="00AA60C4" w:rsidRDefault="003617A3" w:rsidP="00CD2ACD">
            <w:pPr>
              <w:spacing w:line="276" w:lineRule="auto"/>
              <w:jc w:val="center"/>
              <w:rPr>
                <w:sz w:val="21"/>
                <w:szCs w:val="18"/>
              </w:rPr>
            </w:pPr>
            <w:r w:rsidRPr="00AA60C4">
              <w:rPr>
                <w:position w:val="-10"/>
                <w:sz w:val="21"/>
                <w:szCs w:val="18"/>
              </w:rPr>
              <w:object w:dxaOrig="260" w:dyaOrig="300" w14:anchorId="1F3F4316">
                <v:shape id="_x0000_i1301" type="#_x0000_t75" style="width:13.2pt;height:15.6pt" o:ole="">
                  <v:imagedata r:id="rId491" o:title=""/>
                </v:shape>
                <o:OLEObject Type="Embed" ProgID="Equation.DSMT4" ShapeID="_x0000_i1301" DrawAspect="Content" ObjectID="_1656343340" r:id="rId513"/>
              </w:object>
            </w:r>
          </w:p>
        </w:tc>
        <w:tc>
          <w:tcPr>
            <w:tcW w:w="852" w:type="dxa"/>
            <w:shd w:val="clear" w:color="auto" w:fill="auto"/>
            <w:vAlign w:val="center"/>
          </w:tcPr>
          <w:p w14:paraId="762765CC" w14:textId="77777777" w:rsidR="003617A3" w:rsidRPr="00AA60C4" w:rsidRDefault="003617A3" w:rsidP="00CD2ACD">
            <w:pPr>
              <w:spacing w:line="276" w:lineRule="auto"/>
              <w:jc w:val="center"/>
              <w:rPr>
                <w:sz w:val="21"/>
                <w:szCs w:val="18"/>
              </w:rPr>
            </w:pPr>
            <w:r w:rsidRPr="00AA60C4">
              <w:rPr>
                <w:position w:val="-10"/>
                <w:sz w:val="21"/>
                <w:szCs w:val="18"/>
              </w:rPr>
              <w:object w:dxaOrig="260" w:dyaOrig="300" w14:anchorId="58FD78B5">
                <v:shape id="_x0000_i1302" type="#_x0000_t75" style="width:13.2pt;height:15.6pt" o:ole="">
                  <v:imagedata r:id="rId493" o:title=""/>
                </v:shape>
                <o:OLEObject Type="Embed" ProgID="Equation.DSMT4" ShapeID="_x0000_i1302" DrawAspect="Content" ObjectID="_1656343341" r:id="rId514"/>
              </w:object>
            </w:r>
          </w:p>
        </w:tc>
        <w:tc>
          <w:tcPr>
            <w:tcW w:w="852" w:type="dxa"/>
            <w:shd w:val="clear" w:color="auto" w:fill="auto"/>
            <w:vAlign w:val="center"/>
          </w:tcPr>
          <w:p w14:paraId="60793A65" w14:textId="77777777" w:rsidR="003617A3" w:rsidRPr="00AA60C4" w:rsidRDefault="003617A3" w:rsidP="00CD2ACD">
            <w:pPr>
              <w:spacing w:line="276" w:lineRule="auto"/>
              <w:jc w:val="center"/>
              <w:rPr>
                <w:sz w:val="21"/>
                <w:szCs w:val="18"/>
              </w:rPr>
            </w:pPr>
            <w:r w:rsidRPr="00AA60C4">
              <w:rPr>
                <w:position w:val="-10"/>
                <w:sz w:val="21"/>
                <w:szCs w:val="18"/>
              </w:rPr>
              <w:object w:dxaOrig="260" w:dyaOrig="300" w14:anchorId="0F0CB02B">
                <v:shape id="_x0000_i1303" type="#_x0000_t75" style="width:13.2pt;height:15.6pt" o:ole="">
                  <v:imagedata r:id="rId495" o:title=""/>
                </v:shape>
                <o:OLEObject Type="Embed" ProgID="Equation.DSMT4" ShapeID="_x0000_i1303" DrawAspect="Content" ObjectID="_1656343342" r:id="rId515"/>
              </w:object>
            </w:r>
          </w:p>
        </w:tc>
        <w:tc>
          <w:tcPr>
            <w:tcW w:w="852" w:type="dxa"/>
            <w:shd w:val="clear" w:color="auto" w:fill="auto"/>
            <w:vAlign w:val="center"/>
          </w:tcPr>
          <w:p w14:paraId="25C220AA" w14:textId="77777777" w:rsidR="003617A3" w:rsidRPr="00AA60C4" w:rsidRDefault="003617A3" w:rsidP="00CD2ACD">
            <w:pPr>
              <w:spacing w:line="276" w:lineRule="auto"/>
              <w:jc w:val="center"/>
              <w:rPr>
                <w:sz w:val="21"/>
                <w:szCs w:val="18"/>
              </w:rPr>
            </w:pPr>
            <w:r w:rsidRPr="00AA60C4">
              <w:rPr>
                <w:position w:val="-10"/>
                <w:sz w:val="21"/>
                <w:szCs w:val="18"/>
              </w:rPr>
              <w:object w:dxaOrig="260" w:dyaOrig="300" w14:anchorId="74CF111F">
                <v:shape id="_x0000_i1304" type="#_x0000_t75" style="width:13.2pt;height:15.6pt" o:ole="">
                  <v:imagedata r:id="rId497" o:title=""/>
                </v:shape>
                <o:OLEObject Type="Embed" ProgID="Equation.DSMT4" ShapeID="_x0000_i1304" DrawAspect="Content" ObjectID="_1656343343" r:id="rId516"/>
              </w:object>
            </w:r>
          </w:p>
        </w:tc>
        <w:tc>
          <w:tcPr>
            <w:tcW w:w="852" w:type="dxa"/>
            <w:shd w:val="clear" w:color="auto" w:fill="auto"/>
            <w:vAlign w:val="center"/>
          </w:tcPr>
          <w:p w14:paraId="236BE9C9" w14:textId="77777777" w:rsidR="003617A3" w:rsidRPr="00AA60C4" w:rsidRDefault="003617A3" w:rsidP="00CD2ACD">
            <w:pPr>
              <w:spacing w:line="276" w:lineRule="auto"/>
              <w:jc w:val="center"/>
              <w:rPr>
                <w:sz w:val="21"/>
                <w:szCs w:val="18"/>
              </w:rPr>
            </w:pPr>
            <w:r w:rsidRPr="00AA60C4">
              <w:rPr>
                <w:position w:val="-10"/>
                <w:sz w:val="21"/>
                <w:szCs w:val="18"/>
              </w:rPr>
              <w:object w:dxaOrig="260" w:dyaOrig="300" w14:anchorId="46D0D89C">
                <v:shape id="_x0000_i1305" type="#_x0000_t75" style="width:13.2pt;height:15.6pt" o:ole="">
                  <v:imagedata r:id="rId499" o:title=""/>
                </v:shape>
                <o:OLEObject Type="Embed" ProgID="Equation.DSMT4" ShapeID="_x0000_i1305" DrawAspect="Content" ObjectID="_1656343344" r:id="rId517"/>
              </w:object>
            </w:r>
          </w:p>
        </w:tc>
        <w:tc>
          <w:tcPr>
            <w:tcW w:w="852" w:type="dxa"/>
            <w:shd w:val="clear" w:color="auto" w:fill="auto"/>
            <w:vAlign w:val="center"/>
          </w:tcPr>
          <w:p w14:paraId="7DF47731" w14:textId="77777777" w:rsidR="003617A3" w:rsidRPr="00AA60C4" w:rsidRDefault="003617A3" w:rsidP="00CD2ACD">
            <w:pPr>
              <w:spacing w:line="276" w:lineRule="auto"/>
              <w:jc w:val="center"/>
              <w:rPr>
                <w:sz w:val="21"/>
                <w:szCs w:val="18"/>
              </w:rPr>
            </w:pPr>
            <w:r w:rsidRPr="00AA60C4">
              <w:rPr>
                <w:position w:val="-10"/>
                <w:sz w:val="21"/>
                <w:szCs w:val="18"/>
              </w:rPr>
              <w:object w:dxaOrig="260" w:dyaOrig="300" w14:anchorId="5512A65F">
                <v:shape id="_x0000_i1306" type="#_x0000_t75" style="width:13.2pt;height:15.6pt" o:ole="">
                  <v:imagedata r:id="rId501" o:title=""/>
                </v:shape>
                <o:OLEObject Type="Embed" ProgID="Equation.DSMT4" ShapeID="_x0000_i1306" DrawAspect="Content" ObjectID="_1656343345" r:id="rId518"/>
              </w:object>
            </w:r>
          </w:p>
        </w:tc>
        <w:tc>
          <w:tcPr>
            <w:tcW w:w="853" w:type="dxa"/>
            <w:shd w:val="clear" w:color="auto" w:fill="auto"/>
            <w:vAlign w:val="center"/>
          </w:tcPr>
          <w:p w14:paraId="268D9554" w14:textId="77777777" w:rsidR="003617A3" w:rsidRPr="00AA60C4" w:rsidRDefault="003617A3" w:rsidP="00CD2ACD">
            <w:pPr>
              <w:spacing w:line="276" w:lineRule="auto"/>
              <w:jc w:val="center"/>
              <w:rPr>
                <w:sz w:val="21"/>
                <w:szCs w:val="18"/>
              </w:rPr>
            </w:pPr>
            <w:r w:rsidRPr="00AA60C4">
              <w:rPr>
                <w:position w:val="-10"/>
                <w:sz w:val="21"/>
                <w:szCs w:val="18"/>
              </w:rPr>
              <w:object w:dxaOrig="260" w:dyaOrig="300" w14:anchorId="47857236">
                <v:shape id="_x0000_i1307" type="#_x0000_t75" style="width:13.2pt;height:15.6pt" o:ole="">
                  <v:imagedata r:id="rId503" o:title=""/>
                </v:shape>
                <o:OLEObject Type="Embed" ProgID="Equation.DSMT4" ShapeID="_x0000_i1307" DrawAspect="Content" ObjectID="_1656343346" r:id="rId519"/>
              </w:object>
            </w:r>
          </w:p>
        </w:tc>
        <w:tc>
          <w:tcPr>
            <w:tcW w:w="853" w:type="dxa"/>
            <w:shd w:val="clear" w:color="auto" w:fill="auto"/>
          </w:tcPr>
          <w:p w14:paraId="20A67B2E" w14:textId="77777777" w:rsidR="003617A3" w:rsidRPr="00AA60C4" w:rsidRDefault="003617A3" w:rsidP="00CD2ACD">
            <w:pPr>
              <w:spacing w:line="276" w:lineRule="auto"/>
              <w:jc w:val="center"/>
              <w:rPr>
                <w:sz w:val="21"/>
                <w:szCs w:val="18"/>
              </w:rPr>
            </w:pPr>
            <w:r w:rsidRPr="00AA60C4">
              <w:rPr>
                <w:position w:val="-10"/>
                <w:sz w:val="21"/>
                <w:szCs w:val="18"/>
              </w:rPr>
              <w:object w:dxaOrig="260" w:dyaOrig="300" w14:anchorId="657B6A71">
                <v:shape id="_x0000_i1308" type="#_x0000_t75" style="width:13.2pt;height:15.6pt" o:ole="">
                  <v:imagedata r:id="rId505" o:title=""/>
                </v:shape>
                <o:OLEObject Type="Embed" ProgID="Equation.DSMT4" ShapeID="_x0000_i1308" DrawAspect="Content" ObjectID="_1656343347" r:id="rId520"/>
              </w:object>
            </w:r>
          </w:p>
        </w:tc>
      </w:tr>
      <w:tr w:rsidR="00AA60C4" w:rsidRPr="00AA60C4" w14:paraId="2C4FEBC8" w14:textId="77777777" w:rsidTr="0029117A">
        <w:tc>
          <w:tcPr>
            <w:tcW w:w="852" w:type="dxa"/>
            <w:shd w:val="clear" w:color="auto" w:fill="auto"/>
            <w:vAlign w:val="center"/>
          </w:tcPr>
          <w:p w14:paraId="2A676CB0" w14:textId="77777777" w:rsidR="00744209" w:rsidRPr="00AA60C4" w:rsidRDefault="00744209" w:rsidP="00CD2ACD">
            <w:pPr>
              <w:spacing w:line="276" w:lineRule="auto"/>
              <w:jc w:val="center"/>
              <w:rPr>
                <w:sz w:val="21"/>
                <w:szCs w:val="18"/>
              </w:rPr>
            </w:pPr>
            <w:r w:rsidRPr="00AA60C4">
              <w:rPr>
                <w:sz w:val="21"/>
                <w:szCs w:val="18"/>
              </w:rPr>
              <w:t>1*</w:t>
            </w:r>
            <w:r w:rsidRPr="00AA60C4">
              <w:rPr>
                <w:sz w:val="21"/>
                <w:szCs w:val="18"/>
              </w:rPr>
              <w:t>腹板</w:t>
            </w:r>
          </w:p>
        </w:tc>
        <w:tc>
          <w:tcPr>
            <w:tcW w:w="852" w:type="dxa"/>
            <w:shd w:val="clear" w:color="auto" w:fill="auto"/>
            <w:vAlign w:val="center"/>
          </w:tcPr>
          <w:p w14:paraId="5CC16E5B" w14:textId="05F24654" w:rsidR="00744209" w:rsidRPr="00AA60C4" w:rsidRDefault="00744209" w:rsidP="00CD2ACD">
            <w:pPr>
              <w:spacing w:line="276" w:lineRule="auto"/>
              <w:jc w:val="center"/>
              <w:rPr>
                <w:sz w:val="21"/>
                <w:szCs w:val="20"/>
              </w:rPr>
            </w:pPr>
            <w:r w:rsidRPr="00AA60C4">
              <w:rPr>
                <w:rFonts w:eastAsia="DengXian"/>
                <w:sz w:val="21"/>
                <w:szCs w:val="20"/>
              </w:rPr>
              <w:t>2.9540</w:t>
            </w:r>
          </w:p>
        </w:tc>
        <w:tc>
          <w:tcPr>
            <w:tcW w:w="852" w:type="dxa"/>
            <w:shd w:val="clear" w:color="auto" w:fill="auto"/>
            <w:vAlign w:val="center"/>
          </w:tcPr>
          <w:p w14:paraId="03B391C6" w14:textId="744DDD67" w:rsidR="00744209" w:rsidRPr="00AA60C4" w:rsidRDefault="00744209" w:rsidP="00CD2ACD">
            <w:pPr>
              <w:spacing w:line="276" w:lineRule="auto"/>
              <w:jc w:val="center"/>
              <w:rPr>
                <w:sz w:val="21"/>
                <w:szCs w:val="20"/>
              </w:rPr>
            </w:pPr>
            <w:r w:rsidRPr="00AA60C4">
              <w:rPr>
                <w:rFonts w:eastAsia="DengXian"/>
                <w:sz w:val="21"/>
                <w:szCs w:val="20"/>
              </w:rPr>
              <w:t>2.8823</w:t>
            </w:r>
          </w:p>
        </w:tc>
        <w:tc>
          <w:tcPr>
            <w:tcW w:w="852" w:type="dxa"/>
            <w:shd w:val="clear" w:color="auto" w:fill="auto"/>
            <w:vAlign w:val="center"/>
          </w:tcPr>
          <w:p w14:paraId="1AEBFDF2" w14:textId="5CF6A0D1" w:rsidR="00744209" w:rsidRPr="00AA60C4" w:rsidRDefault="00744209" w:rsidP="00CD2ACD">
            <w:pPr>
              <w:spacing w:line="276" w:lineRule="auto"/>
              <w:jc w:val="center"/>
              <w:rPr>
                <w:sz w:val="21"/>
                <w:szCs w:val="20"/>
              </w:rPr>
            </w:pPr>
            <w:r w:rsidRPr="00AA60C4">
              <w:rPr>
                <w:rFonts w:eastAsia="DengXian"/>
                <w:sz w:val="21"/>
                <w:szCs w:val="20"/>
              </w:rPr>
              <w:t>2.6524</w:t>
            </w:r>
          </w:p>
        </w:tc>
        <w:tc>
          <w:tcPr>
            <w:tcW w:w="852" w:type="dxa"/>
            <w:shd w:val="clear" w:color="auto" w:fill="auto"/>
            <w:vAlign w:val="center"/>
          </w:tcPr>
          <w:p w14:paraId="6A79FC69" w14:textId="7A920D6A" w:rsidR="00744209" w:rsidRPr="00AA60C4" w:rsidRDefault="00744209" w:rsidP="00CD2ACD">
            <w:pPr>
              <w:spacing w:line="276" w:lineRule="auto"/>
              <w:jc w:val="center"/>
              <w:rPr>
                <w:sz w:val="21"/>
                <w:szCs w:val="20"/>
              </w:rPr>
            </w:pPr>
            <w:r w:rsidRPr="00AA60C4">
              <w:rPr>
                <w:rFonts w:eastAsia="DengXian"/>
                <w:sz w:val="21"/>
                <w:szCs w:val="20"/>
              </w:rPr>
              <w:t>2.4362</w:t>
            </w:r>
          </w:p>
        </w:tc>
        <w:tc>
          <w:tcPr>
            <w:tcW w:w="852" w:type="dxa"/>
            <w:shd w:val="clear" w:color="auto" w:fill="auto"/>
            <w:vAlign w:val="center"/>
          </w:tcPr>
          <w:p w14:paraId="64D53DA1" w14:textId="012CAA3B" w:rsidR="00744209" w:rsidRPr="00AA60C4" w:rsidRDefault="00744209" w:rsidP="00CD2ACD">
            <w:pPr>
              <w:spacing w:line="276" w:lineRule="auto"/>
              <w:jc w:val="center"/>
              <w:rPr>
                <w:sz w:val="21"/>
                <w:szCs w:val="20"/>
              </w:rPr>
            </w:pPr>
            <w:r w:rsidRPr="00AA60C4">
              <w:rPr>
                <w:rFonts w:eastAsia="DengXian"/>
                <w:sz w:val="21"/>
                <w:szCs w:val="20"/>
              </w:rPr>
              <w:t>2.2037</w:t>
            </w:r>
          </w:p>
        </w:tc>
        <w:tc>
          <w:tcPr>
            <w:tcW w:w="852" w:type="dxa"/>
            <w:shd w:val="clear" w:color="auto" w:fill="auto"/>
            <w:vAlign w:val="center"/>
          </w:tcPr>
          <w:p w14:paraId="63AA427F" w14:textId="5FDBBAC6" w:rsidR="00744209" w:rsidRPr="00AA60C4" w:rsidRDefault="00744209" w:rsidP="00CD2ACD">
            <w:pPr>
              <w:spacing w:line="276" w:lineRule="auto"/>
              <w:jc w:val="center"/>
              <w:rPr>
                <w:sz w:val="21"/>
                <w:szCs w:val="20"/>
              </w:rPr>
            </w:pPr>
            <w:r w:rsidRPr="00AA60C4">
              <w:rPr>
                <w:rFonts w:eastAsia="DengXian"/>
                <w:sz w:val="21"/>
                <w:szCs w:val="20"/>
              </w:rPr>
              <w:t>1.9507</w:t>
            </w:r>
          </w:p>
        </w:tc>
        <w:tc>
          <w:tcPr>
            <w:tcW w:w="852" w:type="dxa"/>
            <w:shd w:val="clear" w:color="auto" w:fill="auto"/>
            <w:vAlign w:val="center"/>
          </w:tcPr>
          <w:p w14:paraId="15C5E964" w14:textId="0D160C6A" w:rsidR="00744209" w:rsidRPr="00AA60C4" w:rsidRDefault="00744209" w:rsidP="00CD2ACD">
            <w:pPr>
              <w:spacing w:line="276" w:lineRule="auto"/>
              <w:jc w:val="center"/>
              <w:rPr>
                <w:sz w:val="21"/>
                <w:szCs w:val="20"/>
              </w:rPr>
            </w:pPr>
            <w:r w:rsidRPr="00AA60C4">
              <w:rPr>
                <w:rFonts w:eastAsia="DengXian"/>
                <w:sz w:val="21"/>
                <w:szCs w:val="20"/>
              </w:rPr>
              <w:t>1.6698</w:t>
            </w:r>
          </w:p>
        </w:tc>
        <w:tc>
          <w:tcPr>
            <w:tcW w:w="853" w:type="dxa"/>
            <w:shd w:val="clear" w:color="auto" w:fill="auto"/>
            <w:vAlign w:val="center"/>
          </w:tcPr>
          <w:p w14:paraId="64976057" w14:textId="32B32FAB" w:rsidR="00744209" w:rsidRPr="00AA60C4" w:rsidRDefault="00744209" w:rsidP="00CD2ACD">
            <w:pPr>
              <w:spacing w:line="276" w:lineRule="auto"/>
              <w:jc w:val="center"/>
              <w:rPr>
                <w:sz w:val="21"/>
                <w:szCs w:val="20"/>
              </w:rPr>
            </w:pPr>
            <w:r w:rsidRPr="00AA60C4">
              <w:rPr>
                <w:rFonts w:eastAsia="DengXian"/>
                <w:sz w:val="21"/>
                <w:szCs w:val="20"/>
              </w:rPr>
              <w:t>1.3458</w:t>
            </w:r>
          </w:p>
        </w:tc>
        <w:tc>
          <w:tcPr>
            <w:tcW w:w="853" w:type="dxa"/>
            <w:shd w:val="clear" w:color="auto" w:fill="auto"/>
            <w:vAlign w:val="center"/>
          </w:tcPr>
          <w:p w14:paraId="1E57E098" w14:textId="5870406F" w:rsidR="00744209" w:rsidRPr="00AA60C4" w:rsidRDefault="00744209" w:rsidP="00CD2ACD">
            <w:pPr>
              <w:spacing w:line="276" w:lineRule="auto"/>
              <w:jc w:val="center"/>
              <w:rPr>
                <w:sz w:val="21"/>
                <w:szCs w:val="20"/>
              </w:rPr>
            </w:pPr>
            <w:r w:rsidRPr="00AA60C4">
              <w:rPr>
                <w:rFonts w:eastAsia="DengXian"/>
                <w:sz w:val="21"/>
                <w:szCs w:val="20"/>
              </w:rPr>
              <w:t>0.9380</w:t>
            </w:r>
          </w:p>
        </w:tc>
      </w:tr>
      <w:tr w:rsidR="00AA60C4" w:rsidRPr="00AA60C4" w14:paraId="07B4B129" w14:textId="77777777" w:rsidTr="0029117A">
        <w:tc>
          <w:tcPr>
            <w:tcW w:w="852" w:type="dxa"/>
            <w:shd w:val="clear" w:color="auto" w:fill="auto"/>
            <w:vAlign w:val="center"/>
          </w:tcPr>
          <w:p w14:paraId="111512DA" w14:textId="77777777" w:rsidR="00744209" w:rsidRPr="00AA60C4" w:rsidRDefault="00744209" w:rsidP="00CD2ACD">
            <w:pPr>
              <w:spacing w:line="276" w:lineRule="auto"/>
              <w:jc w:val="center"/>
              <w:rPr>
                <w:sz w:val="21"/>
                <w:szCs w:val="18"/>
              </w:rPr>
            </w:pPr>
            <w:r w:rsidRPr="00AA60C4">
              <w:rPr>
                <w:sz w:val="21"/>
                <w:szCs w:val="18"/>
              </w:rPr>
              <w:t>2*</w:t>
            </w:r>
            <w:r w:rsidRPr="00AA60C4">
              <w:rPr>
                <w:sz w:val="21"/>
                <w:szCs w:val="18"/>
              </w:rPr>
              <w:t>腹板</w:t>
            </w:r>
          </w:p>
        </w:tc>
        <w:tc>
          <w:tcPr>
            <w:tcW w:w="852" w:type="dxa"/>
            <w:shd w:val="clear" w:color="auto" w:fill="auto"/>
            <w:vAlign w:val="center"/>
          </w:tcPr>
          <w:p w14:paraId="7080FBB3" w14:textId="659BDD08" w:rsidR="00744209" w:rsidRPr="00AA60C4" w:rsidRDefault="00744209" w:rsidP="00CD2ACD">
            <w:pPr>
              <w:spacing w:line="276" w:lineRule="auto"/>
              <w:jc w:val="center"/>
              <w:rPr>
                <w:sz w:val="21"/>
                <w:szCs w:val="20"/>
              </w:rPr>
            </w:pPr>
            <w:r w:rsidRPr="00AA60C4">
              <w:rPr>
                <w:rFonts w:eastAsia="DengXian"/>
                <w:sz w:val="21"/>
                <w:szCs w:val="20"/>
              </w:rPr>
              <w:t>2.7971</w:t>
            </w:r>
          </w:p>
        </w:tc>
        <w:tc>
          <w:tcPr>
            <w:tcW w:w="852" w:type="dxa"/>
            <w:shd w:val="clear" w:color="auto" w:fill="auto"/>
            <w:vAlign w:val="center"/>
          </w:tcPr>
          <w:p w14:paraId="1F44FF4F" w14:textId="42308B13" w:rsidR="00744209" w:rsidRPr="00AA60C4" w:rsidRDefault="00744209" w:rsidP="00CD2ACD">
            <w:pPr>
              <w:spacing w:line="276" w:lineRule="auto"/>
              <w:jc w:val="center"/>
              <w:rPr>
                <w:sz w:val="21"/>
                <w:szCs w:val="20"/>
              </w:rPr>
            </w:pPr>
            <w:r w:rsidRPr="00AA60C4">
              <w:rPr>
                <w:rFonts w:eastAsia="DengXian"/>
                <w:sz w:val="21"/>
                <w:szCs w:val="20"/>
              </w:rPr>
              <w:t>2.7196</w:t>
            </w:r>
          </w:p>
        </w:tc>
        <w:tc>
          <w:tcPr>
            <w:tcW w:w="852" w:type="dxa"/>
            <w:shd w:val="clear" w:color="auto" w:fill="auto"/>
            <w:vAlign w:val="center"/>
          </w:tcPr>
          <w:p w14:paraId="35034826" w14:textId="49190B48" w:rsidR="00744209" w:rsidRPr="00AA60C4" w:rsidRDefault="00744209" w:rsidP="00CD2ACD">
            <w:pPr>
              <w:spacing w:line="276" w:lineRule="auto"/>
              <w:jc w:val="center"/>
              <w:rPr>
                <w:sz w:val="21"/>
                <w:szCs w:val="20"/>
              </w:rPr>
            </w:pPr>
            <w:r w:rsidRPr="00AA60C4">
              <w:rPr>
                <w:rFonts w:eastAsia="DengXian"/>
                <w:sz w:val="21"/>
                <w:szCs w:val="20"/>
              </w:rPr>
              <w:t>2.4733</w:t>
            </w:r>
          </w:p>
        </w:tc>
        <w:tc>
          <w:tcPr>
            <w:tcW w:w="852" w:type="dxa"/>
            <w:shd w:val="clear" w:color="auto" w:fill="auto"/>
            <w:vAlign w:val="center"/>
          </w:tcPr>
          <w:p w14:paraId="59F3BA76" w14:textId="09E6B7C8" w:rsidR="00744209" w:rsidRPr="00AA60C4" w:rsidRDefault="00744209" w:rsidP="00CD2ACD">
            <w:pPr>
              <w:spacing w:line="276" w:lineRule="auto"/>
              <w:jc w:val="center"/>
              <w:rPr>
                <w:sz w:val="21"/>
                <w:szCs w:val="20"/>
              </w:rPr>
            </w:pPr>
            <w:r w:rsidRPr="00AA60C4">
              <w:rPr>
                <w:rFonts w:eastAsia="DengXian"/>
                <w:sz w:val="21"/>
                <w:szCs w:val="20"/>
              </w:rPr>
              <w:t>2.2449</w:t>
            </w:r>
          </w:p>
        </w:tc>
        <w:tc>
          <w:tcPr>
            <w:tcW w:w="852" w:type="dxa"/>
            <w:shd w:val="clear" w:color="auto" w:fill="auto"/>
            <w:vAlign w:val="center"/>
          </w:tcPr>
          <w:p w14:paraId="764526D7" w14:textId="7252A0EB" w:rsidR="00744209" w:rsidRPr="00AA60C4" w:rsidRDefault="00744209" w:rsidP="00CD2ACD">
            <w:pPr>
              <w:spacing w:line="276" w:lineRule="auto"/>
              <w:jc w:val="center"/>
              <w:rPr>
                <w:sz w:val="21"/>
                <w:szCs w:val="20"/>
              </w:rPr>
            </w:pPr>
            <w:r w:rsidRPr="00AA60C4">
              <w:rPr>
                <w:rFonts w:eastAsia="DengXian"/>
                <w:sz w:val="21"/>
                <w:szCs w:val="20"/>
              </w:rPr>
              <w:t>2.0033</w:t>
            </w:r>
          </w:p>
        </w:tc>
        <w:tc>
          <w:tcPr>
            <w:tcW w:w="852" w:type="dxa"/>
            <w:shd w:val="clear" w:color="auto" w:fill="auto"/>
            <w:vAlign w:val="center"/>
          </w:tcPr>
          <w:p w14:paraId="55F00E79" w14:textId="46187C6D" w:rsidR="00744209" w:rsidRPr="00AA60C4" w:rsidRDefault="00744209" w:rsidP="00CD2ACD">
            <w:pPr>
              <w:spacing w:line="276" w:lineRule="auto"/>
              <w:jc w:val="center"/>
              <w:rPr>
                <w:sz w:val="21"/>
                <w:szCs w:val="20"/>
              </w:rPr>
            </w:pPr>
            <w:r w:rsidRPr="00AA60C4">
              <w:rPr>
                <w:rFonts w:eastAsia="DengXian"/>
                <w:sz w:val="21"/>
                <w:szCs w:val="20"/>
              </w:rPr>
              <w:t>1.7457</w:t>
            </w:r>
          </w:p>
        </w:tc>
        <w:tc>
          <w:tcPr>
            <w:tcW w:w="852" w:type="dxa"/>
            <w:shd w:val="clear" w:color="auto" w:fill="auto"/>
            <w:vAlign w:val="center"/>
          </w:tcPr>
          <w:p w14:paraId="75682846" w14:textId="6AB92662" w:rsidR="00744209" w:rsidRPr="00AA60C4" w:rsidRDefault="00744209" w:rsidP="00CD2ACD">
            <w:pPr>
              <w:spacing w:line="276" w:lineRule="auto"/>
              <w:jc w:val="center"/>
              <w:rPr>
                <w:sz w:val="21"/>
                <w:szCs w:val="20"/>
              </w:rPr>
            </w:pPr>
            <w:r w:rsidRPr="00AA60C4">
              <w:rPr>
                <w:rFonts w:eastAsia="DengXian"/>
                <w:sz w:val="21"/>
                <w:szCs w:val="20"/>
              </w:rPr>
              <w:t>1.4671</w:t>
            </w:r>
          </w:p>
        </w:tc>
        <w:tc>
          <w:tcPr>
            <w:tcW w:w="853" w:type="dxa"/>
            <w:shd w:val="clear" w:color="auto" w:fill="auto"/>
            <w:vAlign w:val="center"/>
          </w:tcPr>
          <w:p w14:paraId="37DDE9FC" w14:textId="63DB1973" w:rsidR="00744209" w:rsidRPr="00AA60C4" w:rsidRDefault="00744209" w:rsidP="00CD2ACD">
            <w:pPr>
              <w:spacing w:line="276" w:lineRule="auto"/>
              <w:jc w:val="center"/>
              <w:rPr>
                <w:sz w:val="21"/>
                <w:szCs w:val="20"/>
              </w:rPr>
            </w:pPr>
            <w:r w:rsidRPr="00AA60C4">
              <w:rPr>
                <w:rFonts w:eastAsia="DengXian"/>
                <w:sz w:val="21"/>
                <w:szCs w:val="20"/>
              </w:rPr>
              <w:t>1.1568</w:t>
            </w:r>
          </w:p>
        </w:tc>
        <w:tc>
          <w:tcPr>
            <w:tcW w:w="853" w:type="dxa"/>
            <w:shd w:val="clear" w:color="auto" w:fill="auto"/>
            <w:vAlign w:val="center"/>
          </w:tcPr>
          <w:p w14:paraId="57663965" w14:textId="3EAB3E8A" w:rsidR="00744209" w:rsidRPr="00AA60C4" w:rsidRDefault="00744209" w:rsidP="00CD2ACD">
            <w:pPr>
              <w:spacing w:line="276" w:lineRule="auto"/>
              <w:jc w:val="center"/>
              <w:rPr>
                <w:sz w:val="21"/>
                <w:szCs w:val="20"/>
              </w:rPr>
            </w:pPr>
            <w:r w:rsidRPr="00AA60C4">
              <w:rPr>
                <w:rFonts w:eastAsia="DengXian"/>
                <w:sz w:val="21"/>
                <w:szCs w:val="20"/>
              </w:rPr>
              <w:t>0.7851</w:t>
            </w:r>
          </w:p>
        </w:tc>
      </w:tr>
      <w:tr w:rsidR="00AA60C4" w:rsidRPr="00AA60C4" w14:paraId="0E3B4D5E" w14:textId="77777777" w:rsidTr="0029117A">
        <w:tc>
          <w:tcPr>
            <w:tcW w:w="852" w:type="dxa"/>
            <w:shd w:val="clear" w:color="auto" w:fill="auto"/>
            <w:vAlign w:val="center"/>
          </w:tcPr>
          <w:p w14:paraId="39FD20BA" w14:textId="77777777" w:rsidR="00744209" w:rsidRPr="00AA60C4" w:rsidRDefault="00744209" w:rsidP="00CD2ACD">
            <w:pPr>
              <w:spacing w:line="276" w:lineRule="auto"/>
              <w:jc w:val="center"/>
              <w:rPr>
                <w:sz w:val="21"/>
                <w:szCs w:val="18"/>
              </w:rPr>
            </w:pPr>
            <w:r w:rsidRPr="00AA60C4">
              <w:rPr>
                <w:sz w:val="21"/>
                <w:szCs w:val="18"/>
              </w:rPr>
              <w:t>3*</w:t>
            </w:r>
            <w:r w:rsidRPr="00AA60C4">
              <w:rPr>
                <w:sz w:val="21"/>
                <w:szCs w:val="18"/>
              </w:rPr>
              <w:t>腹板</w:t>
            </w:r>
          </w:p>
        </w:tc>
        <w:tc>
          <w:tcPr>
            <w:tcW w:w="852" w:type="dxa"/>
            <w:shd w:val="clear" w:color="auto" w:fill="auto"/>
            <w:vAlign w:val="center"/>
          </w:tcPr>
          <w:p w14:paraId="3EDD4734" w14:textId="556726D3" w:rsidR="00744209" w:rsidRPr="00AA60C4" w:rsidRDefault="00744209" w:rsidP="00CD2ACD">
            <w:pPr>
              <w:spacing w:line="276" w:lineRule="auto"/>
              <w:jc w:val="center"/>
              <w:rPr>
                <w:sz w:val="21"/>
                <w:szCs w:val="20"/>
              </w:rPr>
            </w:pPr>
            <w:r w:rsidRPr="00AA60C4">
              <w:rPr>
                <w:rFonts w:eastAsia="DengXian"/>
                <w:sz w:val="21"/>
                <w:szCs w:val="20"/>
              </w:rPr>
              <w:t>2.2742</w:t>
            </w:r>
          </w:p>
        </w:tc>
        <w:tc>
          <w:tcPr>
            <w:tcW w:w="852" w:type="dxa"/>
            <w:shd w:val="clear" w:color="auto" w:fill="auto"/>
            <w:vAlign w:val="center"/>
          </w:tcPr>
          <w:p w14:paraId="4A01623E" w14:textId="23D7394D" w:rsidR="00744209" w:rsidRPr="00AA60C4" w:rsidRDefault="00744209" w:rsidP="00CD2ACD">
            <w:pPr>
              <w:spacing w:line="276" w:lineRule="auto"/>
              <w:jc w:val="center"/>
              <w:rPr>
                <w:sz w:val="21"/>
                <w:szCs w:val="20"/>
              </w:rPr>
            </w:pPr>
            <w:r w:rsidRPr="00AA60C4">
              <w:rPr>
                <w:rFonts w:eastAsia="DengXian"/>
                <w:sz w:val="21"/>
                <w:szCs w:val="20"/>
              </w:rPr>
              <w:t>2.2090</w:t>
            </w:r>
          </w:p>
        </w:tc>
        <w:tc>
          <w:tcPr>
            <w:tcW w:w="852" w:type="dxa"/>
            <w:shd w:val="clear" w:color="auto" w:fill="auto"/>
            <w:vAlign w:val="center"/>
          </w:tcPr>
          <w:p w14:paraId="3222C1E3" w14:textId="1D52A8B5" w:rsidR="00744209" w:rsidRPr="00AA60C4" w:rsidRDefault="00744209" w:rsidP="00CD2ACD">
            <w:pPr>
              <w:spacing w:line="276" w:lineRule="auto"/>
              <w:jc w:val="center"/>
              <w:rPr>
                <w:sz w:val="21"/>
                <w:szCs w:val="20"/>
              </w:rPr>
            </w:pPr>
            <w:r w:rsidRPr="00AA60C4">
              <w:rPr>
                <w:rFonts w:eastAsia="DengXian"/>
                <w:sz w:val="21"/>
                <w:szCs w:val="20"/>
              </w:rPr>
              <w:t>2.0020</w:t>
            </w:r>
          </w:p>
        </w:tc>
        <w:tc>
          <w:tcPr>
            <w:tcW w:w="852" w:type="dxa"/>
            <w:shd w:val="clear" w:color="auto" w:fill="auto"/>
            <w:vAlign w:val="center"/>
          </w:tcPr>
          <w:p w14:paraId="7A74E160" w14:textId="4A1186F6" w:rsidR="00744209" w:rsidRPr="00AA60C4" w:rsidRDefault="00744209" w:rsidP="00CD2ACD">
            <w:pPr>
              <w:spacing w:line="276" w:lineRule="auto"/>
              <w:jc w:val="center"/>
              <w:rPr>
                <w:sz w:val="21"/>
                <w:szCs w:val="20"/>
              </w:rPr>
            </w:pPr>
            <w:r w:rsidRPr="00AA60C4">
              <w:rPr>
                <w:rFonts w:eastAsia="DengXian"/>
                <w:sz w:val="21"/>
                <w:szCs w:val="20"/>
              </w:rPr>
              <w:t>1.8105</w:t>
            </w:r>
          </w:p>
        </w:tc>
        <w:tc>
          <w:tcPr>
            <w:tcW w:w="852" w:type="dxa"/>
            <w:shd w:val="clear" w:color="auto" w:fill="auto"/>
            <w:vAlign w:val="center"/>
          </w:tcPr>
          <w:p w14:paraId="70F71DC0" w14:textId="6FF5A8CD" w:rsidR="00744209" w:rsidRPr="00AA60C4" w:rsidRDefault="00744209" w:rsidP="00CD2ACD">
            <w:pPr>
              <w:spacing w:line="276" w:lineRule="auto"/>
              <w:jc w:val="center"/>
              <w:rPr>
                <w:sz w:val="21"/>
                <w:szCs w:val="20"/>
              </w:rPr>
            </w:pPr>
            <w:r w:rsidRPr="00AA60C4">
              <w:rPr>
                <w:rFonts w:eastAsia="DengXian"/>
                <w:sz w:val="21"/>
                <w:szCs w:val="20"/>
              </w:rPr>
              <w:t>1.6086</w:t>
            </w:r>
          </w:p>
        </w:tc>
        <w:tc>
          <w:tcPr>
            <w:tcW w:w="852" w:type="dxa"/>
            <w:shd w:val="clear" w:color="auto" w:fill="auto"/>
            <w:vAlign w:val="center"/>
          </w:tcPr>
          <w:p w14:paraId="533D54F2" w14:textId="12D18F27" w:rsidR="00744209" w:rsidRPr="00AA60C4" w:rsidRDefault="00744209" w:rsidP="00CD2ACD">
            <w:pPr>
              <w:spacing w:line="276" w:lineRule="auto"/>
              <w:jc w:val="center"/>
              <w:rPr>
                <w:sz w:val="21"/>
                <w:szCs w:val="20"/>
              </w:rPr>
            </w:pPr>
            <w:r w:rsidRPr="00AA60C4">
              <w:rPr>
                <w:rFonts w:eastAsia="DengXian"/>
                <w:sz w:val="21"/>
                <w:szCs w:val="20"/>
              </w:rPr>
              <w:t>1.3942</w:t>
            </w:r>
          </w:p>
        </w:tc>
        <w:tc>
          <w:tcPr>
            <w:tcW w:w="852" w:type="dxa"/>
            <w:shd w:val="clear" w:color="auto" w:fill="auto"/>
            <w:vAlign w:val="center"/>
          </w:tcPr>
          <w:p w14:paraId="72F0AE0A" w14:textId="5F2A76EA" w:rsidR="00744209" w:rsidRPr="00AA60C4" w:rsidRDefault="00744209" w:rsidP="00CD2ACD">
            <w:pPr>
              <w:spacing w:line="276" w:lineRule="auto"/>
              <w:jc w:val="center"/>
              <w:rPr>
                <w:sz w:val="21"/>
                <w:szCs w:val="20"/>
              </w:rPr>
            </w:pPr>
            <w:r w:rsidRPr="00AA60C4">
              <w:rPr>
                <w:rFonts w:eastAsia="DengXian"/>
                <w:sz w:val="21"/>
                <w:szCs w:val="20"/>
              </w:rPr>
              <w:t>1.1638</w:t>
            </w:r>
          </w:p>
        </w:tc>
        <w:tc>
          <w:tcPr>
            <w:tcW w:w="853" w:type="dxa"/>
            <w:shd w:val="clear" w:color="auto" w:fill="auto"/>
            <w:vAlign w:val="center"/>
          </w:tcPr>
          <w:p w14:paraId="1651A594" w14:textId="3607C483" w:rsidR="00744209" w:rsidRPr="00AA60C4" w:rsidRDefault="00744209" w:rsidP="00CD2ACD">
            <w:pPr>
              <w:spacing w:line="276" w:lineRule="auto"/>
              <w:jc w:val="center"/>
              <w:rPr>
                <w:sz w:val="21"/>
                <w:szCs w:val="20"/>
              </w:rPr>
            </w:pPr>
            <w:r w:rsidRPr="00AA60C4">
              <w:rPr>
                <w:rFonts w:eastAsia="DengXian"/>
                <w:sz w:val="21"/>
                <w:szCs w:val="20"/>
              </w:rPr>
              <w:t>0.9097</w:t>
            </w:r>
          </w:p>
        </w:tc>
        <w:tc>
          <w:tcPr>
            <w:tcW w:w="853" w:type="dxa"/>
            <w:shd w:val="clear" w:color="auto" w:fill="auto"/>
            <w:vAlign w:val="center"/>
          </w:tcPr>
          <w:p w14:paraId="5549E0A0" w14:textId="28838878" w:rsidR="00744209" w:rsidRPr="00AA60C4" w:rsidRDefault="00744209" w:rsidP="00CD2ACD">
            <w:pPr>
              <w:spacing w:line="276" w:lineRule="auto"/>
              <w:jc w:val="center"/>
              <w:rPr>
                <w:sz w:val="21"/>
                <w:szCs w:val="20"/>
              </w:rPr>
            </w:pPr>
            <w:r w:rsidRPr="00AA60C4">
              <w:rPr>
                <w:rFonts w:eastAsia="DengXian"/>
                <w:sz w:val="21"/>
                <w:szCs w:val="20"/>
              </w:rPr>
              <w:t>0.6102</w:t>
            </w:r>
          </w:p>
        </w:tc>
      </w:tr>
      <w:tr w:rsidR="00AA60C4" w:rsidRPr="00AA60C4" w14:paraId="171E2279" w14:textId="77777777" w:rsidTr="0029117A">
        <w:tc>
          <w:tcPr>
            <w:tcW w:w="852" w:type="dxa"/>
            <w:shd w:val="clear" w:color="auto" w:fill="auto"/>
            <w:vAlign w:val="center"/>
          </w:tcPr>
          <w:p w14:paraId="1413D090" w14:textId="77777777" w:rsidR="00744209" w:rsidRPr="00AA60C4" w:rsidRDefault="00744209" w:rsidP="00CD2ACD">
            <w:pPr>
              <w:spacing w:line="276" w:lineRule="auto"/>
              <w:jc w:val="center"/>
              <w:rPr>
                <w:sz w:val="21"/>
                <w:szCs w:val="18"/>
              </w:rPr>
            </w:pPr>
            <w:r w:rsidRPr="00AA60C4">
              <w:rPr>
                <w:sz w:val="21"/>
                <w:szCs w:val="18"/>
              </w:rPr>
              <w:t>4*</w:t>
            </w:r>
            <w:r w:rsidRPr="00AA60C4">
              <w:rPr>
                <w:sz w:val="21"/>
                <w:szCs w:val="18"/>
              </w:rPr>
              <w:t>腹板</w:t>
            </w:r>
          </w:p>
        </w:tc>
        <w:tc>
          <w:tcPr>
            <w:tcW w:w="852" w:type="dxa"/>
            <w:shd w:val="clear" w:color="auto" w:fill="auto"/>
            <w:vAlign w:val="center"/>
          </w:tcPr>
          <w:p w14:paraId="5734EDBE" w14:textId="664A1A4B" w:rsidR="00744209" w:rsidRPr="00AA60C4" w:rsidRDefault="00744209" w:rsidP="00CD2ACD">
            <w:pPr>
              <w:spacing w:line="276" w:lineRule="auto"/>
              <w:jc w:val="center"/>
              <w:rPr>
                <w:sz w:val="21"/>
                <w:szCs w:val="20"/>
              </w:rPr>
            </w:pPr>
            <w:r w:rsidRPr="00AA60C4">
              <w:rPr>
                <w:rFonts w:eastAsia="DengXian"/>
                <w:sz w:val="21"/>
                <w:szCs w:val="20"/>
              </w:rPr>
              <w:t>0.9655</w:t>
            </w:r>
          </w:p>
        </w:tc>
        <w:tc>
          <w:tcPr>
            <w:tcW w:w="852" w:type="dxa"/>
            <w:shd w:val="clear" w:color="auto" w:fill="auto"/>
            <w:vAlign w:val="center"/>
          </w:tcPr>
          <w:p w14:paraId="24916C2A" w14:textId="76D0A6A7" w:rsidR="00744209" w:rsidRPr="00AA60C4" w:rsidRDefault="00744209" w:rsidP="00CD2ACD">
            <w:pPr>
              <w:spacing w:line="276" w:lineRule="auto"/>
              <w:jc w:val="center"/>
              <w:rPr>
                <w:sz w:val="21"/>
                <w:szCs w:val="20"/>
              </w:rPr>
            </w:pPr>
            <w:r w:rsidRPr="00AA60C4">
              <w:rPr>
                <w:rFonts w:eastAsia="DengXian"/>
                <w:sz w:val="21"/>
                <w:szCs w:val="20"/>
              </w:rPr>
              <w:t>0.9060</w:t>
            </w:r>
          </w:p>
        </w:tc>
        <w:tc>
          <w:tcPr>
            <w:tcW w:w="852" w:type="dxa"/>
            <w:shd w:val="clear" w:color="auto" w:fill="auto"/>
            <w:vAlign w:val="center"/>
          </w:tcPr>
          <w:p w14:paraId="79EF4E70" w14:textId="4C177730" w:rsidR="00744209" w:rsidRPr="00AA60C4" w:rsidRDefault="00744209" w:rsidP="00CD2ACD">
            <w:pPr>
              <w:spacing w:line="276" w:lineRule="auto"/>
              <w:jc w:val="center"/>
              <w:rPr>
                <w:sz w:val="21"/>
                <w:szCs w:val="20"/>
              </w:rPr>
            </w:pPr>
            <w:r w:rsidRPr="00AA60C4">
              <w:rPr>
                <w:rFonts w:eastAsia="DengXian"/>
                <w:sz w:val="21"/>
                <w:szCs w:val="20"/>
              </w:rPr>
              <w:t>0.7007</w:t>
            </w:r>
          </w:p>
        </w:tc>
        <w:tc>
          <w:tcPr>
            <w:tcW w:w="852" w:type="dxa"/>
            <w:shd w:val="clear" w:color="auto" w:fill="auto"/>
            <w:vAlign w:val="center"/>
          </w:tcPr>
          <w:p w14:paraId="6CA10DF4" w14:textId="468DB4DA" w:rsidR="00744209" w:rsidRPr="00AA60C4" w:rsidRDefault="00744209" w:rsidP="00CD2ACD">
            <w:pPr>
              <w:spacing w:line="276" w:lineRule="auto"/>
              <w:jc w:val="center"/>
              <w:rPr>
                <w:sz w:val="21"/>
                <w:szCs w:val="20"/>
              </w:rPr>
            </w:pPr>
            <w:r w:rsidRPr="00AA60C4">
              <w:rPr>
                <w:rFonts w:eastAsia="DengXian"/>
                <w:sz w:val="21"/>
                <w:szCs w:val="20"/>
              </w:rPr>
              <w:t>0.4478</w:t>
            </w:r>
          </w:p>
        </w:tc>
        <w:tc>
          <w:tcPr>
            <w:tcW w:w="852" w:type="dxa"/>
            <w:shd w:val="clear" w:color="auto" w:fill="auto"/>
            <w:vAlign w:val="center"/>
          </w:tcPr>
          <w:p w14:paraId="79A13FCD" w14:textId="0A9E79E7" w:rsidR="00744209" w:rsidRPr="00AA60C4" w:rsidRDefault="00744209" w:rsidP="00CD2ACD">
            <w:pPr>
              <w:spacing w:line="276" w:lineRule="auto"/>
              <w:jc w:val="center"/>
              <w:rPr>
                <w:sz w:val="21"/>
                <w:szCs w:val="20"/>
              </w:rPr>
            </w:pPr>
            <w:r w:rsidRPr="00AA60C4">
              <w:rPr>
                <w:rFonts w:eastAsia="DengXian"/>
                <w:sz w:val="21"/>
                <w:szCs w:val="20"/>
              </w:rPr>
              <w:t>0.4266</w:t>
            </w:r>
          </w:p>
        </w:tc>
        <w:tc>
          <w:tcPr>
            <w:tcW w:w="852" w:type="dxa"/>
            <w:shd w:val="clear" w:color="auto" w:fill="auto"/>
            <w:vAlign w:val="center"/>
          </w:tcPr>
          <w:p w14:paraId="3A19868C" w14:textId="1F92B12A" w:rsidR="00744209" w:rsidRPr="00AA60C4" w:rsidRDefault="00744209" w:rsidP="00CD2ACD">
            <w:pPr>
              <w:spacing w:line="276" w:lineRule="auto"/>
              <w:jc w:val="center"/>
              <w:rPr>
                <w:sz w:val="21"/>
                <w:szCs w:val="20"/>
              </w:rPr>
            </w:pPr>
            <w:r w:rsidRPr="00AA60C4">
              <w:rPr>
                <w:rFonts w:eastAsia="DengXian"/>
                <w:sz w:val="21"/>
                <w:szCs w:val="20"/>
              </w:rPr>
              <w:t>0.5479</w:t>
            </w:r>
          </w:p>
        </w:tc>
        <w:tc>
          <w:tcPr>
            <w:tcW w:w="852" w:type="dxa"/>
            <w:shd w:val="clear" w:color="auto" w:fill="auto"/>
            <w:vAlign w:val="center"/>
          </w:tcPr>
          <w:p w14:paraId="004B7212" w14:textId="6CA80E69" w:rsidR="00744209" w:rsidRPr="00AA60C4" w:rsidRDefault="00744209" w:rsidP="00CD2ACD">
            <w:pPr>
              <w:spacing w:line="276" w:lineRule="auto"/>
              <w:jc w:val="center"/>
              <w:rPr>
                <w:sz w:val="21"/>
                <w:szCs w:val="20"/>
              </w:rPr>
            </w:pPr>
            <w:r w:rsidRPr="00AA60C4">
              <w:rPr>
                <w:rFonts w:eastAsia="DengXian"/>
                <w:sz w:val="21"/>
                <w:szCs w:val="20"/>
              </w:rPr>
              <w:t>0.5651</w:t>
            </w:r>
          </w:p>
        </w:tc>
        <w:tc>
          <w:tcPr>
            <w:tcW w:w="853" w:type="dxa"/>
            <w:shd w:val="clear" w:color="auto" w:fill="auto"/>
            <w:vAlign w:val="center"/>
          </w:tcPr>
          <w:p w14:paraId="6963BB68" w14:textId="08CD5F59" w:rsidR="00744209" w:rsidRPr="00AA60C4" w:rsidRDefault="00744209" w:rsidP="00CD2ACD">
            <w:pPr>
              <w:spacing w:line="276" w:lineRule="auto"/>
              <w:jc w:val="center"/>
              <w:rPr>
                <w:sz w:val="21"/>
                <w:szCs w:val="20"/>
              </w:rPr>
            </w:pPr>
            <w:r w:rsidRPr="00AA60C4">
              <w:rPr>
                <w:rFonts w:eastAsia="DengXian"/>
                <w:sz w:val="21"/>
                <w:szCs w:val="20"/>
              </w:rPr>
              <w:t>0.5190</w:t>
            </w:r>
          </w:p>
        </w:tc>
        <w:tc>
          <w:tcPr>
            <w:tcW w:w="853" w:type="dxa"/>
            <w:shd w:val="clear" w:color="auto" w:fill="auto"/>
            <w:vAlign w:val="center"/>
          </w:tcPr>
          <w:p w14:paraId="32197EB1" w14:textId="3903A243" w:rsidR="00744209" w:rsidRPr="00AA60C4" w:rsidRDefault="00744209" w:rsidP="00CD2ACD">
            <w:pPr>
              <w:spacing w:line="276" w:lineRule="auto"/>
              <w:jc w:val="center"/>
              <w:rPr>
                <w:sz w:val="21"/>
                <w:szCs w:val="20"/>
              </w:rPr>
            </w:pPr>
            <w:r w:rsidRPr="00AA60C4">
              <w:rPr>
                <w:rFonts w:eastAsia="DengXian"/>
                <w:sz w:val="21"/>
                <w:szCs w:val="20"/>
              </w:rPr>
              <w:t>0.4013</w:t>
            </w:r>
          </w:p>
        </w:tc>
      </w:tr>
    </w:tbl>
    <w:p w14:paraId="7A1D2B15" w14:textId="77777777" w:rsidR="003617A3" w:rsidRPr="00AA60C4" w:rsidRDefault="003617A3" w:rsidP="0022432C">
      <w:pPr>
        <w:spacing w:beforeLines="50" w:before="156"/>
        <w:rPr>
          <w:szCs w:val="24"/>
        </w:rPr>
      </w:pPr>
      <w:r w:rsidRPr="00AA60C4">
        <w:rPr>
          <w:szCs w:val="24"/>
        </w:rPr>
        <w:tab/>
      </w:r>
      <w:r w:rsidRPr="00AA60C4">
        <w:rPr>
          <w:szCs w:val="24"/>
        </w:rPr>
        <w:t>观察上表数据，可得到若添加支柱后，厚度</w:t>
      </w:r>
      <w:r w:rsidRPr="00AA60C4">
        <w:rPr>
          <w:position w:val="-12"/>
          <w:szCs w:val="24"/>
        </w:rPr>
        <w:object w:dxaOrig="420" w:dyaOrig="360" w14:anchorId="4AAF4F4F">
          <v:shape id="_x0000_i1309" type="#_x0000_t75" style="width:21.6pt;height:18pt" o:ole="">
            <v:imagedata r:id="rId521" o:title=""/>
          </v:shape>
          <o:OLEObject Type="Embed" ProgID="Equation.DSMT4" ShapeID="_x0000_i1309" DrawAspect="Content" ObjectID="_1656343348" r:id="rId522"/>
        </w:object>
      </w:r>
      <w:r w:rsidRPr="00AA60C4">
        <w:rPr>
          <w:szCs w:val="24"/>
        </w:rPr>
        <w:t>偏小，此时梁腹</w:t>
      </w:r>
      <w:proofErr w:type="gramStart"/>
      <w:r w:rsidRPr="00AA60C4">
        <w:rPr>
          <w:szCs w:val="24"/>
        </w:rPr>
        <w:t>板可能</w:t>
      </w:r>
      <w:proofErr w:type="gramEnd"/>
      <w:r w:rsidRPr="00AA60C4">
        <w:rPr>
          <w:szCs w:val="24"/>
        </w:rPr>
        <w:t>发生剪切破坏，故本方案中暂不考虑对梁腹板添加支柱。考虑实际加工梁腹板时，若采用上表所示的阶梯式变尺寸设计将大幅提升加工难度，同时削减结构连续性，故在偏保守情况下，每根梁腹板厚度均取最大各段的厚度，即有</w:t>
      </w:r>
    </w:p>
    <w:p w14:paraId="4C0ACE7F" w14:textId="77777777" w:rsidR="003617A3" w:rsidRPr="00AA60C4" w:rsidRDefault="003617A3" w:rsidP="003617A3">
      <w:pPr>
        <w:jc w:val="center"/>
        <w:rPr>
          <w:szCs w:val="24"/>
        </w:rPr>
      </w:pPr>
      <w:r w:rsidRPr="00AA60C4">
        <w:rPr>
          <w:position w:val="-12"/>
          <w:szCs w:val="24"/>
        </w:rPr>
        <w:object w:dxaOrig="2659" w:dyaOrig="360" w14:anchorId="428276DF">
          <v:shape id="_x0000_i1310" type="#_x0000_t75" style="width:133.2pt;height:18pt" o:ole="">
            <v:imagedata r:id="rId523" o:title=""/>
          </v:shape>
          <o:OLEObject Type="Embed" ProgID="Equation.DSMT4" ShapeID="_x0000_i1310" DrawAspect="Content" ObjectID="_1656343349" r:id="rId524"/>
        </w:object>
      </w:r>
    </w:p>
    <w:p w14:paraId="55A0C05E" w14:textId="192354EF" w:rsidR="003617A3" w:rsidRPr="00AA60C4" w:rsidRDefault="003617A3" w:rsidP="003617A3">
      <w:pPr>
        <w:rPr>
          <w:szCs w:val="24"/>
        </w:rPr>
      </w:pPr>
      <w:r w:rsidRPr="00AA60C4">
        <w:rPr>
          <w:szCs w:val="24"/>
        </w:rPr>
        <w:tab/>
      </w:r>
      <w:r w:rsidRPr="00AA60C4">
        <w:rPr>
          <w:szCs w:val="24"/>
        </w:rPr>
        <w:t>故在不加装支柱情况下，四根梁腹板的厚度依次为</w:t>
      </w:r>
      <w:r w:rsidR="001F4541" w:rsidRPr="00AA60C4">
        <w:rPr>
          <w:szCs w:val="24"/>
        </w:rPr>
        <w:t>3.5081</w:t>
      </w:r>
      <w:r w:rsidRPr="00AA60C4">
        <w:rPr>
          <w:i/>
          <w:iCs/>
          <w:szCs w:val="24"/>
        </w:rPr>
        <w:t>mm</w:t>
      </w:r>
      <w:r w:rsidRPr="00AA60C4">
        <w:rPr>
          <w:szCs w:val="24"/>
        </w:rPr>
        <w:t xml:space="preserve">, </w:t>
      </w:r>
      <w:r w:rsidR="00474E9E" w:rsidRPr="00AA60C4">
        <w:rPr>
          <w:szCs w:val="24"/>
        </w:rPr>
        <w:t>3.3218</w:t>
      </w:r>
      <w:r w:rsidRPr="00AA60C4">
        <w:rPr>
          <w:i/>
          <w:iCs/>
          <w:szCs w:val="24"/>
        </w:rPr>
        <w:t>mm</w:t>
      </w:r>
      <w:r w:rsidRPr="00AA60C4">
        <w:rPr>
          <w:szCs w:val="24"/>
        </w:rPr>
        <w:t xml:space="preserve">, </w:t>
      </w:r>
      <w:r w:rsidR="00474E9E" w:rsidRPr="00AA60C4">
        <w:rPr>
          <w:szCs w:val="24"/>
        </w:rPr>
        <w:t>2.7009</w:t>
      </w:r>
      <w:r w:rsidRPr="00AA60C4">
        <w:rPr>
          <w:i/>
          <w:iCs/>
          <w:szCs w:val="24"/>
        </w:rPr>
        <w:t>mm</w:t>
      </w:r>
      <w:r w:rsidRPr="00AA60C4">
        <w:rPr>
          <w:szCs w:val="24"/>
        </w:rPr>
        <w:t xml:space="preserve">, </w:t>
      </w:r>
      <w:r w:rsidR="00474E9E" w:rsidRPr="00AA60C4">
        <w:rPr>
          <w:szCs w:val="24"/>
        </w:rPr>
        <w:t>1.1466</w:t>
      </w:r>
      <w:r w:rsidRPr="00AA60C4">
        <w:rPr>
          <w:i/>
          <w:iCs/>
          <w:szCs w:val="24"/>
        </w:rPr>
        <w:t>mm</w:t>
      </w:r>
      <w:r w:rsidRPr="00AA60C4">
        <w:rPr>
          <w:szCs w:val="24"/>
        </w:rPr>
        <w:t>。四根梁腹板厚</w:t>
      </w:r>
      <w:proofErr w:type="gramStart"/>
      <w:r w:rsidRPr="00AA60C4">
        <w:rPr>
          <w:szCs w:val="24"/>
        </w:rPr>
        <w:t>度设计</w:t>
      </w:r>
      <w:proofErr w:type="gramEnd"/>
      <w:r w:rsidRPr="00AA60C4">
        <w:rPr>
          <w:szCs w:val="24"/>
        </w:rPr>
        <w:t>至此完成。</w:t>
      </w:r>
    </w:p>
    <w:p w14:paraId="1300B503" w14:textId="77777777" w:rsidR="003617A3" w:rsidRPr="00AA60C4" w:rsidRDefault="003617A3" w:rsidP="003617A3">
      <w:pPr>
        <w:spacing w:beforeLines="50" w:before="156"/>
        <w:rPr>
          <w:b/>
          <w:bCs/>
          <w:szCs w:val="24"/>
        </w:rPr>
      </w:pPr>
      <w:r w:rsidRPr="00AA60C4">
        <w:rPr>
          <w:rFonts w:ascii="宋体" w:hAnsi="宋体" w:cs="宋体" w:hint="eastAsia"/>
          <w:b/>
          <w:bCs/>
          <w:szCs w:val="24"/>
        </w:rPr>
        <w:t>⑤</w:t>
      </w:r>
      <w:r w:rsidRPr="00AA60C4">
        <w:rPr>
          <w:b/>
          <w:bCs/>
          <w:szCs w:val="24"/>
        </w:rPr>
        <w:t xml:space="preserve"> </w:t>
      </w:r>
      <w:r w:rsidRPr="00AA60C4">
        <w:rPr>
          <w:b/>
          <w:bCs/>
          <w:szCs w:val="24"/>
        </w:rPr>
        <w:t>步骤五：翼梁</w:t>
      </w:r>
      <w:proofErr w:type="gramStart"/>
      <w:r w:rsidRPr="00AA60C4">
        <w:rPr>
          <w:b/>
          <w:bCs/>
          <w:szCs w:val="24"/>
        </w:rPr>
        <w:t>缘条面积</w:t>
      </w:r>
      <w:proofErr w:type="gramEnd"/>
      <w:r w:rsidRPr="00AA60C4">
        <w:rPr>
          <w:b/>
          <w:bCs/>
          <w:szCs w:val="24"/>
        </w:rPr>
        <w:t>计算</w:t>
      </w:r>
    </w:p>
    <w:p w14:paraId="1D2CE5EB" w14:textId="0364B152" w:rsidR="003617A3" w:rsidRPr="00AA60C4" w:rsidRDefault="003617A3" w:rsidP="003617A3">
      <w:pPr>
        <w:rPr>
          <w:szCs w:val="24"/>
        </w:rPr>
      </w:pPr>
      <w:r w:rsidRPr="00AA60C4">
        <w:rPr>
          <w:szCs w:val="24"/>
        </w:rPr>
        <w:tab/>
      </w:r>
      <w:r w:rsidRPr="00AA60C4">
        <w:rPr>
          <w:szCs w:val="24"/>
        </w:rPr>
        <w:t>机翼结构中的翼梁</w:t>
      </w:r>
      <w:proofErr w:type="gramStart"/>
      <w:r w:rsidRPr="00AA60C4">
        <w:rPr>
          <w:szCs w:val="24"/>
        </w:rPr>
        <w:t>缘条不仅</w:t>
      </w:r>
      <w:proofErr w:type="gramEnd"/>
      <w:r w:rsidRPr="00AA60C4">
        <w:rPr>
          <w:szCs w:val="24"/>
        </w:rPr>
        <w:t>为梁腹板与蒙皮壁板提供连接环节，还通过上缘条受压，</w:t>
      </w:r>
      <w:proofErr w:type="gramStart"/>
      <w:r w:rsidRPr="00AA60C4">
        <w:rPr>
          <w:szCs w:val="24"/>
        </w:rPr>
        <w:t>下缘条受拉</w:t>
      </w:r>
      <w:proofErr w:type="gramEnd"/>
      <w:r w:rsidRPr="00AA60C4">
        <w:rPr>
          <w:szCs w:val="24"/>
        </w:rPr>
        <w:t>的形式承受一部分弯矩内力</w:t>
      </w:r>
      <w:r w:rsidRPr="00AA60C4">
        <w:rPr>
          <w:i/>
          <w:iCs/>
          <w:szCs w:val="24"/>
        </w:rPr>
        <w:t>M</w:t>
      </w:r>
      <w:r w:rsidRPr="00AA60C4">
        <w:rPr>
          <w:szCs w:val="24"/>
        </w:rPr>
        <w:t>，主要受力形式如图</w:t>
      </w:r>
      <w:r w:rsidR="00975B6A" w:rsidRPr="00AA60C4">
        <w:rPr>
          <w:szCs w:val="24"/>
        </w:rPr>
        <w:t>4.9</w:t>
      </w:r>
      <w:r w:rsidRPr="00AA60C4">
        <w:rPr>
          <w:szCs w:val="24"/>
        </w:rPr>
        <w:t>所示。</w:t>
      </w:r>
    </w:p>
    <w:p w14:paraId="5E7D3A31" w14:textId="25F9F708" w:rsidR="003617A3" w:rsidRPr="00AA60C4" w:rsidRDefault="001B4C60" w:rsidP="003617A3">
      <w:pPr>
        <w:jc w:val="center"/>
        <w:rPr>
          <w:szCs w:val="24"/>
        </w:rPr>
      </w:pPr>
      <w:r>
        <w:pict w14:anchorId="22171571">
          <v:shape id="_x0000_i1311" type="#_x0000_t75" style="width:105.6pt;height:99.2pt">
            <v:imagedata r:id="rId525" o:title=""/>
          </v:shape>
        </w:pict>
      </w:r>
    </w:p>
    <w:p w14:paraId="052E5121" w14:textId="6A70C5E4" w:rsidR="003617A3" w:rsidRPr="00AA60C4" w:rsidRDefault="003617A3" w:rsidP="003617A3">
      <w:pPr>
        <w:jc w:val="center"/>
        <w:rPr>
          <w:sz w:val="21"/>
          <w:szCs w:val="21"/>
        </w:rPr>
      </w:pPr>
      <w:r w:rsidRPr="00AA60C4">
        <w:rPr>
          <w:sz w:val="21"/>
          <w:szCs w:val="18"/>
        </w:rPr>
        <w:t>图</w:t>
      </w:r>
      <w:r w:rsidR="00975B6A" w:rsidRPr="00AA60C4">
        <w:rPr>
          <w:sz w:val="21"/>
          <w:szCs w:val="18"/>
        </w:rPr>
        <w:t>4.9</w:t>
      </w:r>
      <w:r w:rsidRPr="00AA60C4">
        <w:rPr>
          <w:sz w:val="21"/>
          <w:szCs w:val="18"/>
        </w:rPr>
        <w:t xml:space="preserve">  </w:t>
      </w:r>
      <w:r w:rsidRPr="00AA60C4">
        <w:rPr>
          <w:sz w:val="21"/>
          <w:szCs w:val="18"/>
        </w:rPr>
        <w:t>机翼翼梁整体受力形式示意图</w:t>
      </w:r>
    </w:p>
    <w:p w14:paraId="5CEB24F8" w14:textId="10FADBA7" w:rsidR="003617A3" w:rsidRPr="00AA60C4" w:rsidRDefault="003617A3" w:rsidP="003617A3">
      <w:pPr>
        <w:rPr>
          <w:szCs w:val="24"/>
        </w:rPr>
      </w:pPr>
      <w:r w:rsidRPr="00AA60C4">
        <w:rPr>
          <w:szCs w:val="24"/>
        </w:rPr>
        <w:tab/>
      </w:r>
      <w:r w:rsidRPr="00AA60C4">
        <w:rPr>
          <w:szCs w:val="24"/>
        </w:rPr>
        <w:t>本方案</w:t>
      </w:r>
      <w:r w:rsidR="004138D9" w:rsidRPr="00AA60C4">
        <w:rPr>
          <w:szCs w:val="24"/>
        </w:rPr>
        <w:t>前两部分</w:t>
      </w:r>
      <w:r w:rsidRPr="00AA60C4">
        <w:rPr>
          <w:szCs w:val="24"/>
        </w:rPr>
        <w:t>已对各翼梁段的所受弯矩</w:t>
      </w:r>
      <w:r w:rsidRPr="00AA60C4">
        <w:rPr>
          <w:i/>
          <w:iCs/>
          <w:szCs w:val="24"/>
        </w:rPr>
        <w:t>M</w:t>
      </w:r>
      <w:r w:rsidRPr="00AA60C4">
        <w:rPr>
          <w:szCs w:val="24"/>
        </w:rPr>
        <w:t>，剪力</w:t>
      </w:r>
      <w:r w:rsidRPr="00AA60C4">
        <w:rPr>
          <w:i/>
          <w:iCs/>
          <w:szCs w:val="24"/>
        </w:rPr>
        <w:t>Q</w:t>
      </w:r>
      <w:r w:rsidRPr="00AA60C4">
        <w:rPr>
          <w:szCs w:val="24"/>
        </w:rPr>
        <w:t>，扭矩</w:t>
      </w:r>
      <w:r w:rsidRPr="00AA60C4">
        <w:rPr>
          <w:position w:val="-12"/>
          <w:szCs w:val="24"/>
        </w:rPr>
        <w:object w:dxaOrig="360" w:dyaOrig="360" w14:anchorId="6A9E4E04">
          <v:shape id="_x0000_i1312" type="#_x0000_t75" style="width:18pt;height:18pt" o:ole="">
            <v:imagedata r:id="rId526" o:title=""/>
          </v:shape>
          <o:OLEObject Type="Embed" ProgID="Equation.DSMT4" ShapeID="_x0000_i1312" DrawAspect="Content" ObjectID="_1656343350" r:id="rId527"/>
        </w:object>
      </w:r>
      <w:r w:rsidRPr="00AA60C4">
        <w:rPr>
          <w:szCs w:val="24"/>
        </w:rPr>
        <w:t>三个</w:t>
      </w:r>
      <w:r w:rsidR="004138D9" w:rsidRPr="00AA60C4">
        <w:rPr>
          <w:szCs w:val="24"/>
        </w:rPr>
        <w:t>外载荷</w:t>
      </w:r>
      <w:r w:rsidRPr="00AA60C4">
        <w:rPr>
          <w:szCs w:val="24"/>
        </w:rPr>
        <w:t>进行了</w:t>
      </w:r>
      <w:r w:rsidR="00F25EFF" w:rsidRPr="00AA60C4">
        <w:rPr>
          <w:szCs w:val="24"/>
        </w:rPr>
        <w:t>按照翼肋站位的</w:t>
      </w:r>
      <w:r w:rsidRPr="00AA60C4">
        <w:rPr>
          <w:szCs w:val="24"/>
        </w:rPr>
        <w:t>分段计算，故与梁腹板厚度的设计过程类似，在设计</w:t>
      </w:r>
      <w:proofErr w:type="gramStart"/>
      <w:r w:rsidRPr="00AA60C4">
        <w:rPr>
          <w:szCs w:val="24"/>
        </w:rPr>
        <w:t>翼梁缘条时</w:t>
      </w:r>
      <w:proofErr w:type="gramEnd"/>
      <w:r w:rsidRPr="00AA60C4">
        <w:rPr>
          <w:szCs w:val="24"/>
        </w:rPr>
        <w:t>，不按照最大弯矩受力直接求解</w:t>
      </w:r>
      <w:proofErr w:type="gramStart"/>
      <w:r w:rsidRPr="00AA60C4">
        <w:rPr>
          <w:szCs w:val="24"/>
        </w:rPr>
        <w:t>缘条面积</w:t>
      </w:r>
      <w:proofErr w:type="gramEnd"/>
      <w:r w:rsidRPr="00AA60C4">
        <w:rPr>
          <w:szCs w:val="24"/>
        </w:rPr>
        <w:t>等尺寸信息，而是采用按照翼肋位置划分的翼梁段计算</w:t>
      </w:r>
      <w:proofErr w:type="gramStart"/>
      <w:r w:rsidRPr="00AA60C4">
        <w:rPr>
          <w:szCs w:val="24"/>
        </w:rPr>
        <w:t>各段缘条面积</w:t>
      </w:r>
      <w:proofErr w:type="gramEnd"/>
      <w:r w:rsidRPr="00AA60C4">
        <w:rPr>
          <w:szCs w:val="24"/>
        </w:rPr>
        <w:t>，这样的设计充分考虑到机翼展向受</w:t>
      </w:r>
      <w:proofErr w:type="gramStart"/>
      <w:r w:rsidRPr="00AA60C4">
        <w:rPr>
          <w:szCs w:val="24"/>
        </w:rPr>
        <w:t>载变化</w:t>
      </w:r>
      <w:proofErr w:type="gramEnd"/>
      <w:r w:rsidRPr="00AA60C4">
        <w:rPr>
          <w:szCs w:val="24"/>
        </w:rPr>
        <w:t>这一特点，并为</w:t>
      </w:r>
      <w:proofErr w:type="gramStart"/>
      <w:r w:rsidRPr="00AA60C4">
        <w:rPr>
          <w:szCs w:val="24"/>
        </w:rPr>
        <w:t>变截面梁缘条的</w:t>
      </w:r>
      <w:proofErr w:type="gramEnd"/>
      <w:r w:rsidRPr="00AA60C4">
        <w:rPr>
          <w:szCs w:val="24"/>
        </w:rPr>
        <w:t>设计提供参考，有利于减轻结构重量。</w:t>
      </w:r>
    </w:p>
    <w:p w14:paraId="43F630F5" w14:textId="77777777" w:rsidR="003617A3" w:rsidRPr="00AA60C4" w:rsidRDefault="003617A3" w:rsidP="003617A3">
      <w:pPr>
        <w:rPr>
          <w:szCs w:val="24"/>
        </w:rPr>
      </w:pPr>
      <w:r w:rsidRPr="00AA60C4">
        <w:rPr>
          <w:szCs w:val="24"/>
        </w:rPr>
        <w:tab/>
      </w:r>
      <w:r w:rsidRPr="00AA60C4">
        <w:rPr>
          <w:szCs w:val="24"/>
        </w:rPr>
        <w:t>本方案中翼梁采用工字梁截面，</w:t>
      </w:r>
      <w:proofErr w:type="gramStart"/>
      <w:r w:rsidRPr="00AA60C4">
        <w:rPr>
          <w:szCs w:val="24"/>
        </w:rPr>
        <w:t>梁缘条认为</w:t>
      </w:r>
      <w:proofErr w:type="gramEnd"/>
      <w:r w:rsidRPr="00AA60C4">
        <w:rPr>
          <w:szCs w:val="24"/>
        </w:rPr>
        <w:t>是典型杆件类承载元件。由于本方案中厚度较大的蒙皮壁板为主要弯矩承载部分，故为简化计算过程，可对四根</w:t>
      </w:r>
      <w:r w:rsidRPr="00AA60C4">
        <w:rPr>
          <w:szCs w:val="24"/>
        </w:rPr>
        <w:lastRenderedPageBreak/>
        <w:t>主梁上下共八根</w:t>
      </w:r>
      <w:proofErr w:type="gramStart"/>
      <w:r w:rsidRPr="00AA60C4">
        <w:rPr>
          <w:szCs w:val="24"/>
        </w:rPr>
        <w:t>梁缘条</w:t>
      </w:r>
      <w:proofErr w:type="gramEnd"/>
      <w:r w:rsidRPr="00AA60C4">
        <w:rPr>
          <w:szCs w:val="24"/>
        </w:rPr>
        <w:t>所受的弯矩占总弯矩的比例进行确定，在这里取</w:t>
      </w:r>
    </w:p>
    <w:p w14:paraId="56C1124D" w14:textId="77777777" w:rsidR="003617A3" w:rsidRPr="00AA60C4" w:rsidRDefault="003617A3" w:rsidP="003617A3">
      <w:pPr>
        <w:jc w:val="center"/>
        <w:rPr>
          <w:szCs w:val="24"/>
        </w:rPr>
      </w:pPr>
      <w:r w:rsidRPr="00AA60C4">
        <w:rPr>
          <w:position w:val="-12"/>
          <w:szCs w:val="24"/>
        </w:rPr>
        <w:object w:dxaOrig="1480" w:dyaOrig="360" w14:anchorId="5623D19C">
          <v:shape id="_x0000_i1313" type="#_x0000_t75" style="width:73.2pt;height:18pt" o:ole="">
            <v:imagedata r:id="rId528" o:title=""/>
          </v:shape>
          <o:OLEObject Type="Embed" ProgID="Equation.DSMT4" ShapeID="_x0000_i1313" DrawAspect="Content" ObjectID="_1656343351" r:id="rId529"/>
        </w:object>
      </w:r>
    </w:p>
    <w:p w14:paraId="47E7F202" w14:textId="77777777" w:rsidR="003617A3" w:rsidRPr="00AA60C4" w:rsidRDefault="003617A3" w:rsidP="003617A3">
      <w:pPr>
        <w:rPr>
          <w:szCs w:val="24"/>
        </w:rPr>
      </w:pPr>
      <w:r w:rsidRPr="00AA60C4">
        <w:rPr>
          <w:szCs w:val="24"/>
        </w:rPr>
        <w:t>其中，</w:t>
      </w:r>
      <w:r w:rsidRPr="00AA60C4">
        <w:rPr>
          <w:position w:val="-12"/>
          <w:szCs w:val="24"/>
        </w:rPr>
        <w:object w:dxaOrig="460" w:dyaOrig="360" w14:anchorId="372D2590">
          <v:shape id="_x0000_i1314" type="#_x0000_t75" style="width:22.4pt;height:18pt" o:ole="">
            <v:imagedata r:id="rId530" o:title=""/>
          </v:shape>
          <o:OLEObject Type="Embed" ProgID="Equation.DSMT4" ShapeID="_x0000_i1314" DrawAspect="Content" ObjectID="_1656343352" r:id="rId531"/>
        </w:object>
      </w:r>
      <w:r w:rsidRPr="00AA60C4">
        <w:rPr>
          <w:szCs w:val="24"/>
        </w:rPr>
        <w:t>表示</w:t>
      </w:r>
      <w:proofErr w:type="gramStart"/>
      <w:r w:rsidRPr="00AA60C4">
        <w:rPr>
          <w:szCs w:val="24"/>
        </w:rPr>
        <w:t>翼梁缘条承受</w:t>
      </w:r>
      <w:proofErr w:type="gramEnd"/>
      <w:r w:rsidRPr="00AA60C4">
        <w:rPr>
          <w:szCs w:val="24"/>
        </w:rPr>
        <w:t>的总弯矩，</w:t>
      </w:r>
      <w:r w:rsidRPr="00AA60C4">
        <w:rPr>
          <w:position w:val="-12"/>
          <w:szCs w:val="24"/>
        </w:rPr>
        <w:object w:dxaOrig="460" w:dyaOrig="360" w14:anchorId="5A06E19F">
          <v:shape id="_x0000_i1315" type="#_x0000_t75" style="width:22.4pt;height:18pt" o:ole="">
            <v:imagedata r:id="rId532" o:title=""/>
          </v:shape>
          <o:OLEObject Type="Embed" ProgID="Equation.DSMT4" ShapeID="_x0000_i1315" DrawAspect="Content" ObjectID="_1656343353" r:id="rId533"/>
        </w:object>
      </w:r>
      <w:r w:rsidRPr="00AA60C4">
        <w:rPr>
          <w:szCs w:val="24"/>
        </w:rPr>
        <w:t>表示机翼承受的总弯矩，</w:t>
      </w:r>
      <w:r w:rsidRPr="00AA60C4">
        <w:rPr>
          <w:position w:val="-12"/>
          <w:szCs w:val="24"/>
        </w:rPr>
        <w:object w:dxaOrig="300" w:dyaOrig="360" w14:anchorId="550A8892">
          <v:shape id="_x0000_i1316" type="#_x0000_t75" style="width:15.6pt;height:18pt" o:ole="">
            <v:imagedata r:id="rId534" o:title=""/>
          </v:shape>
          <o:OLEObject Type="Embed" ProgID="Equation.DSMT4" ShapeID="_x0000_i1316" DrawAspect="Content" ObjectID="_1656343354" r:id="rId535"/>
        </w:object>
      </w:r>
      <w:r w:rsidRPr="00AA60C4">
        <w:rPr>
          <w:szCs w:val="24"/>
        </w:rPr>
        <w:t>为比例系数，可取为</w:t>
      </w:r>
      <w:r w:rsidRPr="00AA60C4">
        <w:rPr>
          <w:szCs w:val="24"/>
        </w:rPr>
        <w:t>0.08</w:t>
      </w:r>
      <w:r w:rsidRPr="00AA60C4">
        <w:rPr>
          <w:szCs w:val="24"/>
        </w:rPr>
        <w:t>，即代表翼梁</w:t>
      </w:r>
      <w:proofErr w:type="gramStart"/>
      <w:r w:rsidRPr="00AA60C4">
        <w:rPr>
          <w:szCs w:val="24"/>
        </w:rPr>
        <w:t>缘条部分</w:t>
      </w:r>
      <w:proofErr w:type="gramEnd"/>
      <w:r w:rsidRPr="00AA60C4">
        <w:rPr>
          <w:szCs w:val="24"/>
        </w:rPr>
        <w:t>承受的弯矩占总弯矩的</w:t>
      </w:r>
      <w:r w:rsidRPr="00AA60C4">
        <w:rPr>
          <w:position w:val="-6"/>
          <w:szCs w:val="24"/>
        </w:rPr>
        <w:object w:dxaOrig="380" w:dyaOrig="279" w14:anchorId="102633E4">
          <v:shape id="_x0000_i1317" type="#_x0000_t75" style="width:19.2pt;height:13.6pt" o:ole="">
            <v:imagedata r:id="rId536" o:title=""/>
          </v:shape>
          <o:OLEObject Type="Embed" ProgID="Equation.DSMT4" ShapeID="_x0000_i1317" DrawAspect="Content" ObjectID="_1656343355" r:id="rId537"/>
        </w:object>
      </w:r>
      <w:r w:rsidRPr="00AA60C4">
        <w:rPr>
          <w:szCs w:val="24"/>
        </w:rPr>
        <w:t>。</w:t>
      </w:r>
    </w:p>
    <w:p w14:paraId="283C0EFE" w14:textId="77777777" w:rsidR="003617A3" w:rsidRPr="00AA60C4" w:rsidRDefault="003617A3" w:rsidP="003617A3">
      <w:pPr>
        <w:rPr>
          <w:szCs w:val="24"/>
        </w:rPr>
      </w:pPr>
      <w:r w:rsidRPr="00AA60C4">
        <w:rPr>
          <w:szCs w:val="24"/>
        </w:rPr>
        <w:tab/>
      </w:r>
      <w:r w:rsidRPr="00AA60C4">
        <w:rPr>
          <w:szCs w:val="24"/>
        </w:rPr>
        <w:t>下面分别对翼梁上下缘条进行受力分析与截面尺寸设计。</w:t>
      </w:r>
    </w:p>
    <w:p w14:paraId="2317FF11" w14:textId="77777777" w:rsidR="003617A3" w:rsidRPr="00AA60C4" w:rsidRDefault="003617A3" w:rsidP="003617A3">
      <w:pPr>
        <w:rPr>
          <w:szCs w:val="24"/>
        </w:rPr>
      </w:pPr>
      <w:r w:rsidRPr="00AA60C4">
        <w:rPr>
          <w:szCs w:val="24"/>
        </w:rPr>
        <w:tab/>
      </w:r>
      <w:r w:rsidRPr="00AA60C4">
        <w:rPr>
          <w:szCs w:val="24"/>
        </w:rPr>
        <w:t>首先对翼梁上下缘条的受力以及破坏模式进行分析。翼梁上缘条主要承受弯矩引起的轴向压缩应力，可能发生总体失稳与局部失稳两种失效模式，实际设计时按照总体临界失稳状态进行设计；下缘条主要承受弯矩引起的轴向拉伸应力，可能发生的破坏失效模式为拉伸破坏，主要按照静强度进行设计。</w:t>
      </w:r>
    </w:p>
    <w:p w14:paraId="6AA0EC04" w14:textId="77777777" w:rsidR="003617A3" w:rsidRPr="00AA60C4" w:rsidRDefault="003617A3" w:rsidP="003617A3">
      <w:pPr>
        <w:rPr>
          <w:szCs w:val="24"/>
        </w:rPr>
      </w:pPr>
      <w:r w:rsidRPr="00AA60C4">
        <w:rPr>
          <w:szCs w:val="24"/>
        </w:rPr>
        <w:tab/>
      </w:r>
      <w:r w:rsidRPr="00AA60C4">
        <w:rPr>
          <w:szCs w:val="24"/>
        </w:rPr>
        <w:t>下面对翼梁上下缘条的轴向力进行计算。与多闭室受剪、</w:t>
      </w:r>
      <w:proofErr w:type="gramStart"/>
      <w:r w:rsidRPr="00AA60C4">
        <w:rPr>
          <w:szCs w:val="24"/>
        </w:rPr>
        <w:t>受扭按</w:t>
      </w:r>
      <w:proofErr w:type="gramEnd"/>
      <w:r w:rsidRPr="00AA60C4">
        <w:rPr>
          <w:szCs w:val="24"/>
        </w:rPr>
        <w:t>刚度分配原则进行相类似，考虑对由</w:t>
      </w:r>
      <w:proofErr w:type="gramStart"/>
      <w:r w:rsidRPr="00AA60C4">
        <w:rPr>
          <w:szCs w:val="24"/>
        </w:rPr>
        <w:t>梁缘条承担</w:t>
      </w:r>
      <w:proofErr w:type="gramEnd"/>
      <w:r w:rsidRPr="00AA60C4">
        <w:rPr>
          <w:szCs w:val="24"/>
        </w:rPr>
        <w:t>的总轴向力按照杆的拉伸刚度比进行分配。考虑第</w:t>
      </w:r>
      <w:proofErr w:type="spellStart"/>
      <w:r w:rsidRPr="00AA60C4">
        <w:rPr>
          <w:i/>
          <w:iCs/>
          <w:szCs w:val="24"/>
        </w:rPr>
        <w:t>i</w:t>
      </w:r>
      <w:proofErr w:type="spellEnd"/>
      <w:proofErr w:type="gramStart"/>
      <w:r w:rsidRPr="00AA60C4">
        <w:rPr>
          <w:szCs w:val="24"/>
        </w:rPr>
        <w:t>个</w:t>
      </w:r>
      <w:proofErr w:type="gramEnd"/>
      <w:r w:rsidRPr="00AA60C4">
        <w:rPr>
          <w:szCs w:val="24"/>
        </w:rPr>
        <w:t>翼肋剖面处</w:t>
      </w:r>
      <w:proofErr w:type="gramStart"/>
      <w:r w:rsidRPr="00AA60C4">
        <w:rPr>
          <w:szCs w:val="24"/>
        </w:rPr>
        <w:t>翼梁盒段上下</w:t>
      </w:r>
      <w:proofErr w:type="gramEnd"/>
      <w:r w:rsidRPr="00AA60C4">
        <w:rPr>
          <w:szCs w:val="24"/>
        </w:rPr>
        <w:t>八根</w:t>
      </w:r>
      <w:proofErr w:type="gramStart"/>
      <w:r w:rsidRPr="00AA60C4">
        <w:rPr>
          <w:szCs w:val="24"/>
        </w:rPr>
        <w:t>梁缘条</w:t>
      </w:r>
      <w:proofErr w:type="gramEnd"/>
      <w:r w:rsidRPr="00AA60C4">
        <w:rPr>
          <w:szCs w:val="24"/>
        </w:rPr>
        <w:t>承受的总弯矩为</w:t>
      </w:r>
      <w:r w:rsidRPr="00AA60C4">
        <w:rPr>
          <w:position w:val="-12"/>
          <w:szCs w:val="24"/>
        </w:rPr>
        <w:object w:dxaOrig="340" w:dyaOrig="360" w14:anchorId="24A1660E">
          <v:shape id="_x0000_i1318" type="#_x0000_t75" style="width:16.8pt;height:18pt" o:ole="">
            <v:imagedata r:id="rId538" o:title=""/>
          </v:shape>
          <o:OLEObject Type="Embed" ProgID="Equation.DSMT4" ShapeID="_x0000_i1318" DrawAspect="Content" ObjectID="_1656343356" r:id="rId539"/>
        </w:object>
      </w:r>
      <w:r w:rsidRPr="00AA60C4">
        <w:rPr>
          <w:szCs w:val="24"/>
        </w:rPr>
        <w:t>，可得</w:t>
      </w:r>
    </w:p>
    <w:p w14:paraId="3A8B422D" w14:textId="77777777" w:rsidR="003617A3" w:rsidRPr="00AA60C4" w:rsidRDefault="003617A3" w:rsidP="003617A3">
      <w:pPr>
        <w:jc w:val="center"/>
        <w:rPr>
          <w:szCs w:val="24"/>
        </w:rPr>
      </w:pPr>
      <w:r w:rsidRPr="00AA60C4">
        <w:rPr>
          <w:position w:val="-80"/>
          <w:szCs w:val="24"/>
        </w:rPr>
        <w:object w:dxaOrig="2360" w:dyaOrig="1719" w14:anchorId="5ED4F1B7">
          <v:shape id="_x0000_i1319" type="#_x0000_t75" style="width:118pt;height:86pt" o:ole="">
            <v:imagedata r:id="rId540" o:title=""/>
          </v:shape>
          <o:OLEObject Type="Embed" ProgID="Equation.DSMT4" ShapeID="_x0000_i1319" DrawAspect="Content" ObjectID="_1656343357" r:id="rId541"/>
        </w:object>
      </w:r>
    </w:p>
    <w:p w14:paraId="0B768155" w14:textId="77777777" w:rsidR="003617A3" w:rsidRPr="00AA60C4" w:rsidRDefault="003617A3" w:rsidP="003617A3">
      <w:pPr>
        <w:rPr>
          <w:szCs w:val="24"/>
        </w:rPr>
      </w:pPr>
      <w:r w:rsidRPr="00AA60C4">
        <w:rPr>
          <w:szCs w:val="24"/>
        </w:rPr>
        <w:t>其中，</w:t>
      </w:r>
      <w:r w:rsidRPr="00AA60C4">
        <w:rPr>
          <w:position w:val="-14"/>
          <w:szCs w:val="24"/>
        </w:rPr>
        <w:object w:dxaOrig="620" w:dyaOrig="380" w14:anchorId="2A49D006">
          <v:shape id="_x0000_i1320" type="#_x0000_t75" style="width:31.2pt;height:19.2pt" o:ole="">
            <v:imagedata r:id="rId542" o:title=""/>
          </v:shape>
          <o:OLEObject Type="Embed" ProgID="Equation.DSMT4" ShapeID="_x0000_i1320" DrawAspect="Content" ObjectID="_1656343358" r:id="rId543"/>
        </w:object>
      </w:r>
      <w:r w:rsidRPr="00AA60C4">
        <w:rPr>
          <w:szCs w:val="24"/>
        </w:rPr>
        <w:t>代表第</w:t>
      </w:r>
      <w:proofErr w:type="spellStart"/>
      <w:r w:rsidRPr="00AA60C4">
        <w:rPr>
          <w:i/>
          <w:iCs/>
          <w:szCs w:val="24"/>
        </w:rPr>
        <w:t>i</w:t>
      </w:r>
      <w:proofErr w:type="spellEnd"/>
      <w:proofErr w:type="gramStart"/>
      <w:r w:rsidRPr="00AA60C4">
        <w:rPr>
          <w:szCs w:val="24"/>
        </w:rPr>
        <w:t>个</w:t>
      </w:r>
      <w:proofErr w:type="gramEnd"/>
      <w:r w:rsidRPr="00AA60C4">
        <w:rPr>
          <w:szCs w:val="24"/>
        </w:rPr>
        <w:t>多</w:t>
      </w:r>
      <w:proofErr w:type="gramStart"/>
      <w:r w:rsidRPr="00AA60C4">
        <w:rPr>
          <w:szCs w:val="24"/>
        </w:rPr>
        <w:t>闭室盒段的</w:t>
      </w:r>
      <w:proofErr w:type="gramEnd"/>
      <w:r w:rsidRPr="00AA60C4">
        <w:rPr>
          <w:szCs w:val="24"/>
        </w:rPr>
        <w:t>第</w:t>
      </w:r>
      <w:r w:rsidRPr="00AA60C4">
        <w:rPr>
          <w:i/>
          <w:iCs/>
          <w:szCs w:val="24"/>
        </w:rPr>
        <w:t>k</w:t>
      </w:r>
      <w:r w:rsidRPr="00AA60C4">
        <w:rPr>
          <w:szCs w:val="24"/>
        </w:rPr>
        <w:t>根翼梁上下缘条承受的弯矩，截面端面抗弯刚度</w:t>
      </w:r>
      <w:r w:rsidRPr="00AA60C4">
        <w:rPr>
          <w:position w:val="-12"/>
          <w:szCs w:val="24"/>
        </w:rPr>
        <w:object w:dxaOrig="460" w:dyaOrig="360" w14:anchorId="6CBE4826">
          <v:shape id="_x0000_i1321" type="#_x0000_t75" style="width:22.4pt;height:18.4pt" o:ole="">
            <v:imagedata r:id="rId544" o:title=""/>
          </v:shape>
          <o:OLEObject Type="Embed" ProgID="Equation.DSMT4" ShapeID="_x0000_i1321" DrawAspect="Content" ObjectID="_1656343359" r:id="rId545"/>
        </w:object>
      </w:r>
      <w:r w:rsidRPr="00AA60C4">
        <w:rPr>
          <w:szCs w:val="24"/>
        </w:rPr>
        <w:t>满足</w:t>
      </w:r>
    </w:p>
    <w:p w14:paraId="5C4C4A35" w14:textId="5A47B77E" w:rsidR="003617A3" w:rsidRPr="00AA60C4" w:rsidRDefault="003617A3" w:rsidP="003617A3">
      <w:pPr>
        <w:jc w:val="center"/>
        <w:rPr>
          <w:szCs w:val="24"/>
        </w:rPr>
      </w:pPr>
      <w:r w:rsidRPr="00AA60C4">
        <w:rPr>
          <w:position w:val="-30"/>
          <w:szCs w:val="24"/>
        </w:rPr>
        <w:object w:dxaOrig="2439" w:dyaOrig="680" w14:anchorId="5AE2CF11">
          <v:shape id="_x0000_i1322" type="#_x0000_t75" style="width:122pt;height:34.8pt" o:ole="">
            <v:imagedata r:id="rId546" o:title=""/>
          </v:shape>
          <o:OLEObject Type="Embed" ProgID="Equation.DSMT4" ShapeID="_x0000_i1322" DrawAspect="Content" ObjectID="_1656343360" r:id="rId547"/>
        </w:object>
      </w:r>
    </w:p>
    <w:p w14:paraId="75C7B329" w14:textId="77777777" w:rsidR="003617A3" w:rsidRPr="00AA60C4" w:rsidRDefault="003617A3" w:rsidP="003617A3">
      <w:pPr>
        <w:rPr>
          <w:szCs w:val="24"/>
        </w:rPr>
      </w:pPr>
      <w:r w:rsidRPr="00AA60C4">
        <w:rPr>
          <w:szCs w:val="24"/>
        </w:rPr>
        <w:t>式中，</w:t>
      </w:r>
      <w:r w:rsidRPr="00AA60C4">
        <w:rPr>
          <w:position w:val="-12"/>
          <w:szCs w:val="24"/>
        </w:rPr>
        <w:object w:dxaOrig="620" w:dyaOrig="360" w14:anchorId="4A2EA35B">
          <v:shape id="_x0000_i1323" type="#_x0000_t75" style="width:31.2pt;height:18pt" o:ole="">
            <v:imagedata r:id="rId377" o:title=""/>
          </v:shape>
          <o:OLEObject Type="Embed" ProgID="Equation.DSMT4" ShapeID="_x0000_i1323" DrawAspect="Content" ObjectID="_1656343361" r:id="rId548"/>
        </w:object>
      </w:r>
      <w:proofErr w:type="gramStart"/>
      <w:r w:rsidRPr="00AA60C4">
        <w:rPr>
          <w:szCs w:val="24"/>
        </w:rPr>
        <w:t>为盒段</w:t>
      </w:r>
      <w:proofErr w:type="gramEnd"/>
      <w:r w:rsidRPr="00AA60C4">
        <w:rPr>
          <w:position w:val="-12"/>
          <w:szCs w:val="24"/>
        </w:rPr>
        <w:object w:dxaOrig="260" w:dyaOrig="360" w14:anchorId="7A3DAE46">
          <v:shape id="_x0000_i1324" type="#_x0000_t75" style="width:13.2pt;height:18pt" o:ole="">
            <v:imagedata r:id="rId379" o:title=""/>
          </v:shape>
          <o:OLEObject Type="Embed" ProgID="Equation.DSMT4" ShapeID="_x0000_i1324" DrawAspect="Content" ObjectID="_1656343362" r:id="rId549"/>
        </w:object>
      </w:r>
      <w:r w:rsidRPr="00AA60C4">
        <w:rPr>
          <w:szCs w:val="24"/>
        </w:rPr>
        <w:t>的梁长，</w:t>
      </w:r>
      <w:r w:rsidRPr="00AA60C4">
        <w:rPr>
          <w:position w:val="-12"/>
          <w:szCs w:val="24"/>
        </w:rPr>
        <w:object w:dxaOrig="279" w:dyaOrig="360" w14:anchorId="2B53B9ED">
          <v:shape id="_x0000_i1325" type="#_x0000_t75" style="width:13.6pt;height:18pt" o:ole="">
            <v:imagedata r:id="rId381" o:title=""/>
          </v:shape>
          <o:OLEObject Type="Embed" ProgID="Equation.DSMT4" ShapeID="_x0000_i1325" DrawAspect="Content" ObjectID="_1656343363" r:id="rId550"/>
        </w:object>
      </w:r>
      <w:r w:rsidRPr="00AA60C4">
        <w:rPr>
          <w:szCs w:val="24"/>
        </w:rPr>
        <w:t>为第</w:t>
      </w:r>
      <w:r w:rsidRPr="00AA60C4">
        <w:rPr>
          <w:i/>
          <w:iCs/>
          <w:szCs w:val="24"/>
        </w:rPr>
        <w:t>k</w:t>
      </w:r>
      <w:r w:rsidRPr="00AA60C4">
        <w:rPr>
          <w:szCs w:val="24"/>
        </w:rPr>
        <w:t>根梁在该</w:t>
      </w:r>
      <w:proofErr w:type="gramStart"/>
      <w:r w:rsidRPr="00AA60C4">
        <w:rPr>
          <w:szCs w:val="24"/>
        </w:rPr>
        <w:t>盒段缘条</w:t>
      </w:r>
      <w:proofErr w:type="gramEnd"/>
      <w:r w:rsidRPr="00AA60C4">
        <w:rPr>
          <w:szCs w:val="24"/>
        </w:rPr>
        <w:t>的截面惯性矩，</w:t>
      </w:r>
      <w:proofErr w:type="gramStart"/>
      <w:r w:rsidRPr="00AA60C4">
        <w:rPr>
          <w:szCs w:val="24"/>
        </w:rPr>
        <w:t>缘条面积</w:t>
      </w:r>
      <w:proofErr w:type="gramEnd"/>
      <w:r w:rsidRPr="00AA60C4">
        <w:rPr>
          <w:szCs w:val="24"/>
        </w:rPr>
        <w:t>时，</w:t>
      </w:r>
      <w:proofErr w:type="gramStart"/>
      <w:r w:rsidRPr="00AA60C4">
        <w:rPr>
          <w:szCs w:val="24"/>
        </w:rPr>
        <w:t>按长</w:t>
      </w:r>
      <w:proofErr w:type="gramEnd"/>
      <w:r w:rsidRPr="00AA60C4">
        <w:rPr>
          <w:position w:val="-6"/>
          <w:szCs w:val="24"/>
        </w:rPr>
        <w:object w:dxaOrig="1020" w:dyaOrig="279" w14:anchorId="461094BC">
          <v:shape id="_x0000_i1326" type="#_x0000_t75" style="width:51.6pt;height:13.6pt" o:ole="">
            <v:imagedata r:id="rId551" o:title=""/>
          </v:shape>
          <o:OLEObject Type="Embed" ProgID="Equation.DSMT4" ShapeID="_x0000_i1326" DrawAspect="Content" ObjectID="_1656343364" r:id="rId552"/>
        </w:object>
      </w:r>
      <w:r w:rsidRPr="00AA60C4">
        <w:rPr>
          <w:szCs w:val="24"/>
        </w:rPr>
        <w:t>标准进行计算，有</w:t>
      </w:r>
      <w:r w:rsidRPr="00AA60C4">
        <w:rPr>
          <w:position w:val="-24"/>
          <w:szCs w:val="24"/>
        </w:rPr>
        <w:object w:dxaOrig="3900" w:dyaOrig="620" w14:anchorId="0526CFC2">
          <v:shape id="_x0000_i1327" type="#_x0000_t75" style="width:195.2pt;height:31.2pt" o:ole="">
            <v:imagedata r:id="rId553" o:title=""/>
          </v:shape>
          <o:OLEObject Type="Embed" ProgID="Equation.DSMT4" ShapeID="_x0000_i1327" DrawAspect="Content" ObjectID="_1656343365" r:id="rId554"/>
        </w:object>
      </w:r>
      <w:r w:rsidRPr="00AA60C4">
        <w:rPr>
          <w:szCs w:val="24"/>
        </w:rPr>
        <w:t>，</w:t>
      </w:r>
      <w:r w:rsidRPr="00AA60C4">
        <w:rPr>
          <w:position w:val="-6"/>
          <w:szCs w:val="24"/>
        </w:rPr>
        <w:object w:dxaOrig="200" w:dyaOrig="279" w14:anchorId="3CFD08B0">
          <v:shape id="_x0000_i1328" type="#_x0000_t75" style="width:10.8pt;height:13.6pt" o:ole="">
            <v:imagedata r:id="rId555" o:title=""/>
          </v:shape>
          <o:OLEObject Type="Embed" ProgID="Equation.DSMT4" ShapeID="_x0000_i1328" DrawAspect="Content" ObjectID="_1656343366" r:id="rId556"/>
        </w:object>
      </w:r>
      <w:proofErr w:type="gramStart"/>
      <w:r w:rsidRPr="00AA60C4">
        <w:rPr>
          <w:szCs w:val="24"/>
        </w:rPr>
        <w:t>为缘条截面</w:t>
      </w:r>
      <w:proofErr w:type="gramEnd"/>
      <w:r w:rsidRPr="00AA60C4">
        <w:rPr>
          <w:szCs w:val="24"/>
        </w:rPr>
        <w:t>宽度，</w:t>
      </w:r>
      <w:r w:rsidRPr="00AA60C4">
        <w:rPr>
          <w:i/>
          <w:iCs/>
          <w:szCs w:val="24"/>
        </w:rPr>
        <w:t>E</w:t>
      </w:r>
      <w:r w:rsidRPr="00AA60C4">
        <w:rPr>
          <w:szCs w:val="24"/>
        </w:rPr>
        <w:t>为翼梁杨氏模量。</w:t>
      </w:r>
    </w:p>
    <w:p w14:paraId="093118EB" w14:textId="77777777" w:rsidR="003617A3" w:rsidRPr="00AA60C4" w:rsidRDefault="003617A3" w:rsidP="003617A3">
      <w:pPr>
        <w:rPr>
          <w:szCs w:val="24"/>
        </w:rPr>
      </w:pPr>
      <w:r w:rsidRPr="00AA60C4">
        <w:rPr>
          <w:szCs w:val="24"/>
        </w:rPr>
        <w:tab/>
      </w:r>
      <w:r w:rsidRPr="00AA60C4">
        <w:rPr>
          <w:szCs w:val="24"/>
        </w:rPr>
        <w:t>由弯矩分配，进一步可得</w:t>
      </w:r>
    </w:p>
    <w:p w14:paraId="3B95ADF0" w14:textId="5EF9D2E5" w:rsidR="003617A3" w:rsidRPr="00AA60C4" w:rsidRDefault="003617A3" w:rsidP="003617A3">
      <w:pPr>
        <w:jc w:val="center"/>
        <w:rPr>
          <w:szCs w:val="24"/>
        </w:rPr>
      </w:pPr>
      <w:r w:rsidRPr="00AA60C4">
        <w:rPr>
          <w:position w:val="-30"/>
          <w:szCs w:val="24"/>
        </w:rPr>
        <w:object w:dxaOrig="1460" w:dyaOrig="720" w14:anchorId="52431F27">
          <v:shape id="_x0000_i1329" type="#_x0000_t75" style="width:73.6pt;height:36pt" o:ole="">
            <v:imagedata r:id="rId557" o:title=""/>
          </v:shape>
          <o:OLEObject Type="Embed" ProgID="Equation.DSMT4" ShapeID="_x0000_i1329" DrawAspect="Content" ObjectID="_1656343367" r:id="rId558"/>
        </w:object>
      </w:r>
      <w:r w:rsidR="001B4C60">
        <w:rPr>
          <w:szCs w:val="24"/>
        </w:rPr>
        <w:t xml:space="preserve"> </w:t>
      </w:r>
    </w:p>
    <w:p w14:paraId="783E9D5C" w14:textId="77777777" w:rsidR="003617A3" w:rsidRPr="00AA60C4" w:rsidRDefault="003617A3" w:rsidP="003617A3">
      <w:pPr>
        <w:rPr>
          <w:szCs w:val="24"/>
        </w:rPr>
      </w:pPr>
      <w:r w:rsidRPr="00AA60C4">
        <w:rPr>
          <w:szCs w:val="24"/>
        </w:rPr>
        <w:lastRenderedPageBreak/>
        <w:t>式中，</w:t>
      </w:r>
      <w:r w:rsidRPr="00AA60C4">
        <w:rPr>
          <w:position w:val="-14"/>
          <w:szCs w:val="24"/>
        </w:rPr>
        <w:object w:dxaOrig="580" w:dyaOrig="380" w14:anchorId="740F057D">
          <v:shape id="_x0000_i1330" type="#_x0000_t75" style="width:28.8pt;height:19.2pt" o:ole="">
            <v:imagedata r:id="rId559" o:title=""/>
          </v:shape>
          <o:OLEObject Type="Embed" ProgID="Equation.DSMT4" ShapeID="_x0000_i1330" DrawAspect="Content" ObjectID="_1656343368" r:id="rId560"/>
        </w:object>
      </w:r>
      <w:r w:rsidRPr="00AA60C4">
        <w:rPr>
          <w:szCs w:val="24"/>
        </w:rPr>
        <w:t>表示该翼梁</w:t>
      </w:r>
      <w:proofErr w:type="gramStart"/>
      <w:r w:rsidRPr="00AA60C4">
        <w:rPr>
          <w:szCs w:val="24"/>
        </w:rPr>
        <w:t>盒段梁缘条</w:t>
      </w:r>
      <w:proofErr w:type="gramEnd"/>
      <w:r w:rsidRPr="00AA60C4">
        <w:rPr>
          <w:szCs w:val="24"/>
        </w:rPr>
        <w:t>承受的拉压轴力，上缘条受压，</w:t>
      </w:r>
      <w:proofErr w:type="gramStart"/>
      <w:r w:rsidRPr="00AA60C4">
        <w:rPr>
          <w:szCs w:val="24"/>
        </w:rPr>
        <w:t>下缘条受拉</w:t>
      </w:r>
      <w:proofErr w:type="gramEnd"/>
      <w:r w:rsidRPr="00AA60C4">
        <w:rPr>
          <w:szCs w:val="24"/>
        </w:rPr>
        <w:t>；</w:t>
      </w:r>
      <w:r w:rsidRPr="00AA60C4">
        <w:rPr>
          <w:position w:val="-12"/>
          <w:szCs w:val="24"/>
        </w:rPr>
        <w:object w:dxaOrig="380" w:dyaOrig="360" w14:anchorId="7F5282F1">
          <v:shape id="_x0000_i1331" type="#_x0000_t75" style="width:19.2pt;height:18pt" o:ole="">
            <v:imagedata r:id="rId561" o:title=""/>
          </v:shape>
          <o:OLEObject Type="Embed" ProgID="Equation.DSMT4" ShapeID="_x0000_i1331" DrawAspect="Content" ObjectID="_1656343369" r:id="rId562"/>
        </w:object>
      </w:r>
      <w:r w:rsidRPr="00AA60C4">
        <w:rPr>
          <w:szCs w:val="24"/>
        </w:rPr>
        <w:t>表示该组</w:t>
      </w:r>
      <w:proofErr w:type="gramStart"/>
      <w:r w:rsidRPr="00AA60C4">
        <w:rPr>
          <w:szCs w:val="24"/>
        </w:rPr>
        <w:t>梁缘条所在</w:t>
      </w:r>
      <w:proofErr w:type="gramEnd"/>
      <w:r w:rsidRPr="00AA60C4">
        <w:rPr>
          <w:szCs w:val="24"/>
        </w:rPr>
        <w:t>翼梁的高度。</w:t>
      </w:r>
    </w:p>
    <w:p w14:paraId="1527D613" w14:textId="77777777" w:rsidR="003617A3" w:rsidRPr="00AA60C4" w:rsidRDefault="003617A3" w:rsidP="003617A3">
      <w:pPr>
        <w:rPr>
          <w:szCs w:val="24"/>
        </w:rPr>
      </w:pPr>
      <w:r w:rsidRPr="00AA60C4">
        <w:rPr>
          <w:szCs w:val="24"/>
        </w:rPr>
        <w:tab/>
      </w:r>
      <w:r w:rsidRPr="00AA60C4">
        <w:rPr>
          <w:szCs w:val="24"/>
        </w:rPr>
        <w:t>下面对根据拉压轴力对上下缘条分别进行尺寸设计。对于下缘条，可直接采用静强度方法进行设计，</w:t>
      </w:r>
      <w:proofErr w:type="gramStart"/>
      <w:r w:rsidRPr="00AA60C4">
        <w:rPr>
          <w:szCs w:val="24"/>
        </w:rPr>
        <w:t>考虑受拉取缘条</w:t>
      </w:r>
      <w:proofErr w:type="gramEnd"/>
      <w:r w:rsidRPr="00AA60C4">
        <w:rPr>
          <w:szCs w:val="24"/>
        </w:rPr>
        <w:t>削弱系数</w:t>
      </w:r>
      <w:r w:rsidRPr="00AA60C4">
        <w:rPr>
          <w:position w:val="-12"/>
          <w:szCs w:val="24"/>
        </w:rPr>
        <w:object w:dxaOrig="820" w:dyaOrig="360" w14:anchorId="1B76658B">
          <v:shape id="_x0000_i1332" type="#_x0000_t75" style="width:40.8pt;height:18pt" o:ole="">
            <v:imagedata r:id="rId563" o:title=""/>
          </v:shape>
          <o:OLEObject Type="Embed" ProgID="Equation.DSMT4" ShapeID="_x0000_i1332" DrawAspect="Content" ObjectID="_1656343370" r:id="rId564"/>
        </w:object>
      </w:r>
      <w:r w:rsidRPr="00AA60C4">
        <w:rPr>
          <w:szCs w:val="24"/>
        </w:rPr>
        <w:t>，可得下缘条最小面积</w:t>
      </w:r>
      <w:r w:rsidRPr="00AA60C4">
        <w:rPr>
          <w:position w:val="-14"/>
          <w:szCs w:val="24"/>
        </w:rPr>
        <w:object w:dxaOrig="1040" w:dyaOrig="380" w14:anchorId="28224111">
          <v:shape id="_x0000_i1333" type="#_x0000_t75" style="width:52.8pt;height:19.2pt" o:ole="">
            <v:imagedata r:id="rId565" o:title=""/>
          </v:shape>
          <o:OLEObject Type="Embed" ProgID="Equation.DSMT4" ShapeID="_x0000_i1333" DrawAspect="Content" ObjectID="_1656343371" r:id="rId566"/>
        </w:object>
      </w:r>
      <w:r w:rsidRPr="00AA60C4">
        <w:rPr>
          <w:szCs w:val="24"/>
        </w:rPr>
        <w:t>及其宽度</w:t>
      </w:r>
      <w:r w:rsidRPr="00AA60C4">
        <w:rPr>
          <w:i/>
          <w:iCs/>
          <w:szCs w:val="24"/>
        </w:rPr>
        <w:t>b</w:t>
      </w:r>
      <w:r w:rsidRPr="00AA60C4">
        <w:rPr>
          <w:szCs w:val="24"/>
        </w:rPr>
        <w:t>为</w:t>
      </w:r>
    </w:p>
    <w:p w14:paraId="344C4FEC" w14:textId="77777777" w:rsidR="003617A3" w:rsidRPr="00AA60C4" w:rsidRDefault="003617A3" w:rsidP="003617A3">
      <w:pPr>
        <w:jc w:val="center"/>
        <w:rPr>
          <w:szCs w:val="24"/>
        </w:rPr>
      </w:pPr>
      <w:r w:rsidRPr="00AA60C4">
        <w:rPr>
          <w:position w:val="-30"/>
          <w:szCs w:val="24"/>
        </w:rPr>
        <w:object w:dxaOrig="1760" w:dyaOrig="720" w14:anchorId="4526EC29">
          <v:shape id="_x0000_i1334" type="#_x0000_t75" style="width:88.8pt;height:36pt" o:ole="">
            <v:imagedata r:id="rId567" o:title=""/>
          </v:shape>
          <o:OLEObject Type="Embed" ProgID="Equation.DSMT4" ShapeID="_x0000_i1334" DrawAspect="Content" ObjectID="_1656343372" r:id="rId568"/>
        </w:object>
      </w:r>
    </w:p>
    <w:p w14:paraId="6EA2F356" w14:textId="77777777" w:rsidR="003617A3" w:rsidRPr="00AA60C4" w:rsidRDefault="003617A3" w:rsidP="003617A3">
      <w:pPr>
        <w:jc w:val="center"/>
        <w:rPr>
          <w:szCs w:val="24"/>
        </w:rPr>
      </w:pPr>
      <w:r w:rsidRPr="00AA60C4">
        <w:rPr>
          <w:position w:val="-32"/>
          <w:szCs w:val="24"/>
        </w:rPr>
        <w:object w:dxaOrig="2340" w:dyaOrig="740" w14:anchorId="013EC993">
          <v:shape id="_x0000_i1335" type="#_x0000_t75" style="width:118pt;height:37.6pt" o:ole="">
            <v:imagedata r:id="rId569" o:title=""/>
          </v:shape>
          <o:OLEObject Type="Embed" ProgID="Equation.DSMT4" ShapeID="_x0000_i1335" DrawAspect="Content" ObjectID="_1656343373" r:id="rId570"/>
        </w:object>
      </w:r>
    </w:p>
    <w:p w14:paraId="7C5E2BF1" w14:textId="77777777" w:rsidR="003617A3" w:rsidRPr="00AA60C4" w:rsidRDefault="003617A3" w:rsidP="003617A3">
      <w:pPr>
        <w:rPr>
          <w:szCs w:val="24"/>
        </w:rPr>
      </w:pPr>
      <w:r w:rsidRPr="00AA60C4">
        <w:rPr>
          <w:szCs w:val="24"/>
        </w:rPr>
        <w:tab/>
      </w:r>
      <w:r w:rsidRPr="00AA60C4">
        <w:rPr>
          <w:szCs w:val="24"/>
        </w:rPr>
        <w:t>对于上缘条，可采用以下两种方法求解其截面尺寸：</w:t>
      </w:r>
    </w:p>
    <w:p w14:paraId="43C8A693" w14:textId="77777777" w:rsidR="003617A3" w:rsidRPr="00AA60C4" w:rsidRDefault="003617A3" w:rsidP="003617A3">
      <w:pPr>
        <w:rPr>
          <w:b/>
          <w:bCs/>
          <w:szCs w:val="24"/>
        </w:rPr>
      </w:pPr>
      <w:r w:rsidRPr="00AA60C4">
        <w:rPr>
          <w:b/>
          <w:bCs/>
          <w:szCs w:val="24"/>
        </w:rPr>
        <w:tab/>
        <w:t xml:space="preserve">1) </w:t>
      </w:r>
      <w:r w:rsidRPr="00AA60C4">
        <w:rPr>
          <w:b/>
          <w:bCs/>
          <w:szCs w:val="24"/>
        </w:rPr>
        <w:t>按照受压失稳临界应力（偏危险）直接设计</w:t>
      </w:r>
    </w:p>
    <w:p w14:paraId="03AB3025" w14:textId="77777777" w:rsidR="003617A3" w:rsidRPr="00AA60C4" w:rsidRDefault="003617A3" w:rsidP="003617A3">
      <w:pPr>
        <w:rPr>
          <w:szCs w:val="24"/>
        </w:rPr>
      </w:pPr>
      <w:r w:rsidRPr="00AA60C4">
        <w:rPr>
          <w:szCs w:val="24"/>
        </w:rPr>
        <w:tab/>
      </w:r>
      <w:r w:rsidRPr="00AA60C4">
        <w:rPr>
          <w:szCs w:val="24"/>
        </w:rPr>
        <w:t>若已知材料型材的收敛失稳临界应力为</w:t>
      </w:r>
      <w:r w:rsidRPr="00AA60C4">
        <w:rPr>
          <w:position w:val="-12"/>
          <w:szCs w:val="24"/>
        </w:rPr>
        <w:object w:dxaOrig="300" w:dyaOrig="360" w14:anchorId="60C7B65C">
          <v:shape id="_x0000_i1336" type="#_x0000_t75" style="width:15.6pt;height:18pt" o:ole="">
            <v:imagedata r:id="rId571" o:title=""/>
          </v:shape>
          <o:OLEObject Type="Embed" ProgID="Equation.DSMT4" ShapeID="_x0000_i1336" DrawAspect="Content" ObjectID="_1656343374" r:id="rId572"/>
        </w:object>
      </w:r>
      <w:r w:rsidRPr="00AA60C4">
        <w:rPr>
          <w:szCs w:val="24"/>
        </w:rPr>
        <w:t>，则可类似于静强度方法直接对受压缩载荷作用的上缘条尺寸进行设计，最小面积</w:t>
      </w:r>
      <w:r w:rsidRPr="00AA60C4">
        <w:rPr>
          <w:position w:val="-14"/>
          <w:szCs w:val="24"/>
        </w:rPr>
        <w:object w:dxaOrig="920" w:dyaOrig="380" w14:anchorId="68ABDCD5">
          <v:shape id="_x0000_i1337" type="#_x0000_t75" style="width:46.8pt;height:19.2pt" o:ole="">
            <v:imagedata r:id="rId573" o:title=""/>
          </v:shape>
          <o:OLEObject Type="Embed" ProgID="Equation.DSMT4" ShapeID="_x0000_i1337" DrawAspect="Content" ObjectID="_1656343375" r:id="rId574"/>
        </w:object>
      </w:r>
      <w:r w:rsidRPr="00AA60C4">
        <w:rPr>
          <w:szCs w:val="24"/>
        </w:rPr>
        <w:t>及其宽度</w:t>
      </w:r>
      <w:r w:rsidRPr="00AA60C4">
        <w:rPr>
          <w:i/>
          <w:iCs/>
          <w:szCs w:val="24"/>
        </w:rPr>
        <w:t>b</w:t>
      </w:r>
      <w:r w:rsidRPr="00AA60C4">
        <w:rPr>
          <w:szCs w:val="24"/>
        </w:rPr>
        <w:t>须满足</w:t>
      </w:r>
    </w:p>
    <w:p w14:paraId="5962ADA4" w14:textId="77777777" w:rsidR="003617A3" w:rsidRPr="00AA60C4" w:rsidRDefault="003617A3" w:rsidP="003617A3">
      <w:pPr>
        <w:jc w:val="center"/>
        <w:rPr>
          <w:szCs w:val="24"/>
        </w:rPr>
      </w:pPr>
      <w:r w:rsidRPr="00AA60C4">
        <w:rPr>
          <w:position w:val="-30"/>
          <w:szCs w:val="24"/>
        </w:rPr>
        <w:object w:dxaOrig="1700" w:dyaOrig="680" w14:anchorId="2443D4E3">
          <v:shape id="_x0000_i1338" type="#_x0000_t75" style="width:85.6pt;height:34.8pt" o:ole="">
            <v:imagedata r:id="rId575" o:title=""/>
          </v:shape>
          <o:OLEObject Type="Embed" ProgID="Equation.DSMT4" ShapeID="_x0000_i1338" DrawAspect="Content" ObjectID="_1656343376" r:id="rId576"/>
        </w:object>
      </w:r>
    </w:p>
    <w:p w14:paraId="39AC613E" w14:textId="77777777" w:rsidR="003617A3" w:rsidRPr="00AA60C4" w:rsidRDefault="003617A3" w:rsidP="003617A3">
      <w:pPr>
        <w:jc w:val="center"/>
        <w:rPr>
          <w:szCs w:val="24"/>
        </w:rPr>
      </w:pPr>
      <w:r w:rsidRPr="00AA60C4">
        <w:rPr>
          <w:position w:val="-32"/>
          <w:szCs w:val="24"/>
        </w:rPr>
        <w:object w:dxaOrig="2360" w:dyaOrig="740" w14:anchorId="594AC575">
          <v:shape id="_x0000_i1339" type="#_x0000_t75" style="width:118pt;height:37.6pt" o:ole="">
            <v:imagedata r:id="rId577" o:title=""/>
          </v:shape>
          <o:OLEObject Type="Embed" ProgID="Equation.DSMT4" ShapeID="_x0000_i1339" DrawAspect="Content" ObjectID="_1656343377" r:id="rId578"/>
        </w:object>
      </w:r>
    </w:p>
    <w:p w14:paraId="251B5A3F" w14:textId="77777777" w:rsidR="003617A3" w:rsidRPr="00AA60C4" w:rsidRDefault="003617A3" w:rsidP="003617A3">
      <w:pPr>
        <w:rPr>
          <w:b/>
          <w:bCs/>
          <w:szCs w:val="24"/>
        </w:rPr>
      </w:pPr>
      <w:r w:rsidRPr="00AA60C4">
        <w:rPr>
          <w:b/>
          <w:bCs/>
          <w:szCs w:val="24"/>
        </w:rPr>
        <w:tab/>
        <w:t xml:space="preserve">2) </w:t>
      </w:r>
      <w:r w:rsidRPr="00AA60C4">
        <w:rPr>
          <w:b/>
          <w:bCs/>
          <w:szCs w:val="24"/>
        </w:rPr>
        <w:t>按照压</w:t>
      </w:r>
      <w:proofErr w:type="gramStart"/>
      <w:r w:rsidRPr="00AA60C4">
        <w:rPr>
          <w:b/>
          <w:bCs/>
          <w:szCs w:val="24"/>
        </w:rPr>
        <w:t>杆总体</w:t>
      </w:r>
      <w:proofErr w:type="gramEnd"/>
      <w:r w:rsidRPr="00AA60C4">
        <w:rPr>
          <w:b/>
          <w:bCs/>
          <w:szCs w:val="24"/>
        </w:rPr>
        <w:t>稳定性公式设计</w:t>
      </w:r>
    </w:p>
    <w:p w14:paraId="2561EABF" w14:textId="77777777" w:rsidR="003617A3" w:rsidRPr="00AA60C4" w:rsidRDefault="003617A3" w:rsidP="003617A3">
      <w:pPr>
        <w:rPr>
          <w:szCs w:val="24"/>
        </w:rPr>
      </w:pPr>
      <w:r w:rsidRPr="00AA60C4">
        <w:rPr>
          <w:szCs w:val="24"/>
        </w:rPr>
        <w:tab/>
      </w:r>
      <w:r w:rsidRPr="00AA60C4">
        <w:rPr>
          <w:szCs w:val="24"/>
        </w:rPr>
        <w:t>由于</w:t>
      </w:r>
      <w:proofErr w:type="gramStart"/>
      <w:r w:rsidRPr="00AA60C4">
        <w:rPr>
          <w:szCs w:val="24"/>
        </w:rPr>
        <w:t>上缘条可认为</w:t>
      </w:r>
      <w:proofErr w:type="gramEnd"/>
      <w:r w:rsidRPr="00AA60C4">
        <w:rPr>
          <w:szCs w:val="24"/>
        </w:rPr>
        <w:t>是型材，故可按照欧拉杆形式进行稳定性计算。满足在弹性</w:t>
      </w:r>
      <w:proofErr w:type="gramStart"/>
      <w:r w:rsidRPr="00AA60C4">
        <w:rPr>
          <w:szCs w:val="24"/>
        </w:rPr>
        <w:t>范围内欧拉杆</w:t>
      </w:r>
      <w:proofErr w:type="gramEnd"/>
      <w:r w:rsidRPr="00AA60C4">
        <w:rPr>
          <w:szCs w:val="24"/>
        </w:rPr>
        <w:t>的失稳临界载荷值</w:t>
      </w:r>
      <w:r w:rsidRPr="00AA60C4">
        <w:rPr>
          <w:position w:val="-12"/>
          <w:szCs w:val="24"/>
        </w:rPr>
        <w:object w:dxaOrig="320" w:dyaOrig="360" w14:anchorId="2485EDCD">
          <v:shape id="_x0000_i1340" type="#_x0000_t75" style="width:16.4pt;height:18pt" o:ole="">
            <v:imagedata r:id="rId579" o:title=""/>
          </v:shape>
          <o:OLEObject Type="Embed" ProgID="Equation.DSMT4" ShapeID="_x0000_i1340" DrawAspect="Content" ObjectID="_1656343378" r:id="rId580"/>
        </w:object>
      </w:r>
      <w:r w:rsidRPr="00AA60C4">
        <w:rPr>
          <w:szCs w:val="24"/>
        </w:rPr>
        <w:t>为</w:t>
      </w:r>
    </w:p>
    <w:p w14:paraId="38775C48" w14:textId="77777777" w:rsidR="003617A3" w:rsidRPr="00AA60C4" w:rsidRDefault="003617A3" w:rsidP="003617A3">
      <w:pPr>
        <w:jc w:val="center"/>
        <w:rPr>
          <w:szCs w:val="24"/>
        </w:rPr>
      </w:pPr>
      <w:r w:rsidRPr="00AA60C4">
        <w:rPr>
          <w:position w:val="-30"/>
          <w:szCs w:val="24"/>
        </w:rPr>
        <w:object w:dxaOrig="2260" w:dyaOrig="720" w14:anchorId="41009236">
          <v:shape id="_x0000_i1341" type="#_x0000_t75" style="width:112.8pt;height:36pt" o:ole="">
            <v:imagedata r:id="rId581" o:title=""/>
          </v:shape>
          <o:OLEObject Type="Embed" ProgID="Equation.DSMT4" ShapeID="_x0000_i1341" DrawAspect="Content" ObjectID="_1656343379" r:id="rId582"/>
        </w:object>
      </w:r>
    </w:p>
    <w:p w14:paraId="561C0727" w14:textId="77777777" w:rsidR="003617A3" w:rsidRPr="00AA60C4" w:rsidRDefault="003617A3" w:rsidP="003617A3">
      <w:pPr>
        <w:rPr>
          <w:szCs w:val="24"/>
        </w:rPr>
      </w:pPr>
      <w:r w:rsidRPr="00AA60C4">
        <w:rPr>
          <w:szCs w:val="24"/>
        </w:rPr>
        <w:t>式中，</w:t>
      </w:r>
      <w:r w:rsidRPr="00AA60C4">
        <w:rPr>
          <w:i/>
          <w:iCs/>
          <w:szCs w:val="24"/>
        </w:rPr>
        <w:t>C</w:t>
      </w:r>
      <w:r w:rsidRPr="00AA60C4">
        <w:rPr>
          <w:szCs w:val="24"/>
        </w:rPr>
        <w:t>为支持系数，此处可取</w:t>
      </w:r>
      <w:r w:rsidRPr="00AA60C4">
        <w:rPr>
          <w:szCs w:val="24"/>
        </w:rPr>
        <w:t>4</w:t>
      </w:r>
      <w:r w:rsidRPr="00AA60C4">
        <w:rPr>
          <w:szCs w:val="24"/>
        </w:rPr>
        <w:t>；</w:t>
      </w:r>
      <w:r w:rsidRPr="00AA60C4">
        <w:rPr>
          <w:position w:val="-12"/>
          <w:szCs w:val="24"/>
        </w:rPr>
        <w:object w:dxaOrig="240" w:dyaOrig="360" w14:anchorId="4DF5F90F">
          <v:shape id="_x0000_i1342" type="#_x0000_t75" style="width:12pt;height:18pt" o:ole="">
            <v:imagedata r:id="rId583" o:title=""/>
          </v:shape>
          <o:OLEObject Type="Embed" ProgID="Equation.DSMT4" ShapeID="_x0000_i1342" DrawAspect="Content" ObjectID="_1656343380" r:id="rId584"/>
        </w:object>
      </w:r>
      <w:r w:rsidRPr="00AA60C4">
        <w:rPr>
          <w:szCs w:val="24"/>
        </w:rPr>
        <w:t>为杆件长度，近似</w:t>
      </w:r>
      <w:r w:rsidRPr="00AA60C4">
        <w:rPr>
          <w:position w:val="-12"/>
          <w:szCs w:val="24"/>
        </w:rPr>
        <w:object w:dxaOrig="620" w:dyaOrig="360" w14:anchorId="70608D50">
          <v:shape id="_x0000_i1343" type="#_x0000_t75" style="width:31.2pt;height:18pt" o:ole="">
            <v:imagedata r:id="rId377" o:title=""/>
          </v:shape>
          <o:OLEObject Type="Embed" ProgID="Equation.DSMT4" ShapeID="_x0000_i1343" DrawAspect="Content" ObjectID="_1656343381" r:id="rId585"/>
        </w:object>
      </w:r>
      <w:proofErr w:type="gramStart"/>
      <w:r w:rsidRPr="00AA60C4">
        <w:rPr>
          <w:szCs w:val="24"/>
        </w:rPr>
        <w:t>为盒段</w:t>
      </w:r>
      <w:proofErr w:type="gramEnd"/>
      <w:r w:rsidRPr="00AA60C4">
        <w:rPr>
          <w:position w:val="-12"/>
          <w:szCs w:val="24"/>
        </w:rPr>
        <w:object w:dxaOrig="260" w:dyaOrig="360" w14:anchorId="431A203C">
          <v:shape id="_x0000_i1344" type="#_x0000_t75" style="width:13.2pt;height:18pt" o:ole="">
            <v:imagedata r:id="rId379" o:title=""/>
          </v:shape>
          <o:OLEObject Type="Embed" ProgID="Equation.DSMT4" ShapeID="_x0000_i1344" DrawAspect="Content" ObjectID="_1656343382" r:id="rId586"/>
        </w:object>
      </w:r>
      <w:r w:rsidRPr="00AA60C4">
        <w:rPr>
          <w:szCs w:val="24"/>
        </w:rPr>
        <w:t>的梁长。</w:t>
      </w:r>
    </w:p>
    <w:p w14:paraId="0C4B4A93" w14:textId="77777777" w:rsidR="003617A3" w:rsidRPr="00AA60C4" w:rsidRDefault="003617A3" w:rsidP="003617A3">
      <w:pPr>
        <w:rPr>
          <w:szCs w:val="24"/>
        </w:rPr>
      </w:pPr>
      <w:r w:rsidRPr="00AA60C4">
        <w:rPr>
          <w:szCs w:val="24"/>
        </w:rPr>
        <w:tab/>
      </w:r>
      <w:r w:rsidRPr="00AA60C4">
        <w:rPr>
          <w:szCs w:val="24"/>
        </w:rPr>
        <w:t>代入截面惯性矩（按</w:t>
      </w:r>
      <w:r w:rsidRPr="00AA60C4">
        <w:rPr>
          <w:position w:val="-6"/>
          <w:szCs w:val="24"/>
        </w:rPr>
        <w:object w:dxaOrig="1020" w:dyaOrig="279" w14:anchorId="5C538678">
          <v:shape id="_x0000_i1345" type="#_x0000_t75" style="width:51.6pt;height:14pt" o:ole="">
            <v:imagedata r:id="rId587" o:title=""/>
          </v:shape>
          <o:OLEObject Type="Embed" ProgID="Equation.DSMT4" ShapeID="_x0000_i1345" DrawAspect="Content" ObjectID="_1656343383" r:id="rId588"/>
        </w:object>
      </w:r>
      <w:r w:rsidRPr="00AA60C4">
        <w:rPr>
          <w:szCs w:val="24"/>
        </w:rPr>
        <w:t>为标准），可求解出上缘</w:t>
      </w:r>
      <w:proofErr w:type="gramStart"/>
      <w:r w:rsidRPr="00AA60C4">
        <w:rPr>
          <w:szCs w:val="24"/>
        </w:rPr>
        <w:t>条面积</w:t>
      </w:r>
      <w:proofErr w:type="gramEnd"/>
      <w:r w:rsidRPr="00AA60C4">
        <w:rPr>
          <w:szCs w:val="24"/>
        </w:rPr>
        <w:t>与宽度满足</w:t>
      </w:r>
    </w:p>
    <w:p w14:paraId="3F788FFE" w14:textId="77777777" w:rsidR="003617A3" w:rsidRPr="00AA60C4" w:rsidRDefault="003617A3" w:rsidP="003617A3">
      <w:pPr>
        <w:jc w:val="center"/>
        <w:rPr>
          <w:szCs w:val="24"/>
        </w:rPr>
      </w:pPr>
      <w:r w:rsidRPr="00AA60C4">
        <w:rPr>
          <w:position w:val="-30"/>
          <w:szCs w:val="24"/>
        </w:rPr>
        <w:object w:dxaOrig="2540" w:dyaOrig="760" w14:anchorId="0B5AA049">
          <v:shape id="_x0000_i1346" type="#_x0000_t75" style="width:128pt;height:38pt" o:ole="">
            <v:imagedata r:id="rId589" o:title=""/>
          </v:shape>
          <o:OLEObject Type="Embed" ProgID="Equation.DSMT4" ShapeID="_x0000_i1346" DrawAspect="Content" ObjectID="_1656343384" r:id="rId590"/>
        </w:object>
      </w:r>
    </w:p>
    <w:p w14:paraId="0F38CBA8" w14:textId="77777777" w:rsidR="003617A3" w:rsidRPr="00AA60C4" w:rsidRDefault="003617A3" w:rsidP="003617A3">
      <w:pPr>
        <w:jc w:val="center"/>
        <w:rPr>
          <w:szCs w:val="24"/>
        </w:rPr>
      </w:pPr>
      <w:r w:rsidRPr="00AA60C4">
        <w:rPr>
          <w:position w:val="-30"/>
          <w:szCs w:val="24"/>
        </w:rPr>
        <w:object w:dxaOrig="3019" w:dyaOrig="760" w14:anchorId="2EC3B935">
          <v:shape id="_x0000_i1347" type="#_x0000_t75" style="width:151.6pt;height:38pt" o:ole="">
            <v:imagedata r:id="rId591" o:title=""/>
          </v:shape>
          <o:OLEObject Type="Embed" ProgID="Equation.DSMT4" ShapeID="_x0000_i1347" DrawAspect="Content" ObjectID="_1656343385" r:id="rId592"/>
        </w:object>
      </w:r>
    </w:p>
    <w:p w14:paraId="10E9B158" w14:textId="77777777" w:rsidR="003617A3" w:rsidRPr="00AA60C4" w:rsidRDefault="003617A3" w:rsidP="003617A3">
      <w:pPr>
        <w:rPr>
          <w:szCs w:val="24"/>
        </w:rPr>
      </w:pPr>
      <w:r w:rsidRPr="00AA60C4">
        <w:rPr>
          <w:szCs w:val="24"/>
        </w:rPr>
        <w:tab/>
      </w:r>
      <w:r w:rsidRPr="00AA60C4">
        <w:rPr>
          <w:szCs w:val="24"/>
        </w:rPr>
        <w:t>因此，总体临界失稳应力</w:t>
      </w:r>
      <w:r w:rsidRPr="00AA60C4">
        <w:rPr>
          <w:position w:val="-12"/>
          <w:szCs w:val="24"/>
        </w:rPr>
        <w:object w:dxaOrig="300" w:dyaOrig="360" w14:anchorId="25A4F1EF">
          <v:shape id="_x0000_i1348" type="#_x0000_t75" style="width:15.6pt;height:18pt" o:ole="">
            <v:imagedata r:id="rId593" o:title=""/>
          </v:shape>
          <o:OLEObject Type="Embed" ProgID="Equation.DSMT4" ShapeID="_x0000_i1348" DrawAspect="Content" ObjectID="_1656343386" r:id="rId594"/>
        </w:object>
      </w:r>
      <w:r w:rsidRPr="00AA60C4">
        <w:rPr>
          <w:szCs w:val="24"/>
        </w:rPr>
        <w:t>的设计值应为</w:t>
      </w:r>
    </w:p>
    <w:p w14:paraId="7045311E" w14:textId="77777777" w:rsidR="003617A3" w:rsidRPr="00AA60C4" w:rsidRDefault="003617A3" w:rsidP="003617A3">
      <w:pPr>
        <w:jc w:val="center"/>
        <w:rPr>
          <w:szCs w:val="24"/>
        </w:rPr>
      </w:pPr>
      <w:r w:rsidRPr="00AA60C4">
        <w:rPr>
          <w:position w:val="-32"/>
          <w:szCs w:val="24"/>
        </w:rPr>
        <w:object w:dxaOrig="1460" w:dyaOrig="740" w14:anchorId="43E222D5">
          <v:shape id="_x0000_i1349" type="#_x0000_t75" style="width:73.6pt;height:37.6pt" o:ole="">
            <v:imagedata r:id="rId595" o:title=""/>
          </v:shape>
          <o:OLEObject Type="Embed" ProgID="Equation.DSMT4" ShapeID="_x0000_i1349" DrawAspect="Content" ObjectID="_1656343387" r:id="rId596"/>
        </w:object>
      </w:r>
    </w:p>
    <w:p w14:paraId="297A35EC" w14:textId="77777777" w:rsidR="003617A3" w:rsidRPr="00AA60C4" w:rsidRDefault="003617A3" w:rsidP="003617A3">
      <w:pPr>
        <w:rPr>
          <w:szCs w:val="24"/>
        </w:rPr>
      </w:pPr>
      <w:r w:rsidRPr="00AA60C4">
        <w:rPr>
          <w:szCs w:val="24"/>
        </w:rPr>
        <w:tab/>
      </w:r>
      <w:r w:rsidRPr="00AA60C4">
        <w:rPr>
          <w:szCs w:val="24"/>
        </w:rPr>
        <w:t>根据上述两种计算受压</w:t>
      </w:r>
      <w:proofErr w:type="gramStart"/>
      <w:r w:rsidRPr="00AA60C4">
        <w:rPr>
          <w:szCs w:val="24"/>
        </w:rPr>
        <w:t>缘条面积</w:t>
      </w:r>
      <w:proofErr w:type="gramEnd"/>
      <w:r w:rsidRPr="00AA60C4">
        <w:rPr>
          <w:szCs w:val="24"/>
        </w:rPr>
        <w:t>的方式，最终可取较大的</w:t>
      </w:r>
      <w:proofErr w:type="gramStart"/>
      <w:r w:rsidRPr="00AA60C4">
        <w:rPr>
          <w:szCs w:val="24"/>
        </w:rPr>
        <w:t>缘条面积</w:t>
      </w:r>
      <w:proofErr w:type="gramEnd"/>
      <w:r w:rsidRPr="00AA60C4">
        <w:rPr>
          <w:szCs w:val="24"/>
        </w:rPr>
        <w:t>与宽度作为设计结果，以增强结构的安全性，即有</w:t>
      </w:r>
    </w:p>
    <w:p w14:paraId="50737979" w14:textId="77777777" w:rsidR="003617A3" w:rsidRPr="00AA60C4" w:rsidRDefault="003617A3" w:rsidP="003617A3">
      <w:pPr>
        <w:jc w:val="center"/>
        <w:rPr>
          <w:szCs w:val="24"/>
        </w:rPr>
      </w:pPr>
      <w:r w:rsidRPr="00AA60C4">
        <w:rPr>
          <w:position w:val="-14"/>
          <w:szCs w:val="24"/>
        </w:rPr>
        <w:object w:dxaOrig="3480" w:dyaOrig="380" w14:anchorId="555F2A62">
          <v:shape id="_x0000_i1350" type="#_x0000_t75" style="width:174pt;height:19.2pt" o:ole="">
            <v:imagedata r:id="rId597" o:title=""/>
          </v:shape>
          <o:OLEObject Type="Embed" ProgID="Equation.DSMT4" ShapeID="_x0000_i1350" DrawAspect="Content" ObjectID="_1656343388" r:id="rId598"/>
        </w:object>
      </w:r>
    </w:p>
    <w:p w14:paraId="7907EF85" w14:textId="3D35BF07" w:rsidR="003617A3" w:rsidRPr="00AA60C4" w:rsidRDefault="003617A3" w:rsidP="003617A3">
      <w:pPr>
        <w:rPr>
          <w:szCs w:val="24"/>
        </w:rPr>
      </w:pPr>
      <w:r w:rsidRPr="00AA60C4">
        <w:rPr>
          <w:szCs w:val="24"/>
        </w:rPr>
        <w:tab/>
      </w:r>
      <w:r w:rsidRPr="00AA60C4">
        <w:rPr>
          <w:szCs w:val="24"/>
        </w:rPr>
        <w:t>根据上述模型简化与推导计算，代入截面尺寸以及材料属性（采用</w:t>
      </w:r>
      <w:r w:rsidRPr="00AA60C4">
        <w:rPr>
          <w:szCs w:val="24"/>
        </w:rPr>
        <w:t>LY12</w:t>
      </w:r>
      <w:r w:rsidRPr="00AA60C4">
        <w:rPr>
          <w:szCs w:val="24"/>
        </w:rPr>
        <w:t>铝合金），编程得在各翼肋剖面处四根主梁上下缘</w:t>
      </w:r>
      <w:proofErr w:type="gramStart"/>
      <w:r w:rsidRPr="00AA60C4">
        <w:rPr>
          <w:szCs w:val="24"/>
        </w:rPr>
        <w:t>条面积如</w:t>
      </w:r>
      <w:proofErr w:type="gramEnd"/>
      <w:r w:rsidRPr="00AA60C4">
        <w:rPr>
          <w:szCs w:val="24"/>
        </w:rPr>
        <w:t>表</w:t>
      </w:r>
      <w:r w:rsidR="00AF7DE6" w:rsidRPr="00AA60C4">
        <w:rPr>
          <w:szCs w:val="24"/>
        </w:rPr>
        <w:t>4.7</w:t>
      </w:r>
      <w:r w:rsidRPr="00AA60C4">
        <w:rPr>
          <w:szCs w:val="24"/>
        </w:rPr>
        <w:t>所示。</w:t>
      </w:r>
    </w:p>
    <w:p w14:paraId="407CB5FB" w14:textId="6EE57E91" w:rsidR="003617A3" w:rsidRPr="00AA60C4" w:rsidRDefault="003617A3" w:rsidP="003617A3">
      <w:pPr>
        <w:jc w:val="center"/>
        <w:rPr>
          <w:sz w:val="21"/>
          <w:szCs w:val="18"/>
        </w:rPr>
      </w:pPr>
      <w:r w:rsidRPr="00AA60C4">
        <w:rPr>
          <w:sz w:val="21"/>
          <w:szCs w:val="18"/>
        </w:rPr>
        <w:t>表</w:t>
      </w:r>
      <w:r w:rsidR="00AF7DE6" w:rsidRPr="00AA60C4">
        <w:rPr>
          <w:sz w:val="21"/>
          <w:szCs w:val="18"/>
        </w:rPr>
        <w:t>4.7</w:t>
      </w:r>
      <w:r w:rsidRPr="00AA60C4">
        <w:rPr>
          <w:sz w:val="21"/>
          <w:szCs w:val="18"/>
        </w:rPr>
        <w:t xml:space="preserve">  </w:t>
      </w:r>
      <w:r w:rsidRPr="00AA60C4">
        <w:rPr>
          <w:sz w:val="21"/>
          <w:szCs w:val="18"/>
        </w:rPr>
        <w:t>各个翼肋剖面处四根主梁上下缘条面积（单位：</w:t>
      </w:r>
      <w:r w:rsidRPr="00AA60C4">
        <w:rPr>
          <w:position w:val="-6"/>
          <w:sz w:val="21"/>
          <w:szCs w:val="18"/>
        </w:rPr>
        <w:object w:dxaOrig="440" w:dyaOrig="279" w14:anchorId="3EE9C5BF">
          <v:shape id="_x0000_i1351" type="#_x0000_t75" style="width:22pt;height:14pt" o:ole="">
            <v:imagedata r:id="rId599" o:title=""/>
          </v:shape>
          <o:OLEObject Type="Embed" ProgID="Equation.DSMT4" ShapeID="_x0000_i1351" DrawAspect="Content" ObjectID="_1656343389" r:id="rId600"/>
        </w:object>
      </w:r>
      <w:r w:rsidRPr="00AA60C4">
        <w:rPr>
          <w:sz w:val="21"/>
          <w:szCs w:val="18"/>
        </w:rPr>
        <w:t>）</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531"/>
        <w:gridCol w:w="702"/>
        <w:gridCol w:w="881"/>
        <w:gridCol w:w="801"/>
        <w:gridCol w:w="801"/>
        <w:gridCol w:w="801"/>
        <w:gridCol w:w="801"/>
        <w:gridCol w:w="801"/>
        <w:gridCol w:w="801"/>
        <w:gridCol w:w="801"/>
        <w:gridCol w:w="801"/>
      </w:tblGrid>
      <w:tr w:rsidR="00AA60C4" w:rsidRPr="00AA60C4" w14:paraId="7D91A264" w14:textId="77777777" w:rsidTr="0029117A">
        <w:tc>
          <w:tcPr>
            <w:tcW w:w="531" w:type="dxa"/>
            <w:shd w:val="clear" w:color="auto" w:fill="auto"/>
            <w:vAlign w:val="center"/>
          </w:tcPr>
          <w:p w14:paraId="0B5E30FC" w14:textId="77777777" w:rsidR="003617A3" w:rsidRPr="00AA60C4" w:rsidRDefault="003617A3" w:rsidP="00C3011D">
            <w:pPr>
              <w:spacing w:line="276" w:lineRule="auto"/>
              <w:jc w:val="center"/>
              <w:rPr>
                <w:sz w:val="16"/>
                <w:szCs w:val="16"/>
              </w:rPr>
            </w:pPr>
          </w:p>
        </w:tc>
        <w:tc>
          <w:tcPr>
            <w:tcW w:w="702" w:type="dxa"/>
            <w:shd w:val="clear" w:color="auto" w:fill="auto"/>
            <w:vAlign w:val="center"/>
          </w:tcPr>
          <w:p w14:paraId="3789DC02" w14:textId="77777777" w:rsidR="003617A3" w:rsidRPr="00AA60C4" w:rsidRDefault="003617A3" w:rsidP="00C3011D">
            <w:pPr>
              <w:spacing w:line="276" w:lineRule="auto"/>
              <w:jc w:val="center"/>
              <w:rPr>
                <w:sz w:val="16"/>
                <w:szCs w:val="16"/>
              </w:rPr>
            </w:pPr>
            <w:r w:rsidRPr="00AA60C4">
              <w:rPr>
                <w:sz w:val="16"/>
                <w:szCs w:val="16"/>
              </w:rPr>
              <w:t>部件</w:t>
            </w:r>
          </w:p>
        </w:tc>
        <w:tc>
          <w:tcPr>
            <w:tcW w:w="881" w:type="dxa"/>
            <w:shd w:val="clear" w:color="auto" w:fill="auto"/>
            <w:vAlign w:val="center"/>
          </w:tcPr>
          <w:p w14:paraId="3ECA15DD" w14:textId="77777777" w:rsidR="003617A3" w:rsidRPr="00AA60C4" w:rsidRDefault="003617A3" w:rsidP="00C3011D">
            <w:pPr>
              <w:spacing w:line="276" w:lineRule="auto"/>
              <w:jc w:val="center"/>
              <w:rPr>
                <w:szCs w:val="21"/>
              </w:rPr>
            </w:pPr>
            <w:r w:rsidRPr="00AA60C4">
              <w:rPr>
                <w:position w:val="-10"/>
                <w:szCs w:val="21"/>
              </w:rPr>
              <w:object w:dxaOrig="240" w:dyaOrig="300" w14:anchorId="2954098E">
                <v:shape id="_x0000_i1352" type="#_x0000_t75" style="width:12pt;height:15.6pt" o:ole="">
                  <v:imagedata r:id="rId489" o:title=""/>
                </v:shape>
                <o:OLEObject Type="Embed" ProgID="Equation.DSMT4" ShapeID="_x0000_i1352" DrawAspect="Content" ObjectID="_1656343390" r:id="rId601"/>
              </w:object>
            </w:r>
          </w:p>
        </w:tc>
        <w:tc>
          <w:tcPr>
            <w:tcW w:w="801" w:type="dxa"/>
            <w:shd w:val="clear" w:color="auto" w:fill="auto"/>
            <w:vAlign w:val="center"/>
          </w:tcPr>
          <w:p w14:paraId="69B590A8" w14:textId="77777777" w:rsidR="003617A3" w:rsidRPr="00AA60C4" w:rsidRDefault="003617A3" w:rsidP="00C3011D">
            <w:pPr>
              <w:spacing w:line="276" w:lineRule="auto"/>
              <w:jc w:val="center"/>
              <w:rPr>
                <w:szCs w:val="21"/>
              </w:rPr>
            </w:pPr>
            <w:r w:rsidRPr="00AA60C4">
              <w:rPr>
                <w:position w:val="-10"/>
                <w:szCs w:val="21"/>
              </w:rPr>
              <w:object w:dxaOrig="260" w:dyaOrig="300" w14:anchorId="17FF45E9">
                <v:shape id="_x0000_i1353" type="#_x0000_t75" style="width:13.2pt;height:15.6pt" o:ole="">
                  <v:imagedata r:id="rId491" o:title=""/>
                </v:shape>
                <o:OLEObject Type="Embed" ProgID="Equation.DSMT4" ShapeID="_x0000_i1353" DrawAspect="Content" ObjectID="_1656343391" r:id="rId602"/>
              </w:object>
            </w:r>
          </w:p>
        </w:tc>
        <w:tc>
          <w:tcPr>
            <w:tcW w:w="801" w:type="dxa"/>
            <w:shd w:val="clear" w:color="auto" w:fill="auto"/>
            <w:vAlign w:val="center"/>
          </w:tcPr>
          <w:p w14:paraId="757B60E8" w14:textId="77777777" w:rsidR="003617A3" w:rsidRPr="00AA60C4" w:rsidRDefault="003617A3" w:rsidP="00C3011D">
            <w:pPr>
              <w:spacing w:line="276" w:lineRule="auto"/>
              <w:jc w:val="center"/>
              <w:rPr>
                <w:szCs w:val="21"/>
              </w:rPr>
            </w:pPr>
            <w:r w:rsidRPr="00AA60C4">
              <w:rPr>
                <w:position w:val="-10"/>
                <w:szCs w:val="21"/>
              </w:rPr>
              <w:object w:dxaOrig="260" w:dyaOrig="300" w14:anchorId="3729AD66">
                <v:shape id="_x0000_i1354" type="#_x0000_t75" style="width:13.2pt;height:15.6pt" o:ole="">
                  <v:imagedata r:id="rId493" o:title=""/>
                </v:shape>
                <o:OLEObject Type="Embed" ProgID="Equation.DSMT4" ShapeID="_x0000_i1354" DrawAspect="Content" ObjectID="_1656343392" r:id="rId603"/>
              </w:object>
            </w:r>
          </w:p>
        </w:tc>
        <w:tc>
          <w:tcPr>
            <w:tcW w:w="801" w:type="dxa"/>
            <w:shd w:val="clear" w:color="auto" w:fill="auto"/>
            <w:vAlign w:val="center"/>
          </w:tcPr>
          <w:p w14:paraId="1941A95B" w14:textId="77777777" w:rsidR="003617A3" w:rsidRPr="00AA60C4" w:rsidRDefault="003617A3" w:rsidP="00C3011D">
            <w:pPr>
              <w:spacing w:line="276" w:lineRule="auto"/>
              <w:jc w:val="center"/>
              <w:rPr>
                <w:szCs w:val="21"/>
              </w:rPr>
            </w:pPr>
            <w:r w:rsidRPr="00AA60C4">
              <w:rPr>
                <w:position w:val="-10"/>
                <w:szCs w:val="21"/>
              </w:rPr>
              <w:object w:dxaOrig="260" w:dyaOrig="300" w14:anchorId="54EDECE8">
                <v:shape id="_x0000_i1355" type="#_x0000_t75" style="width:13.2pt;height:15.6pt" o:ole="">
                  <v:imagedata r:id="rId495" o:title=""/>
                </v:shape>
                <o:OLEObject Type="Embed" ProgID="Equation.DSMT4" ShapeID="_x0000_i1355" DrawAspect="Content" ObjectID="_1656343393" r:id="rId604"/>
              </w:object>
            </w:r>
          </w:p>
        </w:tc>
        <w:tc>
          <w:tcPr>
            <w:tcW w:w="801" w:type="dxa"/>
            <w:shd w:val="clear" w:color="auto" w:fill="auto"/>
            <w:vAlign w:val="center"/>
          </w:tcPr>
          <w:p w14:paraId="070AD251" w14:textId="77777777" w:rsidR="003617A3" w:rsidRPr="00AA60C4" w:rsidRDefault="003617A3" w:rsidP="00C3011D">
            <w:pPr>
              <w:spacing w:line="276" w:lineRule="auto"/>
              <w:jc w:val="center"/>
              <w:rPr>
                <w:szCs w:val="21"/>
              </w:rPr>
            </w:pPr>
            <w:r w:rsidRPr="00AA60C4">
              <w:rPr>
                <w:position w:val="-10"/>
                <w:szCs w:val="21"/>
              </w:rPr>
              <w:object w:dxaOrig="260" w:dyaOrig="300" w14:anchorId="46A66BBA">
                <v:shape id="_x0000_i1356" type="#_x0000_t75" style="width:13.2pt;height:15.6pt" o:ole="">
                  <v:imagedata r:id="rId497" o:title=""/>
                </v:shape>
                <o:OLEObject Type="Embed" ProgID="Equation.DSMT4" ShapeID="_x0000_i1356" DrawAspect="Content" ObjectID="_1656343394" r:id="rId605"/>
              </w:object>
            </w:r>
          </w:p>
        </w:tc>
        <w:tc>
          <w:tcPr>
            <w:tcW w:w="801" w:type="dxa"/>
            <w:shd w:val="clear" w:color="auto" w:fill="auto"/>
            <w:vAlign w:val="center"/>
          </w:tcPr>
          <w:p w14:paraId="45332120" w14:textId="77777777" w:rsidR="003617A3" w:rsidRPr="00AA60C4" w:rsidRDefault="003617A3" w:rsidP="00C3011D">
            <w:pPr>
              <w:spacing w:line="276" w:lineRule="auto"/>
              <w:jc w:val="center"/>
              <w:rPr>
                <w:szCs w:val="21"/>
              </w:rPr>
            </w:pPr>
            <w:r w:rsidRPr="00AA60C4">
              <w:rPr>
                <w:position w:val="-10"/>
                <w:szCs w:val="21"/>
              </w:rPr>
              <w:object w:dxaOrig="260" w:dyaOrig="300" w14:anchorId="797FAA8A">
                <v:shape id="_x0000_i1357" type="#_x0000_t75" style="width:13.2pt;height:15.6pt" o:ole="">
                  <v:imagedata r:id="rId499" o:title=""/>
                </v:shape>
                <o:OLEObject Type="Embed" ProgID="Equation.DSMT4" ShapeID="_x0000_i1357" DrawAspect="Content" ObjectID="_1656343395" r:id="rId606"/>
              </w:object>
            </w:r>
          </w:p>
        </w:tc>
        <w:tc>
          <w:tcPr>
            <w:tcW w:w="801" w:type="dxa"/>
            <w:shd w:val="clear" w:color="auto" w:fill="auto"/>
            <w:vAlign w:val="center"/>
          </w:tcPr>
          <w:p w14:paraId="558AAF33" w14:textId="77777777" w:rsidR="003617A3" w:rsidRPr="00AA60C4" w:rsidRDefault="003617A3" w:rsidP="00C3011D">
            <w:pPr>
              <w:spacing w:line="276" w:lineRule="auto"/>
              <w:jc w:val="center"/>
              <w:rPr>
                <w:szCs w:val="21"/>
              </w:rPr>
            </w:pPr>
            <w:r w:rsidRPr="00AA60C4">
              <w:rPr>
                <w:position w:val="-10"/>
                <w:szCs w:val="21"/>
              </w:rPr>
              <w:object w:dxaOrig="260" w:dyaOrig="300" w14:anchorId="31BE6685">
                <v:shape id="_x0000_i1358" type="#_x0000_t75" style="width:13.2pt;height:15.6pt" o:ole="">
                  <v:imagedata r:id="rId501" o:title=""/>
                </v:shape>
                <o:OLEObject Type="Embed" ProgID="Equation.DSMT4" ShapeID="_x0000_i1358" DrawAspect="Content" ObjectID="_1656343396" r:id="rId607"/>
              </w:object>
            </w:r>
          </w:p>
        </w:tc>
        <w:tc>
          <w:tcPr>
            <w:tcW w:w="801" w:type="dxa"/>
            <w:shd w:val="clear" w:color="auto" w:fill="auto"/>
            <w:vAlign w:val="center"/>
          </w:tcPr>
          <w:p w14:paraId="44702AEB" w14:textId="77777777" w:rsidR="003617A3" w:rsidRPr="00AA60C4" w:rsidRDefault="003617A3" w:rsidP="00C3011D">
            <w:pPr>
              <w:spacing w:line="276" w:lineRule="auto"/>
              <w:jc w:val="center"/>
              <w:rPr>
                <w:szCs w:val="21"/>
              </w:rPr>
            </w:pPr>
            <w:r w:rsidRPr="00AA60C4">
              <w:rPr>
                <w:position w:val="-10"/>
                <w:szCs w:val="21"/>
              </w:rPr>
              <w:object w:dxaOrig="260" w:dyaOrig="300" w14:anchorId="706FD5DA">
                <v:shape id="_x0000_i1359" type="#_x0000_t75" style="width:13.2pt;height:15.6pt" o:ole="">
                  <v:imagedata r:id="rId503" o:title=""/>
                </v:shape>
                <o:OLEObject Type="Embed" ProgID="Equation.DSMT4" ShapeID="_x0000_i1359" DrawAspect="Content" ObjectID="_1656343397" r:id="rId608"/>
              </w:object>
            </w:r>
          </w:p>
        </w:tc>
        <w:tc>
          <w:tcPr>
            <w:tcW w:w="801" w:type="dxa"/>
          </w:tcPr>
          <w:p w14:paraId="1E2B48B9" w14:textId="77777777" w:rsidR="003617A3" w:rsidRPr="00AA60C4" w:rsidRDefault="003617A3" w:rsidP="00C3011D">
            <w:pPr>
              <w:spacing w:line="276" w:lineRule="auto"/>
              <w:jc w:val="center"/>
              <w:rPr>
                <w:szCs w:val="21"/>
              </w:rPr>
            </w:pPr>
            <w:r w:rsidRPr="00AA60C4">
              <w:rPr>
                <w:position w:val="-10"/>
                <w:szCs w:val="21"/>
              </w:rPr>
              <w:object w:dxaOrig="260" w:dyaOrig="300" w14:anchorId="0D6C0EB9">
                <v:shape id="_x0000_i1360" type="#_x0000_t75" style="width:13.2pt;height:15.6pt" o:ole="">
                  <v:imagedata r:id="rId505" o:title=""/>
                </v:shape>
                <o:OLEObject Type="Embed" ProgID="Equation.DSMT4" ShapeID="_x0000_i1360" DrawAspect="Content" ObjectID="_1656343398" r:id="rId609"/>
              </w:object>
            </w:r>
          </w:p>
        </w:tc>
      </w:tr>
      <w:tr w:rsidR="00AA60C4" w:rsidRPr="00AA60C4" w14:paraId="5A29B874" w14:textId="77777777" w:rsidTr="0029117A">
        <w:tc>
          <w:tcPr>
            <w:tcW w:w="531" w:type="dxa"/>
            <w:vMerge w:val="restart"/>
            <w:shd w:val="clear" w:color="auto" w:fill="auto"/>
            <w:vAlign w:val="center"/>
          </w:tcPr>
          <w:p w14:paraId="570FD794" w14:textId="77777777" w:rsidR="00176750" w:rsidRPr="00AA60C4" w:rsidRDefault="00176750" w:rsidP="00176750">
            <w:pPr>
              <w:spacing w:line="276" w:lineRule="auto"/>
              <w:jc w:val="center"/>
              <w:rPr>
                <w:sz w:val="16"/>
                <w:szCs w:val="16"/>
              </w:rPr>
            </w:pPr>
            <w:r w:rsidRPr="00AA60C4">
              <w:rPr>
                <w:sz w:val="16"/>
                <w:szCs w:val="16"/>
              </w:rPr>
              <w:t>梁</w:t>
            </w:r>
            <w:r w:rsidRPr="00AA60C4">
              <w:rPr>
                <w:sz w:val="16"/>
                <w:szCs w:val="16"/>
              </w:rPr>
              <w:t>1</w:t>
            </w:r>
          </w:p>
        </w:tc>
        <w:tc>
          <w:tcPr>
            <w:tcW w:w="702" w:type="dxa"/>
            <w:shd w:val="clear" w:color="auto" w:fill="auto"/>
            <w:vAlign w:val="center"/>
          </w:tcPr>
          <w:p w14:paraId="15CE2F58" w14:textId="77777777" w:rsidR="00176750" w:rsidRPr="00AA60C4" w:rsidRDefault="00176750" w:rsidP="00176750">
            <w:pPr>
              <w:spacing w:line="276" w:lineRule="auto"/>
              <w:jc w:val="center"/>
              <w:rPr>
                <w:sz w:val="16"/>
                <w:szCs w:val="16"/>
              </w:rPr>
            </w:pPr>
            <w:r w:rsidRPr="00AA60C4">
              <w:rPr>
                <w:sz w:val="16"/>
                <w:szCs w:val="16"/>
              </w:rPr>
              <w:t>上缘条</w:t>
            </w:r>
          </w:p>
        </w:tc>
        <w:tc>
          <w:tcPr>
            <w:tcW w:w="881" w:type="dxa"/>
            <w:shd w:val="clear" w:color="auto" w:fill="auto"/>
            <w:vAlign w:val="center"/>
          </w:tcPr>
          <w:p w14:paraId="21FB0FFF" w14:textId="08BB3812" w:rsidR="00176750" w:rsidRPr="00AA60C4" w:rsidRDefault="00176750" w:rsidP="00176750">
            <w:pPr>
              <w:spacing w:line="276" w:lineRule="auto"/>
              <w:jc w:val="center"/>
              <w:rPr>
                <w:sz w:val="18"/>
                <w:szCs w:val="16"/>
              </w:rPr>
            </w:pPr>
            <w:r w:rsidRPr="00AA60C4">
              <w:rPr>
                <w:rFonts w:eastAsia="DengXian"/>
                <w:sz w:val="18"/>
                <w:szCs w:val="16"/>
              </w:rPr>
              <w:t>1914.71</w:t>
            </w:r>
          </w:p>
        </w:tc>
        <w:tc>
          <w:tcPr>
            <w:tcW w:w="801" w:type="dxa"/>
            <w:shd w:val="clear" w:color="auto" w:fill="auto"/>
            <w:vAlign w:val="center"/>
          </w:tcPr>
          <w:p w14:paraId="37A178FD" w14:textId="1162CB35" w:rsidR="00176750" w:rsidRPr="00AA60C4" w:rsidRDefault="00176750" w:rsidP="00176750">
            <w:pPr>
              <w:spacing w:line="276" w:lineRule="auto"/>
              <w:jc w:val="center"/>
              <w:rPr>
                <w:sz w:val="18"/>
                <w:szCs w:val="16"/>
              </w:rPr>
            </w:pPr>
            <w:r w:rsidRPr="00AA60C4">
              <w:rPr>
                <w:rFonts w:eastAsia="DengXian"/>
                <w:sz w:val="18"/>
                <w:szCs w:val="16"/>
              </w:rPr>
              <w:t>2763.05</w:t>
            </w:r>
          </w:p>
        </w:tc>
        <w:tc>
          <w:tcPr>
            <w:tcW w:w="801" w:type="dxa"/>
            <w:shd w:val="clear" w:color="auto" w:fill="auto"/>
            <w:vAlign w:val="center"/>
          </w:tcPr>
          <w:p w14:paraId="48AB4319" w14:textId="161A5A5E" w:rsidR="00176750" w:rsidRPr="00AA60C4" w:rsidRDefault="00176750" w:rsidP="00176750">
            <w:pPr>
              <w:spacing w:line="276" w:lineRule="auto"/>
              <w:jc w:val="center"/>
              <w:rPr>
                <w:sz w:val="18"/>
                <w:szCs w:val="16"/>
              </w:rPr>
            </w:pPr>
            <w:r w:rsidRPr="00AA60C4">
              <w:rPr>
                <w:rFonts w:eastAsia="DengXian"/>
                <w:sz w:val="18"/>
                <w:szCs w:val="16"/>
              </w:rPr>
              <w:t>2319.30</w:t>
            </w:r>
          </w:p>
        </w:tc>
        <w:tc>
          <w:tcPr>
            <w:tcW w:w="801" w:type="dxa"/>
            <w:shd w:val="clear" w:color="auto" w:fill="auto"/>
            <w:vAlign w:val="center"/>
          </w:tcPr>
          <w:p w14:paraId="6D39F0F8" w14:textId="0C097EC6" w:rsidR="00176750" w:rsidRPr="00AA60C4" w:rsidRDefault="00176750" w:rsidP="00176750">
            <w:pPr>
              <w:spacing w:line="276" w:lineRule="auto"/>
              <w:jc w:val="center"/>
              <w:rPr>
                <w:sz w:val="18"/>
                <w:szCs w:val="16"/>
              </w:rPr>
            </w:pPr>
            <w:r w:rsidRPr="00AA60C4">
              <w:rPr>
                <w:rFonts w:eastAsia="DengXian"/>
                <w:sz w:val="18"/>
                <w:szCs w:val="16"/>
              </w:rPr>
              <w:t>2112.48</w:t>
            </w:r>
          </w:p>
        </w:tc>
        <w:tc>
          <w:tcPr>
            <w:tcW w:w="801" w:type="dxa"/>
            <w:shd w:val="clear" w:color="auto" w:fill="auto"/>
            <w:vAlign w:val="center"/>
          </w:tcPr>
          <w:p w14:paraId="62DE4098" w14:textId="6351355D" w:rsidR="00176750" w:rsidRPr="00AA60C4" w:rsidRDefault="00176750" w:rsidP="00176750">
            <w:pPr>
              <w:spacing w:line="276" w:lineRule="auto"/>
              <w:jc w:val="center"/>
              <w:rPr>
                <w:sz w:val="18"/>
                <w:szCs w:val="16"/>
              </w:rPr>
            </w:pPr>
            <w:r w:rsidRPr="00AA60C4">
              <w:rPr>
                <w:rFonts w:eastAsia="DengXian"/>
                <w:sz w:val="18"/>
                <w:szCs w:val="16"/>
              </w:rPr>
              <w:t>1883.29</w:t>
            </w:r>
          </w:p>
        </w:tc>
        <w:tc>
          <w:tcPr>
            <w:tcW w:w="801" w:type="dxa"/>
            <w:shd w:val="clear" w:color="auto" w:fill="auto"/>
            <w:vAlign w:val="center"/>
          </w:tcPr>
          <w:p w14:paraId="0360F3A5" w14:textId="3D791CE8" w:rsidR="00176750" w:rsidRPr="00AA60C4" w:rsidRDefault="00176750" w:rsidP="00176750">
            <w:pPr>
              <w:spacing w:line="276" w:lineRule="auto"/>
              <w:jc w:val="center"/>
              <w:rPr>
                <w:sz w:val="18"/>
                <w:szCs w:val="16"/>
              </w:rPr>
            </w:pPr>
            <w:r w:rsidRPr="00AA60C4">
              <w:rPr>
                <w:rFonts w:eastAsia="DengXian"/>
                <w:sz w:val="18"/>
                <w:szCs w:val="16"/>
              </w:rPr>
              <w:t>1626.96</w:t>
            </w:r>
          </w:p>
        </w:tc>
        <w:tc>
          <w:tcPr>
            <w:tcW w:w="801" w:type="dxa"/>
            <w:shd w:val="clear" w:color="auto" w:fill="auto"/>
            <w:vAlign w:val="center"/>
          </w:tcPr>
          <w:p w14:paraId="396FAE0D" w14:textId="6A56CE3D" w:rsidR="00176750" w:rsidRPr="00AA60C4" w:rsidRDefault="00176750" w:rsidP="00176750">
            <w:pPr>
              <w:spacing w:line="276" w:lineRule="auto"/>
              <w:jc w:val="center"/>
              <w:rPr>
                <w:sz w:val="18"/>
                <w:szCs w:val="16"/>
              </w:rPr>
            </w:pPr>
            <w:r w:rsidRPr="00AA60C4">
              <w:rPr>
                <w:rFonts w:eastAsia="DengXian"/>
                <w:sz w:val="18"/>
                <w:szCs w:val="16"/>
              </w:rPr>
              <w:t>1336.22</w:t>
            </w:r>
          </w:p>
        </w:tc>
        <w:tc>
          <w:tcPr>
            <w:tcW w:w="801" w:type="dxa"/>
            <w:shd w:val="clear" w:color="auto" w:fill="auto"/>
            <w:vAlign w:val="center"/>
          </w:tcPr>
          <w:p w14:paraId="0C74E98A" w14:textId="1F32F1D3" w:rsidR="00176750" w:rsidRPr="00AA60C4" w:rsidRDefault="00176750" w:rsidP="00176750">
            <w:pPr>
              <w:spacing w:line="276" w:lineRule="auto"/>
              <w:jc w:val="center"/>
              <w:rPr>
                <w:sz w:val="18"/>
                <w:szCs w:val="16"/>
              </w:rPr>
            </w:pPr>
            <w:r w:rsidRPr="00AA60C4">
              <w:rPr>
                <w:rFonts w:eastAsia="DengXian"/>
                <w:sz w:val="18"/>
                <w:szCs w:val="16"/>
              </w:rPr>
              <w:t>998.93</w:t>
            </w:r>
          </w:p>
        </w:tc>
        <w:tc>
          <w:tcPr>
            <w:tcW w:w="801" w:type="dxa"/>
            <w:vAlign w:val="center"/>
          </w:tcPr>
          <w:p w14:paraId="7C300B2D" w14:textId="0073E234" w:rsidR="00176750" w:rsidRPr="00AA60C4" w:rsidRDefault="00176750" w:rsidP="00176750">
            <w:pPr>
              <w:spacing w:line="276" w:lineRule="auto"/>
              <w:jc w:val="center"/>
              <w:rPr>
                <w:sz w:val="18"/>
                <w:szCs w:val="16"/>
              </w:rPr>
            </w:pPr>
            <w:r w:rsidRPr="00AA60C4">
              <w:rPr>
                <w:rFonts w:eastAsia="DengXian"/>
                <w:sz w:val="18"/>
                <w:szCs w:val="16"/>
              </w:rPr>
              <w:t>590.75</w:t>
            </w:r>
          </w:p>
        </w:tc>
      </w:tr>
      <w:tr w:rsidR="00AA60C4" w:rsidRPr="00AA60C4" w14:paraId="2447D1C2" w14:textId="77777777" w:rsidTr="0029117A">
        <w:tc>
          <w:tcPr>
            <w:tcW w:w="531" w:type="dxa"/>
            <w:vMerge/>
            <w:shd w:val="clear" w:color="auto" w:fill="auto"/>
            <w:vAlign w:val="center"/>
          </w:tcPr>
          <w:p w14:paraId="0D9624C4" w14:textId="77777777" w:rsidR="00176750" w:rsidRPr="00AA60C4" w:rsidRDefault="00176750" w:rsidP="00176750">
            <w:pPr>
              <w:spacing w:line="276" w:lineRule="auto"/>
              <w:jc w:val="center"/>
              <w:rPr>
                <w:sz w:val="16"/>
                <w:szCs w:val="16"/>
              </w:rPr>
            </w:pPr>
          </w:p>
        </w:tc>
        <w:tc>
          <w:tcPr>
            <w:tcW w:w="702" w:type="dxa"/>
            <w:shd w:val="clear" w:color="auto" w:fill="auto"/>
            <w:vAlign w:val="center"/>
          </w:tcPr>
          <w:p w14:paraId="540D38E3" w14:textId="77777777" w:rsidR="00176750" w:rsidRPr="00AA60C4" w:rsidRDefault="00176750" w:rsidP="00176750">
            <w:pPr>
              <w:spacing w:line="276" w:lineRule="auto"/>
              <w:jc w:val="center"/>
              <w:rPr>
                <w:sz w:val="16"/>
                <w:szCs w:val="16"/>
              </w:rPr>
            </w:pPr>
            <w:r w:rsidRPr="00AA60C4">
              <w:rPr>
                <w:sz w:val="16"/>
                <w:szCs w:val="16"/>
              </w:rPr>
              <w:t>下缘条</w:t>
            </w:r>
          </w:p>
        </w:tc>
        <w:tc>
          <w:tcPr>
            <w:tcW w:w="881" w:type="dxa"/>
            <w:shd w:val="clear" w:color="auto" w:fill="auto"/>
            <w:vAlign w:val="center"/>
          </w:tcPr>
          <w:p w14:paraId="1A4C3376" w14:textId="78B9A15B" w:rsidR="00176750" w:rsidRPr="00AA60C4" w:rsidRDefault="00176750" w:rsidP="00176750">
            <w:pPr>
              <w:spacing w:line="276" w:lineRule="auto"/>
              <w:jc w:val="center"/>
              <w:rPr>
                <w:sz w:val="18"/>
                <w:szCs w:val="16"/>
              </w:rPr>
            </w:pPr>
            <w:r w:rsidRPr="00AA60C4">
              <w:rPr>
                <w:rFonts w:eastAsia="DengXian"/>
                <w:sz w:val="18"/>
                <w:szCs w:val="16"/>
              </w:rPr>
              <w:t>1140.68</w:t>
            </w:r>
          </w:p>
        </w:tc>
        <w:tc>
          <w:tcPr>
            <w:tcW w:w="801" w:type="dxa"/>
            <w:shd w:val="clear" w:color="auto" w:fill="auto"/>
            <w:vAlign w:val="center"/>
          </w:tcPr>
          <w:p w14:paraId="785EE4EB" w14:textId="0470104E" w:rsidR="00176750" w:rsidRPr="00AA60C4" w:rsidRDefault="00176750" w:rsidP="00176750">
            <w:pPr>
              <w:spacing w:line="276" w:lineRule="auto"/>
              <w:jc w:val="center"/>
              <w:rPr>
                <w:sz w:val="18"/>
                <w:szCs w:val="16"/>
              </w:rPr>
            </w:pPr>
            <w:r w:rsidRPr="00AA60C4">
              <w:rPr>
                <w:rFonts w:eastAsia="DengXian"/>
                <w:sz w:val="18"/>
                <w:szCs w:val="16"/>
              </w:rPr>
              <w:t>1057.50</w:t>
            </w:r>
          </w:p>
        </w:tc>
        <w:tc>
          <w:tcPr>
            <w:tcW w:w="801" w:type="dxa"/>
            <w:shd w:val="clear" w:color="auto" w:fill="auto"/>
            <w:vAlign w:val="center"/>
          </w:tcPr>
          <w:p w14:paraId="6B810E45" w14:textId="5A2E4319" w:rsidR="00176750" w:rsidRPr="00AA60C4" w:rsidRDefault="00176750" w:rsidP="00176750">
            <w:pPr>
              <w:spacing w:line="276" w:lineRule="auto"/>
              <w:jc w:val="center"/>
              <w:rPr>
                <w:sz w:val="18"/>
                <w:szCs w:val="16"/>
              </w:rPr>
            </w:pPr>
            <w:r w:rsidRPr="00AA60C4">
              <w:rPr>
                <w:rFonts w:eastAsia="DengXian"/>
                <w:sz w:val="18"/>
                <w:szCs w:val="16"/>
              </w:rPr>
              <w:t>812.81</w:t>
            </w:r>
          </w:p>
        </w:tc>
        <w:tc>
          <w:tcPr>
            <w:tcW w:w="801" w:type="dxa"/>
            <w:shd w:val="clear" w:color="auto" w:fill="auto"/>
            <w:vAlign w:val="center"/>
          </w:tcPr>
          <w:p w14:paraId="510D537E" w14:textId="3BD0E9DA" w:rsidR="00176750" w:rsidRPr="00AA60C4" w:rsidRDefault="00176750" w:rsidP="00176750">
            <w:pPr>
              <w:spacing w:line="276" w:lineRule="auto"/>
              <w:jc w:val="center"/>
              <w:rPr>
                <w:sz w:val="18"/>
                <w:szCs w:val="16"/>
              </w:rPr>
            </w:pPr>
            <w:r w:rsidRPr="00AA60C4">
              <w:rPr>
                <w:rFonts w:eastAsia="DengXian"/>
                <w:sz w:val="18"/>
                <w:szCs w:val="16"/>
              </w:rPr>
              <w:t>614.18</w:t>
            </w:r>
          </w:p>
        </w:tc>
        <w:tc>
          <w:tcPr>
            <w:tcW w:w="801" w:type="dxa"/>
            <w:shd w:val="clear" w:color="auto" w:fill="auto"/>
            <w:vAlign w:val="center"/>
          </w:tcPr>
          <w:p w14:paraId="0748EE4E" w14:textId="58A82CE1" w:rsidR="00176750" w:rsidRPr="00AA60C4" w:rsidRDefault="00176750" w:rsidP="00176750">
            <w:pPr>
              <w:spacing w:line="276" w:lineRule="auto"/>
              <w:jc w:val="center"/>
              <w:rPr>
                <w:sz w:val="18"/>
                <w:szCs w:val="16"/>
              </w:rPr>
            </w:pPr>
            <w:r w:rsidRPr="00AA60C4">
              <w:rPr>
                <w:rFonts w:eastAsia="DengXian"/>
                <w:sz w:val="18"/>
                <w:szCs w:val="16"/>
              </w:rPr>
              <w:t>435.18</w:t>
            </w:r>
          </w:p>
        </w:tc>
        <w:tc>
          <w:tcPr>
            <w:tcW w:w="801" w:type="dxa"/>
            <w:shd w:val="clear" w:color="auto" w:fill="auto"/>
            <w:vAlign w:val="center"/>
          </w:tcPr>
          <w:p w14:paraId="13EADE89" w14:textId="46CEA807" w:rsidR="00176750" w:rsidRPr="00AA60C4" w:rsidRDefault="00176750" w:rsidP="00176750">
            <w:pPr>
              <w:spacing w:line="276" w:lineRule="auto"/>
              <w:jc w:val="center"/>
              <w:rPr>
                <w:sz w:val="18"/>
                <w:szCs w:val="16"/>
              </w:rPr>
            </w:pPr>
            <w:r w:rsidRPr="00AA60C4">
              <w:rPr>
                <w:rFonts w:eastAsia="DengXian"/>
                <w:sz w:val="18"/>
                <w:szCs w:val="16"/>
              </w:rPr>
              <w:t>280.58</w:t>
            </w:r>
          </w:p>
        </w:tc>
        <w:tc>
          <w:tcPr>
            <w:tcW w:w="801" w:type="dxa"/>
            <w:shd w:val="clear" w:color="auto" w:fill="auto"/>
            <w:vAlign w:val="center"/>
          </w:tcPr>
          <w:p w14:paraId="3467EA16" w14:textId="0110EACA" w:rsidR="00176750" w:rsidRPr="00AA60C4" w:rsidRDefault="00176750" w:rsidP="00176750">
            <w:pPr>
              <w:spacing w:line="276" w:lineRule="auto"/>
              <w:jc w:val="center"/>
              <w:rPr>
                <w:sz w:val="18"/>
                <w:szCs w:val="16"/>
              </w:rPr>
            </w:pPr>
            <w:r w:rsidRPr="00AA60C4">
              <w:rPr>
                <w:rFonts w:eastAsia="DengXian"/>
                <w:sz w:val="18"/>
                <w:szCs w:val="16"/>
              </w:rPr>
              <w:t>155.44</w:t>
            </w:r>
          </w:p>
        </w:tc>
        <w:tc>
          <w:tcPr>
            <w:tcW w:w="801" w:type="dxa"/>
            <w:shd w:val="clear" w:color="auto" w:fill="auto"/>
            <w:vAlign w:val="center"/>
          </w:tcPr>
          <w:p w14:paraId="118C304D" w14:textId="010BFD7C" w:rsidR="00176750" w:rsidRPr="00AA60C4" w:rsidRDefault="00176750" w:rsidP="00176750">
            <w:pPr>
              <w:spacing w:line="276" w:lineRule="auto"/>
              <w:jc w:val="center"/>
              <w:rPr>
                <w:sz w:val="18"/>
                <w:szCs w:val="16"/>
              </w:rPr>
            </w:pPr>
            <w:r w:rsidRPr="00AA60C4">
              <w:rPr>
                <w:rFonts w:eastAsia="DengXian"/>
                <w:sz w:val="18"/>
                <w:szCs w:val="16"/>
              </w:rPr>
              <w:t>64.94</w:t>
            </w:r>
          </w:p>
        </w:tc>
        <w:tc>
          <w:tcPr>
            <w:tcW w:w="801" w:type="dxa"/>
            <w:vAlign w:val="center"/>
          </w:tcPr>
          <w:p w14:paraId="4A25B970" w14:textId="44083712" w:rsidR="00176750" w:rsidRPr="00AA60C4" w:rsidRDefault="00176750" w:rsidP="00176750">
            <w:pPr>
              <w:spacing w:line="276" w:lineRule="auto"/>
              <w:jc w:val="center"/>
              <w:rPr>
                <w:sz w:val="18"/>
                <w:szCs w:val="16"/>
              </w:rPr>
            </w:pPr>
            <w:r w:rsidRPr="00AA60C4">
              <w:rPr>
                <w:rFonts w:eastAsia="DengXian"/>
                <w:sz w:val="18"/>
                <w:szCs w:val="16"/>
              </w:rPr>
              <w:t>13.43</w:t>
            </w:r>
          </w:p>
        </w:tc>
      </w:tr>
      <w:tr w:rsidR="00AA60C4" w:rsidRPr="00AA60C4" w14:paraId="384E48B2" w14:textId="77777777" w:rsidTr="0029117A">
        <w:tc>
          <w:tcPr>
            <w:tcW w:w="531" w:type="dxa"/>
            <w:vMerge w:val="restart"/>
            <w:shd w:val="clear" w:color="auto" w:fill="auto"/>
            <w:vAlign w:val="center"/>
          </w:tcPr>
          <w:p w14:paraId="7246D1AC" w14:textId="77777777" w:rsidR="00176750" w:rsidRPr="00AA60C4" w:rsidRDefault="00176750" w:rsidP="00176750">
            <w:pPr>
              <w:spacing w:line="276" w:lineRule="auto"/>
              <w:jc w:val="center"/>
              <w:rPr>
                <w:sz w:val="16"/>
                <w:szCs w:val="16"/>
              </w:rPr>
            </w:pPr>
            <w:r w:rsidRPr="00AA60C4">
              <w:rPr>
                <w:sz w:val="16"/>
                <w:szCs w:val="16"/>
              </w:rPr>
              <w:t>梁</w:t>
            </w:r>
            <w:r w:rsidRPr="00AA60C4">
              <w:rPr>
                <w:sz w:val="16"/>
                <w:szCs w:val="16"/>
              </w:rPr>
              <w:t>2</w:t>
            </w:r>
          </w:p>
        </w:tc>
        <w:tc>
          <w:tcPr>
            <w:tcW w:w="702" w:type="dxa"/>
            <w:shd w:val="clear" w:color="auto" w:fill="auto"/>
            <w:vAlign w:val="center"/>
          </w:tcPr>
          <w:p w14:paraId="21E6974B" w14:textId="77777777" w:rsidR="00176750" w:rsidRPr="00AA60C4" w:rsidRDefault="00176750" w:rsidP="00176750">
            <w:pPr>
              <w:spacing w:line="276" w:lineRule="auto"/>
              <w:jc w:val="center"/>
              <w:rPr>
                <w:sz w:val="16"/>
                <w:szCs w:val="16"/>
              </w:rPr>
            </w:pPr>
            <w:r w:rsidRPr="00AA60C4">
              <w:rPr>
                <w:sz w:val="16"/>
                <w:szCs w:val="16"/>
              </w:rPr>
              <w:t>上缘条</w:t>
            </w:r>
          </w:p>
        </w:tc>
        <w:tc>
          <w:tcPr>
            <w:tcW w:w="881" w:type="dxa"/>
            <w:shd w:val="clear" w:color="auto" w:fill="auto"/>
            <w:vAlign w:val="center"/>
          </w:tcPr>
          <w:p w14:paraId="2646C9A0" w14:textId="0A357549" w:rsidR="00176750" w:rsidRPr="00AA60C4" w:rsidRDefault="00176750" w:rsidP="00176750">
            <w:pPr>
              <w:spacing w:line="276" w:lineRule="auto"/>
              <w:jc w:val="center"/>
              <w:rPr>
                <w:sz w:val="18"/>
                <w:szCs w:val="16"/>
              </w:rPr>
            </w:pPr>
            <w:r w:rsidRPr="00AA60C4">
              <w:rPr>
                <w:rFonts w:eastAsia="DengXian"/>
                <w:sz w:val="18"/>
                <w:szCs w:val="16"/>
              </w:rPr>
              <w:t>2139.98</w:t>
            </w:r>
          </w:p>
        </w:tc>
        <w:tc>
          <w:tcPr>
            <w:tcW w:w="801" w:type="dxa"/>
            <w:shd w:val="clear" w:color="auto" w:fill="auto"/>
            <w:vAlign w:val="center"/>
          </w:tcPr>
          <w:p w14:paraId="04B1CD81" w14:textId="3FE11E2D" w:rsidR="00176750" w:rsidRPr="00AA60C4" w:rsidRDefault="00176750" w:rsidP="00176750">
            <w:pPr>
              <w:spacing w:line="276" w:lineRule="auto"/>
              <w:jc w:val="center"/>
              <w:rPr>
                <w:sz w:val="18"/>
                <w:szCs w:val="16"/>
              </w:rPr>
            </w:pPr>
            <w:r w:rsidRPr="00AA60C4">
              <w:rPr>
                <w:rFonts w:eastAsia="DengXian"/>
                <w:sz w:val="18"/>
                <w:szCs w:val="16"/>
              </w:rPr>
              <w:t>2867.41</w:t>
            </w:r>
          </w:p>
        </w:tc>
        <w:tc>
          <w:tcPr>
            <w:tcW w:w="801" w:type="dxa"/>
            <w:shd w:val="clear" w:color="auto" w:fill="auto"/>
            <w:vAlign w:val="center"/>
          </w:tcPr>
          <w:p w14:paraId="34258131" w14:textId="3A4F8814" w:rsidR="00176750" w:rsidRPr="00AA60C4" w:rsidRDefault="00176750" w:rsidP="00176750">
            <w:pPr>
              <w:spacing w:line="276" w:lineRule="auto"/>
              <w:jc w:val="center"/>
              <w:rPr>
                <w:sz w:val="18"/>
                <w:szCs w:val="16"/>
              </w:rPr>
            </w:pPr>
            <w:r w:rsidRPr="00AA60C4">
              <w:rPr>
                <w:rFonts w:eastAsia="DengXian"/>
                <w:sz w:val="18"/>
                <w:szCs w:val="16"/>
              </w:rPr>
              <w:t>2406.90</w:t>
            </w:r>
          </w:p>
        </w:tc>
        <w:tc>
          <w:tcPr>
            <w:tcW w:w="801" w:type="dxa"/>
            <w:shd w:val="clear" w:color="auto" w:fill="auto"/>
            <w:vAlign w:val="center"/>
          </w:tcPr>
          <w:p w14:paraId="1DD9F88A" w14:textId="1824380B" w:rsidR="00176750" w:rsidRPr="00AA60C4" w:rsidRDefault="00176750" w:rsidP="00176750">
            <w:pPr>
              <w:spacing w:line="276" w:lineRule="auto"/>
              <w:jc w:val="center"/>
              <w:rPr>
                <w:sz w:val="18"/>
                <w:szCs w:val="16"/>
              </w:rPr>
            </w:pPr>
            <w:r w:rsidRPr="00AA60C4">
              <w:rPr>
                <w:rFonts w:eastAsia="DengXian"/>
                <w:sz w:val="18"/>
                <w:szCs w:val="16"/>
              </w:rPr>
              <w:t>2192.27</w:t>
            </w:r>
          </w:p>
        </w:tc>
        <w:tc>
          <w:tcPr>
            <w:tcW w:w="801" w:type="dxa"/>
            <w:shd w:val="clear" w:color="auto" w:fill="auto"/>
            <w:vAlign w:val="center"/>
          </w:tcPr>
          <w:p w14:paraId="4E208167" w14:textId="4086AA21" w:rsidR="00176750" w:rsidRPr="00AA60C4" w:rsidRDefault="00176750" w:rsidP="00176750">
            <w:pPr>
              <w:spacing w:line="276" w:lineRule="auto"/>
              <w:jc w:val="center"/>
              <w:rPr>
                <w:sz w:val="18"/>
                <w:szCs w:val="16"/>
              </w:rPr>
            </w:pPr>
            <w:r w:rsidRPr="00AA60C4">
              <w:rPr>
                <w:rFonts w:eastAsia="DengXian"/>
                <w:sz w:val="18"/>
                <w:szCs w:val="16"/>
              </w:rPr>
              <w:t>1954.42</w:t>
            </w:r>
          </w:p>
        </w:tc>
        <w:tc>
          <w:tcPr>
            <w:tcW w:w="801" w:type="dxa"/>
            <w:shd w:val="clear" w:color="auto" w:fill="auto"/>
            <w:vAlign w:val="center"/>
          </w:tcPr>
          <w:p w14:paraId="501119E5" w14:textId="09398D4E" w:rsidR="00176750" w:rsidRPr="00AA60C4" w:rsidRDefault="00176750" w:rsidP="00176750">
            <w:pPr>
              <w:spacing w:line="276" w:lineRule="auto"/>
              <w:jc w:val="center"/>
              <w:rPr>
                <w:sz w:val="18"/>
                <w:szCs w:val="16"/>
              </w:rPr>
            </w:pPr>
            <w:r w:rsidRPr="00AA60C4">
              <w:rPr>
                <w:rFonts w:eastAsia="DengXian"/>
                <w:sz w:val="18"/>
                <w:szCs w:val="16"/>
              </w:rPr>
              <w:t>1688.41</w:t>
            </w:r>
          </w:p>
        </w:tc>
        <w:tc>
          <w:tcPr>
            <w:tcW w:w="801" w:type="dxa"/>
            <w:shd w:val="clear" w:color="auto" w:fill="auto"/>
            <w:vAlign w:val="center"/>
          </w:tcPr>
          <w:p w14:paraId="3B1B38FD" w14:textId="7FEEB097" w:rsidR="00176750" w:rsidRPr="00AA60C4" w:rsidRDefault="00176750" w:rsidP="00176750">
            <w:pPr>
              <w:spacing w:line="276" w:lineRule="auto"/>
              <w:jc w:val="center"/>
              <w:rPr>
                <w:sz w:val="18"/>
                <w:szCs w:val="16"/>
              </w:rPr>
            </w:pPr>
            <w:r w:rsidRPr="00AA60C4">
              <w:rPr>
                <w:rFonts w:eastAsia="DengXian"/>
                <w:sz w:val="18"/>
                <w:szCs w:val="16"/>
              </w:rPr>
              <w:t>1386.69</w:t>
            </w:r>
          </w:p>
        </w:tc>
        <w:tc>
          <w:tcPr>
            <w:tcW w:w="801" w:type="dxa"/>
            <w:shd w:val="clear" w:color="auto" w:fill="auto"/>
            <w:vAlign w:val="center"/>
          </w:tcPr>
          <w:p w14:paraId="1E6610BD" w14:textId="02F98719" w:rsidR="00176750" w:rsidRPr="00AA60C4" w:rsidRDefault="00176750" w:rsidP="00176750">
            <w:pPr>
              <w:spacing w:line="276" w:lineRule="auto"/>
              <w:jc w:val="center"/>
              <w:rPr>
                <w:sz w:val="18"/>
                <w:szCs w:val="16"/>
              </w:rPr>
            </w:pPr>
            <w:r w:rsidRPr="00AA60C4">
              <w:rPr>
                <w:rFonts w:eastAsia="DengXian"/>
                <w:sz w:val="18"/>
                <w:szCs w:val="16"/>
              </w:rPr>
              <w:t>1036.66</w:t>
            </w:r>
          </w:p>
        </w:tc>
        <w:tc>
          <w:tcPr>
            <w:tcW w:w="801" w:type="dxa"/>
            <w:vAlign w:val="center"/>
          </w:tcPr>
          <w:p w14:paraId="4C9CD96F" w14:textId="39C06F79" w:rsidR="00176750" w:rsidRPr="00AA60C4" w:rsidRDefault="00176750" w:rsidP="00176750">
            <w:pPr>
              <w:spacing w:line="276" w:lineRule="auto"/>
              <w:jc w:val="center"/>
              <w:rPr>
                <w:sz w:val="18"/>
                <w:szCs w:val="16"/>
              </w:rPr>
            </w:pPr>
            <w:r w:rsidRPr="00AA60C4">
              <w:rPr>
                <w:rFonts w:eastAsia="DengXian"/>
                <w:sz w:val="18"/>
                <w:szCs w:val="16"/>
              </w:rPr>
              <w:t>613.07</w:t>
            </w:r>
          </w:p>
        </w:tc>
      </w:tr>
      <w:tr w:rsidR="00AA60C4" w:rsidRPr="00AA60C4" w14:paraId="4CD50966" w14:textId="77777777" w:rsidTr="0029117A">
        <w:tc>
          <w:tcPr>
            <w:tcW w:w="531" w:type="dxa"/>
            <w:vMerge/>
            <w:shd w:val="clear" w:color="auto" w:fill="auto"/>
            <w:vAlign w:val="center"/>
          </w:tcPr>
          <w:p w14:paraId="2E47B88B" w14:textId="77777777" w:rsidR="00176750" w:rsidRPr="00AA60C4" w:rsidRDefault="00176750" w:rsidP="00176750">
            <w:pPr>
              <w:spacing w:line="276" w:lineRule="auto"/>
              <w:jc w:val="center"/>
              <w:rPr>
                <w:sz w:val="16"/>
                <w:szCs w:val="16"/>
              </w:rPr>
            </w:pPr>
          </w:p>
        </w:tc>
        <w:tc>
          <w:tcPr>
            <w:tcW w:w="702" w:type="dxa"/>
            <w:shd w:val="clear" w:color="auto" w:fill="auto"/>
            <w:vAlign w:val="center"/>
          </w:tcPr>
          <w:p w14:paraId="107F8B35" w14:textId="77777777" w:rsidR="00176750" w:rsidRPr="00AA60C4" w:rsidRDefault="00176750" w:rsidP="00176750">
            <w:pPr>
              <w:spacing w:line="276" w:lineRule="auto"/>
              <w:jc w:val="center"/>
              <w:rPr>
                <w:sz w:val="16"/>
                <w:szCs w:val="16"/>
              </w:rPr>
            </w:pPr>
            <w:r w:rsidRPr="00AA60C4">
              <w:rPr>
                <w:sz w:val="16"/>
                <w:szCs w:val="16"/>
              </w:rPr>
              <w:t>下缘条</w:t>
            </w:r>
          </w:p>
        </w:tc>
        <w:tc>
          <w:tcPr>
            <w:tcW w:w="881" w:type="dxa"/>
            <w:shd w:val="clear" w:color="auto" w:fill="auto"/>
            <w:vAlign w:val="center"/>
          </w:tcPr>
          <w:p w14:paraId="080C3A83" w14:textId="268140F0" w:rsidR="00176750" w:rsidRPr="00AA60C4" w:rsidRDefault="00176750" w:rsidP="00176750">
            <w:pPr>
              <w:spacing w:line="276" w:lineRule="auto"/>
              <w:jc w:val="center"/>
              <w:rPr>
                <w:sz w:val="18"/>
                <w:szCs w:val="16"/>
              </w:rPr>
            </w:pPr>
            <w:r w:rsidRPr="00AA60C4">
              <w:rPr>
                <w:rFonts w:eastAsia="DengXian"/>
                <w:sz w:val="18"/>
                <w:szCs w:val="16"/>
              </w:rPr>
              <w:t>1274.88</w:t>
            </w:r>
          </w:p>
        </w:tc>
        <w:tc>
          <w:tcPr>
            <w:tcW w:w="801" w:type="dxa"/>
            <w:shd w:val="clear" w:color="auto" w:fill="auto"/>
            <w:vAlign w:val="center"/>
          </w:tcPr>
          <w:p w14:paraId="582D674A" w14:textId="47A508B6" w:rsidR="00176750" w:rsidRPr="00AA60C4" w:rsidRDefault="00176750" w:rsidP="00176750">
            <w:pPr>
              <w:spacing w:line="276" w:lineRule="auto"/>
              <w:jc w:val="center"/>
              <w:rPr>
                <w:sz w:val="18"/>
                <w:szCs w:val="16"/>
              </w:rPr>
            </w:pPr>
            <w:r w:rsidRPr="00AA60C4">
              <w:rPr>
                <w:rFonts w:eastAsia="DengXian"/>
                <w:sz w:val="18"/>
                <w:szCs w:val="16"/>
              </w:rPr>
              <w:t>1181.91</w:t>
            </w:r>
          </w:p>
        </w:tc>
        <w:tc>
          <w:tcPr>
            <w:tcW w:w="801" w:type="dxa"/>
            <w:shd w:val="clear" w:color="auto" w:fill="auto"/>
            <w:vAlign w:val="center"/>
          </w:tcPr>
          <w:p w14:paraId="60E06875" w14:textId="214BF992" w:rsidR="00176750" w:rsidRPr="00AA60C4" w:rsidRDefault="00176750" w:rsidP="00176750">
            <w:pPr>
              <w:spacing w:line="276" w:lineRule="auto"/>
              <w:jc w:val="center"/>
              <w:rPr>
                <w:sz w:val="18"/>
                <w:szCs w:val="16"/>
              </w:rPr>
            </w:pPr>
            <w:r w:rsidRPr="00AA60C4">
              <w:rPr>
                <w:rFonts w:eastAsia="DengXian"/>
                <w:sz w:val="18"/>
                <w:szCs w:val="16"/>
              </w:rPr>
              <w:t>908.43</w:t>
            </w:r>
          </w:p>
        </w:tc>
        <w:tc>
          <w:tcPr>
            <w:tcW w:w="801" w:type="dxa"/>
            <w:shd w:val="clear" w:color="auto" w:fill="auto"/>
            <w:vAlign w:val="center"/>
          </w:tcPr>
          <w:p w14:paraId="1C1443E5" w14:textId="7AB22C81" w:rsidR="00176750" w:rsidRPr="00AA60C4" w:rsidRDefault="00176750" w:rsidP="00176750">
            <w:pPr>
              <w:spacing w:line="276" w:lineRule="auto"/>
              <w:jc w:val="center"/>
              <w:rPr>
                <w:sz w:val="18"/>
                <w:szCs w:val="16"/>
              </w:rPr>
            </w:pPr>
            <w:r w:rsidRPr="00AA60C4">
              <w:rPr>
                <w:rFonts w:eastAsia="DengXian"/>
                <w:sz w:val="18"/>
                <w:szCs w:val="16"/>
              </w:rPr>
              <w:t>686.44</w:t>
            </w:r>
          </w:p>
        </w:tc>
        <w:tc>
          <w:tcPr>
            <w:tcW w:w="801" w:type="dxa"/>
            <w:shd w:val="clear" w:color="auto" w:fill="auto"/>
            <w:vAlign w:val="center"/>
          </w:tcPr>
          <w:p w14:paraId="507D778A" w14:textId="2062423B" w:rsidR="00176750" w:rsidRPr="00AA60C4" w:rsidRDefault="00176750" w:rsidP="00176750">
            <w:pPr>
              <w:spacing w:line="276" w:lineRule="auto"/>
              <w:jc w:val="center"/>
              <w:rPr>
                <w:sz w:val="18"/>
                <w:szCs w:val="16"/>
              </w:rPr>
            </w:pPr>
            <w:r w:rsidRPr="00AA60C4">
              <w:rPr>
                <w:rFonts w:eastAsia="DengXian"/>
                <w:sz w:val="18"/>
                <w:szCs w:val="16"/>
              </w:rPr>
              <w:t>486.38</w:t>
            </w:r>
          </w:p>
        </w:tc>
        <w:tc>
          <w:tcPr>
            <w:tcW w:w="801" w:type="dxa"/>
            <w:shd w:val="clear" w:color="auto" w:fill="auto"/>
            <w:vAlign w:val="center"/>
          </w:tcPr>
          <w:p w14:paraId="785FD0AE" w14:textId="7493A487" w:rsidR="00176750" w:rsidRPr="00AA60C4" w:rsidRDefault="00176750" w:rsidP="00176750">
            <w:pPr>
              <w:spacing w:line="276" w:lineRule="auto"/>
              <w:jc w:val="center"/>
              <w:rPr>
                <w:sz w:val="18"/>
                <w:szCs w:val="16"/>
              </w:rPr>
            </w:pPr>
            <w:r w:rsidRPr="00AA60C4">
              <w:rPr>
                <w:rFonts w:eastAsia="DengXian"/>
                <w:sz w:val="18"/>
                <w:szCs w:val="16"/>
              </w:rPr>
              <w:t>313.58</w:t>
            </w:r>
          </w:p>
        </w:tc>
        <w:tc>
          <w:tcPr>
            <w:tcW w:w="801" w:type="dxa"/>
            <w:shd w:val="clear" w:color="auto" w:fill="auto"/>
            <w:vAlign w:val="center"/>
          </w:tcPr>
          <w:p w14:paraId="0ED5A477" w14:textId="5F1BB9BD" w:rsidR="00176750" w:rsidRPr="00AA60C4" w:rsidRDefault="00176750" w:rsidP="00176750">
            <w:pPr>
              <w:spacing w:line="276" w:lineRule="auto"/>
              <w:jc w:val="center"/>
              <w:rPr>
                <w:sz w:val="18"/>
                <w:szCs w:val="16"/>
              </w:rPr>
            </w:pPr>
            <w:r w:rsidRPr="00AA60C4">
              <w:rPr>
                <w:rFonts w:eastAsia="DengXian"/>
                <w:sz w:val="18"/>
                <w:szCs w:val="16"/>
              </w:rPr>
              <w:t>173.72</w:t>
            </w:r>
          </w:p>
        </w:tc>
        <w:tc>
          <w:tcPr>
            <w:tcW w:w="801" w:type="dxa"/>
            <w:shd w:val="clear" w:color="auto" w:fill="auto"/>
            <w:vAlign w:val="center"/>
          </w:tcPr>
          <w:p w14:paraId="35132972" w14:textId="45B17AAD" w:rsidR="00176750" w:rsidRPr="00AA60C4" w:rsidRDefault="00176750" w:rsidP="00176750">
            <w:pPr>
              <w:spacing w:line="276" w:lineRule="auto"/>
              <w:jc w:val="center"/>
              <w:rPr>
                <w:sz w:val="18"/>
                <w:szCs w:val="16"/>
              </w:rPr>
            </w:pPr>
            <w:r w:rsidRPr="00AA60C4">
              <w:rPr>
                <w:rFonts w:eastAsia="DengXian"/>
                <w:sz w:val="18"/>
                <w:szCs w:val="16"/>
              </w:rPr>
              <w:t>72.58</w:t>
            </w:r>
          </w:p>
        </w:tc>
        <w:tc>
          <w:tcPr>
            <w:tcW w:w="801" w:type="dxa"/>
            <w:vAlign w:val="center"/>
          </w:tcPr>
          <w:p w14:paraId="3B29C771" w14:textId="44BC11B8" w:rsidR="00176750" w:rsidRPr="00AA60C4" w:rsidRDefault="00176750" w:rsidP="00176750">
            <w:pPr>
              <w:spacing w:line="276" w:lineRule="auto"/>
              <w:jc w:val="center"/>
              <w:rPr>
                <w:sz w:val="18"/>
                <w:szCs w:val="16"/>
              </w:rPr>
            </w:pPr>
            <w:r w:rsidRPr="00AA60C4">
              <w:rPr>
                <w:rFonts w:eastAsia="DengXian"/>
                <w:sz w:val="18"/>
                <w:szCs w:val="16"/>
              </w:rPr>
              <w:t>15.01</w:t>
            </w:r>
          </w:p>
        </w:tc>
      </w:tr>
      <w:tr w:rsidR="00AA60C4" w:rsidRPr="00AA60C4" w14:paraId="02D095C3" w14:textId="77777777" w:rsidTr="0029117A">
        <w:tc>
          <w:tcPr>
            <w:tcW w:w="531" w:type="dxa"/>
            <w:vMerge w:val="restart"/>
            <w:shd w:val="clear" w:color="auto" w:fill="auto"/>
            <w:vAlign w:val="center"/>
          </w:tcPr>
          <w:p w14:paraId="23D6759C" w14:textId="77777777" w:rsidR="00176750" w:rsidRPr="00AA60C4" w:rsidRDefault="00176750" w:rsidP="00176750">
            <w:pPr>
              <w:spacing w:line="276" w:lineRule="auto"/>
              <w:jc w:val="center"/>
              <w:rPr>
                <w:sz w:val="16"/>
                <w:szCs w:val="16"/>
              </w:rPr>
            </w:pPr>
            <w:r w:rsidRPr="00AA60C4">
              <w:rPr>
                <w:sz w:val="16"/>
                <w:szCs w:val="16"/>
              </w:rPr>
              <w:t>梁</w:t>
            </w:r>
            <w:r w:rsidRPr="00AA60C4">
              <w:rPr>
                <w:sz w:val="16"/>
                <w:szCs w:val="16"/>
              </w:rPr>
              <w:t>3</w:t>
            </w:r>
          </w:p>
        </w:tc>
        <w:tc>
          <w:tcPr>
            <w:tcW w:w="702" w:type="dxa"/>
            <w:shd w:val="clear" w:color="auto" w:fill="auto"/>
            <w:vAlign w:val="center"/>
          </w:tcPr>
          <w:p w14:paraId="756A9632" w14:textId="77777777" w:rsidR="00176750" w:rsidRPr="00AA60C4" w:rsidRDefault="00176750" w:rsidP="00176750">
            <w:pPr>
              <w:spacing w:line="276" w:lineRule="auto"/>
              <w:jc w:val="center"/>
              <w:rPr>
                <w:sz w:val="16"/>
                <w:szCs w:val="16"/>
              </w:rPr>
            </w:pPr>
            <w:r w:rsidRPr="00AA60C4">
              <w:rPr>
                <w:sz w:val="16"/>
                <w:szCs w:val="16"/>
              </w:rPr>
              <w:t>上缘条</w:t>
            </w:r>
          </w:p>
        </w:tc>
        <w:tc>
          <w:tcPr>
            <w:tcW w:w="881" w:type="dxa"/>
            <w:shd w:val="clear" w:color="auto" w:fill="auto"/>
            <w:vAlign w:val="center"/>
          </w:tcPr>
          <w:p w14:paraId="1510E2AB" w14:textId="7E0095A2" w:rsidR="00176750" w:rsidRPr="00AA60C4" w:rsidRDefault="00176750" w:rsidP="00176750">
            <w:pPr>
              <w:spacing w:line="276" w:lineRule="auto"/>
              <w:jc w:val="center"/>
              <w:rPr>
                <w:sz w:val="18"/>
                <w:szCs w:val="16"/>
              </w:rPr>
            </w:pPr>
            <w:r w:rsidRPr="00AA60C4">
              <w:rPr>
                <w:rFonts w:eastAsia="DengXian"/>
                <w:sz w:val="18"/>
                <w:szCs w:val="16"/>
              </w:rPr>
              <w:t>1802.08</w:t>
            </w:r>
          </w:p>
        </w:tc>
        <w:tc>
          <w:tcPr>
            <w:tcW w:w="801" w:type="dxa"/>
            <w:shd w:val="clear" w:color="auto" w:fill="auto"/>
            <w:vAlign w:val="center"/>
          </w:tcPr>
          <w:p w14:paraId="43D4802E" w14:textId="7779673A" w:rsidR="00176750" w:rsidRPr="00AA60C4" w:rsidRDefault="00176750" w:rsidP="00176750">
            <w:pPr>
              <w:spacing w:line="276" w:lineRule="auto"/>
              <w:jc w:val="center"/>
              <w:rPr>
                <w:sz w:val="18"/>
                <w:szCs w:val="16"/>
              </w:rPr>
            </w:pPr>
            <w:r w:rsidRPr="00AA60C4">
              <w:rPr>
                <w:rFonts w:eastAsia="DengXian"/>
                <w:sz w:val="18"/>
                <w:szCs w:val="16"/>
              </w:rPr>
              <w:t>2707.78</w:t>
            </w:r>
          </w:p>
        </w:tc>
        <w:tc>
          <w:tcPr>
            <w:tcW w:w="801" w:type="dxa"/>
            <w:shd w:val="clear" w:color="auto" w:fill="auto"/>
            <w:vAlign w:val="center"/>
          </w:tcPr>
          <w:p w14:paraId="4A46382E" w14:textId="077A142F" w:rsidR="00176750" w:rsidRPr="00AA60C4" w:rsidRDefault="00176750" w:rsidP="00176750">
            <w:pPr>
              <w:spacing w:line="276" w:lineRule="auto"/>
              <w:jc w:val="center"/>
              <w:rPr>
                <w:sz w:val="18"/>
                <w:szCs w:val="16"/>
              </w:rPr>
            </w:pPr>
            <w:r w:rsidRPr="00AA60C4">
              <w:rPr>
                <w:rFonts w:eastAsia="DengXian"/>
                <w:sz w:val="18"/>
                <w:szCs w:val="16"/>
              </w:rPr>
              <w:t>2272.90</w:t>
            </w:r>
          </w:p>
        </w:tc>
        <w:tc>
          <w:tcPr>
            <w:tcW w:w="801" w:type="dxa"/>
            <w:shd w:val="clear" w:color="auto" w:fill="auto"/>
            <w:vAlign w:val="center"/>
          </w:tcPr>
          <w:p w14:paraId="02E623E4" w14:textId="71650924" w:rsidR="00176750" w:rsidRPr="00AA60C4" w:rsidRDefault="00176750" w:rsidP="00176750">
            <w:pPr>
              <w:spacing w:line="276" w:lineRule="auto"/>
              <w:jc w:val="center"/>
              <w:rPr>
                <w:sz w:val="18"/>
                <w:szCs w:val="16"/>
              </w:rPr>
            </w:pPr>
            <w:r w:rsidRPr="00AA60C4">
              <w:rPr>
                <w:rFonts w:eastAsia="DengXian"/>
                <w:sz w:val="18"/>
                <w:szCs w:val="16"/>
              </w:rPr>
              <w:t>2070.22</w:t>
            </w:r>
          </w:p>
        </w:tc>
        <w:tc>
          <w:tcPr>
            <w:tcW w:w="801" w:type="dxa"/>
            <w:shd w:val="clear" w:color="auto" w:fill="auto"/>
            <w:vAlign w:val="center"/>
          </w:tcPr>
          <w:p w14:paraId="51FB99E0" w14:textId="4C1CA183" w:rsidR="00176750" w:rsidRPr="00AA60C4" w:rsidRDefault="00176750" w:rsidP="00176750">
            <w:pPr>
              <w:spacing w:line="276" w:lineRule="auto"/>
              <w:jc w:val="center"/>
              <w:rPr>
                <w:sz w:val="18"/>
                <w:szCs w:val="16"/>
              </w:rPr>
            </w:pPr>
            <w:r w:rsidRPr="00AA60C4">
              <w:rPr>
                <w:rFonts w:eastAsia="DengXian"/>
                <w:sz w:val="18"/>
                <w:szCs w:val="16"/>
              </w:rPr>
              <w:t>1845.61</w:t>
            </w:r>
          </w:p>
        </w:tc>
        <w:tc>
          <w:tcPr>
            <w:tcW w:w="801" w:type="dxa"/>
            <w:shd w:val="clear" w:color="auto" w:fill="auto"/>
            <w:vAlign w:val="center"/>
          </w:tcPr>
          <w:p w14:paraId="3C4AFB1F" w14:textId="016D0D1D" w:rsidR="00176750" w:rsidRPr="00AA60C4" w:rsidRDefault="00176750" w:rsidP="00176750">
            <w:pPr>
              <w:spacing w:line="276" w:lineRule="auto"/>
              <w:jc w:val="center"/>
              <w:rPr>
                <w:sz w:val="18"/>
                <w:szCs w:val="16"/>
              </w:rPr>
            </w:pPr>
            <w:r w:rsidRPr="00AA60C4">
              <w:rPr>
                <w:rFonts w:eastAsia="DengXian"/>
                <w:sz w:val="18"/>
                <w:szCs w:val="16"/>
              </w:rPr>
              <w:t>1594.41</w:t>
            </w:r>
          </w:p>
        </w:tc>
        <w:tc>
          <w:tcPr>
            <w:tcW w:w="801" w:type="dxa"/>
            <w:shd w:val="clear" w:color="auto" w:fill="auto"/>
            <w:vAlign w:val="center"/>
          </w:tcPr>
          <w:p w14:paraId="2390AF74" w14:textId="4F9CC1F0" w:rsidR="00176750" w:rsidRPr="00AA60C4" w:rsidRDefault="00176750" w:rsidP="00176750">
            <w:pPr>
              <w:spacing w:line="276" w:lineRule="auto"/>
              <w:jc w:val="center"/>
              <w:rPr>
                <w:sz w:val="18"/>
                <w:szCs w:val="16"/>
              </w:rPr>
            </w:pPr>
            <w:r w:rsidRPr="00AA60C4">
              <w:rPr>
                <w:rFonts w:eastAsia="DengXian"/>
                <w:sz w:val="18"/>
                <w:szCs w:val="16"/>
              </w:rPr>
              <w:t>1309.49</w:t>
            </w:r>
          </w:p>
        </w:tc>
        <w:tc>
          <w:tcPr>
            <w:tcW w:w="801" w:type="dxa"/>
            <w:shd w:val="clear" w:color="auto" w:fill="auto"/>
            <w:vAlign w:val="center"/>
          </w:tcPr>
          <w:p w14:paraId="00A7AACB" w14:textId="4BC8FB11" w:rsidR="00176750" w:rsidRPr="00AA60C4" w:rsidRDefault="00176750" w:rsidP="00176750">
            <w:pPr>
              <w:spacing w:line="276" w:lineRule="auto"/>
              <w:jc w:val="center"/>
              <w:rPr>
                <w:sz w:val="18"/>
                <w:szCs w:val="16"/>
              </w:rPr>
            </w:pPr>
            <w:r w:rsidRPr="00AA60C4">
              <w:rPr>
                <w:rFonts w:eastAsia="DengXian"/>
                <w:sz w:val="18"/>
                <w:szCs w:val="16"/>
              </w:rPr>
              <w:t>978.95</w:t>
            </w:r>
          </w:p>
        </w:tc>
        <w:tc>
          <w:tcPr>
            <w:tcW w:w="801" w:type="dxa"/>
            <w:vAlign w:val="center"/>
          </w:tcPr>
          <w:p w14:paraId="3B4FE352" w14:textId="7854892C" w:rsidR="00176750" w:rsidRPr="00AA60C4" w:rsidRDefault="00176750" w:rsidP="00176750">
            <w:pPr>
              <w:spacing w:line="276" w:lineRule="auto"/>
              <w:jc w:val="center"/>
              <w:rPr>
                <w:sz w:val="18"/>
                <w:szCs w:val="16"/>
              </w:rPr>
            </w:pPr>
            <w:r w:rsidRPr="00AA60C4">
              <w:rPr>
                <w:rFonts w:eastAsia="DengXian"/>
                <w:sz w:val="18"/>
                <w:szCs w:val="16"/>
              </w:rPr>
              <w:t>578.94</w:t>
            </w:r>
          </w:p>
        </w:tc>
      </w:tr>
      <w:tr w:rsidR="00AA60C4" w:rsidRPr="00AA60C4" w14:paraId="7C895EED" w14:textId="77777777" w:rsidTr="0029117A">
        <w:tc>
          <w:tcPr>
            <w:tcW w:w="531" w:type="dxa"/>
            <w:vMerge/>
            <w:shd w:val="clear" w:color="auto" w:fill="auto"/>
            <w:vAlign w:val="center"/>
          </w:tcPr>
          <w:p w14:paraId="170E1808" w14:textId="77777777" w:rsidR="00176750" w:rsidRPr="00AA60C4" w:rsidRDefault="00176750" w:rsidP="00176750">
            <w:pPr>
              <w:spacing w:line="276" w:lineRule="auto"/>
              <w:jc w:val="center"/>
              <w:rPr>
                <w:sz w:val="16"/>
                <w:szCs w:val="16"/>
              </w:rPr>
            </w:pPr>
          </w:p>
        </w:tc>
        <w:tc>
          <w:tcPr>
            <w:tcW w:w="702" w:type="dxa"/>
            <w:shd w:val="clear" w:color="auto" w:fill="auto"/>
            <w:vAlign w:val="center"/>
          </w:tcPr>
          <w:p w14:paraId="12BCBB9C" w14:textId="77777777" w:rsidR="00176750" w:rsidRPr="00AA60C4" w:rsidRDefault="00176750" w:rsidP="00176750">
            <w:pPr>
              <w:spacing w:line="276" w:lineRule="auto"/>
              <w:jc w:val="center"/>
              <w:rPr>
                <w:sz w:val="16"/>
                <w:szCs w:val="16"/>
              </w:rPr>
            </w:pPr>
            <w:r w:rsidRPr="00AA60C4">
              <w:rPr>
                <w:sz w:val="16"/>
                <w:szCs w:val="16"/>
              </w:rPr>
              <w:t>下缘条</w:t>
            </w:r>
          </w:p>
        </w:tc>
        <w:tc>
          <w:tcPr>
            <w:tcW w:w="881" w:type="dxa"/>
            <w:shd w:val="clear" w:color="auto" w:fill="auto"/>
            <w:vAlign w:val="center"/>
          </w:tcPr>
          <w:p w14:paraId="6D760BD6" w14:textId="5E1F608F" w:rsidR="00176750" w:rsidRPr="00AA60C4" w:rsidRDefault="00176750" w:rsidP="00176750">
            <w:pPr>
              <w:spacing w:line="276" w:lineRule="auto"/>
              <w:jc w:val="center"/>
              <w:rPr>
                <w:sz w:val="18"/>
                <w:szCs w:val="16"/>
              </w:rPr>
            </w:pPr>
            <w:r w:rsidRPr="00AA60C4">
              <w:rPr>
                <w:rFonts w:eastAsia="DengXian"/>
                <w:sz w:val="18"/>
                <w:szCs w:val="16"/>
              </w:rPr>
              <w:t>1073.58</w:t>
            </w:r>
          </w:p>
        </w:tc>
        <w:tc>
          <w:tcPr>
            <w:tcW w:w="801" w:type="dxa"/>
            <w:shd w:val="clear" w:color="auto" w:fill="auto"/>
            <w:vAlign w:val="center"/>
          </w:tcPr>
          <w:p w14:paraId="64B10B79" w14:textId="74C82649" w:rsidR="00176750" w:rsidRPr="00AA60C4" w:rsidRDefault="00176750" w:rsidP="00176750">
            <w:pPr>
              <w:spacing w:line="276" w:lineRule="auto"/>
              <w:jc w:val="center"/>
              <w:rPr>
                <w:sz w:val="18"/>
                <w:szCs w:val="16"/>
              </w:rPr>
            </w:pPr>
            <w:r w:rsidRPr="00AA60C4">
              <w:rPr>
                <w:rFonts w:eastAsia="DengXian"/>
                <w:sz w:val="18"/>
                <w:szCs w:val="16"/>
              </w:rPr>
              <w:t>995.29</w:t>
            </w:r>
          </w:p>
        </w:tc>
        <w:tc>
          <w:tcPr>
            <w:tcW w:w="801" w:type="dxa"/>
            <w:shd w:val="clear" w:color="auto" w:fill="auto"/>
            <w:vAlign w:val="center"/>
          </w:tcPr>
          <w:p w14:paraId="77120F2C" w14:textId="3D71C4A4" w:rsidR="00176750" w:rsidRPr="00AA60C4" w:rsidRDefault="00176750" w:rsidP="00176750">
            <w:pPr>
              <w:spacing w:line="276" w:lineRule="auto"/>
              <w:jc w:val="center"/>
              <w:rPr>
                <w:sz w:val="18"/>
                <w:szCs w:val="16"/>
              </w:rPr>
            </w:pPr>
            <w:r w:rsidRPr="00AA60C4">
              <w:rPr>
                <w:rFonts w:eastAsia="DengXian"/>
                <w:sz w:val="18"/>
                <w:szCs w:val="16"/>
              </w:rPr>
              <w:t>765.00</w:t>
            </w:r>
          </w:p>
        </w:tc>
        <w:tc>
          <w:tcPr>
            <w:tcW w:w="801" w:type="dxa"/>
            <w:shd w:val="clear" w:color="auto" w:fill="auto"/>
            <w:vAlign w:val="center"/>
          </w:tcPr>
          <w:p w14:paraId="0ADD129C" w14:textId="5091A6D0" w:rsidR="00176750" w:rsidRPr="00AA60C4" w:rsidRDefault="00176750" w:rsidP="00176750">
            <w:pPr>
              <w:spacing w:line="276" w:lineRule="auto"/>
              <w:jc w:val="center"/>
              <w:rPr>
                <w:sz w:val="18"/>
                <w:szCs w:val="16"/>
              </w:rPr>
            </w:pPr>
            <w:r w:rsidRPr="00AA60C4">
              <w:rPr>
                <w:rFonts w:eastAsia="DengXian"/>
                <w:sz w:val="18"/>
                <w:szCs w:val="16"/>
              </w:rPr>
              <w:t>578.05</w:t>
            </w:r>
          </w:p>
        </w:tc>
        <w:tc>
          <w:tcPr>
            <w:tcW w:w="801" w:type="dxa"/>
            <w:shd w:val="clear" w:color="auto" w:fill="auto"/>
            <w:vAlign w:val="center"/>
          </w:tcPr>
          <w:p w14:paraId="5E1F9574" w14:textId="7EB94E3A" w:rsidR="00176750" w:rsidRPr="00AA60C4" w:rsidRDefault="00176750" w:rsidP="00176750">
            <w:pPr>
              <w:spacing w:line="276" w:lineRule="auto"/>
              <w:jc w:val="center"/>
              <w:rPr>
                <w:sz w:val="18"/>
                <w:szCs w:val="16"/>
              </w:rPr>
            </w:pPr>
            <w:r w:rsidRPr="00AA60C4">
              <w:rPr>
                <w:rFonts w:eastAsia="DengXian"/>
                <w:sz w:val="18"/>
                <w:szCs w:val="16"/>
              </w:rPr>
              <w:t>409.58</w:t>
            </w:r>
          </w:p>
        </w:tc>
        <w:tc>
          <w:tcPr>
            <w:tcW w:w="801" w:type="dxa"/>
            <w:shd w:val="clear" w:color="auto" w:fill="auto"/>
            <w:vAlign w:val="center"/>
          </w:tcPr>
          <w:p w14:paraId="7CB5787A" w14:textId="25FB1104" w:rsidR="00176750" w:rsidRPr="00AA60C4" w:rsidRDefault="00176750" w:rsidP="00176750">
            <w:pPr>
              <w:spacing w:line="276" w:lineRule="auto"/>
              <w:jc w:val="center"/>
              <w:rPr>
                <w:sz w:val="18"/>
                <w:szCs w:val="16"/>
              </w:rPr>
            </w:pPr>
            <w:r w:rsidRPr="00AA60C4">
              <w:rPr>
                <w:rFonts w:eastAsia="DengXian"/>
                <w:sz w:val="18"/>
                <w:szCs w:val="16"/>
              </w:rPr>
              <w:t>264.07</w:t>
            </w:r>
          </w:p>
        </w:tc>
        <w:tc>
          <w:tcPr>
            <w:tcW w:w="801" w:type="dxa"/>
            <w:shd w:val="clear" w:color="auto" w:fill="auto"/>
            <w:vAlign w:val="center"/>
          </w:tcPr>
          <w:p w14:paraId="58DBCB64" w14:textId="2BC8895E" w:rsidR="00176750" w:rsidRPr="00AA60C4" w:rsidRDefault="00176750" w:rsidP="00176750">
            <w:pPr>
              <w:spacing w:line="276" w:lineRule="auto"/>
              <w:jc w:val="center"/>
              <w:rPr>
                <w:sz w:val="18"/>
                <w:szCs w:val="16"/>
              </w:rPr>
            </w:pPr>
            <w:r w:rsidRPr="00AA60C4">
              <w:rPr>
                <w:rFonts w:eastAsia="DengXian"/>
                <w:sz w:val="18"/>
                <w:szCs w:val="16"/>
              </w:rPr>
              <w:t>146.29</w:t>
            </w:r>
          </w:p>
        </w:tc>
        <w:tc>
          <w:tcPr>
            <w:tcW w:w="801" w:type="dxa"/>
            <w:shd w:val="clear" w:color="auto" w:fill="auto"/>
            <w:vAlign w:val="center"/>
          </w:tcPr>
          <w:p w14:paraId="0316AAE7" w14:textId="474A967E" w:rsidR="00176750" w:rsidRPr="00AA60C4" w:rsidRDefault="00176750" w:rsidP="00176750">
            <w:pPr>
              <w:spacing w:line="276" w:lineRule="auto"/>
              <w:jc w:val="center"/>
              <w:rPr>
                <w:sz w:val="18"/>
                <w:szCs w:val="16"/>
              </w:rPr>
            </w:pPr>
            <w:r w:rsidRPr="00AA60C4">
              <w:rPr>
                <w:rFonts w:eastAsia="DengXian"/>
                <w:sz w:val="18"/>
                <w:szCs w:val="16"/>
              </w:rPr>
              <w:t>61.12</w:t>
            </w:r>
          </w:p>
        </w:tc>
        <w:tc>
          <w:tcPr>
            <w:tcW w:w="801" w:type="dxa"/>
            <w:vAlign w:val="center"/>
          </w:tcPr>
          <w:p w14:paraId="17A6FECB" w14:textId="137C3438" w:rsidR="00176750" w:rsidRPr="00AA60C4" w:rsidRDefault="00176750" w:rsidP="00176750">
            <w:pPr>
              <w:spacing w:line="276" w:lineRule="auto"/>
              <w:jc w:val="center"/>
              <w:rPr>
                <w:sz w:val="18"/>
                <w:szCs w:val="16"/>
              </w:rPr>
            </w:pPr>
            <w:r w:rsidRPr="00AA60C4">
              <w:rPr>
                <w:rFonts w:eastAsia="DengXian"/>
                <w:sz w:val="18"/>
                <w:szCs w:val="16"/>
              </w:rPr>
              <w:t>12.64</w:t>
            </w:r>
          </w:p>
        </w:tc>
      </w:tr>
      <w:tr w:rsidR="00AA60C4" w:rsidRPr="00AA60C4" w14:paraId="285277B4" w14:textId="77777777" w:rsidTr="0029117A">
        <w:tc>
          <w:tcPr>
            <w:tcW w:w="531" w:type="dxa"/>
            <w:vMerge w:val="restart"/>
            <w:shd w:val="clear" w:color="auto" w:fill="auto"/>
            <w:vAlign w:val="center"/>
          </w:tcPr>
          <w:p w14:paraId="3D0BAF3F" w14:textId="77777777" w:rsidR="00176750" w:rsidRPr="00AA60C4" w:rsidRDefault="00176750" w:rsidP="00176750">
            <w:pPr>
              <w:spacing w:line="276" w:lineRule="auto"/>
              <w:jc w:val="center"/>
              <w:rPr>
                <w:sz w:val="16"/>
                <w:szCs w:val="16"/>
              </w:rPr>
            </w:pPr>
            <w:r w:rsidRPr="00AA60C4">
              <w:rPr>
                <w:sz w:val="16"/>
                <w:szCs w:val="16"/>
              </w:rPr>
              <w:t>梁</w:t>
            </w:r>
            <w:r w:rsidRPr="00AA60C4">
              <w:rPr>
                <w:sz w:val="16"/>
                <w:szCs w:val="16"/>
              </w:rPr>
              <w:t>4</w:t>
            </w:r>
          </w:p>
        </w:tc>
        <w:tc>
          <w:tcPr>
            <w:tcW w:w="702" w:type="dxa"/>
            <w:shd w:val="clear" w:color="auto" w:fill="auto"/>
            <w:vAlign w:val="center"/>
          </w:tcPr>
          <w:p w14:paraId="044ED530" w14:textId="77777777" w:rsidR="00176750" w:rsidRPr="00AA60C4" w:rsidRDefault="00176750" w:rsidP="00176750">
            <w:pPr>
              <w:spacing w:line="276" w:lineRule="auto"/>
              <w:jc w:val="center"/>
              <w:rPr>
                <w:sz w:val="16"/>
                <w:szCs w:val="16"/>
              </w:rPr>
            </w:pPr>
            <w:r w:rsidRPr="00AA60C4">
              <w:rPr>
                <w:sz w:val="16"/>
                <w:szCs w:val="16"/>
              </w:rPr>
              <w:t>上缘条</w:t>
            </w:r>
          </w:p>
        </w:tc>
        <w:tc>
          <w:tcPr>
            <w:tcW w:w="881" w:type="dxa"/>
            <w:shd w:val="clear" w:color="auto" w:fill="auto"/>
            <w:vAlign w:val="center"/>
          </w:tcPr>
          <w:p w14:paraId="5F5548FC" w14:textId="1EEC1705" w:rsidR="00176750" w:rsidRPr="00AA60C4" w:rsidRDefault="00176750" w:rsidP="00176750">
            <w:pPr>
              <w:spacing w:line="276" w:lineRule="auto"/>
              <w:jc w:val="center"/>
              <w:rPr>
                <w:sz w:val="18"/>
                <w:szCs w:val="16"/>
              </w:rPr>
            </w:pPr>
            <w:r w:rsidRPr="00AA60C4">
              <w:rPr>
                <w:rFonts w:eastAsia="DengXian"/>
                <w:sz w:val="18"/>
                <w:szCs w:val="16"/>
              </w:rPr>
              <w:t>1238.93</w:t>
            </w:r>
          </w:p>
        </w:tc>
        <w:tc>
          <w:tcPr>
            <w:tcW w:w="801" w:type="dxa"/>
            <w:shd w:val="clear" w:color="auto" w:fill="auto"/>
            <w:vAlign w:val="center"/>
          </w:tcPr>
          <w:p w14:paraId="65DDCE60" w14:textId="623BEA04" w:rsidR="00176750" w:rsidRPr="00AA60C4" w:rsidRDefault="00176750" w:rsidP="00176750">
            <w:pPr>
              <w:spacing w:line="276" w:lineRule="auto"/>
              <w:jc w:val="center"/>
              <w:rPr>
                <w:sz w:val="18"/>
                <w:szCs w:val="16"/>
              </w:rPr>
            </w:pPr>
            <w:r w:rsidRPr="00AA60C4">
              <w:rPr>
                <w:rFonts w:eastAsia="DengXian"/>
                <w:sz w:val="18"/>
                <w:szCs w:val="16"/>
              </w:rPr>
              <w:t>2389.85</w:t>
            </w:r>
          </w:p>
        </w:tc>
        <w:tc>
          <w:tcPr>
            <w:tcW w:w="801" w:type="dxa"/>
            <w:shd w:val="clear" w:color="auto" w:fill="auto"/>
            <w:vAlign w:val="center"/>
          </w:tcPr>
          <w:p w14:paraId="0943291F" w14:textId="2F8D7512" w:rsidR="00176750" w:rsidRPr="00AA60C4" w:rsidRDefault="00176750" w:rsidP="00176750">
            <w:pPr>
              <w:spacing w:line="276" w:lineRule="auto"/>
              <w:jc w:val="center"/>
              <w:rPr>
                <w:sz w:val="18"/>
                <w:szCs w:val="16"/>
              </w:rPr>
            </w:pPr>
            <w:r w:rsidRPr="00AA60C4">
              <w:rPr>
                <w:rFonts w:eastAsia="DengXian"/>
                <w:sz w:val="18"/>
                <w:szCs w:val="16"/>
              </w:rPr>
              <w:t>2006.03</w:t>
            </w:r>
          </w:p>
        </w:tc>
        <w:tc>
          <w:tcPr>
            <w:tcW w:w="801" w:type="dxa"/>
            <w:shd w:val="clear" w:color="auto" w:fill="auto"/>
            <w:vAlign w:val="center"/>
          </w:tcPr>
          <w:p w14:paraId="708D417B" w14:textId="60D0F04E" w:rsidR="00176750" w:rsidRPr="00AA60C4" w:rsidRDefault="00176750" w:rsidP="00176750">
            <w:pPr>
              <w:spacing w:line="276" w:lineRule="auto"/>
              <w:jc w:val="center"/>
              <w:rPr>
                <w:sz w:val="18"/>
                <w:szCs w:val="16"/>
              </w:rPr>
            </w:pPr>
            <w:r w:rsidRPr="00AA60C4">
              <w:rPr>
                <w:rFonts w:eastAsia="DengXian"/>
                <w:sz w:val="18"/>
                <w:szCs w:val="16"/>
              </w:rPr>
              <w:t>1827.15</w:t>
            </w:r>
          </w:p>
        </w:tc>
        <w:tc>
          <w:tcPr>
            <w:tcW w:w="801" w:type="dxa"/>
            <w:shd w:val="clear" w:color="auto" w:fill="auto"/>
            <w:vAlign w:val="center"/>
          </w:tcPr>
          <w:p w14:paraId="761606DD" w14:textId="4A9FC617" w:rsidR="00176750" w:rsidRPr="00AA60C4" w:rsidRDefault="00176750" w:rsidP="00176750">
            <w:pPr>
              <w:spacing w:line="276" w:lineRule="auto"/>
              <w:jc w:val="center"/>
              <w:rPr>
                <w:sz w:val="18"/>
                <w:szCs w:val="16"/>
              </w:rPr>
            </w:pPr>
            <w:r w:rsidRPr="00AA60C4">
              <w:rPr>
                <w:rFonts w:eastAsia="DengXian"/>
                <w:sz w:val="18"/>
                <w:szCs w:val="16"/>
              </w:rPr>
              <w:t>1628.92</w:t>
            </w:r>
          </w:p>
        </w:tc>
        <w:tc>
          <w:tcPr>
            <w:tcW w:w="801" w:type="dxa"/>
            <w:shd w:val="clear" w:color="auto" w:fill="auto"/>
            <w:vAlign w:val="center"/>
          </w:tcPr>
          <w:p w14:paraId="46123DCD" w14:textId="6E7F2D74" w:rsidR="00176750" w:rsidRPr="00AA60C4" w:rsidRDefault="00176750" w:rsidP="00176750">
            <w:pPr>
              <w:spacing w:line="276" w:lineRule="auto"/>
              <w:jc w:val="center"/>
              <w:rPr>
                <w:sz w:val="18"/>
                <w:szCs w:val="16"/>
              </w:rPr>
            </w:pPr>
            <w:r w:rsidRPr="00AA60C4">
              <w:rPr>
                <w:rFonts w:eastAsia="DengXian"/>
                <w:sz w:val="18"/>
                <w:szCs w:val="16"/>
              </w:rPr>
              <w:t>1407.21</w:t>
            </w:r>
          </w:p>
        </w:tc>
        <w:tc>
          <w:tcPr>
            <w:tcW w:w="801" w:type="dxa"/>
            <w:shd w:val="clear" w:color="auto" w:fill="auto"/>
            <w:vAlign w:val="center"/>
          </w:tcPr>
          <w:p w14:paraId="44D9C281" w14:textId="1FFFB7D3" w:rsidR="00176750" w:rsidRPr="00AA60C4" w:rsidRDefault="00176750" w:rsidP="00176750">
            <w:pPr>
              <w:spacing w:line="276" w:lineRule="auto"/>
              <w:jc w:val="center"/>
              <w:rPr>
                <w:sz w:val="18"/>
                <w:szCs w:val="16"/>
              </w:rPr>
            </w:pPr>
            <w:r w:rsidRPr="00AA60C4">
              <w:rPr>
                <w:rFonts w:eastAsia="DengXian"/>
                <w:sz w:val="18"/>
                <w:szCs w:val="16"/>
              </w:rPr>
              <w:t>1155.74</w:t>
            </w:r>
          </w:p>
        </w:tc>
        <w:tc>
          <w:tcPr>
            <w:tcW w:w="801" w:type="dxa"/>
            <w:shd w:val="clear" w:color="auto" w:fill="auto"/>
            <w:vAlign w:val="center"/>
          </w:tcPr>
          <w:p w14:paraId="7107B151" w14:textId="303BD6B8" w:rsidR="00176750" w:rsidRPr="00AA60C4" w:rsidRDefault="00176750" w:rsidP="00176750">
            <w:pPr>
              <w:spacing w:line="276" w:lineRule="auto"/>
              <w:jc w:val="center"/>
              <w:rPr>
                <w:sz w:val="18"/>
                <w:szCs w:val="16"/>
              </w:rPr>
            </w:pPr>
            <w:r w:rsidRPr="00AA60C4">
              <w:rPr>
                <w:rFonts w:eastAsia="DengXian"/>
                <w:sz w:val="18"/>
                <w:szCs w:val="16"/>
              </w:rPr>
              <w:t>864.01</w:t>
            </w:r>
          </w:p>
        </w:tc>
        <w:tc>
          <w:tcPr>
            <w:tcW w:w="801" w:type="dxa"/>
            <w:vAlign w:val="center"/>
          </w:tcPr>
          <w:p w14:paraId="4F2A6430" w14:textId="02A92C1C" w:rsidR="00176750" w:rsidRPr="00AA60C4" w:rsidRDefault="00176750" w:rsidP="00176750">
            <w:pPr>
              <w:spacing w:line="276" w:lineRule="auto"/>
              <w:jc w:val="center"/>
              <w:rPr>
                <w:sz w:val="18"/>
                <w:szCs w:val="16"/>
              </w:rPr>
            </w:pPr>
            <w:r w:rsidRPr="00AA60C4">
              <w:rPr>
                <w:rFonts w:eastAsia="DengXian"/>
                <w:sz w:val="18"/>
                <w:szCs w:val="16"/>
              </w:rPr>
              <w:t>510.96</w:t>
            </w:r>
          </w:p>
        </w:tc>
      </w:tr>
      <w:tr w:rsidR="00AA60C4" w:rsidRPr="00AA60C4" w14:paraId="0F29F0AD" w14:textId="77777777" w:rsidTr="0029117A">
        <w:tc>
          <w:tcPr>
            <w:tcW w:w="531" w:type="dxa"/>
            <w:vMerge/>
            <w:shd w:val="clear" w:color="auto" w:fill="auto"/>
            <w:vAlign w:val="center"/>
          </w:tcPr>
          <w:p w14:paraId="7EC70E4D" w14:textId="77777777" w:rsidR="00176750" w:rsidRPr="00AA60C4" w:rsidRDefault="00176750" w:rsidP="00176750">
            <w:pPr>
              <w:spacing w:line="276" w:lineRule="auto"/>
              <w:jc w:val="center"/>
              <w:rPr>
                <w:sz w:val="16"/>
                <w:szCs w:val="16"/>
              </w:rPr>
            </w:pPr>
          </w:p>
        </w:tc>
        <w:tc>
          <w:tcPr>
            <w:tcW w:w="702" w:type="dxa"/>
            <w:shd w:val="clear" w:color="auto" w:fill="auto"/>
            <w:vAlign w:val="center"/>
          </w:tcPr>
          <w:p w14:paraId="357C9EFA" w14:textId="77777777" w:rsidR="00176750" w:rsidRPr="00AA60C4" w:rsidRDefault="00176750" w:rsidP="00176750">
            <w:pPr>
              <w:spacing w:line="276" w:lineRule="auto"/>
              <w:jc w:val="center"/>
              <w:rPr>
                <w:sz w:val="16"/>
                <w:szCs w:val="16"/>
              </w:rPr>
            </w:pPr>
            <w:r w:rsidRPr="00AA60C4">
              <w:rPr>
                <w:sz w:val="16"/>
                <w:szCs w:val="16"/>
              </w:rPr>
              <w:t>下缘条</w:t>
            </w:r>
          </w:p>
        </w:tc>
        <w:tc>
          <w:tcPr>
            <w:tcW w:w="881" w:type="dxa"/>
            <w:shd w:val="clear" w:color="auto" w:fill="auto"/>
            <w:vAlign w:val="center"/>
          </w:tcPr>
          <w:p w14:paraId="08EBB22B" w14:textId="2F0DEACA" w:rsidR="00176750" w:rsidRPr="00AA60C4" w:rsidRDefault="00176750" w:rsidP="00176750">
            <w:pPr>
              <w:spacing w:line="276" w:lineRule="auto"/>
              <w:jc w:val="center"/>
              <w:rPr>
                <w:sz w:val="18"/>
                <w:szCs w:val="16"/>
              </w:rPr>
            </w:pPr>
            <w:r w:rsidRPr="00AA60C4">
              <w:rPr>
                <w:rFonts w:eastAsia="DengXian"/>
                <w:sz w:val="18"/>
                <w:szCs w:val="16"/>
              </w:rPr>
              <w:t>738.09</w:t>
            </w:r>
          </w:p>
        </w:tc>
        <w:tc>
          <w:tcPr>
            <w:tcW w:w="801" w:type="dxa"/>
            <w:shd w:val="clear" w:color="auto" w:fill="auto"/>
            <w:vAlign w:val="center"/>
          </w:tcPr>
          <w:p w14:paraId="551ECAD3" w14:textId="43F51F34" w:rsidR="00176750" w:rsidRPr="00AA60C4" w:rsidRDefault="00176750" w:rsidP="00176750">
            <w:pPr>
              <w:spacing w:line="276" w:lineRule="auto"/>
              <w:jc w:val="center"/>
              <w:rPr>
                <w:sz w:val="18"/>
                <w:szCs w:val="16"/>
              </w:rPr>
            </w:pPr>
            <w:r w:rsidRPr="00AA60C4">
              <w:rPr>
                <w:rFonts w:eastAsia="DengXian"/>
                <w:sz w:val="18"/>
                <w:szCs w:val="16"/>
              </w:rPr>
              <w:t>684.26</w:t>
            </w:r>
          </w:p>
        </w:tc>
        <w:tc>
          <w:tcPr>
            <w:tcW w:w="801" w:type="dxa"/>
            <w:shd w:val="clear" w:color="auto" w:fill="auto"/>
            <w:vAlign w:val="center"/>
          </w:tcPr>
          <w:p w14:paraId="1957EB21" w14:textId="2DBAD3E0" w:rsidR="00176750" w:rsidRPr="00AA60C4" w:rsidRDefault="00176750" w:rsidP="00176750">
            <w:pPr>
              <w:spacing w:line="276" w:lineRule="auto"/>
              <w:jc w:val="center"/>
              <w:rPr>
                <w:sz w:val="18"/>
                <w:szCs w:val="16"/>
              </w:rPr>
            </w:pPr>
            <w:r w:rsidRPr="00AA60C4">
              <w:rPr>
                <w:rFonts w:eastAsia="DengXian"/>
                <w:sz w:val="18"/>
                <w:szCs w:val="16"/>
              </w:rPr>
              <w:t>525.94</w:t>
            </w:r>
          </w:p>
        </w:tc>
        <w:tc>
          <w:tcPr>
            <w:tcW w:w="801" w:type="dxa"/>
            <w:shd w:val="clear" w:color="auto" w:fill="auto"/>
            <w:vAlign w:val="center"/>
          </w:tcPr>
          <w:p w14:paraId="5CE408BC" w14:textId="735F04E0" w:rsidR="00176750" w:rsidRPr="00AA60C4" w:rsidRDefault="00176750" w:rsidP="00176750">
            <w:pPr>
              <w:spacing w:line="276" w:lineRule="auto"/>
              <w:jc w:val="center"/>
              <w:rPr>
                <w:sz w:val="18"/>
                <w:szCs w:val="16"/>
              </w:rPr>
            </w:pPr>
            <w:r w:rsidRPr="00AA60C4">
              <w:rPr>
                <w:rFonts w:eastAsia="DengXian"/>
                <w:sz w:val="18"/>
                <w:szCs w:val="16"/>
              </w:rPr>
              <w:t>397.41</w:t>
            </w:r>
          </w:p>
        </w:tc>
        <w:tc>
          <w:tcPr>
            <w:tcW w:w="801" w:type="dxa"/>
            <w:shd w:val="clear" w:color="auto" w:fill="auto"/>
            <w:vAlign w:val="center"/>
          </w:tcPr>
          <w:p w14:paraId="332FF388" w14:textId="1F4AF0AD" w:rsidR="00176750" w:rsidRPr="00AA60C4" w:rsidRDefault="00176750" w:rsidP="00176750">
            <w:pPr>
              <w:spacing w:line="276" w:lineRule="auto"/>
              <w:jc w:val="center"/>
              <w:rPr>
                <w:sz w:val="18"/>
                <w:szCs w:val="16"/>
              </w:rPr>
            </w:pPr>
            <w:r w:rsidRPr="00AA60C4">
              <w:rPr>
                <w:rFonts w:eastAsia="DengXian"/>
                <w:sz w:val="18"/>
                <w:szCs w:val="16"/>
              </w:rPr>
              <w:t>281.59</w:t>
            </w:r>
          </w:p>
        </w:tc>
        <w:tc>
          <w:tcPr>
            <w:tcW w:w="801" w:type="dxa"/>
            <w:shd w:val="clear" w:color="auto" w:fill="auto"/>
            <w:vAlign w:val="center"/>
          </w:tcPr>
          <w:p w14:paraId="519E7D13" w14:textId="18FFD486" w:rsidR="00176750" w:rsidRPr="00AA60C4" w:rsidRDefault="00176750" w:rsidP="00176750">
            <w:pPr>
              <w:spacing w:line="276" w:lineRule="auto"/>
              <w:jc w:val="center"/>
              <w:rPr>
                <w:sz w:val="18"/>
                <w:szCs w:val="16"/>
              </w:rPr>
            </w:pPr>
            <w:r w:rsidRPr="00AA60C4">
              <w:rPr>
                <w:rFonts w:eastAsia="DengXian"/>
                <w:sz w:val="18"/>
                <w:szCs w:val="16"/>
              </w:rPr>
              <w:t>181.55</w:t>
            </w:r>
          </w:p>
        </w:tc>
        <w:tc>
          <w:tcPr>
            <w:tcW w:w="801" w:type="dxa"/>
            <w:shd w:val="clear" w:color="auto" w:fill="auto"/>
            <w:vAlign w:val="center"/>
          </w:tcPr>
          <w:p w14:paraId="4831257B" w14:textId="2988CA95" w:rsidR="00176750" w:rsidRPr="00AA60C4" w:rsidRDefault="00176750" w:rsidP="00176750">
            <w:pPr>
              <w:spacing w:line="276" w:lineRule="auto"/>
              <w:jc w:val="center"/>
              <w:rPr>
                <w:sz w:val="18"/>
                <w:szCs w:val="16"/>
              </w:rPr>
            </w:pPr>
            <w:r w:rsidRPr="00AA60C4">
              <w:rPr>
                <w:rFonts w:eastAsia="DengXian"/>
                <w:sz w:val="18"/>
                <w:szCs w:val="16"/>
              </w:rPr>
              <w:t>100.58</w:t>
            </w:r>
          </w:p>
        </w:tc>
        <w:tc>
          <w:tcPr>
            <w:tcW w:w="801" w:type="dxa"/>
            <w:shd w:val="clear" w:color="auto" w:fill="auto"/>
            <w:vAlign w:val="center"/>
          </w:tcPr>
          <w:p w14:paraId="2077C8E3" w14:textId="7FD08EEA" w:rsidR="00176750" w:rsidRPr="00AA60C4" w:rsidRDefault="00176750" w:rsidP="00176750">
            <w:pPr>
              <w:spacing w:line="276" w:lineRule="auto"/>
              <w:jc w:val="center"/>
              <w:rPr>
                <w:sz w:val="18"/>
                <w:szCs w:val="16"/>
              </w:rPr>
            </w:pPr>
            <w:r w:rsidRPr="00AA60C4">
              <w:rPr>
                <w:rFonts w:eastAsia="DengXian"/>
                <w:sz w:val="18"/>
                <w:szCs w:val="16"/>
              </w:rPr>
              <w:t>42.02</w:t>
            </w:r>
          </w:p>
        </w:tc>
        <w:tc>
          <w:tcPr>
            <w:tcW w:w="801" w:type="dxa"/>
            <w:vAlign w:val="center"/>
          </w:tcPr>
          <w:p w14:paraId="2E6260D7" w14:textId="7F07B093" w:rsidR="00176750" w:rsidRPr="00AA60C4" w:rsidRDefault="00176750" w:rsidP="00176750">
            <w:pPr>
              <w:spacing w:line="276" w:lineRule="auto"/>
              <w:jc w:val="center"/>
              <w:rPr>
                <w:sz w:val="18"/>
                <w:szCs w:val="16"/>
              </w:rPr>
            </w:pPr>
            <w:r w:rsidRPr="00AA60C4">
              <w:rPr>
                <w:rFonts w:eastAsia="DengXian"/>
                <w:sz w:val="18"/>
                <w:szCs w:val="16"/>
              </w:rPr>
              <w:t>8.69</w:t>
            </w:r>
          </w:p>
        </w:tc>
      </w:tr>
    </w:tbl>
    <w:p w14:paraId="5702C4C9" w14:textId="37B78487" w:rsidR="003617A3" w:rsidRPr="00AA60C4" w:rsidRDefault="003617A3" w:rsidP="003617A3">
      <w:pPr>
        <w:rPr>
          <w:szCs w:val="24"/>
        </w:rPr>
      </w:pPr>
      <w:r w:rsidRPr="00AA60C4">
        <w:rPr>
          <w:szCs w:val="24"/>
        </w:rPr>
        <w:tab/>
      </w:r>
      <w:r w:rsidRPr="00AA60C4">
        <w:rPr>
          <w:szCs w:val="24"/>
        </w:rPr>
        <w:t>观察上表数据变化趋势，四根主梁上下缘</w:t>
      </w:r>
      <w:proofErr w:type="gramStart"/>
      <w:r w:rsidRPr="00AA60C4">
        <w:rPr>
          <w:szCs w:val="24"/>
        </w:rPr>
        <w:t>条面积沿展</w:t>
      </w:r>
      <w:proofErr w:type="gramEnd"/>
      <w:r w:rsidRPr="00AA60C4">
        <w:rPr>
          <w:szCs w:val="24"/>
        </w:rPr>
        <w:t>向方向呈逐渐变大的趋势，这主要是由于翼型</w:t>
      </w:r>
      <w:proofErr w:type="gramStart"/>
      <w:r w:rsidRPr="00AA60C4">
        <w:rPr>
          <w:szCs w:val="24"/>
        </w:rPr>
        <w:t>高度沿展向</w:t>
      </w:r>
      <w:proofErr w:type="gramEnd"/>
      <w:r w:rsidRPr="00AA60C4">
        <w:rPr>
          <w:szCs w:val="24"/>
        </w:rPr>
        <w:t>方向逐渐变小，故因提供弯矩而在上下缘条中产生的轴向拉压力变大，导致</w:t>
      </w:r>
      <w:proofErr w:type="gramStart"/>
      <w:r w:rsidRPr="00AA60C4">
        <w:rPr>
          <w:szCs w:val="24"/>
        </w:rPr>
        <w:t>翼梁缘条承受</w:t>
      </w:r>
      <w:proofErr w:type="gramEnd"/>
      <w:r w:rsidRPr="00AA60C4">
        <w:rPr>
          <w:szCs w:val="24"/>
        </w:rPr>
        <w:t>正应力的面积需要增大。实际翼梁</w:t>
      </w:r>
      <w:r w:rsidR="00C3011D" w:rsidRPr="00AA60C4">
        <w:rPr>
          <w:szCs w:val="24"/>
        </w:rPr>
        <w:t>加工时，</w:t>
      </w:r>
      <w:r w:rsidRPr="00AA60C4">
        <w:rPr>
          <w:szCs w:val="24"/>
        </w:rPr>
        <w:t>可根据选取</w:t>
      </w:r>
      <w:r w:rsidR="00C3011D" w:rsidRPr="00AA60C4">
        <w:rPr>
          <w:szCs w:val="24"/>
        </w:rPr>
        <w:t>某</w:t>
      </w:r>
      <w:r w:rsidRPr="00AA60C4">
        <w:rPr>
          <w:szCs w:val="24"/>
        </w:rPr>
        <w:t>几个</w:t>
      </w:r>
      <w:proofErr w:type="gramStart"/>
      <w:r w:rsidRPr="00AA60C4">
        <w:rPr>
          <w:szCs w:val="24"/>
        </w:rPr>
        <w:t>梁缘条面积</w:t>
      </w:r>
      <w:proofErr w:type="gramEnd"/>
      <w:r w:rsidRPr="00AA60C4">
        <w:rPr>
          <w:szCs w:val="24"/>
        </w:rPr>
        <w:t>进行变截面设计，以</w:t>
      </w:r>
      <w:r w:rsidR="00C3011D" w:rsidRPr="00AA60C4">
        <w:rPr>
          <w:szCs w:val="24"/>
        </w:rPr>
        <w:t>兼顾</w:t>
      </w:r>
      <w:r w:rsidRPr="00AA60C4">
        <w:rPr>
          <w:szCs w:val="24"/>
        </w:rPr>
        <w:t>结构安全</w:t>
      </w:r>
      <w:r w:rsidR="00C3011D" w:rsidRPr="00AA60C4">
        <w:rPr>
          <w:szCs w:val="24"/>
        </w:rPr>
        <w:t>与轻重量。</w:t>
      </w:r>
    </w:p>
    <w:p w14:paraId="204425BE" w14:textId="77777777" w:rsidR="003617A3" w:rsidRPr="00AA60C4" w:rsidRDefault="003617A3" w:rsidP="003617A3">
      <w:pPr>
        <w:rPr>
          <w:b/>
          <w:bCs/>
          <w:szCs w:val="24"/>
        </w:rPr>
      </w:pPr>
      <w:r w:rsidRPr="00AA60C4">
        <w:rPr>
          <w:b/>
          <w:bCs/>
          <w:szCs w:val="24"/>
        </w:rPr>
        <w:t xml:space="preserve">2) </w:t>
      </w:r>
      <w:r w:rsidRPr="00AA60C4">
        <w:rPr>
          <w:b/>
          <w:bCs/>
          <w:szCs w:val="24"/>
        </w:rPr>
        <w:t>蒙皮主要尺寸设计</w:t>
      </w:r>
    </w:p>
    <w:p w14:paraId="3B0D1F97" w14:textId="41261FA0" w:rsidR="006D0F06" w:rsidRPr="00AA60C4" w:rsidRDefault="00D207F7" w:rsidP="006D0F06">
      <w:r w:rsidRPr="00AA60C4">
        <w:tab/>
      </w:r>
      <w:r w:rsidR="006D0F06" w:rsidRPr="00AA60C4">
        <w:t>蒙皮是飞机的机翼、尾翼、机身的重要承载构件，是飞机结构的重要部分</w:t>
      </w:r>
      <w:r w:rsidR="00645B43" w:rsidRPr="00AA60C4">
        <w:t>，其</w:t>
      </w:r>
      <w:r w:rsidR="006D0F06" w:rsidRPr="00AA60C4">
        <w:t>直接功用是形成流线型的</w:t>
      </w:r>
      <w:r w:rsidR="00645B43" w:rsidRPr="00AA60C4">
        <w:t>飞机</w:t>
      </w:r>
      <w:r w:rsidR="006D0F06" w:rsidRPr="00AA60C4">
        <w:t>外表面，</w:t>
      </w:r>
      <w:r w:rsidR="00645B43" w:rsidRPr="00AA60C4">
        <w:t>起</w:t>
      </w:r>
      <w:r w:rsidR="006D0F06" w:rsidRPr="00AA60C4">
        <w:t>承受气动载荷和维持机翼外形作用。</w:t>
      </w:r>
    </w:p>
    <w:p w14:paraId="6973E60A" w14:textId="37E38925" w:rsidR="006D0F06" w:rsidRPr="00AA60C4" w:rsidRDefault="002362D1" w:rsidP="006D0F06">
      <w:r w:rsidRPr="00AA60C4">
        <w:tab/>
      </w:r>
      <w:r w:rsidR="006D0F06" w:rsidRPr="00AA60C4">
        <w:t>蒙皮的尺寸是蒙皮设计的主要工作之一，蒙皮尺寸的设计计算能够影响飞机结构的重量以及强度、刚度等。</w:t>
      </w:r>
    </w:p>
    <w:p w14:paraId="32B7848B" w14:textId="479EC147" w:rsidR="005E4512" w:rsidRPr="00AA60C4" w:rsidRDefault="0030596D" w:rsidP="006D0F06">
      <w:r w:rsidRPr="00AA60C4">
        <w:tab/>
      </w:r>
      <w:r w:rsidR="003406CE" w:rsidRPr="00AA60C4">
        <w:t>本方案</w:t>
      </w:r>
      <w:r w:rsidR="006D0F06" w:rsidRPr="00AA60C4">
        <w:t>对于</w:t>
      </w:r>
      <w:r w:rsidR="003406CE" w:rsidRPr="00AA60C4">
        <w:t>机翼</w:t>
      </w:r>
      <w:r w:rsidR="006D0F06" w:rsidRPr="00AA60C4">
        <w:t>蒙皮尺寸的计算设计的具体步骤</w:t>
      </w:r>
      <w:r w:rsidR="00A16967" w:rsidRPr="00AA60C4">
        <w:t>如图</w:t>
      </w:r>
      <w:r w:rsidR="00A16967" w:rsidRPr="00AA60C4">
        <w:t>4.10</w:t>
      </w:r>
      <w:r w:rsidR="00A16967" w:rsidRPr="00AA60C4">
        <w:t>所示。</w:t>
      </w:r>
    </w:p>
    <w:p w14:paraId="64C41E4A" w14:textId="33795706" w:rsidR="00A16967" w:rsidRPr="00AA60C4" w:rsidRDefault="001B4C60" w:rsidP="005C3F57">
      <w:pPr>
        <w:jc w:val="center"/>
      </w:pPr>
      <w:r>
        <w:lastRenderedPageBreak/>
        <w:pict w14:anchorId="4ACC4091">
          <v:shape id="_x0000_i1361" type="#_x0000_t75" style="width:316.4pt;height:99.6pt">
            <v:imagedata r:id="rId610" o:title=""/>
          </v:shape>
        </w:pict>
      </w:r>
    </w:p>
    <w:p w14:paraId="4DE962DB" w14:textId="407186FC" w:rsidR="00A16967" w:rsidRPr="00AA60C4" w:rsidRDefault="00A61D75" w:rsidP="00A61D75">
      <w:pPr>
        <w:jc w:val="center"/>
        <w:rPr>
          <w:sz w:val="21"/>
          <w:szCs w:val="21"/>
        </w:rPr>
      </w:pPr>
      <w:r w:rsidRPr="00AA60C4">
        <w:rPr>
          <w:sz w:val="21"/>
          <w:szCs w:val="18"/>
        </w:rPr>
        <w:t>图</w:t>
      </w:r>
      <w:r w:rsidRPr="00AA60C4">
        <w:rPr>
          <w:sz w:val="21"/>
          <w:szCs w:val="18"/>
        </w:rPr>
        <w:t>4.</w:t>
      </w:r>
      <w:r w:rsidR="00214840" w:rsidRPr="00AA60C4">
        <w:rPr>
          <w:sz w:val="21"/>
          <w:szCs w:val="18"/>
        </w:rPr>
        <w:t>10</w:t>
      </w:r>
      <w:r w:rsidRPr="00AA60C4">
        <w:rPr>
          <w:sz w:val="21"/>
          <w:szCs w:val="18"/>
        </w:rPr>
        <w:t xml:space="preserve">  </w:t>
      </w:r>
      <w:r w:rsidRPr="00AA60C4">
        <w:rPr>
          <w:sz w:val="21"/>
          <w:szCs w:val="18"/>
        </w:rPr>
        <w:t>机翼</w:t>
      </w:r>
      <w:r w:rsidR="00B83240" w:rsidRPr="00AA60C4">
        <w:rPr>
          <w:sz w:val="21"/>
          <w:szCs w:val="18"/>
        </w:rPr>
        <w:t>蒙皮尺寸计算设计流程</w:t>
      </w:r>
    </w:p>
    <w:p w14:paraId="1E4D0A8B" w14:textId="0CB1AB98" w:rsidR="006D0F06" w:rsidRPr="00AA60C4" w:rsidRDefault="009474D4" w:rsidP="006D0F06">
      <w:r w:rsidRPr="00AA60C4">
        <w:tab/>
      </w:r>
      <w:r w:rsidR="00D13BA0" w:rsidRPr="00AA60C4">
        <w:t>由上图流程，</w:t>
      </w:r>
      <w:r w:rsidR="006D0F06" w:rsidRPr="00AA60C4">
        <w:t>首先</w:t>
      </w:r>
      <w:r w:rsidR="001B1E36" w:rsidRPr="00AA60C4">
        <w:t>划分</w:t>
      </w:r>
      <w:r w:rsidR="006D0F06" w:rsidRPr="00AA60C4">
        <w:t>蒙皮</w:t>
      </w:r>
      <w:r w:rsidR="001B1E36" w:rsidRPr="00AA60C4">
        <w:t>位置，并对其</w:t>
      </w:r>
      <w:r w:rsidR="006D0F06" w:rsidRPr="00AA60C4">
        <w:t>受载情况进行分析；接着对机翼所受的载荷大小进行计算；最后，利用公式将各个部分的载荷入蒙皮尺寸计算公式，</w:t>
      </w:r>
      <w:r w:rsidR="00E967E5" w:rsidRPr="00AA60C4">
        <w:t>并</w:t>
      </w:r>
      <w:r w:rsidR="006D0F06" w:rsidRPr="00AA60C4">
        <w:t>得到各个部分的详细蒙皮尺寸。</w:t>
      </w:r>
    </w:p>
    <w:p w14:paraId="250722A6" w14:textId="77777777" w:rsidR="00346F9A" w:rsidRPr="00AA60C4" w:rsidRDefault="00E967E5" w:rsidP="00346F9A">
      <w:r w:rsidRPr="00AA60C4">
        <w:tab/>
      </w:r>
      <w:r w:rsidR="006D0F06" w:rsidRPr="00AA60C4">
        <w:t>蒙皮承受翼肋传来的剪流，需要保证其在</w:t>
      </w:r>
      <w:proofErr w:type="gramStart"/>
      <w:r w:rsidR="006D0F06" w:rsidRPr="00AA60C4">
        <w:t>最大剪流作用</w:t>
      </w:r>
      <w:proofErr w:type="gramEnd"/>
      <w:r w:rsidR="006D0F06" w:rsidRPr="00AA60C4">
        <w:t>下，不发生屈曲失稳。</w:t>
      </w:r>
      <w:r w:rsidRPr="00AA60C4">
        <w:t>由经验公式，可得</w:t>
      </w:r>
      <w:r w:rsidR="006D0F06" w:rsidRPr="00AA60C4">
        <w:t>蒙皮上</w:t>
      </w:r>
      <w:proofErr w:type="gramStart"/>
      <w:r w:rsidR="006D0F06" w:rsidRPr="00AA60C4">
        <w:t>的剪流</w:t>
      </w:r>
      <w:r w:rsidR="00346F9A" w:rsidRPr="00AA60C4">
        <w:t>满足</w:t>
      </w:r>
      <w:proofErr w:type="gramEnd"/>
    </w:p>
    <w:p w14:paraId="66D73121" w14:textId="041B5115" w:rsidR="006D0F06" w:rsidRPr="00AA60C4" w:rsidRDefault="00EA70A6" w:rsidP="00346F9A">
      <w:pPr>
        <w:jc w:val="center"/>
      </w:pPr>
      <w:r w:rsidRPr="00EA70A6">
        <w:rPr>
          <w:position w:val="-20"/>
        </w:rPr>
        <w:object w:dxaOrig="900" w:dyaOrig="540" w14:anchorId="3E118E18">
          <v:shape id="_x0000_i1362" type="#_x0000_t75" style="width:45.6pt;height:28pt" o:ole="">
            <v:imagedata r:id="rId611" o:title=""/>
          </v:shape>
          <o:OLEObject Type="Embed" ProgID="Equation.DSMT4" ShapeID="_x0000_i1362" DrawAspect="Content" ObjectID="_1656343399" r:id="rId612"/>
        </w:object>
      </w:r>
      <w:r w:rsidR="00EF646D">
        <w:t xml:space="preserve"> </w:t>
      </w:r>
    </w:p>
    <w:p w14:paraId="217E866E" w14:textId="77777777" w:rsidR="0011208B" w:rsidRPr="00AA60C4" w:rsidRDefault="0049193C" w:rsidP="006D0F06">
      <w:r w:rsidRPr="00AA60C4">
        <w:tab/>
      </w:r>
      <w:r w:rsidR="006D0F06" w:rsidRPr="00AA60C4">
        <w:t>在设计蒙皮的时候，由于在不同部位根据应力大小需要不同厚度的蒙皮，或因加工条件限制，只能加工出一定长、宽的蒙皮，因此蒙皮一般要分块。实际上每一个蒙皮展向接缝处还相当于一个</w:t>
      </w:r>
      <w:r w:rsidR="00D67BFC" w:rsidRPr="00AA60C4">
        <w:t>“</w:t>
      </w:r>
      <w:r w:rsidR="006D0F06" w:rsidRPr="00AA60C4">
        <w:t>撕裂抑制器</w:t>
      </w:r>
      <w:r w:rsidR="00D67BFC" w:rsidRPr="00AA60C4">
        <w:t>”</w:t>
      </w:r>
      <w:r w:rsidR="006D0F06" w:rsidRPr="00AA60C4">
        <w:t>，蒙皮上</w:t>
      </w:r>
      <w:proofErr w:type="gramStart"/>
      <w:r w:rsidR="006D0F06" w:rsidRPr="00AA60C4">
        <w:t>的弦向裂纹</w:t>
      </w:r>
      <w:proofErr w:type="gramEnd"/>
      <w:r w:rsidR="006D0F06" w:rsidRPr="00AA60C4">
        <w:t>在弯矩引起的拉应力作用下扩展时，可利用蒙皮分块的自然边界以及对接缝处的加强桁条止裂，以保证结构的剩余强度。</w:t>
      </w:r>
    </w:p>
    <w:p w14:paraId="42DC23B2" w14:textId="6F93C5B5" w:rsidR="006D0F06" w:rsidRPr="00AA60C4" w:rsidRDefault="0011208B" w:rsidP="006D0F06">
      <w:r w:rsidRPr="00AA60C4">
        <w:tab/>
      </w:r>
      <w:r w:rsidR="006D0F06" w:rsidRPr="00AA60C4">
        <w:t>但</w:t>
      </w:r>
      <w:r w:rsidR="008952FD" w:rsidRPr="00AA60C4">
        <w:t>是</w:t>
      </w:r>
      <w:r w:rsidR="006D0F06" w:rsidRPr="00AA60C4">
        <w:t>在实际</w:t>
      </w:r>
      <w:r w:rsidRPr="00AA60C4">
        <w:t>蒙皮结构</w:t>
      </w:r>
      <w:r w:rsidR="006D0F06" w:rsidRPr="00AA60C4">
        <w:t>设计时</w:t>
      </w:r>
      <w:r w:rsidR="00BB6EB9" w:rsidRPr="00AA60C4">
        <w:t>，</w:t>
      </w:r>
      <w:r w:rsidR="006D0F06" w:rsidRPr="00AA60C4">
        <w:t>必须同时考虑工艺制造、供货来源、生产成本等因素</w:t>
      </w:r>
      <w:r w:rsidR="003715DB" w:rsidRPr="00AA60C4">
        <w:t>，</w:t>
      </w:r>
      <w:r w:rsidR="006D0F06" w:rsidRPr="00AA60C4">
        <w:t>通常不可能完全按载荷分布做成任意厚度或分成很多小块。小块蒙皮不但会增加连接工艺上的困难和工作量</w:t>
      </w:r>
      <w:r w:rsidR="003715DB" w:rsidRPr="00AA60C4">
        <w:t>，</w:t>
      </w:r>
      <w:r w:rsidR="006D0F06" w:rsidRPr="00AA60C4">
        <w:t>还会增加连接接头而使重量增加。由于板材厚度都有一定规格</w:t>
      </w:r>
      <w:r w:rsidR="003715DB" w:rsidRPr="00AA60C4">
        <w:t>，</w:t>
      </w:r>
      <w:r w:rsidR="006D0F06" w:rsidRPr="00AA60C4">
        <w:t>同一厚度蒙皮其尺寸大小还受所供应的板材和蒙皮成型设备大小的限制</w:t>
      </w:r>
      <w:r w:rsidR="00BB6EB9" w:rsidRPr="00AA60C4">
        <w:t>；</w:t>
      </w:r>
      <w:r w:rsidR="006D0F06" w:rsidRPr="00AA60C4">
        <w:t>因此设计时必须综合考虑各方面因素</w:t>
      </w:r>
      <w:proofErr w:type="gramStart"/>
      <w:r w:rsidR="006D0F06" w:rsidRPr="00AA60C4">
        <w:t>后合理</w:t>
      </w:r>
      <w:proofErr w:type="gramEnd"/>
      <w:r w:rsidR="006D0F06" w:rsidRPr="00AA60C4">
        <w:t>布置蒙皮的厚度和分块</w:t>
      </w:r>
      <w:r w:rsidR="003715DB" w:rsidRPr="00AA60C4">
        <w:t>，</w:t>
      </w:r>
      <w:r w:rsidR="006D0F06" w:rsidRPr="00AA60C4">
        <w:t>在合理的情况下面积尽可能大</w:t>
      </w:r>
      <w:r w:rsidR="003715DB" w:rsidRPr="00AA60C4">
        <w:t>，</w:t>
      </w:r>
      <w:r w:rsidR="006D0F06" w:rsidRPr="00AA60C4">
        <w:t>以减少接头。</w:t>
      </w:r>
    </w:p>
    <w:p w14:paraId="12523809" w14:textId="485CD334" w:rsidR="006D0F06" w:rsidRPr="00AA60C4" w:rsidRDefault="00C4118C" w:rsidP="006D0F06">
      <w:r w:rsidRPr="00AA60C4">
        <w:tab/>
      </w:r>
      <w:r w:rsidR="006D0F06" w:rsidRPr="00AA60C4">
        <w:t>由前述</w:t>
      </w:r>
      <w:proofErr w:type="gramStart"/>
      <w:r w:rsidRPr="00AA60C4">
        <w:t>外载</w:t>
      </w:r>
      <w:r w:rsidR="006D0F06" w:rsidRPr="00AA60C4">
        <w:t>计算</w:t>
      </w:r>
      <w:proofErr w:type="gramEnd"/>
      <w:r w:rsidRPr="00AA60C4">
        <w:t>与建模过程</w:t>
      </w:r>
      <w:r w:rsidR="006D0F06" w:rsidRPr="00AA60C4">
        <w:t>可知</w:t>
      </w:r>
      <w:proofErr w:type="gramStart"/>
      <w:r w:rsidR="006D0F06" w:rsidRPr="00AA60C4">
        <w:t>机翼沿展向</w:t>
      </w:r>
      <w:proofErr w:type="gramEnd"/>
      <w:r w:rsidR="006D0F06" w:rsidRPr="00AA60C4">
        <w:t>的扭矩分布情况，在进行综合考虑</w:t>
      </w:r>
      <w:r w:rsidR="008D12A0" w:rsidRPr="00AA60C4">
        <w:t>后，</w:t>
      </w:r>
      <w:r w:rsidR="003006C5" w:rsidRPr="00AA60C4">
        <w:t>本方案</w:t>
      </w:r>
      <w:r w:rsidR="006D0F06" w:rsidRPr="00AA60C4">
        <w:t>将对</w:t>
      </w:r>
      <w:r w:rsidR="003006C5" w:rsidRPr="00AA60C4">
        <w:t>两个典型位置，即</w:t>
      </w:r>
      <w:r w:rsidR="006D0F06" w:rsidRPr="00AA60C4">
        <w:t>翼根处与展向</w:t>
      </w:r>
      <w:r w:rsidR="006D0F06" w:rsidRPr="00AA60C4">
        <w:t>8</w:t>
      </w:r>
      <w:r w:rsidR="00CE4F5C" w:rsidRPr="00AA60C4">
        <w:t xml:space="preserve"> </w:t>
      </w:r>
      <w:r w:rsidR="006D0F06" w:rsidRPr="00AA60C4">
        <w:rPr>
          <w:i/>
          <w:iCs/>
        </w:rPr>
        <w:t>m</w:t>
      </w:r>
      <w:r w:rsidR="006D0F06" w:rsidRPr="00AA60C4">
        <w:t>处的蒙皮厚度进行计算。</w:t>
      </w:r>
    </w:p>
    <w:p w14:paraId="4A109ACC" w14:textId="54C1885F" w:rsidR="00F86D2E" w:rsidRPr="00AA60C4" w:rsidRDefault="00716CB9" w:rsidP="006D0F06">
      <w:r w:rsidRPr="00AA60C4">
        <w:tab/>
      </w:r>
      <w:r w:rsidR="006D0F06" w:rsidRPr="00AA60C4">
        <w:t>由</w:t>
      </w:r>
      <w:r w:rsidR="00875E08" w:rsidRPr="00AA60C4">
        <w:t>以下公式</w:t>
      </w:r>
    </w:p>
    <w:p w14:paraId="6942CA3B" w14:textId="4F8F3369" w:rsidR="001A3D4B" w:rsidRPr="00AA60C4" w:rsidRDefault="006D0F06" w:rsidP="00F86D2E">
      <w:pPr>
        <w:jc w:val="center"/>
        <w:rPr>
          <w:position w:val="-30"/>
        </w:rPr>
      </w:pPr>
      <w:r w:rsidRPr="00AA60C4">
        <w:rPr>
          <w:position w:val="-30"/>
        </w:rPr>
        <w:object w:dxaOrig="1139" w:dyaOrig="679" w14:anchorId="42850855">
          <v:shape id="对象 46" o:spid="_x0000_i1363" type="#_x0000_t75" style="width:58pt;height:34pt;mso-wrap-style:square;mso-position-horizontal-relative:page;mso-position-vertical-relative:page" o:ole="">
            <v:imagedata r:id="rId613" o:title=""/>
          </v:shape>
          <o:OLEObject Type="Embed" ProgID="Equations" ShapeID="对象 46" DrawAspect="Content" ObjectID="_1656343400" r:id="rId614"/>
        </w:object>
      </w:r>
    </w:p>
    <w:p w14:paraId="1BC02B59" w14:textId="4B11FE42" w:rsidR="001A3D4B" w:rsidRPr="00AA60C4" w:rsidRDefault="0018719B" w:rsidP="00F86D2E">
      <w:pPr>
        <w:jc w:val="center"/>
      </w:pPr>
      <w:r w:rsidRPr="00AA60C4">
        <w:rPr>
          <w:position w:val="-12"/>
        </w:rPr>
        <w:object w:dxaOrig="1380" w:dyaOrig="360" w14:anchorId="3AFFC5D7">
          <v:shape id="_x0000_i1364" type="#_x0000_t75" style="width:70pt;height:18pt" o:ole="">
            <v:imagedata r:id="rId615" o:title=""/>
          </v:shape>
          <o:OLEObject Type="Embed" ProgID="Equation.DSMT4" ShapeID="_x0000_i1364" DrawAspect="Content" ObjectID="_1656343401" r:id="rId616"/>
        </w:object>
      </w:r>
    </w:p>
    <w:p w14:paraId="4A45A092" w14:textId="7081C2C6" w:rsidR="00AC1EC6" w:rsidRPr="00AA60C4" w:rsidRDefault="00AC1EC6" w:rsidP="00AC1EC6">
      <w:pPr>
        <w:jc w:val="left"/>
      </w:pPr>
      <w:r w:rsidRPr="00AA60C4">
        <w:lastRenderedPageBreak/>
        <w:tab/>
      </w:r>
      <w:r w:rsidRPr="00AA60C4">
        <w:t>可</w:t>
      </w:r>
      <w:r w:rsidR="006D0F06" w:rsidRPr="00AA60C4">
        <w:t>得</w:t>
      </w:r>
      <w:r w:rsidR="00A87934" w:rsidRPr="00AA60C4">
        <w:t>蒙皮厚度</w:t>
      </w:r>
      <w:r w:rsidR="00A87934" w:rsidRPr="00AA60C4">
        <w:rPr>
          <w:position w:val="-12"/>
        </w:rPr>
        <w:object w:dxaOrig="220" w:dyaOrig="360" w14:anchorId="72A5D5D5">
          <v:shape id="_x0000_i1365" type="#_x0000_t75" style="width:10.8pt;height:18pt" o:ole="">
            <v:imagedata r:id="rId617" o:title=""/>
          </v:shape>
          <o:OLEObject Type="Embed" ProgID="Equation.DSMT4" ShapeID="_x0000_i1365" DrawAspect="Content" ObjectID="_1656343402" r:id="rId618"/>
        </w:object>
      </w:r>
      <w:r w:rsidR="00A87934" w:rsidRPr="00AA60C4">
        <w:t>须满足</w:t>
      </w:r>
    </w:p>
    <w:p w14:paraId="21349DCE" w14:textId="5CA1101C" w:rsidR="00AC1EC6" w:rsidRPr="00AA60C4" w:rsidRDefault="004D644F" w:rsidP="00F86D2E">
      <w:pPr>
        <w:jc w:val="center"/>
      </w:pPr>
      <w:r w:rsidRPr="00AA60C4">
        <w:rPr>
          <w:position w:val="-30"/>
        </w:rPr>
        <w:object w:dxaOrig="1359" w:dyaOrig="680" w14:anchorId="0CC821A8">
          <v:shape id="_x0000_i1366" type="#_x0000_t75" style="width:68pt;height:34pt" o:ole="">
            <v:imagedata r:id="rId619" o:title=""/>
          </v:shape>
          <o:OLEObject Type="Embed" ProgID="Equation.DSMT4" ShapeID="_x0000_i1366" DrawAspect="Content" ObjectID="_1656343403" r:id="rId620"/>
        </w:object>
      </w:r>
      <w:r w:rsidR="00EF646D">
        <w:t xml:space="preserve"> </w:t>
      </w:r>
    </w:p>
    <w:p w14:paraId="773C78F9" w14:textId="66DBE099" w:rsidR="006D0F06" w:rsidRPr="00AA60C4" w:rsidRDefault="00AC1EC6" w:rsidP="00AC1EC6">
      <w:pPr>
        <w:jc w:val="left"/>
      </w:pPr>
      <w:r w:rsidRPr="00AA60C4">
        <w:t>其中</w:t>
      </w:r>
      <w:r w:rsidRPr="00AA60C4">
        <w:rPr>
          <w:position w:val="-12"/>
        </w:rPr>
        <w:object w:dxaOrig="300" w:dyaOrig="360" w14:anchorId="54BF4095">
          <v:shape id="_x0000_i1367" type="#_x0000_t75" style="width:15.6pt;height:18pt" o:ole="">
            <v:imagedata r:id="rId621" o:title=""/>
          </v:shape>
          <o:OLEObject Type="Embed" ProgID="Equation.DSMT4" ShapeID="_x0000_i1367" DrawAspect="Content" ObjectID="_1656343404" r:id="rId622"/>
        </w:object>
      </w:r>
      <w:r w:rsidRPr="00AA60C4">
        <w:t>代表</w:t>
      </w:r>
      <w:r w:rsidR="006D0F06" w:rsidRPr="00AA60C4">
        <w:t>屈服极限</w:t>
      </w:r>
      <w:r w:rsidR="00A87934" w:rsidRPr="00AA60C4">
        <w:t>。</w:t>
      </w:r>
    </w:p>
    <w:p w14:paraId="65F9E223" w14:textId="0ADF50A2" w:rsidR="006D0F06" w:rsidRPr="00AA60C4" w:rsidRDefault="00BC59C3" w:rsidP="006D0F06">
      <w:r w:rsidRPr="00AA60C4">
        <w:tab/>
      </w:r>
      <w:r w:rsidRPr="00AA60C4">
        <w:t>由于对复合材料的使用特性了解较少，故此处选用机翼</w:t>
      </w:r>
      <w:r w:rsidR="006D0F06" w:rsidRPr="00AA60C4">
        <w:t>蒙皮的材料</w:t>
      </w:r>
      <w:r w:rsidRPr="00AA60C4">
        <w:t>为航空常用的</w:t>
      </w:r>
      <w:r w:rsidR="006D0F06" w:rsidRPr="00AA60C4">
        <w:t>LY12</w:t>
      </w:r>
      <w:r w:rsidR="006D0F06" w:rsidRPr="00AA60C4">
        <w:t>铝合金，其屈服极限为</w:t>
      </w:r>
      <w:r w:rsidR="00F96D2B" w:rsidRPr="00AA60C4">
        <w:rPr>
          <w:position w:val="-12"/>
        </w:rPr>
        <w:object w:dxaOrig="1359" w:dyaOrig="360" w14:anchorId="1A770319">
          <v:shape id="_x0000_i1368" type="#_x0000_t75" style="width:68pt;height:18pt" o:ole="">
            <v:imagedata r:id="rId623" o:title=""/>
          </v:shape>
          <o:OLEObject Type="Embed" ProgID="Equation.DSMT4" ShapeID="_x0000_i1368" DrawAspect="Content" ObjectID="_1656343405" r:id="rId624"/>
        </w:object>
      </w:r>
      <w:r w:rsidR="006D0F06" w:rsidRPr="00AA60C4">
        <w:t>。</w:t>
      </w:r>
    </w:p>
    <w:p w14:paraId="26CA4C90" w14:textId="11366E8F" w:rsidR="00D459C8" w:rsidRPr="00AA60C4" w:rsidRDefault="00F96D2B" w:rsidP="00D459C8">
      <w:r w:rsidRPr="00AA60C4">
        <w:tab/>
      </w:r>
      <w:r w:rsidRPr="00AA60C4">
        <w:t>在</w:t>
      </w:r>
      <w:r w:rsidR="00D459C8" w:rsidRPr="00AA60C4">
        <w:t>机翼</w:t>
      </w:r>
      <w:r w:rsidR="006D0F06" w:rsidRPr="00AA60C4">
        <w:t>展向</w:t>
      </w:r>
      <w:r w:rsidR="00D459C8" w:rsidRPr="00AA60C4">
        <w:rPr>
          <w:position w:val="-6"/>
        </w:rPr>
        <w:object w:dxaOrig="740" w:dyaOrig="279" w14:anchorId="1478857F">
          <v:shape id="_x0000_i1369" type="#_x0000_t75" style="width:37.6pt;height:14pt" o:ole="">
            <v:imagedata r:id="rId625" o:title=""/>
          </v:shape>
          <o:OLEObject Type="Embed" ProgID="Equation.DSMT4" ShapeID="_x0000_i1369" DrawAspect="Content" ObjectID="_1656343406" r:id="rId626"/>
        </w:object>
      </w:r>
      <w:r w:rsidR="00D459C8" w:rsidRPr="00AA60C4">
        <w:t>处，</w:t>
      </w:r>
      <w:r w:rsidR="00D459C8" w:rsidRPr="00AA60C4">
        <w:rPr>
          <w:position w:val="-12"/>
          <w:szCs w:val="24"/>
        </w:rPr>
        <w:object w:dxaOrig="360" w:dyaOrig="360" w14:anchorId="718747B2">
          <v:shape id="_x0000_i1370" type="#_x0000_t75" style="width:18pt;height:18pt" o:ole="">
            <v:imagedata r:id="rId627" o:title=""/>
          </v:shape>
          <o:OLEObject Type="Embed" ProgID="Equations" ShapeID="_x0000_i1370" DrawAspect="Content" ObjectID="_1656343407" r:id="rId628"/>
        </w:object>
      </w:r>
      <w:r w:rsidR="00D459C8" w:rsidRPr="00AA60C4">
        <w:rPr>
          <w:szCs w:val="24"/>
        </w:rPr>
        <w:t>为</w:t>
      </w:r>
      <w:r w:rsidR="00D459C8" w:rsidRPr="00AA60C4">
        <w:rPr>
          <w:position w:val="-6"/>
          <w:szCs w:val="24"/>
        </w:rPr>
        <w:object w:dxaOrig="1359" w:dyaOrig="279" w14:anchorId="77BBBD58">
          <v:shape id="_x0000_i1371" type="#_x0000_t75" style="width:68pt;height:14pt" o:ole="">
            <v:imagedata r:id="rId629" o:title=""/>
          </v:shape>
          <o:OLEObject Type="Embed" ProgID="Equation.DSMT4" ShapeID="_x0000_i1371" DrawAspect="Content" ObjectID="_1656343408" r:id="rId630"/>
        </w:object>
      </w:r>
      <w:r w:rsidR="00D459C8" w:rsidRPr="00AA60C4">
        <w:rPr>
          <w:szCs w:val="24"/>
        </w:rPr>
        <w:t>，取</w:t>
      </w:r>
      <w:r w:rsidR="00001BE8" w:rsidRPr="00AA60C4">
        <w:rPr>
          <w:szCs w:val="24"/>
        </w:rPr>
        <w:t>2</w:t>
      </w:r>
      <w:r w:rsidR="00001BE8" w:rsidRPr="00AA60C4">
        <w:rPr>
          <w:szCs w:val="24"/>
        </w:rPr>
        <w:t>倍的</w:t>
      </w:r>
      <w:r w:rsidR="00D459C8" w:rsidRPr="00AA60C4">
        <w:rPr>
          <w:szCs w:val="24"/>
        </w:rPr>
        <w:t>闭室面积</w:t>
      </w:r>
      <w:r w:rsidR="00D459C8" w:rsidRPr="00AA60C4">
        <w:rPr>
          <w:position w:val="-4"/>
          <w:szCs w:val="24"/>
        </w:rPr>
        <w:object w:dxaOrig="260" w:dyaOrig="260" w14:anchorId="545A5881">
          <v:shape id="_x0000_i1372" type="#_x0000_t75" style="width:13.2pt;height:13.2pt" o:ole="">
            <v:imagedata r:id="rId631" o:title=""/>
          </v:shape>
          <o:OLEObject Type="Embed" ProgID="Equations" ShapeID="_x0000_i1372" DrawAspect="Content" ObjectID="_1656343409" r:id="rId632"/>
        </w:object>
      </w:r>
      <w:r w:rsidR="00D459C8" w:rsidRPr="00AA60C4">
        <w:rPr>
          <w:szCs w:val="24"/>
        </w:rPr>
        <w:t>为</w:t>
      </w:r>
      <w:r w:rsidR="00D459C8" w:rsidRPr="00AA60C4">
        <w:rPr>
          <w:szCs w:val="24"/>
        </w:rPr>
        <w:t>0.</w:t>
      </w:r>
      <w:r w:rsidR="00A148F6" w:rsidRPr="00AA60C4">
        <w:rPr>
          <w:szCs w:val="24"/>
        </w:rPr>
        <w:t>32</w:t>
      </w:r>
      <w:r w:rsidR="00D459C8" w:rsidRPr="00AA60C4">
        <w:rPr>
          <w:position w:val="-6"/>
          <w:szCs w:val="24"/>
        </w:rPr>
        <w:object w:dxaOrig="340" w:dyaOrig="320" w14:anchorId="29023B62">
          <v:shape id="_x0000_i1373" type="#_x0000_t75" style="width:16.8pt;height:16pt" o:ole="">
            <v:imagedata r:id="rId633" o:title=""/>
          </v:shape>
          <o:OLEObject Type="Embed" ProgID="Equations" ShapeID="_x0000_i1373" DrawAspect="Content" ObjectID="_1656343410" r:id="rId634"/>
        </w:object>
      </w:r>
      <w:r w:rsidR="007115ED" w:rsidRPr="00AA60C4">
        <w:rPr>
          <w:szCs w:val="24"/>
        </w:rPr>
        <w:t>，</w:t>
      </w:r>
      <w:r w:rsidR="000205FA" w:rsidRPr="00AA60C4">
        <w:rPr>
          <w:szCs w:val="24"/>
        </w:rPr>
        <w:t>则</w:t>
      </w:r>
      <w:r w:rsidR="007115ED" w:rsidRPr="00AA60C4">
        <w:rPr>
          <w:szCs w:val="24"/>
        </w:rPr>
        <w:t>该站位处</w:t>
      </w:r>
      <w:r w:rsidR="00D459C8" w:rsidRPr="00AA60C4">
        <w:rPr>
          <w:szCs w:val="24"/>
        </w:rPr>
        <w:t>蒙皮</w:t>
      </w:r>
      <w:r w:rsidR="00F10866" w:rsidRPr="00AA60C4">
        <w:rPr>
          <w:szCs w:val="24"/>
        </w:rPr>
        <w:t>所受</w:t>
      </w:r>
      <w:proofErr w:type="gramStart"/>
      <w:r w:rsidR="00F10866" w:rsidRPr="00AA60C4">
        <w:rPr>
          <w:szCs w:val="24"/>
        </w:rPr>
        <w:t>的</w:t>
      </w:r>
      <w:r w:rsidR="00D459C8" w:rsidRPr="00AA60C4">
        <w:rPr>
          <w:szCs w:val="24"/>
        </w:rPr>
        <w:t>剪流为</w:t>
      </w:r>
      <w:proofErr w:type="gramEnd"/>
    </w:p>
    <w:p w14:paraId="39E80A4D" w14:textId="227E82F6" w:rsidR="00D459C8" w:rsidRPr="00AA60C4" w:rsidRDefault="00A148F6" w:rsidP="000205FA">
      <w:pPr>
        <w:jc w:val="center"/>
        <w:rPr>
          <w:szCs w:val="24"/>
        </w:rPr>
      </w:pPr>
      <w:r w:rsidRPr="00AA60C4">
        <w:rPr>
          <w:position w:val="-24"/>
          <w:szCs w:val="24"/>
        </w:rPr>
        <w:object w:dxaOrig="4280" w:dyaOrig="620" w14:anchorId="55ACF55E">
          <v:shape id="_x0000_i1374" type="#_x0000_t75" alt="" style="width:213.6pt;height:31.2pt" o:ole="">
            <v:imagedata r:id="rId635" o:title=""/>
          </v:shape>
          <o:OLEObject Type="Embed" ProgID="Equation.DSMT4" ShapeID="_x0000_i1374" DrawAspect="Content" ObjectID="_1656343411" r:id="rId636"/>
        </w:object>
      </w:r>
      <w:r w:rsidR="008D0261">
        <w:rPr>
          <w:szCs w:val="24"/>
        </w:rPr>
        <w:t xml:space="preserve"> </w:t>
      </w:r>
    </w:p>
    <w:p w14:paraId="15E00B96" w14:textId="68C9AF77" w:rsidR="00D459C8" w:rsidRPr="00AA60C4" w:rsidRDefault="000205FA" w:rsidP="00D459C8">
      <w:pPr>
        <w:rPr>
          <w:szCs w:val="24"/>
        </w:rPr>
      </w:pPr>
      <w:r w:rsidRPr="00AA60C4">
        <w:rPr>
          <w:szCs w:val="24"/>
        </w:rPr>
        <w:tab/>
      </w:r>
      <w:r w:rsidRPr="00AA60C4">
        <w:rPr>
          <w:szCs w:val="24"/>
        </w:rPr>
        <w:t>故可得</w:t>
      </w:r>
      <w:proofErr w:type="gramStart"/>
      <w:r w:rsidR="00A148F6" w:rsidRPr="00AA60C4">
        <w:rPr>
          <w:szCs w:val="24"/>
        </w:rPr>
        <w:t>根肋处</w:t>
      </w:r>
      <w:r w:rsidRPr="00AA60C4">
        <w:rPr>
          <w:szCs w:val="24"/>
        </w:rPr>
        <w:t>蒙皮</w:t>
      </w:r>
      <w:proofErr w:type="gramEnd"/>
      <w:r w:rsidRPr="00AA60C4">
        <w:rPr>
          <w:szCs w:val="24"/>
        </w:rPr>
        <w:t>厚度须满足</w:t>
      </w:r>
    </w:p>
    <w:p w14:paraId="4F292447" w14:textId="7753D6ED" w:rsidR="00D459C8" w:rsidRPr="00AA60C4" w:rsidRDefault="000205FA" w:rsidP="000205FA">
      <w:pPr>
        <w:jc w:val="center"/>
        <w:rPr>
          <w:szCs w:val="24"/>
        </w:rPr>
      </w:pPr>
      <w:r w:rsidRPr="00AA60C4">
        <w:rPr>
          <w:position w:val="-30"/>
          <w:szCs w:val="24"/>
        </w:rPr>
        <w:object w:dxaOrig="4340" w:dyaOrig="680" w14:anchorId="674DFE06">
          <v:shape id="_x0000_i1375" type="#_x0000_t75" alt="" style="width:216.8pt;height:34pt" o:ole="">
            <v:imagedata r:id="rId637" o:title=""/>
          </v:shape>
          <o:OLEObject Type="Embed" ProgID="Equation.DSMT4" ShapeID="_x0000_i1375" DrawAspect="Content" ObjectID="_1656343412" r:id="rId638"/>
        </w:object>
      </w:r>
    </w:p>
    <w:p w14:paraId="507BF846" w14:textId="6B3E121D" w:rsidR="00D459C8" w:rsidRPr="00AA60C4" w:rsidRDefault="000205FA" w:rsidP="00D459C8">
      <w:pPr>
        <w:rPr>
          <w:szCs w:val="24"/>
        </w:rPr>
      </w:pPr>
      <w:r w:rsidRPr="00AA60C4">
        <w:rPr>
          <w:szCs w:val="24"/>
        </w:rPr>
        <w:tab/>
      </w:r>
      <w:r w:rsidRPr="00AA60C4">
        <w:rPr>
          <w:szCs w:val="24"/>
        </w:rPr>
        <w:t>在</w:t>
      </w:r>
      <w:r w:rsidR="00D459C8" w:rsidRPr="00AA60C4">
        <w:rPr>
          <w:szCs w:val="24"/>
        </w:rPr>
        <w:t>展向</w:t>
      </w:r>
      <w:r w:rsidR="00D459C8" w:rsidRPr="00AA60C4">
        <w:rPr>
          <w:szCs w:val="24"/>
        </w:rPr>
        <w:t>4#</w:t>
      </w:r>
      <w:r w:rsidR="007115ED" w:rsidRPr="00AA60C4">
        <w:rPr>
          <w:szCs w:val="24"/>
        </w:rPr>
        <w:t>翼肋站位</w:t>
      </w:r>
      <w:r w:rsidR="00D459C8" w:rsidRPr="00AA60C4">
        <w:rPr>
          <w:szCs w:val="24"/>
        </w:rPr>
        <w:t>处，</w:t>
      </w:r>
      <w:r w:rsidR="00D459C8" w:rsidRPr="00AA60C4">
        <w:rPr>
          <w:position w:val="-12"/>
          <w:szCs w:val="24"/>
        </w:rPr>
        <w:object w:dxaOrig="360" w:dyaOrig="360" w14:anchorId="36171515">
          <v:shape id="_x0000_i1376" type="#_x0000_t75" style="width:18pt;height:18pt" o:ole="">
            <v:imagedata r:id="rId639" o:title=""/>
          </v:shape>
          <o:OLEObject Type="Embed" ProgID="Equations" ShapeID="_x0000_i1376" DrawAspect="Content" ObjectID="_1656343413" r:id="rId640"/>
        </w:object>
      </w:r>
      <w:r w:rsidR="00D459C8" w:rsidRPr="00AA60C4">
        <w:rPr>
          <w:szCs w:val="24"/>
        </w:rPr>
        <w:t>为</w:t>
      </w:r>
      <w:r w:rsidR="007115ED" w:rsidRPr="00AA60C4">
        <w:rPr>
          <w:position w:val="-6"/>
          <w:szCs w:val="24"/>
        </w:rPr>
        <w:object w:dxaOrig="1300" w:dyaOrig="279" w14:anchorId="1ED5ACC8">
          <v:shape id="_x0000_i1377" type="#_x0000_t75" style="width:64.8pt;height:14pt" o:ole="">
            <v:imagedata r:id="rId641" o:title=""/>
          </v:shape>
          <o:OLEObject Type="Embed" ProgID="Equation.DSMT4" ShapeID="_x0000_i1377" DrawAspect="Content" ObjectID="_1656343414" r:id="rId642"/>
        </w:object>
      </w:r>
      <w:r w:rsidR="007115ED" w:rsidRPr="00AA60C4">
        <w:rPr>
          <w:szCs w:val="24"/>
        </w:rPr>
        <w:t>，</w:t>
      </w:r>
      <w:r w:rsidR="00D459C8" w:rsidRPr="00AA60C4">
        <w:rPr>
          <w:szCs w:val="24"/>
        </w:rPr>
        <w:t>取</w:t>
      </w:r>
      <w:r w:rsidR="007115ED" w:rsidRPr="00AA60C4">
        <w:rPr>
          <w:szCs w:val="24"/>
        </w:rPr>
        <w:t>2</w:t>
      </w:r>
      <w:r w:rsidR="007115ED" w:rsidRPr="00AA60C4">
        <w:rPr>
          <w:szCs w:val="24"/>
        </w:rPr>
        <w:t>倍的</w:t>
      </w:r>
      <w:r w:rsidR="00D459C8" w:rsidRPr="00AA60C4">
        <w:rPr>
          <w:szCs w:val="24"/>
        </w:rPr>
        <w:t>闭室面积</w:t>
      </w:r>
      <w:r w:rsidR="00D459C8" w:rsidRPr="00AA60C4">
        <w:rPr>
          <w:position w:val="-4"/>
          <w:szCs w:val="24"/>
        </w:rPr>
        <w:object w:dxaOrig="260" w:dyaOrig="260" w14:anchorId="795E1BD2">
          <v:shape id="_x0000_i1378" type="#_x0000_t75" style="width:13.2pt;height:13.2pt" o:ole="">
            <v:imagedata r:id="rId643" o:title=""/>
          </v:shape>
          <o:OLEObject Type="Embed" ProgID="Equations" ShapeID="_x0000_i1378" DrawAspect="Content" ObjectID="_1656343415" r:id="rId644"/>
        </w:object>
      </w:r>
      <w:r w:rsidR="00D459C8" w:rsidRPr="00AA60C4">
        <w:rPr>
          <w:szCs w:val="24"/>
        </w:rPr>
        <w:t>为</w:t>
      </w:r>
      <w:r w:rsidR="00D459C8" w:rsidRPr="00AA60C4">
        <w:rPr>
          <w:szCs w:val="24"/>
        </w:rPr>
        <w:t>0.</w:t>
      </w:r>
      <w:r w:rsidR="00A148F6" w:rsidRPr="00AA60C4">
        <w:rPr>
          <w:szCs w:val="24"/>
        </w:rPr>
        <w:t>32</w:t>
      </w:r>
      <w:r w:rsidR="00D459C8" w:rsidRPr="00AA60C4">
        <w:rPr>
          <w:position w:val="-6"/>
          <w:szCs w:val="24"/>
        </w:rPr>
        <w:object w:dxaOrig="340" w:dyaOrig="320" w14:anchorId="2A5E3A75">
          <v:shape id="_x0000_i1379" type="#_x0000_t75" style="width:16.8pt;height:16pt" o:ole="">
            <v:imagedata r:id="rId645" o:title=""/>
          </v:shape>
          <o:OLEObject Type="Embed" ProgID="Equations" ShapeID="_x0000_i1379" DrawAspect="Content" ObjectID="_1656343416" r:id="rId646"/>
        </w:object>
      </w:r>
      <w:r w:rsidR="007115ED" w:rsidRPr="00AA60C4">
        <w:rPr>
          <w:szCs w:val="24"/>
        </w:rPr>
        <w:t>，则该站位处</w:t>
      </w:r>
      <w:r w:rsidR="00D459C8" w:rsidRPr="00AA60C4">
        <w:rPr>
          <w:szCs w:val="24"/>
        </w:rPr>
        <w:t>蒙皮</w:t>
      </w:r>
      <w:r w:rsidR="00F10866" w:rsidRPr="00AA60C4">
        <w:rPr>
          <w:szCs w:val="24"/>
        </w:rPr>
        <w:t>所受</w:t>
      </w:r>
      <w:proofErr w:type="gramStart"/>
      <w:r w:rsidR="00F10866" w:rsidRPr="00AA60C4">
        <w:rPr>
          <w:szCs w:val="24"/>
        </w:rPr>
        <w:t>的</w:t>
      </w:r>
      <w:r w:rsidR="00D459C8" w:rsidRPr="00AA60C4">
        <w:rPr>
          <w:szCs w:val="24"/>
        </w:rPr>
        <w:t>剪流为</w:t>
      </w:r>
      <w:proofErr w:type="gramEnd"/>
    </w:p>
    <w:p w14:paraId="3EF08500" w14:textId="7397B087" w:rsidR="00D459C8" w:rsidRPr="00AA60C4" w:rsidRDefault="00A148F6" w:rsidP="00A148F6">
      <w:pPr>
        <w:jc w:val="center"/>
        <w:rPr>
          <w:szCs w:val="24"/>
        </w:rPr>
      </w:pPr>
      <w:r w:rsidRPr="00AA60C4">
        <w:rPr>
          <w:position w:val="-24"/>
          <w:szCs w:val="24"/>
        </w:rPr>
        <w:object w:dxaOrig="3860" w:dyaOrig="620" w14:anchorId="7BF55505">
          <v:shape id="_x0000_i1380" type="#_x0000_t75" alt="" style="width:194pt;height:31.2pt" o:ole="">
            <v:imagedata r:id="rId647" o:title=""/>
          </v:shape>
          <o:OLEObject Type="Embed" ProgID="Equation.DSMT4" ShapeID="_x0000_i1380" DrawAspect="Content" ObjectID="_1656343417" r:id="rId648"/>
        </w:object>
      </w:r>
    </w:p>
    <w:p w14:paraId="4AC7E575" w14:textId="0E3EA832" w:rsidR="00A148F6" w:rsidRPr="00AA60C4" w:rsidRDefault="00A148F6" w:rsidP="00A148F6">
      <w:pPr>
        <w:rPr>
          <w:szCs w:val="24"/>
        </w:rPr>
      </w:pPr>
      <w:r w:rsidRPr="00AA60C4">
        <w:rPr>
          <w:szCs w:val="24"/>
        </w:rPr>
        <w:tab/>
      </w:r>
      <w:r w:rsidRPr="00AA60C4">
        <w:rPr>
          <w:szCs w:val="24"/>
        </w:rPr>
        <w:t>故可得展向</w:t>
      </w:r>
      <w:r w:rsidRPr="00AA60C4">
        <w:rPr>
          <w:szCs w:val="24"/>
        </w:rPr>
        <w:t>4#</w:t>
      </w:r>
      <w:r w:rsidRPr="00AA60C4">
        <w:rPr>
          <w:szCs w:val="24"/>
        </w:rPr>
        <w:t>翼肋站位处蒙皮厚度须满足</w:t>
      </w:r>
    </w:p>
    <w:p w14:paraId="0C00CF58" w14:textId="78D7DF25" w:rsidR="00D459C8" w:rsidRPr="00AA60C4" w:rsidRDefault="008169CB" w:rsidP="008169CB">
      <w:pPr>
        <w:jc w:val="center"/>
        <w:rPr>
          <w:szCs w:val="24"/>
        </w:rPr>
      </w:pPr>
      <w:r w:rsidRPr="00AA60C4">
        <w:rPr>
          <w:position w:val="-30"/>
          <w:szCs w:val="24"/>
        </w:rPr>
        <w:object w:dxaOrig="4360" w:dyaOrig="680" w14:anchorId="0DCB9BB4">
          <v:shape id="_x0000_i1381" type="#_x0000_t75" alt="" style="width:218.4pt;height:34pt" o:ole="">
            <v:imagedata r:id="rId649" o:title=""/>
          </v:shape>
          <o:OLEObject Type="Embed" ProgID="Equation.DSMT4" ShapeID="_x0000_i1381" DrawAspect="Content" ObjectID="_1656343418" r:id="rId650"/>
        </w:object>
      </w:r>
    </w:p>
    <w:p w14:paraId="587CE5FE" w14:textId="419279DE" w:rsidR="003617A3" w:rsidRPr="00AA60C4" w:rsidRDefault="00210BE5" w:rsidP="003617A3">
      <w:pPr>
        <w:rPr>
          <w:szCs w:val="24"/>
        </w:rPr>
      </w:pPr>
      <w:r w:rsidRPr="00AA60C4">
        <w:rPr>
          <w:szCs w:val="24"/>
        </w:rPr>
        <w:tab/>
      </w:r>
      <w:r w:rsidRPr="00AA60C4">
        <w:rPr>
          <w:szCs w:val="24"/>
        </w:rPr>
        <w:t>在实际蒙皮制造时，可考虑采用加以变厚度的精细尺寸控制技术，以提升</w:t>
      </w:r>
      <w:r w:rsidR="00F10866" w:rsidRPr="00AA60C4">
        <w:rPr>
          <w:szCs w:val="24"/>
        </w:rPr>
        <w:t>整体机翼</w:t>
      </w:r>
      <w:r w:rsidR="00153427" w:rsidRPr="00AA60C4">
        <w:rPr>
          <w:szCs w:val="24"/>
        </w:rPr>
        <w:t>结构强度与</w:t>
      </w:r>
      <w:r w:rsidR="00D2183F" w:rsidRPr="00AA60C4">
        <w:rPr>
          <w:szCs w:val="24"/>
        </w:rPr>
        <w:t>连续性。</w:t>
      </w:r>
    </w:p>
    <w:p w14:paraId="4A9038C9" w14:textId="77777777" w:rsidR="003617A3" w:rsidRPr="00AA60C4" w:rsidRDefault="003617A3" w:rsidP="003617A3">
      <w:pPr>
        <w:rPr>
          <w:b/>
          <w:bCs/>
          <w:szCs w:val="24"/>
        </w:rPr>
      </w:pPr>
      <w:r w:rsidRPr="00AA60C4">
        <w:rPr>
          <w:b/>
          <w:bCs/>
          <w:szCs w:val="24"/>
        </w:rPr>
        <w:t xml:space="preserve">3) </w:t>
      </w:r>
      <w:r w:rsidRPr="00AA60C4">
        <w:rPr>
          <w:b/>
          <w:bCs/>
          <w:szCs w:val="24"/>
        </w:rPr>
        <w:t>翼肋主要尺寸设计</w:t>
      </w:r>
    </w:p>
    <w:p w14:paraId="4C1034CD" w14:textId="33E37246" w:rsidR="008F1182" w:rsidRPr="00AA60C4" w:rsidRDefault="007F3D3D" w:rsidP="003A36D8">
      <w:r w:rsidRPr="00AA60C4">
        <w:tab/>
      </w:r>
      <w:r w:rsidRPr="00AA60C4">
        <w:t>本部分首先对</w:t>
      </w:r>
      <w:r w:rsidR="007E68C4" w:rsidRPr="00AA60C4">
        <w:t>机翼</w:t>
      </w:r>
      <w:r w:rsidRPr="00AA60C4">
        <w:t>根</w:t>
      </w:r>
      <w:proofErr w:type="gramStart"/>
      <w:r w:rsidRPr="00AA60C4">
        <w:t>肋</w:t>
      </w:r>
      <w:proofErr w:type="gramEnd"/>
      <w:r w:rsidRPr="00AA60C4">
        <w:t>以及外段无大开口连续区域处的普通翼肋</w:t>
      </w:r>
      <w:r w:rsidR="007E68C4" w:rsidRPr="00AA60C4">
        <w:t>进行设计，</w:t>
      </w:r>
      <w:r w:rsidR="008F0AE0" w:rsidRPr="00AA60C4">
        <w:t>此时考虑可简化机翼模型为无大开口情况，</w:t>
      </w:r>
      <w:proofErr w:type="gramStart"/>
      <w:r w:rsidR="008F0AE0" w:rsidRPr="00AA60C4">
        <w:t>加强肋的详细设计</w:t>
      </w:r>
      <w:proofErr w:type="gramEnd"/>
      <w:r w:rsidR="008F0AE0" w:rsidRPr="00AA60C4">
        <w:t>将在</w:t>
      </w:r>
      <w:r w:rsidR="00363DD7" w:rsidRPr="00AA60C4">
        <w:t>后面的大开口重要结构区域中进行说明。</w:t>
      </w:r>
    </w:p>
    <w:p w14:paraId="2C658DB9" w14:textId="77777777" w:rsidR="00FD5769" w:rsidRPr="00AA60C4" w:rsidRDefault="00742127" w:rsidP="00742127">
      <w:r w:rsidRPr="00AA60C4">
        <w:tab/>
      </w:r>
      <w:r w:rsidRPr="00AA60C4">
        <w:t>机翼翼肋是重要的横向元件，可分为普通肋和加强肋，其构造形式可分为腹板式、构架式、围框式和整体肋等几种。</w:t>
      </w:r>
    </w:p>
    <w:p w14:paraId="391141C2" w14:textId="58266E17" w:rsidR="00742127" w:rsidRPr="00AA60C4" w:rsidRDefault="00FD5769" w:rsidP="00742127">
      <w:r w:rsidRPr="00AA60C4">
        <w:lastRenderedPageBreak/>
        <w:tab/>
      </w:r>
      <w:r w:rsidR="00742127" w:rsidRPr="00AA60C4">
        <w:t>普通翼肋的直接功用是形成机翼剖面所需的形状；与长</w:t>
      </w:r>
      <w:proofErr w:type="gramStart"/>
      <w:r w:rsidR="00742127" w:rsidRPr="00AA60C4">
        <w:t>桁</w:t>
      </w:r>
      <w:proofErr w:type="gramEnd"/>
      <w:r w:rsidR="00742127" w:rsidRPr="00AA60C4">
        <w:t>、蒙皮相连，并以自身平面内的刚度给长</w:t>
      </w:r>
      <w:proofErr w:type="gramStart"/>
      <w:r w:rsidR="00742127" w:rsidRPr="00AA60C4">
        <w:t>桁</w:t>
      </w:r>
      <w:proofErr w:type="gramEnd"/>
      <w:r w:rsidR="00742127" w:rsidRPr="00AA60C4">
        <w:t>、蒙皮提供垂直方向的支持；将蒙皮和长</w:t>
      </w:r>
      <w:proofErr w:type="gramStart"/>
      <w:r w:rsidR="00742127" w:rsidRPr="00AA60C4">
        <w:t>桁</w:t>
      </w:r>
      <w:proofErr w:type="gramEnd"/>
      <w:r w:rsidR="00742127" w:rsidRPr="00AA60C4">
        <w:t>传给它的气动力</w:t>
      </w:r>
      <w:proofErr w:type="gramStart"/>
      <w:r w:rsidR="00742127" w:rsidRPr="00AA60C4">
        <w:t>传递给翼梁腹</w:t>
      </w:r>
      <w:proofErr w:type="gramEnd"/>
      <w:r w:rsidR="00742127" w:rsidRPr="00AA60C4">
        <w:t>板，并将空气动力形成的扭矩，通过铆钉</w:t>
      </w:r>
      <w:proofErr w:type="gramStart"/>
      <w:r w:rsidR="00742127" w:rsidRPr="00AA60C4">
        <w:t>以剪流的</w:t>
      </w:r>
      <w:proofErr w:type="gramEnd"/>
      <w:r w:rsidR="00742127" w:rsidRPr="00AA60C4">
        <w:t>形式传递给蒙皮。为减轻重量，多在腹板上开许多减轻孔。孔边带</w:t>
      </w:r>
      <w:proofErr w:type="gramStart"/>
      <w:r w:rsidR="00742127" w:rsidRPr="00AA60C4">
        <w:t>有弯边</w:t>
      </w:r>
      <w:proofErr w:type="gramEnd"/>
      <w:r w:rsidR="00742127" w:rsidRPr="00AA60C4">
        <w:t>；腹板上常压有一些凹槽，其作用类似于弱支柱，这些均可起到增加腹板稳定性和侧向刚度的作用。加强</w:t>
      </w:r>
      <w:proofErr w:type="gramStart"/>
      <w:r w:rsidR="00742127" w:rsidRPr="00AA60C4">
        <w:t>肋</w:t>
      </w:r>
      <w:proofErr w:type="gramEnd"/>
      <w:r w:rsidR="00742127" w:rsidRPr="00AA60C4">
        <w:t>一般</w:t>
      </w:r>
      <w:proofErr w:type="gramStart"/>
      <w:r w:rsidR="00742127" w:rsidRPr="00AA60C4">
        <w:t>由缘条</w:t>
      </w:r>
      <w:proofErr w:type="gramEnd"/>
      <w:r w:rsidR="00742127" w:rsidRPr="00AA60C4">
        <w:t>、腹板组成。有些</w:t>
      </w:r>
      <w:proofErr w:type="gramStart"/>
      <w:r w:rsidR="00742127" w:rsidRPr="00AA60C4">
        <w:t>加强肋的内力</w:t>
      </w:r>
      <w:proofErr w:type="gramEnd"/>
      <w:r w:rsidR="00742127" w:rsidRPr="00AA60C4">
        <w:t>主要是剪力，而弯矩很小，</w:t>
      </w:r>
      <w:proofErr w:type="gramStart"/>
      <w:r w:rsidR="00742127" w:rsidRPr="00AA60C4">
        <w:t>此时肋应设计</w:t>
      </w:r>
      <w:proofErr w:type="gramEnd"/>
      <w:r w:rsidR="00742127" w:rsidRPr="00AA60C4">
        <w:t>成有强腹板，并在腹板上布置较多支柱以提高腹板的剪切稳定性。有些</w:t>
      </w:r>
      <w:proofErr w:type="gramStart"/>
      <w:r w:rsidR="00742127" w:rsidRPr="00AA60C4">
        <w:t>加强肋其内力</w:t>
      </w:r>
      <w:proofErr w:type="gramEnd"/>
      <w:r w:rsidR="00742127" w:rsidRPr="00AA60C4">
        <w:t>又有弯矩、又有剪力（</w:t>
      </w:r>
      <w:proofErr w:type="gramStart"/>
      <w:r w:rsidR="00742127" w:rsidRPr="00AA60C4">
        <w:t>如肋受集中载荷</w:t>
      </w:r>
      <w:proofErr w:type="gramEnd"/>
      <w:r w:rsidR="00742127" w:rsidRPr="00AA60C4">
        <w:t>时），则除有较强的腹板外，还必须布置较强的缘条。</w:t>
      </w:r>
      <w:r w:rsidR="0080663A" w:rsidRPr="00AA60C4">
        <w:t>在这里，团队</w:t>
      </w:r>
      <w:r w:rsidR="00742127" w:rsidRPr="00AA60C4">
        <w:t>把翼肋剖面看作工字梁。</w:t>
      </w:r>
    </w:p>
    <w:p w14:paraId="2A2600A9" w14:textId="77777777" w:rsidR="0022432C" w:rsidRDefault="00742127" w:rsidP="0022432C">
      <w:r w:rsidRPr="00AA60C4">
        <w:t xml:space="preserve">  </w:t>
      </w:r>
      <w:r w:rsidRPr="00AA60C4">
        <w:t>本</w:t>
      </w:r>
      <w:r w:rsidR="00D36715" w:rsidRPr="00AA60C4">
        <w:t>方案</w:t>
      </w:r>
      <w:r w:rsidRPr="00AA60C4">
        <w:t>选择的</w:t>
      </w:r>
      <w:r w:rsidR="00D36715" w:rsidRPr="00AA60C4">
        <w:t>机翼</w:t>
      </w:r>
      <w:r w:rsidRPr="00AA60C4">
        <w:t>翼肋形式为腹板式翼肋，</w:t>
      </w:r>
      <w:r w:rsidR="00D36715" w:rsidRPr="00AA60C4">
        <w:t>其典型构造如图</w:t>
      </w:r>
      <w:r w:rsidR="00D36715" w:rsidRPr="00AA60C4">
        <w:t>4.11</w:t>
      </w:r>
      <w:r w:rsidR="00D36715" w:rsidRPr="00AA60C4">
        <w:t>所示。</w:t>
      </w:r>
    </w:p>
    <w:p w14:paraId="3AD3D1E5" w14:textId="284935ED" w:rsidR="00742127" w:rsidRPr="00AA60C4" w:rsidRDefault="001B4C60" w:rsidP="0022432C">
      <w:pPr>
        <w:jc w:val="center"/>
      </w:pPr>
      <w:r>
        <w:pict w14:anchorId="0B545D5E">
          <v:shape id="图片 20" o:spid="_x0000_i1382" type="#_x0000_t75" style="width:313.6pt;height:99.6pt;mso-wrap-style:square;mso-position-horizontal-relative:page;mso-position-vertical-relative:page">
            <v:fill o:detectmouseclick="t"/>
            <v:imagedata r:id="rId651" o:title=""/>
          </v:shape>
        </w:pict>
      </w:r>
    </w:p>
    <w:p w14:paraId="5826A323" w14:textId="1C502B74" w:rsidR="00D36715" w:rsidRPr="00AA60C4" w:rsidRDefault="00D36715" w:rsidP="00D36715">
      <w:pPr>
        <w:jc w:val="center"/>
        <w:rPr>
          <w:sz w:val="21"/>
          <w:szCs w:val="21"/>
        </w:rPr>
      </w:pPr>
      <w:r w:rsidRPr="00AA60C4">
        <w:rPr>
          <w:sz w:val="21"/>
          <w:szCs w:val="18"/>
        </w:rPr>
        <w:t>图</w:t>
      </w:r>
      <w:r w:rsidRPr="00AA60C4">
        <w:rPr>
          <w:sz w:val="21"/>
          <w:szCs w:val="18"/>
        </w:rPr>
        <w:t xml:space="preserve">4.11  </w:t>
      </w:r>
      <w:r w:rsidRPr="00AA60C4">
        <w:rPr>
          <w:sz w:val="21"/>
          <w:szCs w:val="18"/>
        </w:rPr>
        <w:t>机翼腹板式翼肋典型构造示意图</w:t>
      </w:r>
    </w:p>
    <w:p w14:paraId="615D34EE" w14:textId="489E3997" w:rsidR="00742127" w:rsidRPr="00AA60C4" w:rsidRDefault="00D36715" w:rsidP="00742127">
      <w:r w:rsidRPr="00AA60C4">
        <w:tab/>
      </w:r>
      <w:r w:rsidRPr="00AA60C4">
        <w:t>上图中，元件</w:t>
      </w:r>
      <w:r w:rsidR="00742127" w:rsidRPr="00AA60C4">
        <w:t>1</w:t>
      </w:r>
      <w:r w:rsidRPr="00AA60C4">
        <w:t>为</w:t>
      </w:r>
      <w:r w:rsidR="00742127" w:rsidRPr="00AA60C4">
        <w:t>腹板</w:t>
      </w:r>
      <w:r w:rsidRPr="00AA60C4">
        <w:t>，</w:t>
      </w:r>
      <w:r w:rsidR="00742127" w:rsidRPr="00AA60C4">
        <w:t>2</w:t>
      </w:r>
      <w:r w:rsidRPr="00AA60C4">
        <w:t>为</w:t>
      </w:r>
      <w:r w:rsidR="00742127" w:rsidRPr="00AA60C4">
        <w:t>周缘弯边</w:t>
      </w:r>
      <w:r w:rsidRPr="00AA60C4">
        <w:t>，</w:t>
      </w:r>
      <w:r w:rsidR="00742127" w:rsidRPr="00AA60C4">
        <w:t>3</w:t>
      </w:r>
      <w:r w:rsidRPr="00AA60C4">
        <w:t>为</w:t>
      </w:r>
      <w:r w:rsidR="00742127" w:rsidRPr="00AA60C4">
        <w:t>与腹板连接的弯边</w:t>
      </w:r>
      <w:r w:rsidRPr="00AA60C4">
        <w:t>，</w:t>
      </w:r>
      <w:r w:rsidR="00742127" w:rsidRPr="00AA60C4">
        <w:t>4</w:t>
      </w:r>
      <w:r w:rsidRPr="00AA60C4">
        <w:t>为</w:t>
      </w:r>
      <w:r w:rsidR="00742127" w:rsidRPr="00AA60C4">
        <w:t>减轻孔</w:t>
      </w:r>
      <w:r w:rsidRPr="00AA60C4">
        <w:t>；可分为</w:t>
      </w:r>
      <w:r w:rsidR="00742127" w:rsidRPr="00AA60C4">
        <w:t>前段</w:t>
      </w:r>
      <w:r w:rsidRPr="00AA60C4">
        <w:t>A</w:t>
      </w:r>
      <w:r w:rsidRPr="00AA60C4">
        <w:t>，</w:t>
      </w:r>
      <w:r w:rsidR="00742127" w:rsidRPr="00AA60C4">
        <w:t>中段</w:t>
      </w:r>
      <w:r w:rsidRPr="00AA60C4">
        <w:t>B</w:t>
      </w:r>
      <w:r w:rsidRPr="00AA60C4">
        <w:t>以及</w:t>
      </w:r>
      <w:r w:rsidR="00742127" w:rsidRPr="00AA60C4">
        <w:t>后段</w:t>
      </w:r>
      <w:r w:rsidRPr="00AA60C4">
        <w:t>C</w:t>
      </w:r>
      <w:r w:rsidR="00742127" w:rsidRPr="00AA60C4">
        <w:t>；</w:t>
      </w:r>
      <w:r w:rsidR="00443D50" w:rsidRPr="00AA60C4">
        <w:t>区域</w:t>
      </w:r>
      <w:r w:rsidR="00443D50" w:rsidRPr="00AA60C4">
        <w:rPr>
          <w:i/>
          <w:iCs/>
        </w:rPr>
        <w:t>a</w:t>
      </w:r>
      <w:r w:rsidR="00443D50" w:rsidRPr="00AA60C4">
        <w:t>代表</w:t>
      </w:r>
      <w:r w:rsidR="00742127" w:rsidRPr="00AA60C4">
        <w:t>上部分</w:t>
      </w:r>
      <w:r w:rsidR="00E549AD" w:rsidRPr="00AA60C4">
        <w:t>，</w:t>
      </w:r>
      <w:r w:rsidR="00742127" w:rsidRPr="00AA60C4">
        <w:rPr>
          <w:i/>
          <w:iCs/>
        </w:rPr>
        <w:t>b</w:t>
      </w:r>
      <w:r w:rsidR="00E549AD" w:rsidRPr="00AA60C4">
        <w:t>代表</w:t>
      </w:r>
      <w:r w:rsidR="00742127" w:rsidRPr="00AA60C4">
        <w:t>下部分</w:t>
      </w:r>
      <w:r w:rsidR="00C362A7" w:rsidRPr="00AA60C4">
        <w:t>。</w:t>
      </w:r>
    </w:p>
    <w:p w14:paraId="2C819017" w14:textId="4C95EB74" w:rsidR="00742127" w:rsidRPr="00AA60C4" w:rsidRDefault="003706C9" w:rsidP="00742127">
      <w:r w:rsidRPr="00AA60C4">
        <w:tab/>
      </w:r>
      <w:r w:rsidRPr="00AA60C4">
        <w:t>翼肋的外形主要以翼型为边界，下面对</w:t>
      </w:r>
      <w:r w:rsidR="00F9488F" w:rsidRPr="00AA60C4">
        <w:t>普通</w:t>
      </w:r>
      <w:r w:rsidR="00742127" w:rsidRPr="00AA60C4">
        <w:t>翼肋腹板厚度</w:t>
      </w:r>
      <w:r w:rsidRPr="00AA60C4">
        <w:t>进行</w:t>
      </w:r>
      <w:r w:rsidR="00F9488F" w:rsidRPr="00AA60C4">
        <w:t>详细</w:t>
      </w:r>
      <w:r w:rsidR="00742127" w:rsidRPr="00AA60C4">
        <w:t>设计</w:t>
      </w:r>
      <w:r w:rsidRPr="00AA60C4">
        <w:t>。</w:t>
      </w:r>
    </w:p>
    <w:p w14:paraId="01819DC6" w14:textId="34359CBD" w:rsidR="00742127" w:rsidRPr="00AA60C4" w:rsidRDefault="00F9488F" w:rsidP="00742127">
      <w:r w:rsidRPr="00AA60C4">
        <w:tab/>
      </w:r>
      <w:r w:rsidR="00742127" w:rsidRPr="00AA60C4">
        <w:t>如上图</w:t>
      </w:r>
      <w:r w:rsidR="000779BF" w:rsidRPr="00AA60C4">
        <w:t>4.1</w:t>
      </w:r>
      <w:r w:rsidR="00742127" w:rsidRPr="00AA60C4">
        <w:t>所示</w:t>
      </w:r>
      <w:r w:rsidR="00742127" w:rsidRPr="00AA60C4">
        <w:t>0#</w:t>
      </w:r>
      <w:r w:rsidR="006049DD" w:rsidRPr="00AA60C4">
        <w:t xml:space="preserve"> </w:t>
      </w:r>
      <w:r w:rsidR="00742127" w:rsidRPr="00AA60C4">
        <w:t>~</w:t>
      </w:r>
      <w:r w:rsidR="006049DD" w:rsidRPr="00AA60C4">
        <w:t xml:space="preserve"> </w:t>
      </w:r>
      <w:r w:rsidR="00742127" w:rsidRPr="00AA60C4">
        <w:t>9#</w:t>
      </w:r>
      <w:r w:rsidR="00742127" w:rsidRPr="00AA60C4">
        <w:t>为机翼翼肋布置位置结构图，其中</w:t>
      </w:r>
      <w:r w:rsidR="00742127" w:rsidRPr="00AA60C4">
        <w:t>0#</w:t>
      </w:r>
      <w:r w:rsidR="007F7777" w:rsidRPr="00AA60C4">
        <w:t>为根肋</w:t>
      </w:r>
      <w:r w:rsidR="00742127" w:rsidRPr="00AA60C4">
        <w:t>，</w:t>
      </w:r>
      <w:r w:rsidR="00742127" w:rsidRPr="00AA60C4">
        <w:t>1#</w:t>
      </w:r>
      <w:r w:rsidR="00742127" w:rsidRPr="00AA60C4">
        <w:t>，</w:t>
      </w:r>
      <w:r w:rsidR="00742127" w:rsidRPr="00AA60C4">
        <w:t>2#</w:t>
      </w:r>
      <w:r w:rsidR="00742127" w:rsidRPr="00AA60C4">
        <w:t>为加强</w:t>
      </w:r>
      <w:r w:rsidR="007F7777" w:rsidRPr="00AA60C4">
        <w:t>翼肋</w:t>
      </w:r>
      <w:r w:rsidR="00742127" w:rsidRPr="00AA60C4">
        <w:t>。</w:t>
      </w:r>
      <w:proofErr w:type="gramStart"/>
      <w:r w:rsidR="00742127" w:rsidRPr="00AA60C4">
        <w:t>肋</w:t>
      </w:r>
      <w:proofErr w:type="gramEnd"/>
      <w:r w:rsidR="00742127" w:rsidRPr="00AA60C4">
        <w:t>腹板</w:t>
      </w:r>
      <w:r w:rsidR="007F7777" w:rsidRPr="00AA60C4">
        <w:t>的</w:t>
      </w:r>
      <w:r w:rsidR="00742127" w:rsidRPr="00AA60C4">
        <w:t>厚度</w:t>
      </w:r>
      <w:r w:rsidR="007F7777" w:rsidRPr="00AA60C4">
        <w:t>可</w:t>
      </w:r>
      <w:r w:rsidR="00742127" w:rsidRPr="00AA60C4">
        <w:t>由</w:t>
      </w:r>
      <w:r w:rsidR="007F7777" w:rsidRPr="00AA60C4">
        <w:t>剖面</w:t>
      </w:r>
      <w:r w:rsidR="00742127" w:rsidRPr="00AA60C4">
        <w:t>剪力图</w:t>
      </w:r>
      <w:r w:rsidR="007F7777" w:rsidRPr="00AA60C4">
        <w:t>上的最大值</w:t>
      </w:r>
      <w:r w:rsidR="00742127" w:rsidRPr="00AA60C4">
        <w:t>进行确定。腹板材料选用</w:t>
      </w:r>
      <w:r w:rsidR="00742127" w:rsidRPr="00AA60C4">
        <w:t>LY12</w:t>
      </w:r>
      <w:r w:rsidR="00742127" w:rsidRPr="00AA60C4">
        <w:t>铝合金，</w:t>
      </w:r>
      <w:r w:rsidR="00742127" w:rsidRPr="00AA60C4">
        <w:rPr>
          <w:i/>
          <w:iCs/>
        </w:rPr>
        <w:t>E</w:t>
      </w:r>
      <w:r w:rsidR="00B87966" w:rsidRPr="00AA60C4">
        <w:t xml:space="preserve"> </w:t>
      </w:r>
      <w:r w:rsidR="00742127" w:rsidRPr="00AA60C4">
        <w:t>=</w:t>
      </w:r>
      <w:r w:rsidR="00B87966" w:rsidRPr="00AA60C4">
        <w:t xml:space="preserve"> </w:t>
      </w:r>
      <w:r w:rsidR="00742127" w:rsidRPr="00AA60C4">
        <w:t>70GPa</w:t>
      </w:r>
      <w:r w:rsidR="00742127" w:rsidRPr="00AA60C4">
        <w:t>。</w:t>
      </w:r>
    </w:p>
    <w:p w14:paraId="07CAC83E" w14:textId="72834494" w:rsidR="00A875F3" w:rsidRPr="00AA60C4" w:rsidRDefault="00A875F3" w:rsidP="00742127">
      <w:pPr>
        <w:rPr>
          <w:rFonts w:eastAsia="DengXian"/>
        </w:rPr>
      </w:pPr>
      <w:r w:rsidRPr="00AA60C4">
        <w:tab/>
      </w:r>
      <w:r w:rsidR="00907A9E" w:rsidRPr="00AA60C4">
        <w:t>翼肋可按照四边受简支的抗剪切板进行设计</w:t>
      </w:r>
      <w:r w:rsidR="00CA6F16" w:rsidRPr="00AA60C4">
        <w:t>，须满足</w:t>
      </w:r>
    </w:p>
    <w:p w14:paraId="76F77F1C" w14:textId="5A05E5AD" w:rsidR="00CA6F16" w:rsidRPr="00AA60C4" w:rsidRDefault="00742127" w:rsidP="00CA6F16">
      <w:pPr>
        <w:jc w:val="center"/>
      </w:pPr>
      <w:r w:rsidRPr="00AA60C4">
        <w:rPr>
          <w:position w:val="-26"/>
        </w:rPr>
        <w:object w:dxaOrig="1300" w:dyaOrig="719" w14:anchorId="7CBEAB43">
          <v:shape id="对象 62" o:spid="_x0000_i1383" type="#_x0000_t75" style="width:64.8pt;height:36pt;mso-wrap-style:square;mso-position-horizontal-relative:page;mso-position-vertical-relative:page" o:ole="">
            <v:imagedata r:id="rId652" o:title=""/>
          </v:shape>
          <o:OLEObject Type="Embed" ProgID="Equations" ShapeID="对象 62" DrawAspect="Content" ObjectID="_1656343419" r:id="rId653"/>
        </w:object>
      </w:r>
      <w:r w:rsidR="00DA332F">
        <w:t xml:space="preserve"> </w:t>
      </w:r>
    </w:p>
    <w:p w14:paraId="648E591E" w14:textId="3F4A1890" w:rsidR="00742127" w:rsidRPr="00AA60C4" w:rsidRDefault="00742127" w:rsidP="00CA6F16">
      <w:pPr>
        <w:jc w:val="center"/>
        <w:rPr>
          <w:position w:val="-28"/>
        </w:rPr>
      </w:pPr>
      <w:r w:rsidRPr="00AA60C4">
        <w:rPr>
          <w:position w:val="-28"/>
        </w:rPr>
        <w:object w:dxaOrig="1719" w:dyaOrig="659" w14:anchorId="39BD22A6">
          <v:shape id="对象 63" o:spid="_x0000_i1384" type="#_x0000_t75" style="width:86pt;height:33.6pt;mso-wrap-style:square;mso-position-horizontal-relative:page;mso-position-vertical-relative:page" o:ole="">
            <v:imagedata r:id="rId654" o:title=""/>
          </v:shape>
          <o:OLEObject Type="Embed" ProgID="Equations" ShapeID="对象 63" DrawAspect="Content" ObjectID="_1656343420" r:id="rId655"/>
        </w:object>
      </w:r>
      <w:r w:rsidR="00DA332F">
        <w:t xml:space="preserve"> </w:t>
      </w:r>
    </w:p>
    <w:p w14:paraId="5E5DC6E5" w14:textId="61D8896E" w:rsidR="00CA6F16" w:rsidRPr="00AA60C4" w:rsidRDefault="00CA6F16" w:rsidP="00CA6F16">
      <w:r w:rsidRPr="00AA60C4">
        <w:t>其中，</w:t>
      </w:r>
      <w:r w:rsidRPr="00AA60C4">
        <w:rPr>
          <w:i/>
          <w:iCs/>
        </w:rPr>
        <w:t>a</w:t>
      </w:r>
      <w:r w:rsidRPr="00AA60C4">
        <w:t>代表立柱间距，</w:t>
      </w:r>
      <w:r w:rsidRPr="00AA60C4">
        <w:rPr>
          <w:i/>
          <w:iCs/>
        </w:rPr>
        <w:t>b</w:t>
      </w:r>
      <w:r w:rsidRPr="00AA60C4">
        <w:t>代表腹板高度，</w:t>
      </w:r>
      <w:r w:rsidRPr="00AA60C4">
        <w:rPr>
          <w:i/>
          <w:iCs/>
        </w:rPr>
        <w:t>K</w:t>
      </w:r>
      <w:r w:rsidRPr="00AA60C4">
        <w:t>为四边受剪板的支持系数，满足与</w:t>
      </w:r>
      <w:r w:rsidRPr="00AA60C4">
        <w:rPr>
          <w:position w:val="-14"/>
        </w:rPr>
        <w:object w:dxaOrig="740" w:dyaOrig="440" w14:anchorId="73CE871F">
          <v:shape id="_x0000_i1385" type="#_x0000_t75" style="width:37.6pt;height:22pt" o:ole="">
            <v:imagedata r:id="rId656" o:title=""/>
          </v:shape>
          <o:OLEObject Type="Embed" ProgID="Equation.DSMT4" ShapeID="_x0000_i1385" DrawAspect="Content" ObjectID="_1656343421" r:id="rId657"/>
        </w:object>
      </w:r>
      <w:r w:rsidRPr="00AA60C4">
        <w:t>成反比。</w:t>
      </w:r>
    </w:p>
    <w:p w14:paraId="5D69D84C" w14:textId="2AF8F55D" w:rsidR="00CA6F16" w:rsidRPr="00AA60C4" w:rsidRDefault="00CA6F16" w:rsidP="004E15A7">
      <w:r w:rsidRPr="00AA60C4">
        <w:lastRenderedPageBreak/>
        <w:tab/>
      </w:r>
      <w:r w:rsidR="00D36E68" w:rsidRPr="00AA60C4">
        <w:t>下面分别对根肋腹板以及</w:t>
      </w:r>
      <w:r w:rsidR="00CF5B54" w:rsidRPr="00AA60C4">
        <w:t>3# ~ 9#</w:t>
      </w:r>
      <w:r w:rsidR="004E15A7" w:rsidRPr="00AA60C4">
        <w:t>普通翼肋（可近似尺寸相同）腹板进行设计。</w:t>
      </w:r>
    </w:p>
    <w:p w14:paraId="43FDC9D6" w14:textId="46AB17C0" w:rsidR="00742127" w:rsidRPr="00AA60C4" w:rsidRDefault="004E15A7" w:rsidP="00742127">
      <w:pPr>
        <w:rPr>
          <w:b/>
          <w:bCs/>
        </w:rPr>
      </w:pPr>
      <w:r w:rsidRPr="00AA60C4">
        <w:rPr>
          <w:b/>
          <w:bCs/>
        </w:rPr>
        <w:t xml:space="preserve">a) </w:t>
      </w:r>
      <w:r w:rsidR="00742127" w:rsidRPr="00AA60C4">
        <w:rPr>
          <w:b/>
          <w:bCs/>
        </w:rPr>
        <w:t>根肋腹板</w:t>
      </w:r>
      <w:r w:rsidRPr="00AA60C4">
        <w:rPr>
          <w:b/>
          <w:bCs/>
        </w:rPr>
        <w:t>设计</w:t>
      </w:r>
    </w:p>
    <w:p w14:paraId="1CFFFFFA" w14:textId="430F5B46" w:rsidR="004E15A7" w:rsidRPr="00AA60C4" w:rsidRDefault="004E15A7" w:rsidP="00742127">
      <w:r w:rsidRPr="00AA60C4">
        <w:tab/>
      </w:r>
      <w:r w:rsidR="00C8196E" w:rsidRPr="00AA60C4">
        <w:t>对于根肋腹板，代入</w:t>
      </w:r>
      <w:r w:rsidR="007071B7" w:rsidRPr="00AA60C4">
        <w:t>机翼结构的外形及翼梁元件几何参数，可得</w:t>
      </w:r>
    </w:p>
    <w:p w14:paraId="414D7A18" w14:textId="77777777" w:rsidR="001B1DD4" w:rsidRPr="00AA60C4" w:rsidRDefault="007071B7" w:rsidP="00742127">
      <w:r w:rsidRPr="00AA60C4">
        <w:tab/>
      </w:r>
      <w:r w:rsidR="00742127" w:rsidRPr="00AA60C4">
        <w:t>立柱间距</w:t>
      </w:r>
      <w:r w:rsidR="001B1DD4" w:rsidRPr="00AA60C4">
        <w:t>为</w:t>
      </w:r>
    </w:p>
    <w:p w14:paraId="7A34F84C" w14:textId="62F1697F" w:rsidR="00742127" w:rsidRPr="00AA60C4" w:rsidRDefault="00520A5A" w:rsidP="00F65681">
      <w:pPr>
        <w:jc w:val="center"/>
      </w:pPr>
      <w:r w:rsidRPr="00AA60C4">
        <w:object w:dxaOrig="4280" w:dyaOrig="320" w14:anchorId="128708B0">
          <v:shape id="_x0000_i1386" type="#_x0000_t75" alt="" style="width:213.6pt;height:16pt" o:ole="">
            <v:imagedata r:id="rId658" o:title=""/>
          </v:shape>
          <o:OLEObject Type="Embed" ProgID="Equations" ShapeID="_x0000_i1386" DrawAspect="Content" ObjectID="_1656343422" r:id="rId659"/>
        </w:object>
      </w:r>
    </w:p>
    <w:p w14:paraId="5B4CAF9C" w14:textId="77777777" w:rsidR="001B1DD4" w:rsidRPr="00AA60C4" w:rsidRDefault="007071B7" w:rsidP="00742127">
      <w:r w:rsidRPr="00AA60C4">
        <w:tab/>
      </w:r>
      <w:r w:rsidR="00742127" w:rsidRPr="00AA60C4">
        <w:t>腹板高度</w:t>
      </w:r>
      <w:r w:rsidR="001B1DD4" w:rsidRPr="00AA60C4">
        <w:t>为</w:t>
      </w:r>
    </w:p>
    <w:p w14:paraId="5D26687B" w14:textId="05BE9BCB" w:rsidR="00742127" w:rsidRPr="00AA60C4" w:rsidRDefault="008A7650" w:rsidP="001B1DD4">
      <w:pPr>
        <w:jc w:val="center"/>
        <w:rPr>
          <w:position w:val="-24"/>
        </w:rPr>
      </w:pPr>
      <w:r w:rsidRPr="00AA60C4">
        <w:rPr>
          <w:rFonts w:eastAsia="仿宋"/>
          <w:position w:val="-24"/>
          <w:szCs w:val="24"/>
        </w:rPr>
        <w:object w:dxaOrig="2799" w:dyaOrig="620" w14:anchorId="0DF2FA44">
          <v:shape id="_x0000_i1387" type="#_x0000_t75" alt="" style="width:141.2pt;height:31.2pt" o:ole="">
            <v:imagedata r:id="rId660" o:title=""/>
          </v:shape>
          <o:OLEObject Type="Embed" ProgID="Equations" ShapeID="_x0000_i1387" DrawAspect="Content" ObjectID="_1656343423" r:id="rId661"/>
        </w:object>
      </w:r>
    </w:p>
    <w:p w14:paraId="4FE39281" w14:textId="743E0703" w:rsidR="001B1DD4" w:rsidRPr="00AA60C4" w:rsidRDefault="001B1DD4" w:rsidP="001B1DD4">
      <w:r w:rsidRPr="00AA60C4">
        <w:tab/>
      </w:r>
      <w:r w:rsidRPr="00AA60C4">
        <w:t>故有</w:t>
      </w:r>
    </w:p>
    <w:p w14:paraId="0A9FF754" w14:textId="0FB78359" w:rsidR="001B1DD4" w:rsidRPr="00AA60C4" w:rsidRDefault="001B1DD4" w:rsidP="001B1DD4">
      <w:pPr>
        <w:jc w:val="center"/>
      </w:pPr>
      <w:r w:rsidRPr="00AA60C4">
        <w:rPr>
          <w:position w:val="-24"/>
        </w:rPr>
        <w:object w:dxaOrig="999" w:dyaOrig="620" w14:anchorId="57D05768">
          <v:shape id="_x0000_i1388" type="#_x0000_t75" style="width:50pt;height:31.2pt" o:ole="">
            <v:imagedata r:id="rId662" o:title=""/>
          </v:shape>
          <o:OLEObject Type="Embed" ProgID="Equation.DSMT4" ShapeID="_x0000_i1388" DrawAspect="Content" ObjectID="_1656343424" r:id="rId663"/>
        </w:object>
      </w:r>
    </w:p>
    <w:p w14:paraId="0E36A5FB" w14:textId="768CE0E3" w:rsidR="001B1DD4" w:rsidRPr="00AA60C4" w:rsidRDefault="001B1DD4" w:rsidP="001B1DD4">
      <w:r w:rsidRPr="00AA60C4">
        <w:tab/>
      </w:r>
      <w:r w:rsidRPr="00AA60C4">
        <w:t>由剪力</w:t>
      </w:r>
      <w:r w:rsidRPr="00AA60C4">
        <w:rPr>
          <w:position w:val="-12"/>
        </w:rPr>
        <w:object w:dxaOrig="279" w:dyaOrig="360" w14:anchorId="279BD28E">
          <v:shape id="_x0000_i1389" type="#_x0000_t75" style="width:14pt;height:18pt" o:ole="">
            <v:imagedata r:id="rId664" o:title=""/>
          </v:shape>
          <o:OLEObject Type="Embed" ProgID="Equation.DSMT4" ShapeID="_x0000_i1389" DrawAspect="Content" ObjectID="_1656343425" r:id="rId665"/>
        </w:object>
      </w:r>
      <w:r w:rsidRPr="00AA60C4">
        <w:t>满足</w:t>
      </w:r>
    </w:p>
    <w:p w14:paraId="159C64F8" w14:textId="259AC878" w:rsidR="001B1DD4" w:rsidRPr="00AA60C4" w:rsidRDefault="00520A5A" w:rsidP="001B1DD4">
      <w:pPr>
        <w:jc w:val="center"/>
      </w:pPr>
      <w:r w:rsidRPr="00AA60C4">
        <w:rPr>
          <w:position w:val="-12"/>
        </w:rPr>
        <w:object w:dxaOrig="2900" w:dyaOrig="380" w14:anchorId="367A62D5">
          <v:shape id="_x0000_i1390" type="#_x0000_t75" style="width:145.2pt;height:19.2pt" o:ole="">
            <v:imagedata r:id="rId666" o:title=""/>
          </v:shape>
          <o:OLEObject Type="Embed" ProgID="Equation.DSMT4" ShapeID="_x0000_i1390" DrawAspect="Content" ObjectID="_1656343426" r:id="rId667"/>
        </w:object>
      </w:r>
    </w:p>
    <w:p w14:paraId="5ECEA103" w14:textId="3C91F3DA" w:rsidR="001B1DD4" w:rsidRPr="00AA60C4" w:rsidRDefault="001B1DD4" w:rsidP="001B1DD4">
      <w:r w:rsidRPr="00AA60C4">
        <w:tab/>
      </w:r>
      <w:r w:rsidRPr="00AA60C4">
        <w:t>则可得最大剪流</w:t>
      </w:r>
    </w:p>
    <w:p w14:paraId="0407A568" w14:textId="43341D22" w:rsidR="001B1DD4" w:rsidRPr="00AA60C4" w:rsidRDefault="00520A5A" w:rsidP="001B1DD4">
      <w:pPr>
        <w:jc w:val="center"/>
      </w:pPr>
      <w:r w:rsidRPr="00AA60C4">
        <w:rPr>
          <w:position w:val="-24"/>
        </w:rPr>
        <w:object w:dxaOrig="2700" w:dyaOrig="620" w14:anchorId="09544AFA">
          <v:shape id="_x0000_i1391" type="#_x0000_t75" style="width:135.6pt;height:31.2pt" o:ole="">
            <v:imagedata r:id="rId668" o:title=""/>
          </v:shape>
          <o:OLEObject Type="Embed" ProgID="Equation.DSMT4" ShapeID="_x0000_i1391" DrawAspect="Content" ObjectID="_1656343427" r:id="rId669"/>
        </w:object>
      </w:r>
    </w:p>
    <w:p w14:paraId="0E55C690" w14:textId="1D25E4C7" w:rsidR="001B1DD4" w:rsidRPr="00AA60C4" w:rsidRDefault="001B1DD4" w:rsidP="001B1DD4">
      <w:r w:rsidRPr="00AA60C4">
        <w:tab/>
      </w:r>
      <w:r w:rsidRPr="00AA60C4">
        <w:t>四边受剪板支持系数为</w:t>
      </w:r>
    </w:p>
    <w:p w14:paraId="15938236" w14:textId="0959AC2E" w:rsidR="001B1DD4" w:rsidRPr="00AA60C4" w:rsidRDefault="00520A5A" w:rsidP="001B1DD4">
      <w:pPr>
        <w:jc w:val="center"/>
      </w:pPr>
      <w:r w:rsidRPr="00AA60C4">
        <w:rPr>
          <w:position w:val="-36"/>
        </w:rPr>
        <w:object w:dxaOrig="4160" w:dyaOrig="740" w14:anchorId="7DFB53D2">
          <v:shape id="_x0000_i1392" type="#_x0000_t75" style="width:207.6pt;height:37.6pt" o:ole="">
            <v:imagedata r:id="rId670" o:title=""/>
          </v:shape>
          <o:OLEObject Type="Embed" ProgID="Equation.DSMT4" ShapeID="_x0000_i1392" DrawAspect="Content" ObjectID="_1656343428" r:id="rId671"/>
        </w:object>
      </w:r>
    </w:p>
    <w:p w14:paraId="26D61DC0" w14:textId="77777777" w:rsidR="001B1DD4" w:rsidRPr="00AA60C4" w:rsidRDefault="001B1DD4" w:rsidP="00742127">
      <w:r w:rsidRPr="00AA60C4">
        <w:tab/>
      </w:r>
      <w:r w:rsidRPr="00AA60C4">
        <w:t>故可得到</w:t>
      </w:r>
      <w:r w:rsidR="00742127" w:rsidRPr="00AA60C4">
        <w:t>根肋腹板厚度</w:t>
      </w:r>
      <w:r w:rsidRPr="00AA60C4">
        <w:t>可设计</w:t>
      </w:r>
      <w:r w:rsidR="00742127" w:rsidRPr="00AA60C4">
        <w:t>为</w:t>
      </w:r>
    </w:p>
    <w:p w14:paraId="2FB07B44" w14:textId="4B03F1FE" w:rsidR="00742127" w:rsidRPr="00AA60C4" w:rsidRDefault="00520A5A" w:rsidP="001B1DD4">
      <w:pPr>
        <w:jc w:val="center"/>
      </w:pPr>
      <w:r w:rsidRPr="00AA60C4">
        <w:rPr>
          <w:rFonts w:eastAsia="仿宋"/>
          <w:position w:val="-26"/>
          <w:szCs w:val="24"/>
        </w:rPr>
        <w:object w:dxaOrig="4000" w:dyaOrig="720" w14:anchorId="44CB6C3B">
          <v:shape id="_x0000_i1393" type="#_x0000_t75" alt="" style="width:201.2pt;height:36pt" o:ole="">
            <v:imagedata r:id="rId672" o:title=""/>
          </v:shape>
          <o:OLEObject Type="Embed" ProgID="Equations" ShapeID="_x0000_i1393" DrawAspect="Content" ObjectID="_1656343429" r:id="rId673"/>
        </w:object>
      </w:r>
    </w:p>
    <w:p w14:paraId="7199531F" w14:textId="34B54850" w:rsidR="00742127" w:rsidRPr="00AA60C4" w:rsidRDefault="001B1DD4" w:rsidP="00742127">
      <w:pPr>
        <w:rPr>
          <w:b/>
          <w:bCs/>
        </w:rPr>
      </w:pPr>
      <w:r w:rsidRPr="00AA60C4">
        <w:rPr>
          <w:b/>
          <w:bCs/>
        </w:rPr>
        <w:t xml:space="preserve">b) </w:t>
      </w:r>
      <w:r w:rsidR="00742127" w:rsidRPr="00AA60C4">
        <w:rPr>
          <w:b/>
          <w:bCs/>
        </w:rPr>
        <w:t>3#</w:t>
      </w:r>
      <w:r w:rsidRPr="00AA60C4">
        <w:rPr>
          <w:b/>
          <w:bCs/>
        </w:rPr>
        <w:t xml:space="preserve"> ~ 9#</w:t>
      </w:r>
      <w:r w:rsidRPr="00AA60C4">
        <w:rPr>
          <w:b/>
          <w:bCs/>
        </w:rPr>
        <w:t>普通</w:t>
      </w:r>
      <w:proofErr w:type="gramStart"/>
      <w:r w:rsidR="00742127" w:rsidRPr="00AA60C4">
        <w:rPr>
          <w:b/>
          <w:bCs/>
        </w:rPr>
        <w:t>肋</w:t>
      </w:r>
      <w:proofErr w:type="gramEnd"/>
      <w:r w:rsidR="00742127" w:rsidRPr="00AA60C4">
        <w:rPr>
          <w:b/>
          <w:bCs/>
        </w:rPr>
        <w:t>腹板</w:t>
      </w:r>
      <w:r w:rsidRPr="00AA60C4">
        <w:rPr>
          <w:b/>
          <w:bCs/>
        </w:rPr>
        <w:t>设计</w:t>
      </w:r>
    </w:p>
    <w:p w14:paraId="642B0F14" w14:textId="112725B4" w:rsidR="001B1DD4" w:rsidRPr="00AA60C4" w:rsidRDefault="001B1DD4" w:rsidP="00742127">
      <w:r w:rsidRPr="00AA60C4">
        <w:tab/>
      </w:r>
      <w:r w:rsidRPr="00AA60C4">
        <w:t>对于机翼外段的普通翼肋腹板，代入结构外形及翼梁元件几何参数，可得</w:t>
      </w:r>
    </w:p>
    <w:p w14:paraId="54006C6C" w14:textId="25447555" w:rsidR="00FF4774" w:rsidRPr="00AA60C4" w:rsidRDefault="00FF4774" w:rsidP="00FF4774">
      <w:pPr>
        <w:jc w:val="left"/>
      </w:pPr>
      <w:r w:rsidRPr="00AA60C4">
        <w:tab/>
      </w:r>
      <w:r w:rsidR="00742127" w:rsidRPr="00AA60C4">
        <w:t>立柱间距</w:t>
      </w:r>
      <w:r w:rsidR="00DF5D59" w:rsidRPr="00AA60C4">
        <w:t>为</w:t>
      </w:r>
    </w:p>
    <w:p w14:paraId="2216C87F" w14:textId="1045E46F" w:rsidR="00742127" w:rsidRPr="00AA60C4" w:rsidRDefault="001258A9" w:rsidP="001258A9">
      <w:pPr>
        <w:jc w:val="center"/>
        <w:rPr>
          <w:rFonts w:eastAsia="仿宋"/>
          <w:szCs w:val="24"/>
        </w:rPr>
      </w:pPr>
      <w:r w:rsidRPr="00AA60C4">
        <w:rPr>
          <w:rFonts w:eastAsia="仿宋"/>
          <w:position w:val="-12"/>
          <w:szCs w:val="24"/>
        </w:rPr>
        <w:object w:dxaOrig="3140" w:dyaOrig="360" w14:anchorId="223B3236">
          <v:shape id="_x0000_i1394" type="#_x0000_t75" alt="" style="width:157.6pt;height:18pt" o:ole="">
            <v:imagedata r:id="rId674" o:title=""/>
          </v:shape>
          <o:OLEObject Type="Embed" ProgID="Equations" ShapeID="_x0000_i1394" DrawAspect="Content" ObjectID="_1656343430" r:id="rId675"/>
        </w:object>
      </w:r>
    </w:p>
    <w:p w14:paraId="47992E54" w14:textId="51D23CC7" w:rsidR="00DF5D59" w:rsidRPr="00AA60C4" w:rsidRDefault="00DF5D59" w:rsidP="00742127">
      <w:r w:rsidRPr="00AA60C4">
        <w:tab/>
      </w:r>
      <w:r w:rsidR="00742127" w:rsidRPr="00AA60C4">
        <w:t>腹板高度</w:t>
      </w:r>
      <w:r w:rsidRPr="00AA60C4">
        <w:t>为</w:t>
      </w:r>
    </w:p>
    <w:p w14:paraId="5F1669E8" w14:textId="48144CFD" w:rsidR="00742127" w:rsidRPr="00AA60C4" w:rsidRDefault="001258A9" w:rsidP="00DF5D59">
      <w:pPr>
        <w:jc w:val="center"/>
        <w:rPr>
          <w:position w:val="-24"/>
        </w:rPr>
      </w:pPr>
      <w:r w:rsidRPr="00AA60C4">
        <w:rPr>
          <w:rFonts w:eastAsia="仿宋"/>
          <w:position w:val="-24"/>
          <w:szCs w:val="24"/>
        </w:rPr>
        <w:object w:dxaOrig="3200" w:dyaOrig="620" w14:anchorId="36CE5838">
          <v:shape id="_x0000_i1395" type="#_x0000_t75" alt="" style="width:160pt;height:31.2pt" o:ole="">
            <v:imagedata r:id="rId676" o:title=""/>
          </v:shape>
          <o:OLEObject Type="Embed" ProgID="Equations" ShapeID="_x0000_i1395" DrawAspect="Content" ObjectID="_1656343431" r:id="rId677"/>
        </w:object>
      </w:r>
    </w:p>
    <w:p w14:paraId="04D4E533" w14:textId="14626113" w:rsidR="001C12EC" w:rsidRPr="00AA60C4" w:rsidRDefault="001C12EC" w:rsidP="001C12EC">
      <w:r w:rsidRPr="00AA60C4">
        <w:tab/>
      </w:r>
      <w:r w:rsidRPr="00AA60C4">
        <w:t>故有</w:t>
      </w:r>
    </w:p>
    <w:p w14:paraId="7669784B" w14:textId="644FF6E5" w:rsidR="001C12EC" w:rsidRPr="00AA60C4" w:rsidRDefault="00604D2F" w:rsidP="001C12EC">
      <w:pPr>
        <w:jc w:val="center"/>
      </w:pPr>
      <w:r w:rsidRPr="00AA60C4">
        <w:rPr>
          <w:position w:val="-30"/>
        </w:rPr>
        <w:object w:dxaOrig="2140" w:dyaOrig="680" w14:anchorId="1DCD4C6D">
          <v:shape id="_x0000_i1396" type="#_x0000_t75" style="width:106.8pt;height:34pt" o:ole="">
            <v:imagedata r:id="rId678" o:title=""/>
          </v:shape>
          <o:OLEObject Type="Embed" ProgID="Equation.DSMT4" ShapeID="_x0000_i1396" DrawAspect="Content" ObjectID="_1656343432" r:id="rId679"/>
        </w:object>
      </w:r>
    </w:p>
    <w:p w14:paraId="4738B9E0" w14:textId="77777777" w:rsidR="001C12EC" w:rsidRPr="00AA60C4" w:rsidRDefault="001C12EC" w:rsidP="001C12EC">
      <w:r w:rsidRPr="00AA60C4">
        <w:tab/>
      </w:r>
      <w:r w:rsidRPr="00AA60C4">
        <w:t>由剪力</w:t>
      </w:r>
      <w:r w:rsidRPr="00AA60C4">
        <w:rPr>
          <w:position w:val="-12"/>
        </w:rPr>
        <w:object w:dxaOrig="279" w:dyaOrig="360" w14:anchorId="67F9AD50">
          <v:shape id="_x0000_i1397" type="#_x0000_t75" style="width:14pt;height:18pt" o:ole="">
            <v:imagedata r:id="rId664" o:title=""/>
          </v:shape>
          <o:OLEObject Type="Embed" ProgID="Equation.DSMT4" ShapeID="_x0000_i1397" DrawAspect="Content" ObjectID="_1656343433" r:id="rId680"/>
        </w:object>
      </w:r>
      <w:r w:rsidRPr="00AA60C4">
        <w:t>满足</w:t>
      </w:r>
    </w:p>
    <w:p w14:paraId="663F9E1D" w14:textId="2B554651" w:rsidR="001C12EC" w:rsidRPr="00AA60C4" w:rsidRDefault="00604D2F" w:rsidP="001C12EC">
      <w:pPr>
        <w:jc w:val="center"/>
      </w:pPr>
      <w:r w:rsidRPr="00AA60C4">
        <w:rPr>
          <w:position w:val="-12"/>
        </w:rPr>
        <w:object w:dxaOrig="2320" w:dyaOrig="380" w14:anchorId="707ACD59">
          <v:shape id="_x0000_i1398" type="#_x0000_t75" style="width:116pt;height:19.2pt" o:ole="">
            <v:imagedata r:id="rId681" o:title=""/>
          </v:shape>
          <o:OLEObject Type="Embed" ProgID="Equation.DSMT4" ShapeID="_x0000_i1398" DrawAspect="Content" ObjectID="_1656343434" r:id="rId682"/>
        </w:object>
      </w:r>
    </w:p>
    <w:p w14:paraId="31A1B346" w14:textId="77777777" w:rsidR="001C12EC" w:rsidRPr="00AA60C4" w:rsidRDefault="001C12EC" w:rsidP="001C12EC">
      <w:r w:rsidRPr="00AA60C4">
        <w:tab/>
      </w:r>
      <w:r w:rsidRPr="00AA60C4">
        <w:t>则可得最大剪流</w:t>
      </w:r>
    </w:p>
    <w:p w14:paraId="23675E1F" w14:textId="4492320F" w:rsidR="001C12EC" w:rsidRPr="00AA60C4" w:rsidRDefault="00604D2F" w:rsidP="001C12EC">
      <w:pPr>
        <w:jc w:val="center"/>
      </w:pPr>
      <w:r w:rsidRPr="00AA60C4">
        <w:rPr>
          <w:position w:val="-30"/>
        </w:rPr>
        <w:object w:dxaOrig="3940" w:dyaOrig="720" w14:anchorId="3224AFC4">
          <v:shape id="_x0000_i1399" type="#_x0000_t75" style="width:197.6pt;height:36pt" o:ole="">
            <v:imagedata r:id="rId683" o:title=""/>
          </v:shape>
          <o:OLEObject Type="Embed" ProgID="Equation.DSMT4" ShapeID="_x0000_i1399" DrawAspect="Content" ObjectID="_1656343435" r:id="rId684"/>
        </w:object>
      </w:r>
    </w:p>
    <w:p w14:paraId="4F928EFF" w14:textId="77777777" w:rsidR="001C12EC" w:rsidRPr="00AA60C4" w:rsidRDefault="001C12EC" w:rsidP="001C12EC">
      <w:r w:rsidRPr="00AA60C4">
        <w:tab/>
      </w:r>
      <w:r w:rsidRPr="00AA60C4">
        <w:t>四边受剪板支持系数为</w:t>
      </w:r>
    </w:p>
    <w:p w14:paraId="4484AE45" w14:textId="6B952008" w:rsidR="001C12EC" w:rsidRPr="00AA60C4" w:rsidRDefault="00604D2F" w:rsidP="001C12EC">
      <w:pPr>
        <w:jc w:val="center"/>
      </w:pPr>
      <w:r w:rsidRPr="00AA60C4">
        <w:rPr>
          <w:position w:val="-28"/>
        </w:rPr>
        <w:object w:dxaOrig="2620" w:dyaOrig="660" w14:anchorId="4477C35A">
          <v:shape id="_x0000_i1400" type="#_x0000_t75" style="width:130.8pt;height:34pt" o:ole="">
            <v:imagedata r:id="rId685" o:title=""/>
          </v:shape>
          <o:OLEObject Type="Embed" ProgID="Equation.DSMT4" ShapeID="_x0000_i1400" DrawAspect="Content" ObjectID="_1656343436" r:id="rId686"/>
        </w:object>
      </w:r>
    </w:p>
    <w:p w14:paraId="311E5A8B" w14:textId="793C4926" w:rsidR="001C12EC" w:rsidRPr="00AA60C4" w:rsidRDefault="001C12EC" w:rsidP="001C12EC">
      <w:r w:rsidRPr="00AA60C4">
        <w:tab/>
      </w:r>
      <w:r w:rsidRPr="00AA60C4">
        <w:t>故可得到</w:t>
      </w:r>
      <w:r w:rsidR="00072D80" w:rsidRPr="00AA60C4">
        <w:t>普通</w:t>
      </w:r>
      <w:r w:rsidRPr="00AA60C4">
        <w:t>腹板厚度可设计为</w:t>
      </w:r>
    </w:p>
    <w:p w14:paraId="18316AF6" w14:textId="24DD0462" w:rsidR="00742127" w:rsidRPr="00AA60C4" w:rsidRDefault="00C260F1" w:rsidP="00072D80">
      <w:pPr>
        <w:jc w:val="center"/>
      </w:pPr>
      <w:r w:rsidRPr="00AA60C4">
        <w:rPr>
          <w:position w:val="-26"/>
        </w:rPr>
        <w:object w:dxaOrig="4200" w:dyaOrig="720" w14:anchorId="418E22AC">
          <v:shape id="_x0000_i1401" type="#_x0000_t75" style="width:210pt;height:36pt" o:ole="">
            <v:imagedata r:id="rId687" o:title=""/>
          </v:shape>
          <o:OLEObject Type="Embed" ProgID="Equation.DSMT4" ShapeID="_x0000_i1401" DrawAspect="Content" ObjectID="_1656343437" r:id="rId688"/>
        </w:object>
      </w:r>
    </w:p>
    <w:p w14:paraId="3AE126C6" w14:textId="30E6556D" w:rsidR="00742127" w:rsidRPr="00AA60C4" w:rsidRDefault="00072D80" w:rsidP="00742127">
      <w:pPr>
        <w:rPr>
          <w:position w:val="-26"/>
        </w:rPr>
      </w:pPr>
      <w:r w:rsidRPr="00AA60C4">
        <w:rPr>
          <w:position w:val="-26"/>
        </w:rPr>
        <w:tab/>
      </w:r>
      <w:r w:rsidR="00742127" w:rsidRPr="00AA60C4">
        <w:rPr>
          <w:position w:val="-26"/>
        </w:rPr>
        <w:t>机翼在</w:t>
      </w:r>
      <w:r w:rsidRPr="00AA60C4">
        <w:rPr>
          <w:position w:val="-26"/>
        </w:rPr>
        <w:t>元件结构</w:t>
      </w:r>
      <w:r w:rsidR="00742127" w:rsidRPr="00AA60C4">
        <w:rPr>
          <w:position w:val="-26"/>
        </w:rPr>
        <w:t>设计的过程中，普通翼肋的尺寸采用统一值，因此</w:t>
      </w:r>
      <w:r w:rsidR="00742127" w:rsidRPr="00AA60C4">
        <w:rPr>
          <w:position w:val="-26"/>
        </w:rPr>
        <w:t>3#</w:t>
      </w:r>
      <w:r w:rsidR="00454A6E" w:rsidRPr="00AA60C4">
        <w:rPr>
          <w:position w:val="-26"/>
        </w:rPr>
        <w:t xml:space="preserve"> ~ </w:t>
      </w:r>
      <w:r w:rsidR="00742127" w:rsidRPr="00AA60C4">
        <w:rPr>
          <w:position w:val="-26"/>
        </w:rPr>
        <w:t>9#</w:t>
      </w:r>
      <w:r w:rsidR="00454A6E" w:rsidRPr="00AA60C4">
        <w:rPr>
          <w:position w:val="-26"/>
        </w:rPr>
        <w:t>翼肋的</w:t>
      </w:r>
      <w:r w:rsidR="00742127" w:rsidRPr="00AA60C4">
        <w:rPr>
          <w:position w:val="-26"/>
        </w:rPr>
        <w:t>肋腹板厚度均取为</w:t>
      </w:r>
      <w:r w:rsidR="00C260F1" w:rsidRPr="00AA60C4">
        <w:rPr>
          <w:position w:val="-26"/>
        </w:rPr>
        <w:t>2.741</w:t>
      </w:r>
      <w:r w:rsidR="009E1186" w:rsidRPr="00AA60C4">
        <w:rPr>
          <w:position w:val="-26"/>
        </w:rPr>
        <w:t xml:space="preserve"> </w:t>
      </w:r>
      <w:r w:rsidR="00742127" w:rsidRPr="00AA60C4">
        <w:rPr>
          <w:i/>
          <w:iCs/>
          <w:position w:val="-26"/>
        </w:rPr>
        <w:t>mm</w:t>
      </w:r>
      <w:r w:rsidR="009E1186" w:rsidRPr="00AA60C4">
        <w:rPr>
          <w:position w:val="-26"/>
        </w:rPr>
        <w:t>。</w:t>
      </w:r>
    </w:p>
    <w:p w14:paraId="6A9957BD" w14:textId="78039521" w:rsidR="00742127" w:rsidRPr="00AA60C4" w:rsidRDefault="004737A9" w:rsidP="00742127">
      <w:r w:rsidRPr="00AA60C4">
        <w:tab/>
      </w:r>
      <w:r w:rsidRPr="00AA60C4">
        <w:t>至此，</w:t>
      </w:r>
      <w:r w:rsidR="00A00A2E" w:rsidRPr="00AA60C4">
        <w:t>在不考虑大开口情况下的</w:t>
      </w:r>
      <w:r w:rsidR="00DE3AAC" w:rsidRPr="00AA60C4">
        <w:t>机翼</w:t>
      </w:r>
      <w:r w:rsidR="00A00A2E" w:rsidRPr="00AA60C4">
        <w:t>连续段</w:t>
      </w:r>
      <w:r w:rsidR="00DE3AAC" w:rsidRPr="00AA60C4">
        <w:t>的主要结构元件设计</w:t>
      </w:r>
      <w:r w:rsidR="00A00A2E" w:rsidRPr="00AA60C4">
        <w:t>已完成，</w:t>
      </w:r>
      <w:r w:rsidR="0025226D" w:rsidRPr="00AA60C4">
        <w:t>现对机翼的</w:t>
      </w:r>
      <w:r w:rsidR="00064EE6" w:rsidRPr="00AA60C4">
        <w:t>大开口区及其元件添加与补强措施进行叙述。</w:t>
      </w:r>
    </w:p>
    <w:p w14:paraId="2C0DE5F3" w14:textId="6B9A77A7" w:rsidR="003622E2" w:rsidRPr="00AA60C4" w:rsidRDefault="003622E2" w:rsidP="00FE58CA">
      <w:pPr>
        <w:pStyle w:val="3"/>
        <w:spacing w:before="156" w:after="156"/>
      </w:pPr>
      <w:bookmarkStart w:id="69" w:name="_Toc45527569"/>
      <w:r w:rsidRPr="00AA60C4">
        <w:t xml:space="preserve">4.1.5 </w:t>
      </w:r>
      <w:r w:rsidRPr="00AA60C4">
        <w:t>机翼重要结构部位设计</w:t>
      </w:r>
      <w:bookmarkEnd w:id="69"/>
    </w:p>
    <w:p w14:paraId="2C3B6E39" w14:textId="6B941205" w:rsidR="003622E2" w:rsidRPr="00AA60C4" w:rsidRDefault="003622E2" w:rsidP="003622E2">
      <w:pPr>
        <w:rPr>
          <w:szCs w:val="24"/>
        </w:rPr>
      </w:pPr>
      <w:r w:rsidRPr="00AA60C4">
        <w:rPr>
          <w:szCs w:val="24"/>
        </w:rPr>
        <w:tab/>
      </w:r>
      <w:r w:rsidRPr="00AA60C4">
        <w:rPr>
          <w:szCs w:val="24"/>
        </w:rPr>
        <w:t>作为关键的结构部件，本方案无人机的几个重要结构部位设计直接影响其结构安全可靠性以及结构效率。下面对机翼结构选取两个重要的结构部位进行设计，分别是靠近翼根处的</w:t>
      </w:r>
      <w:proofErr w:type="gramStart"/>
      <w:r w:rsidRPr="00AA60C4">
        <w:rPr>
          <w:szCs w:val="24"/>
        </w:rPr>
        <w:t>起落架舱大开口</w:t>
      </w:r>
      <w:proofErr w:type="gramEnd"/>
      <w:r w:rsidRPr="00AA60C4">
        <w:rPr>
          <w:szCs w:val="24"/>
        </w:rPr>
        <w:t>区域以及翼身连接</w:t>
      </w:r>
      <w:r w:rsidR="004857E6" w:rsidRPr="00AA60C4">
        <w:rPr>
          <w:szCs w:val="24"/>
        </w:rPr>
        <w:t>部分</w:t>
      </w:r>
      <w:r w:rsidRPr="00AA60C4">
        <w:rPr>
          <w:szCs w:val="24"/>
        </w:rPr>
        <w:t>设计。</w:t>
      </w:r>
    </w:p>
    <w:p w14:paraId="7F005D77" w14:textId="77777777" w:rsidR="003622E2" w:rsidRPr="00AA60C4" w:rsidRDefault="003622E2" w:rsidP="003622E2">
      <w:pPr>
        <w:rPr>
          <w:b/>
          <w:bCs/>
          <w:szCs w:val="24"/>
        </w:rPr>
      </w:pPr>
      <w:r w:rsidRPr="00AA60C4">
        <w:rPr>
          <w:b/>
          <w:bCs/>
          <w:szCs w:val="24"/>
        </w:rPr>
        <w:t xml:space="preserve">1) </w:t>
      </w:r>
      <w:r w:rsidRPr="00AA60C4">
        <w:rPr>
          <w:b/>
          <w:bCs/>
          <w:szCs w:val="24"/>
        </w:rPr>
        <w:t>机翼</w:t>
      </w:r>
      <w:proofErr w:type="gramStart"/>
      <w:r w:rsidRPr="00AA60C4">
        <w:rPr>
          <w:b/>
          <w:bCs/>
          <w:szCs w:val="24"/>
        </w:rPr>
        <w:t>起落架舱大开口</w:t>
      </w:r>
      <w:proofErr w:type="gramEnd"/>
      <w:r w:rsidRPr="00AA60C4">
        <w:rPr>
          <w:b/>
          <w:bCs/>
          <w:szCs w:val="24"/>
        </w:rPr>
        <w:t>区域结构设计</w:t>
      </w:r>
    </w:p>
    <w:p w14:paraId="4C0E997D" w14:textId="77777777" w:rsidR="003622E2" w:rsidRPr="00AA60C4" w:rsidRDefault="003622E2" w:rsidP="003622E2">
      <w:pPr>
        <w:rPr>
          <w:szCs w:val="24"/>
        </w:rPr>
      </w:pPr>
      <w:r w:rsidRPr="00AA60C4">
        <w:rPr>
          <w:szCs w:val="24"/>
        </w:rPr>
        <w:tab/>
      </w:r>
      <w:r w:rsidRPr="00AA60C4">
        <w:rPr>
          <w:szCs w:val="24"/>
        </w:rPr>
        <w:t>本方案中，无人机结构的重要特点即采用一种混合式布局，即在机翼外段无大开口的连续部分</w:t>
      </w:r>
      <w:proofErr w:type="gramStart"/>
      <w:r w:rsidRPr="00AA60C4">
        <w:rPr>
          <w:szCs w:val="24"/>
        </w:rPr>
        <w:t>采用多梁厚</w:t>
      </w:r>
      <w:proofErr w:type="gramEnd"/>
      <w:r w:rsidRPr="00AA60C4">
        <w:rPr>
          <w:szCs w:val="24"/>
        </w:rPr>
        <w:t>蒙皮式布局，而在靠近翼根处的下蒙皮大开口处采</w:t>
      </w:r>
      <w:r w:rsidRPr="00AA60C4">
        <w:rPr>
          <w:szCs w:val="24"/>
        </w:rPr>
        <w:lastRenderedPageBreak/>
        <w:t>用双梁多长</w:t>
      </w:r>
      <w:proofErr w:type="gramStart"/>
      <w:r w:rsidRPr="00AA60C4">
        <w:rPr>
          <w:szCs w:val="24"/>
        </w:rPr>
        <w:t>桁</w:t>
      </w:r>
      <w:proofErr w:type="gramEnd"/>
      <w:r w:rsidRPr="00AA60C4">
        <w:rPr>
          <w:szCs w:val="24"/>
        </w:rPr>
        <w:t>单块式布局。以下对开口区传力、元件受力特征，需要补强元件，以及重要部件的尺寸设计（包括开口两端的加强肋、翼梁腹板）进行简要说明。</w:t>
      </w:r>
    </w:p>
    <w:p w14:paraId="6723229B" w14:textId="77777777" w:rsidR="003622E2" w:rsidRPr="00AA60C4" w:rsidRDefault="003622E2" w:rsidP="003622E2">
      <w:pPr>
        <w:rPr>
          <w:b/>
          <w:bCs/>
          <w:szCs w:val="24"/>
        </w:rPr>
      </w:pPr>
      <w:r w:rsidRPr="00AA60C4">
        <w:rPr>
          <w:b/>
          <w:bCs/>
          <w:szCs w:val="24"/>
        </w:rPr>
        <w:t xml:space="preserve">a) </w:t>
      </w:r>
      <w:r w:rsidRPr="00AA60C4">
        <w:rPr>
          <w:b/>
          <w:bCs/>
          <w:szCs w:val="24"/>
        </w:rPr>
        <w:t>机翼下蒙皮大开口区的传力、元件受力特征</w:t>
      </w:r>
    </w:p>
    <w:p w14:paraId="49F3781D" w14:textId="4B73802C" w:rsidR="003622E2" w:rsidRPr="00AA60C4" w:rsidRDefault="003622E2" w:rsidP="003622E2">
      <w:pPr>
        <w:rPr>
          <w:szCs w:val="24"/>
        </w:rPr>
      </w:pPr>
      <w:r w:rsidRPr="00AA60C4">
        <w:rPr>
          <w:szCs w:val="24"/>
        </w:rPr>
        <w:tab/>
      </w:r>
      <w:r w:rsidRPr="00AA60C4">
        <w:rPr>
          <w:szCs w:val="24"/>
        </w:rPr>
        <w:t>首先观察该大开口区位置位于机翼靠近翼根处，但是并不直接与根肋相连，而是与翼根处相隔了一段完整无开口区域。该大开口区打断了</w:t>
      </w:r>
      <w:r w:rsidRPr="00AA60C4">
        <w:rPr>
          <w:szCs w:val="24"/>
        </w:rPr>
        <w:t>2</w:t>
      </w:r>
      <w:r w:rsidRPr="00AA60C4">
        <w:rPr>
          <w:szCs w:val="24"/>
        </w:rPr>
        <w:t>号与</w:t>
      </w:r>
      <w:r w:rsidRPr="00AA60C4">
        <w:rPr>
          <w:szCs w:val="24"/>
        </w:rPr>
        <w:t>3</w:t>
      </w:r>
      <w:r w:rsidRPr="00AA60C4">
        <w:rPr>
          <w:szCs w:val="24"/>
        </w:rPr>
        <w:t>号主梁，结构从外段的四根完整主梁变为双梁式结构，同时该区域以及与翼根之间的双梁之间蒙皮壁板添加了长</w:t>
      </w:r>
      <w:proofErr w:type="gramStart"/>
      <w:r w:rsidRPr="00AA60C4">
        <w:rPr>
          <w:szCs w:val="24"/>
        </w:rPr>
        <w:t>桁</w:t>
      </w:r>
      <w:proofErr w:type="gramEnd"/>
      <w:r w:rsidRPr="00AA60C4">
        <w:rPr>
          <w:szCs w:val="24"/>
        </w:rPr>
        <w:t>，主要参与载荷收集与扩散，提升了蒙皮</w:t>
      </w:r>
      <w:proofErr w:type="gramStart"/>
      <w:r w:rsidRPr="00AA60C4">
        <w:rPr>
          <w:szCs w:val="24"/>
        </w:rPr>
        <w:t>的抗剪能力</w:t>
      </w:r>
      <w:proofErr w:type="gramEnd"/>
      <w:r w:rsidRPr="00AA60C4">
        <w:rPr>
          <w:szCs w:val="24"/>
        </w:rPr>
        <w:t>。绘制该大开口区域的结构过渡示意图如图</w:t>
      </w:r>
      <w:r w:rsidR="004857E6" w:rsidRPr="00AA60C4">
        <w:rPr>
          <w:szCs w:val="24"/>
        </w:rPr>
        <w:t>4.12</w:t>
      </w:r>
      <w:r w:rsidRPr="00AA60C4">
        <w:rPr>
          <w:szCs w:val="24"/>
        </w:rPr>
        <w:t>所示。</w:t>
      </w:r>
    </w:p>
    <w:p w14:paraId="1C53C847" w14:textId="77777777" w:rsidR="003622E2" w:rsidRPr="00AA60C4" w:rsidRDefault="001B4C60" w:rsidP="003622E2">
      <w:pPr>
        <w:jc w:val="center"/>
        <w:rPr>
          <w:szCs w:val="24"/>
        </w:rPr>
      </w:pPr>
      <w:r>
        <w:pict w14:anchorId="5C397CF5">
          <v:shape id="_x0000_i1402" type="#_x0000_t75" style="width:310.8pt;height:142.4pt">
            <v:imagedata r:id="rId689" o:title=""/>
          </v:shape>
        </w:pict>
      </w:r>
    </w:p>
    <w:p w14:paraId="55371A2B" w14:textId="12A8BCA4" w:rsidR="003622E2" w:rsidRPr="00AA60C4" w:rsidRDefault="003622E2" w:rsidP="003622E2">
      <w:pPr>
        <w:jc w:val="center"/>
        <w:rPr>
          <w:szCs w:val="24"/>
        </w:rPr>
      </w:pPr>
      <w:r w:rsidRPr="00AA60C4">
        <w:rPr>
          <w:sz w:val="21"/>
          <w:szCs w:val="18"/>
        </w:rPr>
        <w:t>图</w:t>
      </w:r>
      <w:r w:rsidR="004857E6" w:rsidRPr="00AA60C4">
        <w:rPr>
          <w:sz w:val="21"/>
          <w:szCs w:val="18"/>
        </w:rPr>
        <w:t>4.12</w:t>
      </w:r>
      <w:r w:rsidRPr="00AA60C4">
        <w:rPr>
          <w:sz w:val="21"/>
          <w:szCs w:val="18"/>
        </w:rPr>
        <w:t xml:space="preserve">  </w:t>
      </w:r>
      <w:r w:rsidRPr="00AA60C4">
        <w:rPr>
          <w:sz w:val="21"/>
          <w:szCs w:val="18"/>
        </w:rPr>
        <w:t>机翼</w:t>
      </w:r>
      <w:proofErr w:type="gramStart"/>
      <w:r w:rsidRPr="00AA60C4">
        <w:rPr>
          <w:sz w:val="21"/>
          <w:szCs w:val="18"/>
        </w:rPr>
        <w:t>起落架舱大开口</w:t>
      </w:r>
      <w:proofErr w:type="gramEnd"/>
      <w:r w:rsidRPr="00AA60C4">
        <w:rPr>
          <w:sz w:val="21"/>
          <w:szCs w:val="18"/>
        </w:rPr>
        <w:t>区域变化结构形式示意图</w:t>
      </w:r>
    </w:p>
    <w:p w14:paraId="3DF3BD50" w14:textId="77777777" w:rsidR="003622E2" w:rsidRPr="00AA60C4" w:rsidRDefault="003622E2" w:rsidP="003622E2">
      <w:pPr>
        <w:rPr>
          <w:szCs w:val="24"/>
        </w:rPr>
      </w:pPr>
      <w:r w:rsidRPr="00AA60C4">
        <w:rPr>
          <w:szCs w:val="24"/>
        </w:rPr>
        <w:tab/>
      </w:r>
      <w:r w:rsidRPr="00AA60C4">
        <w:rPr>
          <w:szCs w:val="24"/>
        </w:rPr>
        <w:t>观察上图，其中淡黄</w:t>
      </w:r>
      <w:proofErr w:type="gramStart"/>
      <w:r w:rsidRPr="00AA60C4">
        <w:rPr>
          <w:szCs w:val="24"/>
        </w:rPr>
        <w:t>色区域</w:t>
      </w:r>
      <w:proofErr w:type="gramEnd"/>
      <w:r w:rsidRPr="00AA60C4">
        <w:rPr>
          <w:szCs w:val="24"/>
        </w:rPr>
        <w:t>表示下蒙皮大开口区域；品红</w:t>
      </w:r>
      <w:proofErr w:type="gramStart"/>
      <w:r w:rsidRPr="00AA60C4">
        <w:rPr>
          <w:szCs w:val="24"/>
        </w:rPr>
        <w:t>色区域</w:t>
      </w:r>
      <w:proofErr w:type="gramEnd"/>
      <w:r w:rsidRPr="00AA60C4">
        <w:rPr>
          <w:szCs w:val="24"/>
        </w:rPr>
        <w:t>表示开口区外段，四根以深品红色表示的主梁连续完整；淡蓝</w:t>
      </w:r>
      <w:proofErr w:type="gramStart"/>
      <w:r w:rsidRPr="00AA60C4">
        <w:rPr>
          <w:szCs w:val="24"/>
        </w:rPr>
        <w:t>色区域</w:t>
      </w:r>
      <w:proofErr w:type="gramEnd"/>
      <w:r w:rsidRPr="00AA60C4">
        <w:rPr>
          <w:szCs w:val="24"/>
        </w:rPr>
        <w:t>表示开口区内侧以及未开口的上蒙皮区域，上下蒙皮壁板均添加了六根以蓝色表示的长</w:t>
      </w:r>
      <w:proofErr w:type="gramStart"/>
      <w:r w:rsidRPr="00AA60C4">
        <w:rPr>
          <w:szCs w:val="24"/>
        </w:rPr>
        <w:t>桁</w:t>
      </w:r>
      <w:proofErr w:type="gramEnd"/>
      <w:r w:rsidRPr="00AA60C4">
        <w:rPr>
          <w:szCs w:val="24"/>
        </w:rPr>
        <w:t>；橙色区域表示开口区域两端的加强端肋；墨绿色区域表示机翼根部连接区。</w:t>
      </w:r>
    </w:p>
    <w:p w14:paraId="4AB269CC" w14:textId="27F62ABC" w:rsidR="003622E2" w:rsidRPr="00AA60C4" w:rsidRDefault="003622E2" w:rsidP="003622E2">
      <w:pPr>
        <w:rPr>
          <w:szCs w:val="24"/>
        </w:rPr>
      </w:pPr>
      <w:r w:rsidRPr="00AA60C4">
        <w:rPr>
          <w:szCs w:val="24"/>
        </w:rPr>
        <w:tab/>
      </w:r>
      <w:r w:rsidRPr="00AA60C4">
        <w:rPr>
          <w:szCs w:val="24"/>
        </w:rPr>
        <w:t>开口区的主要构件分离体受力如图</w:t>
      </w:r>
      <w:r w:rsidR="00D964E1" w:rsidRPr="00AA60C4">
        <w:rPr>
          <w:szCs w:val="24"/>
        </w:rPr>
        <w:t>4.13</w:t>
      </w:r>
      <w:r w:rsidRPr="00AA60C4">
        <w:rPr>
          <w:szCs w:val="24"/>
        </w:rPr>
        <w:t>所示。</w:t>
      </w:r>
    </w:p>
    <w:p w14:paraId="399198BE" w14:textId="77777777" w:rsidR="003622E2" w:rsidRPr="00AA60C4" w:rsidRDefault="001B4C60" w:rsidP="003622E2">
      <w:pPr>
        <w:jc w:val="center"/>
        <w:rPr>
          <w:szCs w:val="24"/>
        </w:rPr>
      </w:pPr>
      <w:r>
        <w:pict w14:anchorId="247BB5DF">
          <v:shape id="_x0000_i1403" type="#_x0000_t75" style="width:308pt;height:142pt">
            <v:imagedata r:id="rId690" o:title=""/>
          </v:shape>
        </w:pict>
      </w:r>
    </w:p>
    <w:p w14:paraId="219D7E80" w14:textId="3244E920" w:rsidR="003622E2" w:rsidRPr="00AA60C4" w:rsidRDefault="003622E2" w:rsidP="003622E2">
      <w:pPr>
        <w:jc w:val="center"/>
        <w:rPr>
          <w:sz w:val="21"/>
          <w:szCs w:val="21"/>
        </w:rPr>
      </w:pPr>
      <w:r w:rsidRPr="00AA60C4">
        <w:rPr>
          <w:sz w:val="21"/>
          <w:szCs w:val="18"/>
        </w:rPr>
        <w:t>图</w:t>
      </w:r>
      <w:r w:rsidR="00D964E1" w:rsidRPr="00AA60C4">
        <w:rPr>
          <w:sz w:val="21"/>
          <w:szCs w:val="18"/>
        </w:rPr>
        <w:t>4.13</w:t>
      </w:r>
      <w:r w:rsidRPr="00AA60C4">
        <w:rPr>
          <w:sz w:val="21"/>
          <w:szCs w:val="18"/>
        </w:rPr>
        <w:t xml:space="preserve">  </w:t>
      </w:r>
      <w:r w:rsidRPr="00AA60C4">
        <w:rPr>
          <w:sz w:val="21"/>
          <w:szCs w:val="18"/>
        </w:rPr>
        <w:t>机翼大开口区开口端</w:t>
      </w:r>
      <w:proofErr w:type="gramStart"/>
      <w:r w:rsidRPr="00AA60C4">
        <w:rPr>
          <w:sz w:val="21"/>
          <w:szCs w:val="18"/>
        </w:rPr>
        <w:t>肋以及双梁参差受弯</w:t>
      </w:r>
      <w:proofErr w:type="gramEnd"/>
      <w:r w:rsidRPr="00AA60C4">
        <w:rPr>
          <w:sz w:val="21"/>
          <w:szCs w:val="18"/>
        </w:rPr>
        <w:t>分离体示意图</w:t>
      </w:r>
    </w:p>
    <w:p w14:paraId="320AC74C" w14:textId="77777777" w:rsidR="003622E2" w:rsidRPr="00AA60C4" w:rsidRDefault="003622E2" w:rsidP="003622E2">
      <w:pPr>
        <w:rPr>
          <w:szCs w:val="24"/>
        </w:rPr>
      </w:pPr>
      <w:r w:rsidRPr="00AA60C4">
        <w:rPr>
          <w:szCs w:val="24"/>
        </w:rPr>
        <w:tab/>
      </w:r>
      <w:r w:rsidRPr="00AA60C4">
        <w:rPr>
          <w:szCs w:val="24"/>
        </w:rPr>
        <w:t>观察开口区及分离体的结构示意图，可总结机翼扭矩在该开口区传递方式如</w:t>
      </w:r>
      <w:r w:rsidRPr="00AA60C4">
        <w:rPr>
          <w:szCs w:val="24"/>
        </w:rPr>
        <w:lastRenderedPageBreak/>
        <w:t>下：由于淡黄</w:t>
      </w:r>
      <w:proofErr w:type="gramStart"/>
      <w:r w:rsidRPr="00AA60C4">
        <w:rPr>
          <w:szCs w:val="24"/>
        </w:rPr>
        <w:t>色区域</w:t>
      </w:r>
      <w:proofErr w:type="gramEnd"/>
      <w:r w:rsidRPr="00AA60C4">
        <w:rPr>
          <w:szCs w:val="24"/>
        </w:rPr>
        <w:t>所示下蒙皮被开口，</w:t>
      </w:r>
      <w:proofErr w:type="gramStart"/>
      <w:r w:rsidRPr="00AA60C4">
        <w:rPr>
          <w:szCs w:val="24"/>
        </w:rPr>
        <w:t>故开口区</w:t>
      </w:r>
      <w:proofErr w:type="gramEnd"/>
      <w:r w:rsidRPr="00AA60C4">
        <w:rPr>
          <w:szCs w:val="24"/>
        </w:rPr>
        <w:t>不能在以翼盒闭室的</w:t>
      </w:r>
      <w:proofErr w:type="gramStart"/>
      <w:r w:rsidRPr="00AA60C4">
        <w:rPr>
          <w:szCs w:val="24"/>
        </w:rPr>
        <w:t>一圈剪流进行</w:t>
      </w:r>
      <w:proofErr w:type="gramEnd"/>
      <w:r w:rsidRPr="00AA60C4">
        <w:rPr>
          <w:szCs w:val="24"/>
        </w:rPr>
        <w:t>传扭，而是以双梁的参差弯曲受扭，即一个翼梁由于附加剪力而向上弯曲，另一个翼梁由于附加剪力向下弯曲。这一对作用在开口区端头、大小相等而方向相反的剪力，是通过开口区加强</w:t>
      </w:r>
      <w:proofErr w:type="gramStart"/>
      <w:r w:rsidRPr="00AA60C4">
        <w:rPr>
          <w:szCs w:val="24"/>
        </w:rPr>
        <w:t>端肋把形式</w:t>
      </w:r>
      <w:proofErr w:type="gramEnd"/>
      <w:r w:rsidRPr="00AA60C4">
        <w:rPr>
          <w:szCs w:val="24"/>
        </w:rPr>
        <w:t>为多闭室提供的</w:t>
      </w:r>
      <w:proofErr w:type="gramStart"/>
      <w:r w:rsidRPr="00AA60C4">
        <w:rPr>
          <w:szCs w:val="24"/>
        </w:rPr>
        <w:t>一圈剪流的</w:t>
      </w:r>
      <w:proofErr w:type="gramEnd"/>
      <w:r w:rsidRPr="00AA60C4">
        <w:rPr>
          <w:szCs w:val="24"/>
        </w:rPr>
        <w:t>扭矩转化而来的。由于两根翼梁在整个开口区内部都可承受这对附加剪力，故能</w:t>
      </w:r>
      <w:proofErr w:type="gramStart"/>
      <w:r w:rsidRPr="00AA60C4">
        <w:rPr>
          <w:szCs w:val="24"/>
        </w:rPr>
        <w:t>由两梁传</w:t>
      </w:r>
      <w:proofErr w:type="gramEnd"/>
      <w:r w:rsidRPr="00AA60C4">
        <w:rPr>
          <w:szCs w:val="24"/>
        </w:rPr>
        <w:t>扭。此时，每根梁在开口区两端剪力大小相等而方向相反，必须有力矩与之平衡。</w:t>
      </w:r>
    </w:p>
    <w:p w14:paraId="628C7D6F" w14:textId="77777777" w:rsidR="003622E2" w:rsidRPr="00AA60C4" w:rsidRDefault="003622E2" w:rsidP="003622E2">
      <w:pPr>
        <w:rPr>
          <w:szCs w:val="24"/>
        </w:rPr>
      </w:pPr>
      <w:r w:rsidRPr="00AA60C4">
        <w:rPr>
          <w:szCs w:val="24"/>
        </w:rPr>
        <w:tab/>
      </w:r>
      <w:r w:rsidRPr="00AA60C4">
        <w:rPr>
          <w:szCs w:val="24"/>
        </w:rPr>
        <w:t>由于两根梁上的附加剪力大小相等、方向相反，所以这两根梁在开口区端头的同一截面上作用的力矩，也是大小相等、方向相反的，且构成自平衡力矩系，其合力弯矩等于零。因为机翼开口区并不直接与机翼根部相连，故自身平衡力矩向内侧与</w:t>
      </w:r>
      <w:proofErr w:type="gramStart"/>
      <w:r w:rsidRPr="00AA60C4">
        <w:rPr>
          <w:szCs w:val="24"/>
        </w:rPr>
        <w:t>外侧盒段均有</w:t>
      </w:r>
      <w:proofErr w:type="gramEnd"/>
      <w:r w:rsidRPr="00AA60C4">
        <w:rPr>
          <w:szCs w:val="24"/>
        </w:rPr>
        <w:t>作用，可近似认为一边分担一半，又由圣维南原理可知，这些附加力矩在开口两端之外的结构影响区长度</w:t>
      </w:r>
      <w:r w:rsidRPr="00AA60C4">
        <w:rPr>
          <w:position w:val="-12"/>
          <w:szCs w:val="24"/>
        </w:rPr>
        <w:object w:dxaOrig="880" w:dyaOrig="360" w14:anchorId="38FCF0F2">
          <v:shape id="_x0000_i1404" type="#_x0000_t75" style="width:44pt;height:18pt" o:ole="">
            <v:imagedata r:id="rId691" o:title=""/>
          </v:shape>
          <o:OLEObject Type="Embed" ProgID="Equation.DSMT4" ShapeID="_x0000_i1404" DrawAspect="Content" ObjectID="_1656343438" r:id="rId692"/>
        </w:object>
      </w:r>
      <w:r w:rsidRPr="00AA60C4">
        <w:rPr>
          <w:szCs w:val="24"/>
        </w:rPr>
        <w:t>，附加力矩使双梁因翘曲变形并</w:t>
      </w:r>
      <w:proofErr w:type="gramStart"/>
      <w:r w:rsidRPr="00AA60C4">
        <w:rPr>
          <w:szCs w:val="24"/>
        </w:rPr>
        <w:t>受盒段约束</w:t>
      </w:r>
      <w:proofErr w:type="gramEnd"/>
      <w:r w:rsidRPr="00AA60C4">
        <w:rPr>
          <w:szCs w:val="24"/>
        </w:rPr>
        <w:t>而产生的次正应力在影响区内很快衰减为零。</w:t>
      </w:r>
    </w:p>
    <w:p w14:paraId="42B4E876" w14:textId="77777777" w:rsidR="003622E2" w:rsidRPr="00AA60C4" w:rsidRDefault="003622E2" w:rsidP="003622E2">
      <w:pPr>
        <w:rPr>
          <w:b/>
          <w:bCs/>
          <w:szCs w:val="24"/>
        </w:rPr>
      </w:pPr>
      <w:r w:rsidRPr="00AA60C4">
        <w:rPr>
          <w:b/>
          <w:bCs/>
          <w:szCs w:val="24"/>
        </w:rPr>
        <w:t xml:space="preserve">b) </w:t>
      </w:r>
      <w:r w:rsidRPr="00AA60C4">
        <w:rPr>
          <w:b/>
          <w:bCs/>
          <w:szCs w:val="24"/>
        </w:rPr>
        <w:t>机翼大开口区需要补强元件</w:t>
      </w:r>
    </w:p>
    <w:p w14:paraId="3146C83E" w14:textId="77777777" w:rsidR="003622E2" w:rsidRPr="00AA60C4" w:rsidRDefault="003622E2" w:rsidP="003622E2">
      <w:pPr>
        <w:rPr>
          <w:szCs w:val="24"/>
        </w:rPr>
      </w:pPr>
      <w:r w:rsidRPr="00AA60C4">
        <w:rPr>
          <w:szCs w:val="24"/>
        </w:rPr>
        <w:tab/>
      </w:r>
      <w:r w:rsidRPr="00AA60C4">
        <w:rPr>
          <w:szCs w:val="24"/>
        </w:rPr>
        <w:t>由以上对于大开口区域结构传力、受力的分析，可总结出该区域需要加强的元件及其原因如下：</w:t>
      </w:r>
    </w:p>
    <w:p w14:paraId="037CB00B" w14:textId="77777777" w:rsidR="003622E2" w:rsidRPr="00AA60C4" w:rsidRDefault="003622E2" w:rsidP="00EF4193">
      <w:pPr>
        <w:numPr>
          <w:ilvl w:val="0"/>
          <w:numId w:val="8"/>
        </w:numPr>
        <w:rPr>
          <w:szCs w:val="24"/>
        </w:rPr>
      </w:pPr>
      <w:r w:rsidRPr="00AA60C4">
        <w:rPr>
          <w:szCs w:val="24"/>
        </w:rPr>
        <w:t>开口段前后主梁的</w:t>
      </w:r>
      <w:proofErr w:type="gramStart"/>
      <w:r w:rsidRPr="00AA60C4">
        <w:rPr>
          <w:b/>
          <w:bCs/>
          <w:szCs w:val="24"/>
        </w:rPr>
        <w:t>梁腹板</w:t>
      </w:r>
      <w:r w:rsidRPr="00AA60C4">
        <w:rPr>
          <w:szCs w:val="24"/>
        </w:rPr>
        <w:t>因剪力</w:t>
      </w:r>
      <w:proofErr w:type="gramEnd"/>
      <w:r w:rsidRPr="00AA60C4">
        <w:rPr>
          <w:szCs w:val="24"/>
        </w:rPr>
        <w:t>增大</w:t>
      </w:r>
      <w:proofErr w:type="gramStart"/>
      <w:r w:rsidRPr="00AA60C4">
        <w:rPr>
          <w:szCs w:val="24"/>
        </w:rPr>
        <w:t>并平衡</w:t>
      </w:r>
      <w:proofErr w:type="gramEnd"/>
      <w:r w:rsidRPr="00AA60C4">
        <w:rPr>
          <w:szCs w:val="24"/>
        </w:rPr>
        <w:t>轴力需要加强；</w:t>
      </w:r>
    </w:p>
    <w:p w14:paraId="617A4E57" w14:textId="77777777" w:rsidR="003622E2" w:rsidRPr="00AA60C4" w:rsidRDefault="003622E2" w:rsidP="00EF4193">
      <w:pPr>
        <w:numPr>
          <w:ilvl w:val="0"/>
          <w:numId w:val="8"/>
        </w:numPr>
        <w:rPr>
          <w:szCs w:val="24"/>
        </w:rPr>
      </w:pPr>
      <w:r w:rsidRPr="00AA60C4">
        <w:rPr>
          <w:szCs w:val="24"/>
        </w:rPr>
        <w:t>开口段前后主梁的</w:t>
      </w:r>
      <w:r w:rsidRPr="00AA60C4">
        <w:rPr>
          <w:b/>
          <w:bCs/>
          <w:szCs w:val="24"/>
        </w:rPr>
        <w:t>梁缘条</w:t>
      </w:r>
      <w:proofErr w:type="gramStart"/>
      <w:r w:rsidRPr="00AA60C4">
        <w:rPr>
          <w:szCs w:val="24"/>
        </w:rPr>
        <w:t>因盒段</w:t>
      </w:r>
      <w:proofErr w:type="gramEnd"/>
      <w:r w:rsidRPr="00AA60C4">
        <w:rPr>
          <w:szCs w:val="24"/>
        </w:rPr>
        <w:t>翘曲变形引起的次正应力而需要加强；</w:t>
      </w:r>
    </w:p>
    <w:p w14:paraId="2C1C5039" w14:textId="77777777" w:rsidR="003622E2" w:rsidRPr="00AA60C4" w:rsidRDefault="003622E2" w:rsidP="00EF4193">
      <w:pPr>
        <w:numPr>
          <w:ilvl w:val="0"/>
          <w:numId w:val="8"/>
        </w:numPr>
        <w:rPr>
          <w:szCs w:val="24"/>
        </w:rPr>
      </w:pPr>
      <w:r w:rsidRPr="00AA60C4">
        <w:rPr>
          <w:szCs w:val="24"/>
        </w:rPr>
        <w:t>开口区内侧与外侧的两</w:t>
      </w:r>
      <w:proofErr w:type="gramStart"/>
      <w:r w:rsidRPr="00AA60C4">
        <w:rPr>
          <w:b/>
          <w:bCs/>
          <w:szCs w:val="24"/>
        </w:rPr>
        <w:t>封闭盒段蒙皮</w:t>
      </w:r>
      <w:proofErr w:type="gramEnd"/>
      <w:r w:rsidRPr="00AA60C4">
        <w:rPr>
          <w:szCs w:val="24"/>
        </w:rPr>
        <w:t>因自平衡力系而在影响区内受剪，需要加强；</w:t>
      </w:r>
    </w:p>
    <w:p w14:paraId="553E74C5" w14:textId="77777777" w:rsidR="003622E2" w:rsidRPr="00AA60C4" w:rsidRDefault="003622E2" w:rsidP="00EF4193">
      <w:pPr>
        <w:numPr>
          <w:ilvl w:val="0"/>
          <w:numId w:val="8"/>
        </w:numPr>
        <w:rPr>
          <w:szCs w:val="24"/>
        </w:rPr>
      </w:pPr>
      <w:r w:rsidRPr="00AA60C4">
        <w:rPr>
          <w:b/>
          <w:bCs/>
          <w:szCs w:val="24"/>
        </w:rPr>
        <w:t>开口</w:t>
      </w:r>
      <w:proofErr w:type="gramStart"/>
      <w:r w:rsidRPr="00AA60C4">
        <w:rPr>
          <w:b/>
          <w:bCs/>
          <w:szCs w:val="24"/>
        </w:rPr>
        <w:t>端肋</w:t>
      </w:r>
      <w:r w:rsidRPr="00AA60C4">
        <w:rPr>
          <w:szCs w:val="24"/>
        </w:rPr>
        <w:t>将一圈</w:t>
      </w:r>
      <w:proofErr w:type="gramEnd"/>
      <w:r w:rsidRPr="00AA60C4">
        <w:rPr>
          <w:szCs w:val="24"/>
        </w:rPr>
        <w:t>扭矩转换成一对</w:t>
      </w:r>
      <w:proofErr w:type="gramStart"/>
      <w:r w:rsidRPr="00AA60C4">
        <w:rPr>
          <w:szCs w:val="24"/>
        </w:rPr>
        <w:t>参差力</w:t>
      </w:r>
      <w:proofErr w:type="gramEnd"/>
      <w:r w:rsidRPr="00AA60C4">
        <w:rPr>
          <w:szCs w:val="24"/>
        </w:rPr>
        <w:t>并产生抵抗弹性翘曲的内力，故需要加强开口两端的翼肋。</w:t>
      </w:r>
    </w:p>
    <w:p w14:paraId="58129024" w14:textId="77777777" w:rsidR="003622E2" w:rsidRPr="00AA60C4" w:rsidRDefault="003622E2" w:rsidP="003622E2">
      <w:pPr>
        <w:rPr>
          <w:b/>
          <w:bCs/>
          <w:szCs w:val="24"/>
        </w:rPr>
      </w:pPr>
      <w:r w:rsidRPr="00AA60C4">
        <w:rPr>
          <w:b/>
          <w:bCs/>
          <w:szCs w:val="24"/>
        </w:rPr>
        <w:t xml:space="preserve">c) </w:t>
      </w:r>
      <w:r w:rsidRPr="00AA60C4">
        <w:rPr>
          <w:b/>
          <w:bCs/>
          <w:szCs w:val="24"/>
        </w:rPr>
        <w:t>机翼大开口区的主要元件尺寸确定</w:t>
      </w:r>
    </w:p>
    <w:p w14:paraId="5B30A877" w14:textId="77777777" w:rsidR="003622E2" w:rsidRPr="00AA60C4" w:rsidRDefault="003622E2" w:rsidP="003622E2">
      <w:pPr>
        <w:rPr>
          <w:szCs w:val="24"/>
        </w:rPr>
      </w:pPr>
      <w:r w:rsidRPr="00AA60C4">
        <w:rPr>
          <w:szCs w:val="24"/>
        </w:rPr>
        <w:tab/>
      </w:r>
      <w:r w:rsidRPr="00AA60C4">
        <w:rPr>
          <w:szCs w:val="24"/>
        </w:rPr>
        <w:t>针对</w:t>
      </w:r>
      <w:r w:rsidRPr="00AA60C4">
        <w:rPr>
          <w:b/>
          <w:bCs/>
          <w:szCs w:val="24"/>
        </w:rPr>
        <w:t>b)</w:t>
      </w:r>
      <w:r w:rsidRPr="00AA60C4">
        <w:rPr>
          <w:szCs w:val="24"/>
        </w:rPr>
        <w:t>中总结的需要补强元件及其受力特点，现对该大开口区域的长</w:t>
      </w:r>
      <w:proofErr w:type="gramStart"/>
      <w:r w:rsidRPr="00AA60C4">
        <w:rPr>
          <w:szCs w:val="24"/>
        </w:rPr>
        <w:t>桁</w:t>
      </w:r>
      <w:proofErr w:type="gramEnd"/>
      <w:r w:rsidRPr="00AA60C4">
        <w:rPr>
          <w:szCs w:val="24"/>
        </w:rPr>
        <w:t>截面积、两端加强</w:t>
      </w:r>
      <w:proofErr w:type="gramStart"/>
      <w:r w:rsidRPr="00AA60C4">
        <w:rPr>
          <w:szCs w:val="24"/>
        </w:rPr>
        <w:t>肋</w:t>
      </w:r>
      <w:proofErr w:type="gramEnd"/>
      <w:r w:rsidRPr="00AA60C4">
        <w:rPr>
          <w:szCs w:val="24"/>
        </w:rPr>
        <w:t>腹板厚度、双梁腹板厚度以及蒙皮参与区的元件设计进行说明。</w:t>
      </w:r>
    </w:p>
    <w:p w14:paraId="74BBD2F1" w14:textId="77777777" w:rsidR="003622E2" w:rsidRPr="00AA60C4" w:rsidRDefault="003622E2" w:rsidP="00EF4193">
      <w:pPr>
        <w:numPr>
          <w:ilvl w:val="0"/>
          <w:numId w:val="9"/>
        </w:numPr>
        <w:rPr>
          <w:b/>
          <w:bCs/>
          <w:szCs w:val="24"/>
        </w:rPr>
      </w:pPr>
      <w:r w:rsidRPr="00AA60C4">
        <w:rPr>
          <w:b/>
          <w:bCs/>
          <w:szCs w:val="24"/>
        </w:rPr>
        <w:t>开口区及与机翼根部连接段长</w:t>
      </w:r>
      <w:proofErr w:type="gramStart"/>
      <w:r w:rsidRPr="00AA60C4">
        <w:rPr>
          <w:b/>
          <w:bCs/>
          <w:szCs w:val="24"/>
        </w:rPr>
        <w:t>桁</w:t>
      </w:r>
      <w:proofErr w:type="gramEnd"/>
      <w:r w:rsidRPr="00AA60C4">
        <w:rPr>
          <w:b/>
          <w:bCs/>
          <w:szCs w:val="24"/>
        </w:rPr>
        <w:t>截面积的确定</w:t>
      </w:r>
    </w:p>
    <w:p w14:paraId="64984F1A" w14:textId="77777777" w:rsidR="003622E2" w:rsidRPr="00AA60C4" w:rsidRDefault="003622E2" w:rsidP="003622E2">
      <w:pPr>
        <w:rPr>
          <w:szCs w:val="24"/>
        </w:rPr>
      </w:pPr>
      <w:r w:rsidRPr="00AA60C4">
        <w:rPr>
          <w:szCs w:val="24"/>
        </w:rPr>
        <w:tab/>
      </w:r>
      <w:r w:rsidRPr="00AA60C4">
        <w:rPr>
          <w:szCs w:val="24"/>
        </w:rPr>
        <w:t>首先对新添加结构元件，即长</w:t>
      </w:r>
      <w:proofErr w:type="gramStart"/>
      <w:r w:rsidRPr="00AA60C4">
        <w:rPr>
          <w:szCs w:val="24"/>
        </w:rPr>
        <w:t>桁</w:t>
      </w:r>
      <w:proofErr w:type="gramEnd"/>
      <w:r w:rsidRPr="00AA60C4">
        <w:rPr>
          <w:szCs w:val="24"/>
        </w:rPr>
        <w:t>截面积的确定进行说明。对于本方案设计的混合式过渡结构，上蒙皮区域由于结构保持连续无开口，故可简化考虑结构传力，为保持蒙皮壁板承受正应力的两种组合效果一致，即组合</w:t>
      </w:r>
      <w:r w:rsidRPr="00AA60C4">
        <w:rPr>
          <w:rFonts w:ascii="宋体" w:hAnsi="宋体" w:cs="宋体" w:hint="eastAsia"/>
          <w:szCs w:val="24"/>
        </w:rPr>
        <w:t>①</w:t>
      </w:r>
      <w:r w:rsidRPr="00AA60C4">
        <w:rPr>
          <w:szCs w:val="24"/>
        </w:rPr>
        <w:t>开口区外段的蒙皮</w:t>
      </w:r>
      <w:r w:rsidRPr="00AA60C4">
        <w:rPr>
          <w:szCs w:val="24"/>
        </w:rPr>
        <w:t>+</w:t>
      </w:r>
      <w:r w:rsidRPr="00AA60C4">
        <w:rPr>
          <w:szCs w:val="24"/>
        </w:rPr>
        <w:t>梁缘条与组合</w:t>
      </w:r>
      <w:r w:rsidRPr="00AA60C4">
        <w:rPr>
          <w:rFonts w:ascii="宋体" w:hAnsi="宋体" w:cs="宋体" w:hint="eastAsia"/>
          <w:szCs w:val="24"/>
        </w:rPr>
        <w:t>②</w:t>
      </w:r>
      <w:r w:rsidRPr="00AA60C4">
        <w:rPr>
          <w:szCs w:val="24"/>
        </w:rPr>
        <w:t>开口区及其内段的蒙皮</w:t>
      </w:r>
      <w:r w:rsidRPr="00AA60C4">
        <w:rPr>
          <w:szCs w:val="24"/>
        </w:rPr>
        <w:t>+</w:t>
      </w:r>
      <w:r w:rsidRPr="00AA60C4">
        <w:rPr>
          <w:szCs w:val="24"/>
        </w:rPr>
        <w:t>长</w:t>
      </w:r>
      <w:proofErr w:type="gramStart"/>
      <w:r w:rsidRPr="00AA60C4">
        <w:rPr>
          <w:szCs w:val="24"/>
        </w:rPr>
        <w:t>桁</w:t>
      </w:r>
      <w:proofErr w:type="gramEnd"/>
      <w:r w:rsidRPr="00AA60C4">
        <w:rPr>
          <w:szCs w:val="24"/>
        </w:rPr>
        <w:t>的承载效果相当，则可认为上壁面</w:t>
      </w:r>
      <w:r w:rsidRPr="00AA60C4">
        <w:rPr>
          <w:szCs w:val="24"/>
        </w:rPr>
        <w:lastRenderedPageBreak/>
        <w:t>的六根长</w:t>
      </w:r>
      <w:proofErr w:type="gramStart"/>
      <w:r w:rsidRPr="00AA60C4">
        <w:rPr>
          <w:szCs w:val="24"/>
        </w:rPr>
        <w:t>桁</w:t>
      </w:r>
      <w:proofErr w:type="gramEnd"/>
      <w:r w:rsidRPr="00AA60C4">
        <w:rPr>
          <w:szCs w:val="24"/>
        </w:rPr>
        <w:t>的总截面积，等于</w:t>
      </w:r>
      <w:proofErr w:type="gramStart"/>
      <w:r w:rsidRPr="00AA60C4">
        <w:rPr>
          <w:szCs w:val="24"/>
        </w:rPr>
        <w:t>该盒段认为</w:t>
      </w:r>
      <w:proofErr w:type="gramEnd"/>
      <w:r w:rsidRPr="00AA60C4">
        <w:rPr>
          <w:szCs w:val="24"/>
        </w:rPr>
        <w:t>未开口时四根梁缘条的总截面积，即有</w:t>
      </w:r>
    </w:p>
    <w:p w14:paraId="421F737C" w14:textId="77777777" w:rsidR="003622E2" w:rsidRPr="00AA60C4" w:rsidRDefault="003622E2" w:rsidP="003622E2">
      <w:pPr>
        <w:jc w:val="center"/>
        <w:rPr>
          <w:szCs w:val="24"/>
        </w:rPr>
      </w:pPr>
      <w:r w:rsidRPr="00AA60C4">
        <w:rPr>
          <w:position w:val="-28"/>
          <w:szCs w:val="24"/>
        </w:rPr>
        <w:object w:dxaOrig="2260" w:dyaOrig="680" w14:anchorId="5AB451F3">
          <v:shape id="_x0000_i1405" type="#_x0000_t75" style="width:112.8pt;height:34pt" o:ole="">
            <v:imagedata r:id="rId693" o:title=""/>
          </v:shape>
          <o:OLEObject Type="Embed" ProgID="Equation.DSMT4" ShapeID="_x0000_i1405" DrawAspect="Content" ObjectID="_1656343439" r:id="rId694"/>
        </w:object>
      </w:r>
    </w:p>
    <w:p w14:paraId="4B9E2A1F" w14:textId="77777777" w:rsidR="003622E2" w:rsidRPr="00AA60C4" w:rsidRDefault="003622E2" w:rsidP="003622E2">
      <w:pPr>
        <w:rPr>
          <w:szCs w:val="24"/>
        </w:rPr>
      </w:pPr>
      <w:r w:rsidRPr="00AA60C4">
        <w:rPr>
          <w:szCs w:val="24"/>
        </w:rPr>
        <w:t>其中，</w:t>
      </w:r>
      <w:r w:rsidRPr="00AA60C4">
        <w:rPr>
          <w:position w:val="-14"/>
          <w:szCs w:val="24"/>
        </w:rPr>
        <w:object w:dxaOrig="740" w:dyaOrig="380" w14:anchorId="52B8AF8B">
          <v:shape id="_x0000_i1406" type="#_x0000_t75" style="width:37.6pt;height:19.2pt" o:ole="">
            <v:imagedata r:id="rId695" o:title=""/>
          </v:shape>
          <o:OLEObject Type="Embed" ProgID="Equation.DSMT4" ShapeID="_x0000_i1406" DrawAspect="Content" ObjectID="_1656343440" r:id="rId696"/>
        </w:object>
      </w:r>
      <w:r w:rsidRPr="00AA60C4">
        <w:rPr>
          <w:szCs w:val="24"/>
        </w:rPr>
        <w:t>表示开口区上壁面过渡长</w:t>
      </w:r>
      <w:proofErr w:type="gramStart"/>
      <w:r w:rsidRPr="00AA60C4">
        <w:rPr>
          <w:szCs w:val="24"/>
        </w:rPr>
        <w:t>桁</w:t>
      </w:r>
      <w:proofErr w:type="gramEnd"/>
      <w:r w:rsidRPr="00AA60C4">
        <w:rPr>
          <w:szCs w:val="24"/>
        </w:rPr>
        <w:t>的截面积，</w:t>
      </w:r>
      <w:r w:rsidRPr="00AA60C4">
        <w:rPr>
          <w:position w:val="-12"/>
          <w:szCs w:val="24"/>
        </w:rPr>
        <w:object w:dxaOrig="360" w:dyaOrig="360" w14:anchorId="1233404A">
          <v:shape id="_x0000_i1407" type="#_x0000_t75" style="width:18pt;height:18pt" o:ole="">
            <v:imagedata r:id="rId697" o:title=""/>
          </v:shape>
          <o:OLEObject Type="Embed" ProgID="Equation.DSMT4" ShapeID="_x0000_i1407" DrawAspect="Content" ObjectID="_1656343441" r:id="rId698"/>
        </w:object>
      </w:r>
      <w:r w:rsidRPr="00AA60C4">
        <w:rPr>
          <w:szCs w:val="24"/>
        </w:rPr>
        <w:t>代表多</w:t>
      </w:r>
      <w:proofErr w:type="gramStart"/>
      <w:r w:rsidRPr="00AA60C4">
        <w:rPr>
          <w:szCs w:val="24"/>
        </w:rPr>
        <w:t>闭室盒段</w:t>
      </w:r>
      <w:proofErr w:type="gramEnd"/>
      <w:r w:rsidRPr="00AA60C4">
        <w:rPr>
          <w:position w:val="-12"/>
          <w:szCs w:val="24"/>
        </w:rPr>
        <w:object w:dxaOrig="279" w:dyaOrig="360" w14:anchorId="533613B9">
          <v:shape id="_x0000_i1408" type="#_x0000_t75" style="width:14pt;height:18pt" o:ole="">
            <v:imagedata r:id="rId699" o:title=""/>
          </v:shape>
          <o:OLEObject Type="Embed" ProgID="Equation.DSMT4" ShapeID="_x0000_i1408" DrawAspect="Content" ObjectID="_1656343442" r:id="rId700"/>
        </w:object>
      </w:r>
      <w:r w:rsidRPr="00AA60C4">
        <w:rPr>
          <w:szCs w:val="24"/>
        </w:rPr>
        <w:t>对应已经计算得到的第</w:t>
      </w:r>
      <w:r w:rsidRPr="00AA60C4">
        <w:rPr>
          <w:position w:val="-6"/>
          <w:szCs w:val="24"/>
        </w:rPr>
        <w:object w:dxaOrig="200" w:dyaOrig="279" w14:anchorId="5C9F8CED">
          <v:shape id="_x0000_i1409" type="#_x0000_t75" style="width:10pt;height:14pt" o:ole="">
            <v:imagedata r:id="rId701" o:title=""/>
          </v:shape>
          <o:OLEObject Type="Embed" ProgID="Equation.DSMT4" ShapeID="_x0000_i1409" DrawAspect="Content" ObjectID="_1656343443" r:id="rId702"/>
        </w:object>
      </w:r>
      <w:r w:rsidRPr="00AA60C4">
        <w:rPr>
          <w:szCs w:val="24"/>
        </w:rPr>
        <w:t>根翼梁上缘条截面面积，代入数据可得</w:t>
      </w:r>
    </w:p>
    <w:p w14:paraId="0DC2CB72" w14:textId="1FBF6602" w:rsidR="003622E2" w:rsidRPr="00AA60C4" w:rsidRDefault="00F41283" w:rsidP="003622E2">
      <w:pPr>
        <w:jc w:val="center"/>
        <w:rPr>
          <w:szCs w:val="24"/>
        </w:rPr>
      </w:pPr>
      <w:r w:rsidRPr="00AA60C4">
        <w:rPr>
          <w:position w:val="-24"/>
          <w:szCs w:val="24"/>
        </w:rPr>
        <w:object w:dxaOrig="6920" w:dyaOrig="620" w14:anchorId="6FEE4F70">
          <v:shape id="_x0000_i1410" type="#_x0000_t75" style="width:346pt;height:31.2pt" o:ole="">
            <v:imagedata r:id="rId703" o:title=""/>
          </v:shape>
          <o:OLEObject Type="Embed" ProgID="Equation.DSMT4" ShapeID="_x0000_i1410" DrawAspect="Content" ObjectID="_1656343444" r:id="rId704"/>
        </w:object>
      </w:r>
    </w:p>
    <w:p w14:paraId="05038246" w14:textId="77777777" w:rsidR="003622E2" w:rsidRPr="00AA60C4" w:rsidRDefault="003622E2" w:rsidP="003622E2">
      <w:pPr>
        <w:rPr>
          <w:szCs w:val="24"/>
        </w:rPr>
      </w:pPr>
      <w:r w:rsidRPr="00AA60C4">
        <w:rPr>
          <w:szCs w:val="24"/>
        </w:rPr>
        <w:tab/>
      </w:r>
      <w:r w:rsidRPr="00AA60C4">
        <w:rPr>
          <w:szCs w:val="24"/>
        </w:rPr>
        <w:t>类似地，可认为开口区与机翼连接段下壁面的六根长</w:t>
      </w:r>
      <w:proofErr w:type="gramStart"/>
      <w:r w:rsidRPr="00AA60C4">
        <w:rPr>
          <w:szCs w:val="24"/>
        </w:rPr>
        <w:t>桁</w:t>
      </w:r>
      <w:proofErr w:type="gramEnd"/>
      <w:r w:rsidRPr="00AA60C4">
        <w:rPr>
          <w:szCs w:val="24"/>
        </w:rPr>
        <w:t>的总截面积，等于</w:t>
      </w:r>
      <w:proofErr w:type="gramStart"/>
      <w:r w:rsidRPr="00AA60C4">
        <w:rPr>
          <w:szCs w:val="24"/>
        </w:rPr>
        <w:t>该盒段认为</w:t>
      </w:r>
      <w:proofErr w:type="gramEnd"/>
      <w:r w:rsidRPr="00AA60C4">
        <w:rPr>
          <w:szCs w:val="24"/>
        </w:rPr>
        <w:t>未开口时四根梁缘条的总截面积，即有</w:t>
      </w:r>
    </w:p>
    <w:p w14:paraId="72A97132" w14:textId="77777777" w:rsidR="003622E2" w:rsidRPr="00AA60C4" w:rsidRDefault="003622E2" w:rsidP="003622E2">
      <w:pPr>
        <w:jc w:val="center"/>
        <w:rPr>
          <w:szCs w:val="24"/>
        </w:rPr>
      </w:pPr>
      <w:r w:rsidRPr="00AA60C4">
        <w:rPr>
          <w:position w:val="-28"/>
          <w:szCs w:val="24"/>
        </w:rPr>
        <w:object w:dxaOrig="2240" w:dyaOrig="680" w14:anchorId="246A78BF">
          <v:shape id="_x0000_i1411" type="#_x0000_t75" style="width:112pt;height:34pt" o:ole="">
            <v:imagedata r:id="rId705" o:title=""/>
          </v:shape>
          <o:OLEObject Type="Embed" ProgID="Equation.DSMT4" ShapeID="_x0000_i1411" DrawAspect="Content" ObjectID="_1656343445" r:id="rId706"/>
        </w:object>
      </w:r>
    </w:p>
    <w:p w14:paraId="69688D16" w14:textId="77777777" w:rsidR="003622E2" w:rsidRPr="00AA60C4" w:rsidRDefault="003622E2" w:rsidP="003622E2">
      <w:pPr>
        <w:rPr>
          <w:szCs w:val="24"/>
        </w:rPr>
      </w:pPr>
      <w:r w:rsidRPr="00AA60C4">
        <w:rPr>
          <w:szCs w:val="24"/>
        </w:rPr>
        <w:t>其中，</w:t>
      </w:r>
      <w:r w:rsidRPr="00AA60C4">
        <w:rPr>
          <w:position w:val="-14"/>
          <w:szCs w:val="24"/>
        </w:rPr>
        <w:object w:dxaOrig="740" w:dyaOrig="380" w14:anchorId="23A6F102">
          <v:shape id="_x0000_i1412" type="#_x0000_t75" style="width:37.6pt;height:19.2pt" o:ole="">
            <v:imagedata r:id="rId707" o:title=""/>
          </v:shape>
          <o:OLEObject Type="Embed" ProgID="Equation.DSMT4" ShapeID="_x0000_i1412" DrawAspect="Content" ObjectID="_1656343446" r:id="rId708"/>
        </w:object>
      </w:r>
      <w:r w:rsidRPr="00AA60C4">
        <w:rPr>
          <w:szCs w:val="24"/>
        </w:rPr>
        <w:t>表示开口区与机翼连接段下壁面过渡长</w:t>
      </w:r>
      <w:proofErr w:type="gramStart"/>
      <w:r w:rsidRPr="00AA60C4">
        <w:rPr>
          <w:szCs w:val="24"/>
        </w:rPr>
        <w:t>桁</w:t>
      </w:r>
      <w:proofErr w:type="gramEnd"/>
      <w:r w:rsidRPr="00AA60C4">
        <w:rPr>
          <w:szCs w:val="24"/>
        </w:rPr>
        <w:t>的截面积，</w:t>
      </w:r>
      <w:r w:rsidRPr="00AA60C4">
        <w:rPr>
          <w:position w:val="-14"/>
          <w:szCs w:val="24"/>
        </w:rPr>
        <w:object w:dxaOrig="740" w:dyaOrig="380" w14:anchorId="5678A75A">
          <v:shape id="_x0000_i1413" type="#_x0000_t75" style="width:37.6pt;height:19.2pt" o:ole="">
            <v:imagedata r:id="rId709" o:title=""/>
          </v:shape>
          <o:OLEObject Type="Embed" ProgID="Equation.DSMT4" ShapeID="_x0000_i1413" DrawAspect="Content" ObjectID="_1656343447" r:id="rId710"/>
        </w:object>
      </w:r>
      <w:r w:rsidRPr="00AA60C4">
        <w:rPr>
          <w:szCs w:val="24"/>
        </w:rPr>
        <w:t>代表多</w:t>
      </w:r>
      <w:proofErr w:type="gramStart"/>
      <w:r w:rsidRPr="00AA60C4">
        <w:rPr>
          <w:szCs w:val="24"/>
        </w:rPr>
        <w:t>闭室盒段</w:t>
      </w:r>
      <w:proofErr w:type="gramEnd"/>
      <w:r w:rsidRPr="00AA60C4">
        <w:rPr>
          <w:position w:val="-12"/>
          <w:szCs w:val="24"/>
        </w:rPr>
        <w:object w:dxaOrig="260" w:dyaOrig="360" w14:anchorId="6DB9086D">
          <v:shape id="_x0000_i1414" type="#_x0000_t75" style="width:13.2pt;height:18pt" o:ole="">
            <v:imagedata r:id="rId711" o:title=""/>
          </v:shape>
          <o:OLEObject Type="Embed" ProgID="Equation.DSMT4" ShapeID="_x0000_i1414" DrawAspect="Content" ObjectID="_1656343448" r:id="rId712"/>
        </w:object>
      </w:r>
      <w:r w:rsidRPr="00AA60C4">
        <w:rPr>
          <w:szCs w:val="24"/>
        </w:rPr>
        <w:t>对应已经计算得到的第</w:t>
      </w:r>
      <w:r w:rsidRPr="00AA60C4">
        <w:rPr>
          <w:position w:val="-6"/>
          <w:szCs w:val="24"/>
        </w:rPr>
        <w:object w:dxaOrig="200" w:dyaOrig="279" w14:anchorId="6E852A8A">
          <v:shape id="_x0000_i1415" type="#_x0000_t75" style="width:10pt;height:14pt" o:ole="">
            <v:imagedata r:id="rId701" o:title=""/>
          </v:shape>
          <o:OLEObject Type="Embed" ProgID="Equation.DSMT4" ShapeID="_x0000_i1415" DrawAspect="Content" ObjectID="_1656343449" r:id="rId713"/>
        </w:object>
      </w:r>
      <w:r w:rsidRPr="00AA60C4">
        <w:rPr>
          <w:szCs w:val="24"/>
        </w:rPr>
        <w:t>根翼梁下缘条截面面积，代入数据可得</w:t>
      </w:r>
    </w:p>
    <w:p w14:paraId="6AF983FE" w14:textId="2BCEEFD1" w:rsidR="003622E2" w:rsidRPr="00AA60C4" w:rsidRDefault="00F41283" w:rsidP="003622E2">
      <w:pPr>
        <w:jc w:val="center"/>
        <w:rPr>
          <w:szCs w:val="24"/>
        </w:rPr>
      </w:pPr>
      <w:r w:rsidRPr="00AA60C4">
        <w:rPr>
          <w:position w:val="-24"/>
          <w:szCs w:val="24"/>
        </w:rPr>
        <w:object w:dxaOrig="6640" w:dyaOrig="620" w14:anchorId="05BDF489">
          <v:shape id="_x0000_i1416" type="#_x0000_t75" style="width:332pt;height:31.2pt" o:ole="">
            <v:imagedata r:id="rId714" o:title=""/>
          </v:shape>
          <o:OLEObject Type="Embed" ProgID="Equation.DSMT4" ShapeID="_x0000_i1416" DrawAspect="Content" ObjectID="_1656343450" r:id="rId715"/>
        </w:object>
      </w:r>
    </w:p>
    <w:p w14:paraId="0149A2E9" w14:textId="77777777" w:rsidR="003622E2" w:rsidRPr="00AA60C4" w:rsidRDefault="003622E2" w:rsidP="003622E2">
      <w:pPr>
        <w:jc w:val="left"/>
        <w:rPr>
          <w:szCs w:val="24"/>
        </w:rPr>
      </w:pPr>
      <w:r w:rsidRPr="00AA60C4">
        <w:rPr>
          <w:szCs w:val="24"/>
        </w:rPr>
        <w:tab/>
      </w:r>
      <w:r w:rsidRPr="00AA60C4">
        <w:rPr>
          <w:szCs w:val="24"/>
        </w:rPr>
        <w:t>上面计算得到的两段蒙皮区域的长</w:t>
      </w:r>
      <w:proofErr w:type="gramStart"/>
      <w:r w:rsidRPr="00AA60C4">
        <w:rPr>
          <w:szCs w:val="24"/>
        </w:rPr>
        <w:t>桁</w:t>
      </w:r>
      <w:proofErr w:type="gramEnd"/>
      <w:r w:rsidRPr="00AA60C4">
        <w:rPr>
          <w:szCs w:val="24"/>
        </w:rPr>
        <w:t>截面</w:t>
      </w:r>
      <w:proofErr w:type="gramStart"/>
      <w:r w:rsidRPr="00AA60C4">
        <w:rPr>
          <w:szCs w:val="24"/>
        </w:rPr>
        <w:t>积选择</w:t>
      </w:r>
      <w:proofErr w:type="gramEnd"/>
      <w:r w:rsidRPr="00AA60C4">
        <w:rPr>
          <w:szCs w:val="24"/>
        </w:rPr>
        <w:t>一致，且均采用常用的</w:t>
      </w:r>
      <w:r w:rsidRPr="00AA60C4">
        <w:rPr>
          <w:szCs w:val="24"/>
        </w:rPr>
        <w:t>“L”</w:t>
      </w:r>
      <w:r w:rsidRPr="00AA60C4">
        <w:rPr>
          <w:szCs w:val="24"/>
        </w:rPr>
        <w:t>型截面型材。需要指出，该机翼加装长</w:t>
      </w:r>
      <w:proofErr w:type="gramStart"/>
      <w:r w:rsidRPr="00AA60C4">
        <w:rPr>
          <w:szCs w:val="24"/>
        </w:rPr>
        <w:t>桁</w:t>
      </w:r>
      <w:proofErr w:type="gramEnd"/>
      <w:r w:rsidRPr="00AA60C4">
        <w:rPr>
          <w:szCs w:val="24"/>
        </w:rPr>
        <w:t>的上下壁面可在加工时制作成整体壁板，提高结构连续性</w:t>
      </w:r>
      <w:proofErr w:type="gramStart"/>
      <w:r w:rsidRPr="00AA60C4">
        <w:rPr>
          <w:szCs w:val="24"/>
        </w:rPr>
        <w:t>与传力效率</w:t>
      </w:r>
      <w:proofErr w:type="gramEnd"/>
      <w:r w:rsidRPr="00AA60C4">
        <w:rPr>
          <w:szCs w:val="24"/>
        </w:rPr>
        <w:t>。</w:t>
      </w:r>
    </w:p>
    <w:p w14:paraId="00FB6D09" w14:textId="77777777" w:rsidR="003622E2" w:rsidRPr="00AA60C4" w:rsidRDefault="003622E2" w:rsidP="00EF4193">
      <w:pPr>
        <w:numPr>
          <w:ilvl w:val="0"/>
          <w:numId w:val="9"/>
        </w:numPr>
        <w:rPr>
          <w:b/>
          <w:bCs/>
          <w:szCs w:val="24"/>
        </w:rPr>
      </w:pPr>
      <w:r w:rsidRPr="00AA60C4">
        <w:rPr>
          <w:b/>
          <w:bCs/>
          <w:szCs w:val="24"/>
        </w:rPr>
        <w:t>开口区双梁腹板及梁缘条厚度确定</w:t>
      </w:r>
    </w:p>
    <w:p w14:paraId="4892A213" w14:textId="77777777" w:rsidR="003622E2" w:rsidRPr="00AA60C4" w:rsidRDefault="003622E2" w:rsidP="003622E2">
      <w:pPr>
        <w:rPr>
          <w:szCs w:val="24"/>
        </w:rPr>
      </w:pPr>
      <w:r w:rsidRPr="00AA60C4">
        <w:rPr>
          <w:szCs w:val="24"/>
        </w:rPr>
        <w:tab/>
      </w:r>
      <w:r w:rsidRPr="00AA60C4">
        <w:rPr>
          <w:szCs w:val="24"/>
        </w:rPr>
        <w:t>由机翼大开口区开口端</w:t>
      </w:r>
      <w:proofErr w:type="gramStart"/>
      <w:r w:rsidRPr="00AA60C4">
        <w:rPr>
          <w:szCs w:val="24"/>
        </w:rPr>
        <w:t>肋以及双梁参差受弯</w:t>
      </w:r>
      <w:proofErr w:type="gramEnd"/>
      <w:r w:rsidRPr="00AA60C4">
        <w:rPr>
          <w:szCs w:val="24"/>
        </w:rPr>
        <w:t>分离体示意图可知，开口区前后双梁的腹板以及梁缘条均需加强，下面对补强元件后的尺寸进行设计。由于开口区只有两根主梁，故外段计算时采用的多闭室理论可简化为单闭室理论。</w:t>
      </w:r>
    </w:p>
    <w:p w14:paraId="3C6093E5" w14:textId="77777777" w:rsidR="003622E2" w:rsidRPr="00AA60C4" w:rsidRDefault="003622E2" w:rsidP="003622E2">
      <w:pPr>
        <w:rPr>
          <w:szCs w:val="24"/>
        </w:rPr>
      </w:pPr>
      <w:r w:rsidRPr="00AA60C4">
        <w:rPr>
          <w:szCs w:val="24"/>
        </w:rPr>
        <w:tab/>
      </w:r>
      <w:r w:rsidRPr="00AA60C4">
        <w:rPr>
          <w:szCs w:val="24"/>
        </w:rPr>
        <w:t>由开口</w:t>
      </w:r>
      <w:proofErr w:type="gramStart"/>
      <w:r w:rsidRPr="00AA60C4">
        <w:rPr>
          <w:szCs w:val="24"/>
        </w:rPr>
        <w:t>端肋的分离</w:t>
      </w:r>
      <w:proofErr w:type="gramEnd"/>
      <w:r w:rsidRPr="00AA60C4">
        <w:rPr>
          <w:szCs w:val="24"/>
        </w:rPr>
        <w:t>体示意图可知，前后双梁的梁腹板受到</w:t>
      </w:r>
      <w:proofErr w:type="gramStart"/>
      <w:r w:rsidRPr="00AA60C4">
        <w:rPr>
          <w:szCs w:val="24"/>
        </w:rPr>
        <w:t>一附加剪流</w:t>
      </w:r>
      <w:proofErr w:type="gramEnd"/>
      <w:r w:rsidRPr="00AA60C4">
        <w:rPr>
          <w:position w:val="-12"/>
          <w:szCs w:val="24"/>
        </w:rPr>
        <w:object w:dxaOrig="420" w:dyaOrig="360" w14:anchorId="635ADDBF">
          <v:shape id="_x0000_i1417" type="#_x0000_t75" style="width:21.6pt;height:18pt" o:ole="">
            <v:imagedata r:id="rId716" o:title=""/>
          </v:shape>
          <o:OLEObject Type="Embed" ProgID="Equation.DSMT4" ShapeID="_x0000_i1417" DrawAspect="Content" ObjectID="_1656343451" r:id="rId717"/>
        </w:object>
      </w:r>
      <w:r w:rsidRPr="00AA60C4">
        <w:rPr>
          <w:szCs w:val="24"/>
        </w:rPr>
        <w:t>，其大小满足</w:t>
      </w:r>
      <w:r w:rsidRPr="00AA60C4">
        <w:rPr>
          <w:position w:val="-12"/>
          <w:szCs w:val="24"/>
        </w:rPr>
        <w:object w:dxaOrig="999" w:dyaOrig="360" w14:anchorId="2FF9C825">
          <v:shape id="_x0000_i1418" type="#_x0000_t75" style="width:50pt;height:18pt" o:ole="">
            <v:imagedata r:id="rId718" o:title=""/>
          </v:shape>
          <o:OLEObject Type="Embed" ProgID="Equation.DSMT4" ShapeID="_x0000_i1418" DrawAspect="Content" ObjectID="_1656343452" r:id="rId719"/>
        </w:object>
      </w:r>
      <w:r w:rsidRPr="00AA60C4">
        <w:rPr>
          <w:szCs w:val="24"/>
        </w:rPr>
        <w:t>，其中</w:t>
      </w:r>
      <w:r w:rsidRPr="00AA60C4">
        <w:rPr>
          <w:position w:val="-12"/>
          <w:szCs w:val="24"/>
        </w:rPr>
        <w:object w:dxaOrig="260" w:dyaOrig="360" w14:anchorId="1C801287">
          <v:shape id="_x0000_i1419" type="#_x0000_t75" style="width:13.2pt;height:18pt" o:ole="">
            <v:imagedata r:id="rId720" o:title=""/>
          </v:shape>
          <o:OLEObject Type="Embed" ProgID="Equation.DSMT4" ShapeID="_x0000_i1419" DrawAspect="Content" ObjectID="_1656343453" r:id="rId721"/>
        </w:object>
      </w:r>
      <w:r w:rsidRPr="00AA60C4">
        <w:rPr>
          <w:szCs w:val="24"/>
        </w:rPr>
        <w:t>代表开口区端部翼肋传来的一圈剪流，由于开口区为单闭室，故有</w:t>
      </w:r>
    </w:p>
    <w:p w14:paraId="60169361" w14:textId="77777777" w:rsidR="003622E2" w:rsidRPr="00AA60C4" w:rsidRDefault="003622E2" w:rsidP="003622E2">
      <w:pPr>
        <w:jc w:val="center"/>
        <w:rPr>
          <w:szCs w:val="24"/>
        </w:rPr>
      </w:pPr>
      <w:r w:rsidRPr="00AA60C4">
        <w:rPr>
          <w:position w:val="-32"/>
          <w:szCs w:val="24"/>
        </w:rPr>
        <w:object w:dxaOrig="1200" w:dyaOrig="740" w14:anchorId="78538BC6">
          <v:shape id="_x0000_i1420" type="#_x0000_t75" style="width:60pt;height:37.6pt" o:ole="">
            <v:imagedata r:id="rId722" o:title=""/>
          </v:shape>
          <o:OLEObject Type="Embed" ProgID="Equation.DSMT4" ShapeID="_x0000_i1420" DrawAspect="Content" ObjectID="_1656343454" r:id="rId723"/>
        </w:object>
      </w:r>
    </w:p>
    <w:p w14:paraId="5D20CC40" w14:textId="77777777" w:rsidR="003622E2" w:rsidRPr="00AA60C4" w:rsidRDefault="003622E2" w:rsidP="003622E2">
      <w:pPr>
        <w:rPr>
          <w:szCs w:val="24"/>
        </w:rPr>
      </w:pPr>
      <w:r w:rsidRPr="00AA60C4">
        <w:rPr>
          <w:szCs w:val="24"/>
        </w:rPr>
        <w:t>其中，</w:t>
      </w:r>
      <w:r w:rsidRPr="00AA60C4">
        <w:rPr>
          <w:position w:val="-14"/>
          <w:szCs w:val="24"/>
        </w:rPr>
        <w:object w:dxaOrig="700" w:dyaOrig="380" w14:anchorId="382616C1">
          <v:shape id="_x0000_i1421" type="#_x0000_t75" style="width:35.6pt;height:19.2pt" o:ole="">
            <v:imagedata r:id="rId724" o:title=""/>
          </v:shape>
          <o:OLEObject Type="Embed" ProgID="Equation.DSMT4" ShapeID="_x0000_i1421" DrawAspect="Content" ObjectID="_1656343455" r:id="rId725"/>
        </w:object>
      </w:r>
      <w:r w:rsidRPr="00AA60C4">
        <w:rPr>
          <w:szCs w:val="24"/>
        </w:rPr>
        <w:t>表示开口区端肋承受扭矩</w:t>
      </w:r>
      <w:r w:rsidRPr="00AA60C4">
        <w:rPr>
          <w:position w:val="-12"/>
          <w:szCs w:val="24"/>
        </w:rPr>
        <w:object w:dxaOrig="360" w:dyaOrig="360" w14:anchorId="2843AC47">
          <v:shape id="_x0000_i1422" type="#_x0000_t75" style="width:18pt;height:18pt" o:ole="">
            <v:imagedata r:id="rId726" o:title=""/>
          </v:shape>
          <o:OLEObject Type="Embed" ProgID="Equation.DSMT4" ShapeID="_x0000_i1422" DrawAspect="Content" ObjectID="_1656343456" r:id="rId727"/>
        </w:object>
      </w:r>
      <w:r w:rsidRPr="00AA60C4">
        <w:rPr>
          <w:szCs w:val="24"/>
        </w:rPr>
        <w:t>，</w:t>
      </w:r>
      <w:r w:rsidRPr="00AA60C4">
        <w:rPr>
          <w:position w:val="-14"/>
          <w:szCs w:val="24"/>
        </w:rPr>
        <w:object w:dxaOrig="540" w:dyaOrig="380" w14:anchorId="4734E22E">
          <v:shape id="_x0000_i1423" type="#_x0000_t75" style="width:27.6pt;height:19.2pt" o:ole="">
            <v:imagedata r:id="rId728" o:title=""/>
          </v:shape>
          <o:OLEObject Type="Embed" ProgID="Equation.DSMT4" ShapeID="_x0000_i1423" DrawAspect="Content" ObjectID="_1656343457" r:id="rId729"/>
        </w:object>
      </w:r>
      <w:r w:rsidRPr="00AA60C4">
        <w:rPr>
          <w:szCs w:val="24"/>
        </w:rPr>
        <w:t>表示开口区单闭室面积的两倍。</w:t>
      </w:r>
    </w:p>
    <w:p w14:paraId="4E488F30" w14:textId="77777777" w:rsidR="003622E2" w:rsidRPr="00AA60C4" w:rsidRDefault="003622E2" w:rsidP="003622E2">
      <w:pPr>
        <w:rPr>
          <w:szCs w:val="24"/>
        </w:rPr>
      </w:pPr>
      <w:r w:rsidRPr="00AA60C4">
        <w:rPr>
          <w:szCs w:val="24"/>
        </w:rPr>
        <w:lastRenderedPageBreak/>
        <w:tab/>
      </w:r>
      <w:r w:rsidRPr="00AA60C4">
        <w:rPr>
          <w:szCs w:val="24"/>
        </w:rPr>
        <w:t>由于前面在计算梁腹板时未考虑开口区影响，故实际开口区</w:t>
      </w:r>
      <w:proofErr w:type="gramStart"/>
      <w:r w:rsidRPr="00AA60C4">
        <w:rPr>
          <w:szCs w:val="24"/>
        </w:rPr>
        <w:t>前后双</w:t>
      </w:r>
      <w:proofErr w:type="gramEnd"/>
      <w:r w:rsidRPr="00AA60C4">
        <w:rPr>
          <w:szCs w:val="24"/>
        </w:rPr>
        <w:t>梁腹板所受</w:t>
      </w:r>
      <w:proofErr w:type="gramStart"/>
      <w:r w:rsidRPr="00AA60C4">
        <w:rPr>
          <w:szCs w:val="24"/>
        </w:rPr>
        <w:t>叠加剪流为</w:t>
      </w:r>
      <w:proofErr w:type="gramEnd"/>
    </w:p>
    <w:p w14:paraId="50A9F968" w14:textId="77777777" w:rsidR="003622E2" w:rsidRPr="00AA60C4" w:rsidRDefault="003622E2" w:rsidP="003622E2">
      <w:pPr>
        <w:jc w:val="center"/>
        <w:rPr>
          <w:szCs w:val="24"/>
        </w:rPr>
      </w:pPr>
      <w:r w:rsidRPr="00AA60C4">
        <w:rPr>
          <w:position w:val="-14"/>
          <w:szCs w:val="24"/>
        </w:rPr>
        <w:object w:dxaOrig="3200" w:dyaOrig="380" w14:anchorId="52D5D600">
          <v:shape id="_x0000_i1424" type="#_x0000_t75" style="width:160pt;height:19.2pt" o:ole="">
            <v:imagedata r:id="rId730" o:title=""/>
          </v:shape>
          <o:OLEObject Type="Embed" ProgID="Equation.DSMT4" ShapeID="_x0000_i1424" DrawAspect="Content" ObjectID="_1656343458" r:id="rId731"/>
        </w:object>
      </w:r>
    </w:p>
    <w:p w14:paraId="23D1E3DF" w14:textId="77777777" w:rsidR="003622E2" w:rsidRPr="00AA60C4" w:rsidRDefault="003622E2" w:rsidP="003622E2">
      <w:pPr>
        <w:jc w:val="center"/>
        <w:rPr>
          <w:szCs w:val="24"/>
        </w:rPr>
      </w:pPr>
      <w:r w:rsidRPr="00AA60C4">
        <w:rPr>
          <w:position w:val="-14"/>
          <w:szCs w:val="24"/>
        </w:rPr>
        <w:object w:dxaOrig="3480" w:dyaOrig="380" w14:anchorId="707FAF4A">
          <v:shape id="_x0000_i1425" type="#_x0000_t75" style="width:174pt;height:19.2pt" o:ole="">
            <v:imagedata r:id="rId732" o:title=""/>
          </v:shape>
          <o:OLEObject Type="Embed" ProgID="Equation.DSMT4" ShapeID="_x0000_i1425" DrawAspect="Content" ObjectID="_1656343459" r:id="rId733"/>
        </w:object>
      </w:r>
    </w:p>
    <w:p w14:paraId="461FBABA" w14:textId="77777777" w:rsidR="003622E2" w:rsidRPr="00AA60C4" w:rsidRDefault="003622E2" w:rsidP="003622E2">
      <w:pPr>
        <w:rPr>
          <w:szCs w:val="24"/>
        </w:rPr>
      </w:pPr>
      <w:r w:rsidRPr="00AA60C4">
        <w:rPr>
          <w:szCs w:val="24"/>
        </w:rPr>
        <w:tab/>
      </w:r>
      <w:r w:rsidRPr="00AA60C4">
        <w:rPr>
          <w:szCs w:val="24"/>
        </w:rPr>
        <w:t>开口区前后双梁的梁腹板仍选用抗剪式腹板设计，在已知外载荷</w:t>
      </w:r>
      <w:r w:rsidRPr="00AA60C4">
        <w:rPr>
          <w:position w:val="-14"/>
          <w:szCs w:val="24"/>
        </w:rPr>
        <w:object w:dxaOrig="460" w:dyaOrig="380" w14:anchorId="6D749C4C">
          <v:shape id="_x0000_i1426" type="#_x0000_t75" style="width:22.4pt;height:19.2pt" o:ole="">
            <v:imagedata r:id="rId734" o:title=""/>
          </v:shape>
          <o:OLEObject Type="Embed" ProgID="Equation.DSMT4" ShapeID="_x0000_i1426" DrawAspect="Content" ObjectID="_1656343460" r:id="rId735"/>
        </w:object>
      </w:r>
      <w:r w:rsidRPr="00AA60C4">
        <w:rPr>
          <w:szCs w:val="24"/>
        </w:rPr>
        <w:t>的情况下，以</w:t>
      </w:r>
      <w:r w:rsidRPr="00AA60C4">
        <w:rPr>
          <w:position w:val="-12"/>
          <w:szCs w:val="24"/>
        </w:rPr>
        <w:object w:dxaOrig="660" w:dyaOrig="360" w14:anchorId="2D9CF789">
          <v:shape id="_x0000_i1427" type="#_x0000_t75" style="width:34pt;height:18pt" o:ole="">
            <v:imagedata r:id="rId475" o:title=""/>
          </v:shape>
          <o:OLEObject Type="Embed" ProgID="Equation.DSMT4" ShapeID="_x0000_i1427" DrawAspect="Content" ObjectID="_1656343461" r:id="rId736"/>
        </w:object>
      </w:r>
      <w:r w:rsidRPr="00AA60C4">
        <w:rPr>
          <w:szCs w:val="24"/>
        </w:rPr>
        <w:t>为设计点，故须满足</w:t>
      </w:r>
    </w:p>
    <w:p w14:paraId="4A4B4DCF" w14:textId="77777777" w:rsidR="003622E2" w:rsidRPr="00AA60C4" w:rsidRDefault="003622E2" w:rsidP="003622E2">
      <w:pPr>
        <w:jc w:val="center"/>
        <w:rPr>
          <w:szCs w:val="24"/>
        </w:rPr>
      </w:pPr>
      <w:r w:rsidRPr="00AA60C4">
        <w:rPr>
          <w:position w:val="-32"/>
          <w:szCs w:val="24"/>
        </w:rPr>
        <w:object w:dxaOrig="1660" w:dyaOrig="820" w14:anchorId="79D11A35">
          <v:shape id="_x0000_i1428" type="#_x0000_t75" style="width:83.6pt;height:41.6pt" o:ole="">
            <v:imagedata r:id="rId737" o:title=""/>
          </v:shape>
          <o:OLEObject Type="Embed" ProgID="Equation.DSMT4" ShapeID="_x0000_i1428" DrawAspect="Content" ObjectID="_1656343462" r:id="rId738"/>
        </w:object>
      </w:r>
    </w:p>
    <w:p w14:paraId="45F4C8AE" w14:textId="77777777" w:rsidR="003622E2" w:rsidRPr="00AA60C4" w:rsidRDefault="003622E2" w:rsidP="003622E2">
      <w:pPr>
        <w:rPr>
          <w:szCs w:val="24"/>
        </w:rPr>
      </w:pPr>
      <w:r w:rsidRPr="00AA60C4">
        <w:rPr>
          <w:szCs w:val="24"/>
        </w:rPr>
        <w:t>式中，</w:t>
      </w:r>
      <w:r w:rsidRPr="00AA60C4">
        <w:rPr>
          <w:position w:val="-4"/>
          <w:szCs w:val="24"/>
        </w:rPr>
        <w:object w:dxaOrig="240" w:dyaOrig="260" w14:anchorId="65E7627B">
          <v:shape id="_x0000_i1429" type="#_x0000_t75" style="width:12pt;height:13.2pt" o:ole="">
            <v:imagedata r:id="rId479" o:title=""/>
          </v:shape>
          <o:OLEObject Type="Embed" ProgID="Equation.DSMT4" ShapeID="_x0000_i1429" DrawAspect="Content" ObjectID="_1656343463" r:id="rId739"/>
        </w:object>
      </w:r>
      <w:r w:rsidRPr="00AA60C4">
        <w:rPr>
          <w:szCs w:val="24"/>
        </w:rPr>
        <w:t>为杨氏模量，</w:t>
      </w:r>
      <w:r w:rsidRPr="00AA60C4">
        <w:rPr>
          <w:position w:val="-12"/>
          <w:szCs w:val="24"/>
        </w:rPr>
        <w:object w:dxaOrig="260" w:dyaOrig="360" w14:anchorId="78B9F301">
          <v:shape id="_x0000_i1430" type="#_x0000_t75" style="width:13.2pt;height:18pt" o:ole="">
            <v:imagedata r:id="rId481" o:title=""/>
          </v:shape>
          <o:OLEObject Type="Embed" ProgID="Equation.DSMT4" ShapeID="_x0000_i1430" DrawAspect="Content" ObjectID="_1656343464" r:id="rId740"/>
        </w:object>
      </w:r>
      <w:r w:rsidRPr="00AA60C4">
        <w:rPr>
          <w:szCs w:val="24"/>
        </w:rPr>
        <w:t>为梁腹板面积削减系数为</w:t>
      </w:r>
      <w:r w:rsidRPr="00AA60C4">
        <w:rPr>
          <w:szCs w:val="24"/>
        </w:rPr>
        <w:t>0.9</w:t>
      </w:r>
      <w:r w:rsidRPr="00AA60C4">
        <w:rPr>
          <w:szCs w:val="24"/>
        </w:rPr>
        <w:t>，</w:t>
      </w:r>
      <w:r w:rsidRPr="00AA60C4">
        <w:rPr>
          <w:position w:val="-10"/>
          <w:szCs w:val="24"/>
        </w:rPr>
        <w:object w:dxaOrig="2000" w:dyaOrig="320" w14:anchorId="10AC63E7">
          <v:shape id="_x0000_i1431" type="#_x0000_t75" style="width:100pt;height:16pt" o:ole="">
            <v:imagedata r:id="rId741" o:title=""/>
          </v:shape>
          <o:OLEObject Type="Embed" ProgID="Equation.DSMT4" ShapeID="_x0000_i1431" DrawAspect="Content" ObjectID="_1656343465" r:id="rId742"/>
        </w:object>
      </w:r>
      <w:r w:rsidRPr="00AA60C4">
        <w:rPr>
          <w:szCs w:val="24"/>
        </w:rPr>
        <w:t>。</w:t>
      </w:r>
    </w:p>
    <w:p w14:paraId="5AC383D1" w14:textId="4C4A0D0B" w:rsidR="003622E2" w:rsidRPr="00AA60C4" w:rsidRDefault="003622E2" w:rsidP="003622E2">
      <w:pPr>
        <w:rPr>
          <w:szCs w:val="24"/>
        </w:rPr>
      </w:pPr>
      <w:r w:rsidRPr="00AA60C4">
        <w:rPr>
          <w:szCs w:val="24"/>
        </w:rPr>
        <w:tab/>
      </w:r>
      <w:r w:rsidRPr="00AA60C4">
        <w:rPr>
          <w:szCs w:val="24"/>
        </w:rPr>
        <w:t>分别代入前后梁其他结构尺寸数据</w:t>
      </w:r>
      <w:proofErr w:type="gramStart"/>
      <w:r w:rsidRPr="00AA60C4">
        <w:rPr>
          <w:szCs w:val="24"/>
        </w:rPr>
        <w:t>以及剪流信息</w:t>
      </w:r>
      <w:proofErr w:type="gramEnd"/>
      <w:r w:rsidRPr="00AA60C4">
        <w:rPr>
          <w:szCs w:val="24"/>
        </w:rPr>
        <w:t>，可计算</w:t>
      </w:r>
      <w:proofErr w:type="gramStart"/>
      <w:r w:rsidRPr="00AA60C4">
        <w:rPr>
          <w:szCs w:val="24"/>
        </w:rPr>
        <w:t>得关于</w:t>
      </w:r>
      <w:proofErr w:type="gramEnd"/>
      <w:r w:rsidRPr="00AA60C4">
        <w:rPr>
          <w:szCs w:val="24"/>
        </w:rPr>
        <w:t>开口区两端梁腹板计算</w:t>
      </w:r>
      <w:proofErr w:type="gramStart"/>
      <w:r w:rsidRPr="00AA60C4">
        <w:rPr>
          <w:szCs w:val="24"/>
        </w:rPr>
        <w:t>的各剪流值</w:t>
      </w:r>
      <w:proofErr w:type="gramEnd"/>
      <w:r w:rsidRPr="00AA60C4">
        <w:rPr>
          <w:szCs w:val="24"/>
        </w:rPr>
        <w:t>以及尺寸</w:t>
      </w:r>
      <w:proofErr w:type="gramStart"/>
      <w:r w:rsidRPr="00AA60C4">
        <w:rPr>
          <w:szCs w:val="24"/>
        </w:rPr>
        <w:t>分别如</w:t>
      </w:r>
      <w:proofErr w:type="gramEnd"/>
      <w:r w:rsidRPr="00AA60C4">
        <w:rPr>
          <w:szCs w:val="24"/>
        </w:rPr>
        <w:t>表</w:t>
      </w:r>
      <w:r w:rsidR="00A41A9E" w:rsidRPr="00AA60C4">
        <w:rPr>
          <w:szCs w:val="24"/>
        </w:rPr>
        <w:t>4.8</w:t>
      </w:r>
      <w:r w:rsidRPr="00AA60C4">
        <w:rPr>
          <w:szCs w:val="24"/>
        </w:rPr>
        <w:t>,</w:t>
      </w:r>
      <w:r w:rsidR="00A41A9E" w:rsidRPr="00AA60C4">
        <w:rPr>
          <w:szCs w:val="24"/>
        </w:rPr>
        <w:t xml:space="preserve"> 4.9</w:t>
      </w:r>
      <w:r w:rsidRPr="00AA60C4">
        <w:rPr>
          <w:szCs w:val="24"/>
        </w:rPr>
        <w:t>所示。</w:t>
      </w:r>
    </w:p>
    <w:p w14:paraId="19A4C324" w14:textId="708EA1BB" w:rsidR="003622E2" w:rsidRPr="00AA60C4" w:rsidRDefault="003622E2" w:rsidP="003622E2">
      <w:pPr>
        <w:jc w:val="center"/>
        <w:rPr>
          <w:sz w:val="21"/>
          <w:szCs w:val="18"/>
        </w:rPr>
      </w:pPr>
      <w:r w:rsidRPr="00AA60C4">
        <w:rPr>
          <w:sz w:val="21"/>
          <w:szCs w:val="18"/>
        </w:rPr>
        <w:t>表</w:t>
      </w:r>
      <w:r w:rsidR="00A41A9E" w:rsidRPr="00AA60C4">
        <w:rPr>
          <w:sz w:val="21"/>
          <w:szCs w:val="18"/>
        </w:rPr>
        <w:t>4.8</w:t>
      </w:r>
      <w:r w:rsidRPr="00AA60C4">
        <w:rPr>
          <w:sz w:val="21"/>
          <w:szCs w:val="18"/>
        </w:rPr>
        <w:t xml:space="preserve">  </w:t>
      </w:r>
      <w:r w:rsidRPr="00AA60C4">
        <w:rPr>
          <w:sz w:val="21"/>
          <w:szCs w:val="18"/>
        </w:rPr>
        <w:t>开口区外端梁腹板</w:t>
      </w:r>
      <w:proofErr w:type="gramStart"/>
      <w:r w:rsidRPr="00AA60C4">
        <w:rPr>
          <w:sz w:val="21"/>
          <w:szCs w:val="18"/>
        </w:rPr>
        <w:t>计算各剪流值</w:t>
      </w:r>
      <w:proofErr w:type="gramEnd"/>
      <w:r w:rsidRPr="00AA60C4">
        <w:rPr>
          <w:sz w:val="21"/>
          <w:szCs w:val="18"/>
        </w:rPr>
        <w:t>以及尺寸</w:t>
      </w:r>
      <w:r w:rsidRPr="00AA60C4">
        <w:rPr>
          <w:sz w:val="21"/>
          <w:szCs w:val="18"/>
        </w:rPr>
        <w:t>*</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086"/>
        <w:gridCol w:w="1392"/>
        <w:gridCol w:w="1392"/>
        <w:gridCol w:w="1454"/>
        <w:gridCol w:w="1495"/>
        <w:gridCol w:w="864"/>
        <w:gridCol w:w="839"/>
      </w:tblGrid>
      <w:tr w:rsidR="00AA60C4" w:rsidRPr="00AA60C4" w14:paraId="7EF31EAD" w14:textId="77777777" w:rsidTr="00385216">
        <w:tc>
          <w:tcPr>
            <w:tcW w:w="637" w:type="pct"/>
            <w:shd w:val="clear" w:color="auto" w:fill="auto"/>
            <w:vAlign w:val="center"/>
          </w:tcPr>
          <w:p w14:paraId="60DF0A3A" w14:textId="77777777" w:rsidR="003622E2" w:rsidRPr="00AA60C4" w:rsidRDefault="003622E2" w:rsidP="00694903">
            <w:pPr>
              <w:spacing w:line="276" w:lineRule="auto"/>
              <w:jc w:val="center"/>
              <w:rPr>
                <w:sz w:val="21"/>
                <w:szCs w:val="18"/>
              </w:rPr>
            </w:pPr>
          </w:p>
        </w:tc>
        <w:tc>
          <w:tcPr>
            <w:tcW w:w="817" w:type="pct"/>
            <w:shd w:val="clear" w:color="auto" w:fill="auto"/>
            <w:vAlign w:val="center"/>
          </w:tcPr>
          <w:p w14:paraId="67983E37" w14:textId="77777777" w:rsidR="003622E2" w:rsidRPr="00AA60C4" w:rsidRDefault="003622E2" w:rsidP="00694903">
            <w:pPr>
              <w:spacing w:line="276" w:lineRule="auto"/>
              <w:jc w:val="center"/>
              <w:rPr>
                <w:sz w:val="21"/>
                <w:szCs w:val="18"/>
              </w:rPr>
            </w:pPr>
            <w:proofErr w:type="gramStart"/>
            <w:r w:rsidRPr="00AA60C4">
              <w:rPr>
                <w:sz w:val="21"/>
                <w:szCs w:val="18"/>
              </w:rPr>
              <w:t>原始剪流</w:t>
            </w:r>
            <w:proofErr w:type="gramEnd"/>
            <w:r w:rsidRPr="00AA60C4">
              <w:rPr>
                <w:position w:val="-10"/>
                <w:sz w:val="21"/>
                <w:szCs w:val="18"/>
              </w:rPr>
              <w:object w:dxaOrig="300" w:dyaOrig="300" w14:anchorId="4081562E">
                <v:shape id="_x0000_i1432" type="#_x0000_t75" style="width:15.6pt;height:15.6pt" o:ole="">
                  <v:imagedata r:id="rId743" o:title=""/>
                </v:shape>
                <o:OLEObject Type="Embed" ProgID="Equation.DSMT4" ShapeID="_x0000_i1432" DrawAspect="Content" ObjectID="_1656343466" r:id="rId744"/>
              </w:object>
            </w:r>
          </w:p>
        </w:tc>
        <w:tc>
          <w:tcPr>
            <w:tcW w:w="817" w:type="pct"/>
            <w:shd w:val="clear" w:color="auto" w:fill="auto"/>
            <w:vAlign w:val="center"/>
          </w:tcPr>
          <w:p w14:paraId="5697BA71" w14:textId="77777777" w:rsidR="003622E2" w:rsidRPr="00AA60C4" w:rsidRDefault="003622E2" w:rsidP="00694903">
            <w:pPr>
              <w:spacing w:line="276" w:lineRule="auto"/>
              <w:jc w:val="center"/>
              <w:rPr>
                <w:sz w:val="21"/>
                <w:szCs w:val="18"/>
              </w:rPr>
            </w:pPr>
            <w:r w:rsidRPr="00AA60C4">
              <w:rPr>
                <w:sz w:val="21"/>
                <w:szCs w:val="18"/>
              </w:rPr>
              <w:t>端面扭矩</w:t>
            </w:r>
            <w:r w:rsidRPr="00AA60C4">
              <w:rPr>
                <w:position w:val="-10"/>
                <w:sz w:val="21"/>
                <w:szCs w:val="18"/>
              </w:rPr>
              <w:object w:dxaOrig="300" w:dyaOrig="300" w14:anchorId="3CD40491">
                <v:shape id="_x0000_i1433" type="#_x0000_t75" style="width:15.6pt;height:15.6pt" o:ole="">
                  <v:imagedata r:id="rId745" o:title=""/>
                </v:shape>
                <o:OLEObject Type="Embed" ProgID="Equation.DSMT4" ShapeID="_x0000_i1433" DrawAspect="Content" ObjectID="_1656343467" r:id="rId746"/>
              </w:object>
            </w:r>
          </w:p>
        </w:tc>
        <w:tc>
          <w:tcPr>
            <w:tcW w:w="853" w:type="pct"/>
            <w:shd w:val="clear" w:color="auto" w:fill="auto"/>
            <w:vAlign w:val="center"/>
          </w:tcPr>
          <w:p w14:paraId="15D86190" w14:textId="77777777" w:rsidR="003622E2" w:rsidRPr="00AA60C4" w:rsidRDefault="003622E2" w:rsidP="00694903">
            <w:pPr>
              <w:spacing w:line="276" w:lineRule="auto"/>
              <w:jc w:val="center"/>
              <w:rPr>
                <w:sz w:val="21"/>
                <w:szCs w:val="18"/>
              </w:rPr>
            </w:pPr>
            <w:proofErr w:type="gramStart"/>
            <w:r w:rsidRPr="00AA60C4">
              <w:rPr>
                <w:sz w:val="21"/>
                <w:szCs w:val="18"/>
              </w:rPr>
              <w:t>附加剪流</w:t>
            </w:r>
            <w:proofErr w:type="gramEnd"/>
            <w:r w:rsidRPr="00AA60C4">
              <w:rPr>
                <w:position w:val="-10"/>
                <w:sz w:val="21"/>
                <w:szCs w:val="18"/>
              </w:rPr>
              <w:object w:dxaOrig="360" w:dyaOrig="300" w14:anchorId="2CC0110F">
                <v:shape id="_x0000_i1434" type="#_x0000_t75" style="width:18pt;height:15.6pt" o:ole="">
                  <v:imagedata r:id="rId747" o:title=""/>
                </v:shape>
                <o:OLEObject Type="Embed" ProgID="Equation.DSMT4" ShapeID="_x0000_i1434" DrawAspect="Content" ObjectID="_1656343468" r:id="rId748"/>
              </w:object>
            </w:r>
          </w:p>
        </w:tc>
        <w:tc>
          <w:tcPr>
            <w:tcW w:w="877" w:type="pct"/>
            <w:shd w:val="clear" w:color="auto" w:fill="auto"/>
            <w:vAlign w:val="center"/>
          </w:tcPr>
          <w:p w14:paraId="292382FE" w14:textId="77777777" w:rsidR="003622E2" w:rsidRPr="00AA60C4" w:rsidRDefault="003622E2" w:rsidP="00694903">
            <w:pPr>
              <w:spacing w:line="276" w:lineRule="auto"/>
              <w:jc w:val="center"/>
              <w:rPr>
                <w:sz w:val="21"/>
                <w:szCs w:val="18"/>
              </w:rPr>
            </w:pPr>
            <w:proofErr w:type="gramStart"/>
            <w:r w:rsidRPr="00AA60C4">
              <w:rPr>
                <w:sz w:val="21"/>
                <w:szCs w:val="18"/>
              </w:rPr>
              <w:t>叠加剪流</w:t>
            </w:r>
            <w:proofErr w:type="gramEnd"/>
            <w:r w:rsidRPr="00AA60C4">
              <w:rPr>
                <w:position w:val="-12"/>
                <w:sz w:val="21"/>
                <w:szCs w:val="18"/>
              </w:rPr>
              <w:object w:dxaOrig="400" w:dyaOrig="320" w14:anchorId="5F5B32E1">
                <v:shape id="_x0000_i1435" type="#_x0000_t75" style="width:20pt;height:16pt" o:ole="">
                  <v:imagedata r:id="rId749" o:title=""/>
                </v:shape>
                <o:OLEObject Type="Embed" ProgID="Equation.DSMT4" ShapeID="_x0000_i1435" DrawAspect="Content" ObjectID="_1656343469" r:id="rId750"/>
              </w:object>
            </w:r>
          </w:p>
        </w:tc>
        <w:tc>
          <w:tcPr>
            <w:tcW w:w="507" w:type="pct"/>
            <w:shd w:val="clear" w:color="auto" w:fill="auto"/>
            <w:vAlign w:val="center"/>
          </w:tcPr>
          <w:p w14:paraId="52650E28" w14:textId="77777777" w:rsidR="003622E2" w:rsidRPr="00AA60C4" w:rsidRDefault="003622E2" w:rsidP="00694903">
            <w:pPr>
              <w:spacing w:line="276" w:lineRule="auto"/>
              <w:jc w:val="center"/>
              <w:rPr>
                <w:sz w:val="21"/>
                <w:szCs w:val="18"/>
              </w:rPr>
            </w:pPr>
            <w:r w:rsidRPr="00AA60C4">
              <w:rPr>
                <w:sz w:val="21"/>
                <w:szCs w:val="18"/>
              </w:rPr>
              <w:t>高度</w:t>
            </w:r>
            <w:r w:rsidRPr="00AA60C4">
              <w:rPr>
                <w:i/>
                <w:iCs/>
                <w:sz w:val="21"/>
                <w:szCs w:val="18"/>
              </w:rPr>
              <w:t>H</w:t>
            </w:r>
          </w:p>
        </w:tc>
        <w:tc>
          <w:tcPr>
            <w:tcW w:w="492" w:type="pct"/>
            <w:shd w:val="clear" w:color="auto" w:fill="auto"/>
            <w:vAlign w:val="center"/>
          </w:tcPr>
          <w:p w14:paraId="09DD041A" w14:textId="77777777" w:rsidR="003622E2" w:rsidRPr="00AA60C4" w:rsidRDefault="003622E2" w:rsidP="00694903">
            <w:pPr>
              <w:spacing w:line="276" w:lineRule="auto"/>
              <w:jc w:val="center"/>
              <w:rPr>
                <w:sz w:val="21"/>
                <w:szCs w:val="18"/>
              </w:rPr>
            </w:pPr>
            <w:r w:rsidRPr="00AA60C4">
              <w:rPr>
                <w:sz w:val="21"/>
                <w:szCs w:val="18"/>
              </w:rPr>
              <w:t>厚度</w:t>
            </w:r>
            <w:r w:rsidRPr="00AA60C4">
              <w:rPr>
                <w:position w:val="-6"/>
                <w:sz w:val="21"/>
                <w:szCs w:val="18"/>
              </w:rPr>
              <w:object w:dxaOrig="180" w:dyaOrig="240" w14:anchorId="48BBD80D">
                <v:shape id="_x0000_i1436" type="#_x0000_t75" style="width:9.6pt;height:12pt" o:ole="">
                  <v:imagedata r:id="rId751" o:title=""/>
                </v:shape>
                <o:OLEObject Type="Embed" ProgID="Equation.DSMT4" ShapeID="_x0000_i1436" DrawAspect="Content" ObjectID="_1656343470" r:id="rId752"/>
              </w:object>
            </w:r>
          </w:p>
        </w:tc>
      </w:tr>
      <w:tr w:rsidR="006C6876" w:rsidRPr="00AA60C4" w14:paraId="763AD349" w14:textId="77777777" w:rsidTr="00385216">
        <w:tc>
          <w:tcPr>
            <w:tcW w:w="637" w:type="pct"/>
            <w:shd w:val="clear" w:color="auto" w:fill="auto"/>
            <w:vAlign w:val="center"/>
          </w:tcPr>
          <w:p w14:paraId="4FECCCC1" w14:textId="77777777" w:rsidR="006C6876" w:rsidRPr="00AA60C4" w:rsidRDefault="006C6876" w:rsidP="006C6876">
            <w:pPr>
              <w:spacing w:line="276" w:lineRule="auto"/>
              <w:jc w:val="center"/>
              <w:rPr>
                <w:sz w:val="21"/>
                <w:szCs w:val="18"/>
              </w:rPr>
            </w:pPr>
            <w:r w:rsidRPr="00AA60C4">
              <w:rPr>
                <w:sz w:val="21"/>
                <w:szCs w:val="18"/>
              </w:rPr>
              <w:t>前梁腹板</w:t>
            </w:r>
          </w:p>
        </w:tc>
        <w:tc>
          <w:tcPr>
            <w:tcW w:w="817" w:type="pct"/>
            <w:shd w:val="clear" w:color="auto" w:fill="auto"/>
            <w:vAlign w:val="center"/>
          </w:tcPr>
          <w:p w14:paraId="4A77F655" w14:textId="57F65DCB" w:rsidR="006C6876" w:rsidRPr="006C6876" w:rsidRDefault="006C6876" w:rsidP="006C6876">
            <w:pPr>
              <w:spacing w:line="276" w:lineRule="auto"/>
              <w:jc w:val="center"/>
              <w:rPr>
                <w:sz w:val="21"/>
                <w:szCs w:val="20"/>
              </w:rPr>
            </w:pPr>
            <w:r w:rsidRPr="006C6876">
              <w:rPr>
                <w:rFonts w:eastAsia="DengXian"/>
                <w:color w:val="000000"/>
                <w:sz w:val="21"/>
                <w:szCs w:val="20"/>
              </w:rPr>
              <w:t>-583.03</w:t>
            </w:r>
          </w:p>
        </w:tc>
        <w:tc>
          <w:tcPr>
            <w:tcW w:w="817" w:type="pct"/>
            <w:shd w:val="clear" w:color="auto" w:fill="auto"/>
            <w:vAlign w:val="center"/>
          </w:tcPr>
          <w:p w14:paraId="7731FC22" w14:textId="3C00845D" w:rsidR="006C6876" w:rsidRPr="006C6876" w:rsidRDefault="006C6876" w:rsidP="006C6876">
            <w:pPr>
              <w:spacing w:line="276" w:lineRule="auto"/>
              <w:jc w:val="center"/>
              <w:rPr>
                <w:sz w:val="21"/>
                <w:szCs w:val="20"/>
              </w:rPr>
            </w:pPr>
            <w:r w:rsidRPr="006C6876">
              <w:rPr>
                <w:rFonts w:eastAsia="DengXian"/>
                <w:color w:val="000000"/>
                <w:sz w:val="21"/>
                <w:szCs w:val="20"/>
              </w:rPr>
              <w:t>-50.43</w:t>
            </w:r>
          </w:p>
        </w:tc>
        <w:tc>
          <w:tcPr>
            <w:tcW w:w="853" w:type="pct"/>
            <w:shd w:val="clear" w:color="auto" w:fill="auto"/>
            <w:vAlign w:val="center"/>
          </w:tcPr>
          <w:p w14:paraId="53A29BB6" w14:textId="66806115" w:rsidR="006C6876" w:rsidRPr="006C6876" w:rsidRDefault="006C6876" w:rsidP="006C6876">
            <w:pPr>
              <w:spacing w:line="276" w:lineRule="auto"/>
              <w:jc w:val="center"/>
              <w:rPr>
                <w:sz w:val="21"/>
                <w:szCs w:val="20"/>
              </w:rPr>
            </w:pPr>
            <w:r w:rsidRPr="006C6876">
              <w:rPr>
                <w:rFonts w:eastAsia="DengXian"/>
                <w:color w:val="000000"/>
                <w:sz w:val="21"/>
                <w:szCs w:val="20"/>
              </w:rPr>
              <w:t>-415.81</w:t>
            </w:r>
          </w:p>
        </w:tc>
        <w:tc>
          <w:tcPr>
            <w:tcW w:w="877" w:type="pct"/>
            <w:shd w:val="clear" w:color="auto" w:fill="auto"/>
            <w:vAlign w:val="center"/>
          </w:tcPr>
          <w:p w14:paraId="203C7C98" w14:textId="72510C55" w:rsidR="006C6876" w:rsidRPr="006C6876" w:rsidRDefault="006C6876" w:rsidP="006C6876">
            <w:pPr>
              <w:spacing w:line="276" w:lineRule="auto"/>
              <w:jc w:val="center"/>
              <w:rPr>
                <w:sz w:val="21"/>
                <w:szCs w:val="20"/>
              </w:rPr>
            </w:pPr>
            <w:r w:rsidRPr="006C6876">
              <w:rPr>
                <w:rFonts w:eastAsia="DengXian"/>
                <w:color w:val="000000"/>
                <w:sz w:val="21"/>
                <w:szCs w:val="20"/>
              </w:rPr>
              <w:t>-998.84</w:t>
            </w:r>
          </w:p>
        </w:tc>
        <w:tc>
          <w:tcPr>
            <w:tcW w:w="507" w:type="pct"/>
            <w:shd w:val="clear" w:color="auto" w:fill="auto"/>
            <w:vAlign w:val="center"/>
          </w:tcPr>
          <w:p w14:paraId="4B84A723" w14:textId="4CA07E4C" w:rsidR="006C6876" w:rsidRPr="006C6876" w:rsidRDefault="006C6876" w:rsidP="006C6876">
            <w:pPr>
              <w:spacing w:line="276" w:lineRule="auto"/>
              <w:jc w:val="center"/>
              <w:rPr>
                <w:sz w:val="21"/>
                <w:szCs w:val="20"/>
              </w:rPr>
            </w:pPr>
            <w:r w:rsidRPr="006C6876">
              <w:rPr>
                <w:rFonts w:eastAsia="DengXian"/>
                <w:color w:val="000000"/>
                <w:sz w:val="21"/>
                <w:szCs w:val="20"/>
              </w:rPr>
              <w:t>154.14</w:t>
            </w:r>
          </w:p>
        </w:tc>
        <w:tc>
          <w:tcPr>
            <w:tcW w:w="492" w:type="pct"/>
            <w:shd w:val="clear" w:color="auto" w:fill="auto"/>
            <w:vAlign w:val="center"/>
          </w:tcPr>
          <w:p w14:paraId="3B0CD457" w14:textId="7D781BF0" w:rsidR="006C6876" w:rsidRPr="006C6876" w:rsidRDefault="006C6876" w:rsidP="006C6876">
            <w:pPr>
              <w:spacing w:line="276" w:lineRule="auto"/>
              <w:jc w:val="center"/>
              <w:rPr>
                <w:sz w:val="21"/>
                <w:szCs w:val="20"/>
              </w:rPr>
            </w:pPr>
            <w:r w:rsidRPr="006C6876">
              <w:rPr>
                <w:rFonts w:eastAsia="DengXian"/>
                <w:color w:val="000000"/>
                <w:sz w:val="21"/>
                <w:szCs w:val="20"/>
              </w:rPr>
              <w:t>4.11</w:t>
            </w:r>
          </w:p>
        </w:tc>
      </w:tr>
      <w:tr w:rsidR="006C6876" w:rsidRPr="00AA60C4" w14:paraId="2277CBA9" w14:textId="77777777" w:rsidTr="00385216">
        <w:tc>
          <w:tcPr>
            <w:tcW w:w="637" w:type="pct"/>
            <w:shd w:val="clear" w:color="auto" w:fill="auto"/>
            <w:vAlign w:val="center"/>
          </w:tcPr>
          <w:p w14:paraId="49C894E0" w14:textId="77777777" w:rsidR="006C6876" w:rsidRPr="00AA60C4" w:rsidRDefault="006C6876" w:rsidP="006C6876">
            <w:pPr>
              <w:spacing w:line="276" w:lineRule="auto"/>
              <w:jc w:val="center"/>
              <w:rPr>
                <w:sz w:val="21"/>
                <w:szCs w:val="18"/>
              </w:rPr>
            </w:pPr>
            <w:r w:rsidRPr="00AA60C4">
              <w:rPr>
                <w:sz w:val="21"/>
                <w:szCs w:val="18"/>
              </w:rPr>
              <w:t>后梁腹板</w:t>
            </w:r>
          </w:p>
        </w:tc>
        <w:tc>
          <w:tcPr>
            <w:tcW w:w="817" w:type="pct"/>
            <w:shd w:val="clear" w:color="auto" w:fill="auto"/>
            <w:vAlign w:val="center"/>
          </w:tcPr>
          <w:p w14:paraId="2F042ADF" w14:textId="506B8EEE" w:rsidR="006C6876" w:rsidRPr="006C6876" w:rsidRDefault="006C6876" w:rsidP="006C6876">
            <w:pPr>
              <w:spacing w:line="276" w:lineRule="auto"/>
              <w:jc w:val="center"/>
              <w:rPr>
                <w:sz w:val="21"/>
                <w:szCs w:val="20"/>
              </w:rPr>
            </w:pPr>
            <w:r w:rsidRPr="006C6876">
              <w:rPr>
                <w:rFonts w:eastAsia="DengXian"/>
                <w:color w:val="000000"/>
                <w:sz w:val="21"/>
                <w:szCs w:val="20"/>
              </w:rPr>
              <w:t>-583.03</w:t>
            </w:r>
          </w:p>
        </w:tc>
        <w:tc>
          <w:tcPr>
            <w:tcW w:w="817" w:type="pct"/>
            <w:shd w:val="clear" w:color="auto" w:fill="auto"/>
            <w:vAlign w:val="center"/>
          </w:tcPr>
          <w:p w14:paraId="4DED6A27" w14:textId="2C70BAF7" w:rsidR="006C6876" w:rsidRPr="006C6876" w:rsidRDefault="006C6876" w:rsidP="006C6876">
            <w:pPr>
              <w:spacing w:line="276" w:lineRule="auto"/>
              <w:jc w:val="center"/>
              <w:rPr>
                <w:sz w:val="21"/>
                <w:szCs w:val="20"/>
              </w:rPr>
            </w:pPr>
            <w:r w:rsidRPr="006C6876">
              <w:rPr>
                <w:rFonts w:eastAsia="DengXian"/>
                <w:color w:val="000000"/>
                <w:sz w:val="21"/>
                <w:szCs w:val="20"/>
              </w:rPr>
              <w:t>-50.43</w:t>
            </w:r>
          </w:p>
        </w:tc>
        <w:tc>
          <w:tcPr>
            <w:tcW w:w="853" w:type="pct"/>
            <w:shd w:val="clear" w:color="auto" w:fill="auto"/>
            <w:vAlign w:val="center"/>
          </w:tcPr>
          <w:p w14:paraId="280E3C67" w14:textId="472FA238" w:rsidR="006C6876" w:rsidRPr="006C6876" w:rsidRDefault="006C6876" w:rsidP="006C6876">
            <w:pPr>
              <w:spacing w:line="276" w:lineRule="auto"/>
              <w:jc w:val="center"/>
              <w:rPr>
                <w:sz w:val="21"/>
                <w:szCs w:val="20"/>
              </w:rPr>
            </w:pPr>
            <w:r w:rsidRPr="006C6876">
              <w:rPr>
                <w:rFonts w:eastAsia="DengXian"/>
                <w:color w:val="000000"/>
                <w:sz w:val="21"/>
                <w:szCs w:val="20"/>
              </w:rPr>
              <w:t>-415.81</w:t>
            </w:r>
          </w:p>
        </w:tc>
        <w:tc>
          <w:tcPr>
            <w:tcW w:w="877" w:type="pct"/>
            <w:shd w:val="clear" w:color="auto" w:fill="auto"/>
            <w:vAlign w:val="center"/>
          </w:tcPr>
          <w:p w14:paraId="452FF3EA" w14:textId="0683CECD" w:rsidR="006C6876" w:rsidRPr="006C6876" w:rsidRDefault="006C6876" w:rsidP="006C6876">
            <w:pPr>
              <w:spacing w:line="276" w:lineRule="auto"/>
              <w:jc w:val="center"/>
              <w:rPr>
                <w:sz w:val="21"/>
                <w:szCs w:val="20"/>
              </w:rPr>
            </w:pPr>
            <w:r w:rsidRPr="006C6876">
              <w:rPr>
                <w:rFonts w:eastAsia="DengXian"/>
                <w:color w:val="000000"/>
                <w:sz w:val="21"/>
                <w:szCs w:val="20"/>
              </w:rPr>
              <w:t>-167.22</w:t>
            </w:r>
          </w:p>
        </w:tc>
        <w:tc>
          <w:tcPr>
            <w:tcW w:w="507" w:type="pct"/>
            <w:shd w:val="clear" w:color="auto" w:fill="auto"/>
            <w:vAlign w:val="center"/>
          </w:tcPr>
          <w:p w14:paraId="5BAD3032" w14:textId="0AB0D5D9" w:rsidR="006C6876" w:rsidRPr="006C6876" w:rsidRDefault="006C6876" w:rsidP="006C6876">
            <w:pPr>
              <w:spacing w:line="276" w:lineRule="auto"/>
              <w:jc w:val="center"/>
              <w:rPr>
                <w:sz w:val="21"/>
                <w:szCs w:val="20"/>
              </w:rPr>
            </w:pPr>
            <w:r w:rsidRPr="006C6876">
              <w:rPr>
                <w:rFonts w:eastAsia="DengXian"/>
                <w:color w:val="000000"/>
                <w:sz w:val="21"/>
                <w:szCs w:val="20"/>
              </w:rPr>
              <w:t>99.73</w:t>
            </w:r>
          </w:p>
        </w:tc>
        <w:tc>
          <w:tcPr>
            <w:tcW w:w="492" w:type="pct"/>
            <w:shd w:val="clear" w:color="auto" w:fill="auto"/>
            <w:vAlign w:val="center"/>
          </w:tcPr>
          <w:p w14:paraId="1E1EE65A" w14:textId="03D4BCBA" w:rsidR="006C6876" w:rsidRPr="006C6876" w:rsidRDefault="006C6876" w:rsidP="006C6876">
            <w:pPr>
              <w:spacing w:line="276" w:lineRule="auto"/>
              <w:jc w:val="center"/>
              <w:rPr>
                <w:sz w:val="21"/>
                <w:szCs w:val="20"/>
              </w:rPr>
            </w:pPr>
            <w:r w:rsidRPr="006C6876">
              <w:rPr>
                <w:rFonts w:eastAsia="DengXian"/>
                <w:color w:val="000000"/>
                <w:sz w:val="21"/>
                <w:szCs w:val="20"/>
              </w:rPr>
              <w:t>1.69</w:t>
            </w:r>
          </w:p>
        </w:tc>
      </w:tr>
    </w:tbl>
    <w:p w14:paraId="68CCD860" w14:textId="2D3AC103" w:rsidR="003622E2" w:rsidRPr="00AA60C4" w:rsidRDefault="003622E2" w:rsidP="003622E2">
      <w:pPr>
        <w:jc w:val="center"/>
        <w:rPr>
          <w:sz w:val="21"/>
          <w:szCs w:val="18"/>
        </w:rPr>
      </w:pPr>
      <w:r w:rsidRPr="00AA60C4">
        <w:rPr>
          <w:sz w:val="21"/>
          <w:szCs w:val="18"/>
        </w:rPr>
        <w:t>表</w:t>
      </w:r>
      <w:r w:rsidR="00A41A9E" w:rsidRPr="00AA60C4">
        <w:rPr>
          <w:sz w:val="21"/>
          <w:szCs w:val="18"/>
        </w:rPr>
        <w:t>4.9</w:t>
      </w:r>
      <w:r w:rsidRPr="00AA60C4">
        <w:rPr>
          <w:sz w:val="21"/>
          <w:szCs w:val="18"/>
        </w:rPr>
        <w:t xml:space="preserve">  </w:t>
      </w:r>
      <w:r w:rsidRPr="00AA60C4">
        <w:rPr>
          <w:sz w:val="21"/>
          <w:szCs w:val="18"/>
        </w:rPr>
        <w:t>开口区内端梁腹板</w:t>
      </w:r>
      <w:proofErr w:type="gramStart"/>
      <w:r w:rsidRPr="00AA60C4">
        <w:rPr>
          <w:sz w:val="21"/>
          <w:szCs w:val="18"/>
        </w:rPr>
        <w:t>计算各剪流值</w:t>
      </w:r>
      <w:proofErr w:type="gramEnd"/>
      <w:r w:rsidRPr="00AA60C4">
        <w:rPr>
          <w:sz w:val="21"/>
          <w:szCs w:val="18"/>
        </w:rPr>
        <w:t>以及尺寸</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086"/>
        <w:gridCol w:w="1392"/>
        <w:gridCol w:w="1392"/>
        <w:gridCol w:w="1454"/>
        <w:gridCol w:w="1495"/>
        <w:gridCol w:w="864"/>
        <w:gridCol w:w="839"/>
      </w:tblGrid>
      <w:tr w:rsidR="00AA60C4" w:rsidRPr="00AA60C4" w14:paraId="6AF015BB" w14:textId="77777777" w:rsidTr="00385216">
        <w:tc>
          <w:tcPr>
            <w:tcW w:w="637" w:type="pct"/>
            <w:shd w:val="clear" w:color="auto" w:fill="auto"/>
            <w:vAlign w:val="center"/>
          </w:tcPr>
          <w:p w14:paraId="1595CDBE" w14:textId="77777777" w:rsidR="003622E2" w:rsidRPr="00AA60C4" w:rsidRDefault="003622E2" w:rsidP="009D39E3">
            <w:pPr>
              <w:spacing w:line="276" w:lineRule="auto"/>
              <w:jc w:val="center"/>
              <w:rPr>
                <w:sz w:val="21"/>
                <w:szCs w:val="18"/>
              </w:rPr>
            </w:pPr>
          </w:p>
        </w:tc>
        <w:tc>
          <w:tcPr>
            <w:tcW w:w="817" w:type="pct"/>
            <w:shd w:val="clear" w:color="auto" w:fill="auto"/>
            <w:vAlign w:val="center"/>
          </w:tcPr>
          <w:p w14:paraId="2F02B6F5" w14:textId="77777777" w:rsidR="003622E2" w:rsidRPr="00AA60C4" w:rsidRDefault="003622E2" w:rsidP="009D39E3">
            <w:pPr>
              <w:spacing w:line="276" w:lineRule="auto"/>
              <w:jc w:val="center"/>
              <w:rPr>
                <w:sz w:val="21"/>
                <w:szCs w:val="18"/>
              </w:rPr>
            </w:pPr>
            <w:proofErr w:type="gramStart"/>
            <w:r w:rsidRPr="00AA60C4">
              <w:rPr>
                <w:sz w:val="21"/>
                <w:szCs w:val="18"/>
              </w:rPr>
              <w:t>原始剪流</w:t>
            </w:r>
            <w:proofErr w:type="gramEnd"/>
            <w:r w:rsidRPr="00AA60C4">
              <w:rPr>
                <w:position w:val="-10"/>
                <w:sz w:val="21"/>
                <w:szCs w:val="18"/>
              </w:rPr>
              <w:object w:dxaOrig="300" w:dyaOrig="300" w14:anchorId="695C3D4B">
                <v:shape id="_x0000_i1437" type="#_x0000_t75" style="width:15.6pt;height:15.6pt" o:ole="">
                  <v:imagedata r:id="rId743" o:title=""/>
                </v:shape>
                <o:OLEObject Type="Embed" ProgID="Equation.DSMT4" ShapeID="_x0000_i1437" DrawAspect="Content" ObjectID="_1656343471" r:id="rId753"/>
              </w:object>
            </w:r>
          </w:p>
        </w:tc>
        <w:tc>
          <w:tcPr>
            <w:tcW w:w="817" w:type="pct"/>
            <w:shd w:val="clear" w:color="auto" w:fill="auto"/>
            <w:vAlign w:val="center"/>
          </w:tcPr>
          <w:p w14:paraId="1631B30B" w14:textId="77777777" w:rsidR="003622E2" w:rsidRPr="00AA60C4" w:rsidRDefault="003622E2" w:rsidP="009D39E3">
            <w:pPr>
              <w:spacing w:line="276" w:lineRule="auto"/>
              <w:jc w:val="center"/>
              <w:rPr>
                <w:sz w:val="21"/>
                <w:szCs w:val="18"/>
              </w:rPr>
            </w:pPr>
            <w:r w:rsidRPr="00AA60C4">
              <w:rPr>
                <w:sz w:val="21"/>
                <w:szCs w:val="18"/>
              </w:rPr>
              <w:t>端面扭矩</w:t>
            </w:r>
            <w:r w:rsidRPr="00AA60C4">
              <w:rPr>
                <w:position w:val="-10"/>
                <w:sz w:val="21"/>
                <w:szCs w:val="18"/>
              </w:rPr>
              <w:object w:dxaOrig="300" w:dyaOrig="300" w14:anchorId="12A84688">
                <v:shape id="_x0000_i1438" type="#_x0000_t75" style="width:15.6pt;height:15.6pt" o:ole="">
                  <v:imagedata r:id="rId745" o:title=""/>
                </v:shape>
                <o:OLEObject Type="Embed" ProgID="Equation.DSMT4" ShapeID="_x0000_i1438" DrawAspect="Content" ObjectID="_1656343472" r:id="rId754"/>
              </w:object>
            </w:r>
          </w:p>
        </w:tc>
        <w:tc>
          <w:tcPr>
            <w:tcW w:w="853" w:type="pct"/>
            <w:shd w:val="clear" w:color="auto" w:fill="auto"/>
            <w:vAlign w:val="center"/>
          </w:tcPr>
          <w:p w14:paraId="0BAE5EE7" w14:textId="77777777" w:rsidR="003622E2" w:rsidRPr="00AA60C4" w:rsidRDefault="003622E2" w:rsidP="009D39E3">
            <w:pPr>
              <w:spacing w:line="276" w:lineRule="auto"/>
              <w:jc w:val="center"/>
              <w:rPr>
                <w:sz w:val="21"/>
                <w:szCs w:val="18"/>
              </w:rPr>
            </w:pPr>
            <w:proofErr w:type="gramStart"/>
            <w:r w:rsidRPr="00AA60C4">
              <w:rPr>
                <w:sz w:val="21"/>
                <w:szCs w:val="18"/>
              </w:rPr>
              <w:t>附加剪流</w:t>
            </w:r>
            <w:proofErr w:type="gramEnd"/>
            <w:r w:rsidRPr="00AA60C4">
              <w:rPr>
                <w:position w:val="-10"/>
                <w:sz w:val="21"/>
                <w:szCs w:val="18"/>
              </w:rPr>
              <w:object w:dxaOrig="360" w:dyaOrig="300" w14:anchorId="5CA6928A">
                <v:shape id="_x0000_i1439" type="#_x0000_t75" style="width:18pt;height:15.6pt" o:ole="">
                  <v:imagedata r:id="rId747" o:title=""/>
                </v:shape>
                <o:OLEObject Type="Embed" ProgID="Equation.DSMT4" ShapeID="_x0000_i1439" DrawAspect="Content" ObjectID="_1656343473" r:id="rId755"/>
              </w:object>
            </w:r>
          </w:p>
        </w:tc>
        <w:tc>
          <w:tcPr>
            <w:tcW w:w="877" w:type="pct"/>
            <w:shd w:val="clear" w:color="auto" w:fill="auto"/>
            <w:vAlign w:val="center"/>
          </w:tcPr>
          <w:p w14:paraId="3B7B7658" w14:textId="77777777" w:rsidR="003622E2" w:rsidRPr="00AA60C4" w:rsidRDefault="003622E2" w:rsidP="009D39E3">
            <w:pPr>
              <w:spacing w:line="276" w:lineRule="auto"/>
              <w:jc w:val="center"/>
              <w:rPr>
                <w:sz w:val="21"/>
                <w:szCs w:val="18"/>
              </w:rPr>
            </w:pPr>
            <w:proofErr w:type="gramStart"/>
            <w:r w:rsidRPr="00AA60C4">
              <w:rPr>
                <w:sz w:val="21"/>
                <w:szCs w:val="18"/>
              </w:rPr>
              <w:t>叠加剪流</w:t>
            </w:r>
            <w:proofErr w:type="gramEnd"/>
            <w:r w:rsidRPr="00AA60C4">
              <w:rPr>
                <w:position w:val="-12"/>
                <w:sz w:val="21"/>
                <w:szCs w:val="18"/>
              </w:rPr>
              <w:object w:dxaOrig="400" w:dyaOrig="320" w14:anchorId="7D50AEBE">
                <v:shape id="_x0000_i1440" type="#_x0000_t75" style="width:20pt;height:16pt" o:ole="">
                  <v:imagedata r:id="rId749" o:title=""/>
                </v:shape>
                <o:OLEObject Type="Embed" ProgID="Equation.DSMT4" ShapeID="_x0000_i1440" DrawAspect="Content" ObjectID="_1656343474" r:id="rId756"/>
              </w:object>
            </w:r>
          </w:p>
        </w:tc>
        <w:tc>
          <w:tcPr>
            <w:tcW w:w="507" w:type="pct"/>
            <w:shd w:val="clear" w:color="auto" w:fill="auto"/>
            <w:vAlign w:val="center"/>
          </w:tcPr>
          <w:p w14:paraId="0A77F12D" w14:textId="77777777" w:rsidR="003622E2" w:rsidRPr="00AA60C4" w:rsidRDefault="003622E2" w:rsidP="009D39E3">
            <w:pPr>
              <w:spacing w:line="276" w:lineRule="auto"/>
              <w:jc w:val="center"/>
              <w:rPr>
                <w:sz w:val="21"/>
                <w:szCs w:val="18"/>
              </w:rPr>
            </w:pPr>
            <w:r w:rsidRPr="00AA60C4">
              <w:rPr>
                <w:sz w:val="21"/>
                <w:szCs w:val="18"/>
              </w:rPr>
              <w:t>高度</w:t>
            </w:r>
            <w:r w:rsidRPr="00AA60C4">
              <w:rPr>
                <w:i/>
                <w:iCs/>
                <w:sz w:val="21"/>
                <w:szCs w:val="18"/>
              </w:rPr>
              <w:t>H</w:t>
            </w:r>
          </w:p>
        </w:tc>
        <w:tc>
          <w:tcPr>
            <w:tcW w:w="492" w:type="pct"/>
            <w:shd w:val="clear" w:color="auto" w:fill="auto"/>
            <w:vAlign w:val="center"/>
          </w:tcPr>
          <w:p w14:paraId="366C11B5" w14:textId="77777777" w:rsidR="003622E2" w:rsidRPr="00AA60C4" w:rsidRDefault="003622E2" w:rsidP="009D39E3">
            <w:pPr>
              <w:spacing w:line="276" w:lineRule="auto"/>
              <w:jc w:val="center"/>
              <w:rPr>
                <w:sz w:val="21"/>
                <w:szCs w:val="18"/>
              </w:rPr>
            </w:pPr>
            <w:r w:rsidRPr="00AA60C4">
              <w:rPr>
                <w:sz w:val="21"/>
                <w:szCs w:val="18"/>
              </w:rPr>
              <w:t>厚度</w:t>
            </w:r>
            <w:r w:rsidRPr="00AA60C4">
              <w:rPr>
                <w:position w:val="-6"/>
                <w:sz w:val="21"/>
                <w:szCs w:val="18"/>
              </w:rPr>
              <w:object w:dxaOrig="180" w:dyaOrig="240" w14:anchorId="1B4C9D78">
                <v:shape id="_x0000_i1441" type="#_x0000_t75" style="width:9.6pt;height:12pt" o:ole="">
                  <v:imagedata r:id="rId751" o:title=""/>
                </v:shape>
                <o:OLEObject Type="Embed" ProgID="Equation.DSMT4" ShapeID="_x0000_i1441" DrawAspect="Content" ObjectID="_1656343475" r:id="rId757"/>
              </w:object>
            </w:r>
          </w:p>
        </w:tc>
      </w:tr>
      <w:tr w:rsidR="00E63343" w:rsidRPr="00AA60C4" w14:paraId="33ECF188" w14:textId="77777777" w:rsidTr="00385216">
        <w:tc>
          <w:tcPr>
            <w:tcW w:w="637" w:type="pct"/>
            <w:shd w:val="clear" w:color="auto" w:fill="auto"/>
            <w:vAlign w:val="center"/>
          </w:tcPr>
          <w:p w14:paraId="177EA3FE" w14:textId="77777777" w:rsidR="00E63343" w:rsidRPr="00AA60C4" w:rsidRDefault="00E63343" w:rsidP="00E63343">
            <w:pPr>
              <w:spacing w:line="276" w:lineRule="auto"/>
              <w:jc w:val="center"/>
              <w:rPr>
                <w:sz w:val="21"/>
                <w:szCs w:val="18"/>
              </w:rPr>
            </w:pPr>
            <w:r w:rsidRPr="00AA60C4">
              <w:rPr>
                <w:sz w:val="21"/>
                <w:szCs w:val="18"/>
              </w:rPr>
              <w:t>前梁腹板</w:t>
            </w:r>
          </w:p>
        </w:tc>
        <w:tc>
          <w:tcPr>
            <w:tcW w:w="817" w:type="pct"/>
            <w:shd w:val="clear" w:color="auto" w:fill="auto"/>
            <w:vAlign w:val="center"/>
          </w:tcPr>
          <w:p w14:paraId="706600E4" w14:textId="0C96D5F6" w:rsidR="00E63343" w:rsidRPr="00E63343" w:rsidRDefault="00E63343" w:rsidP="00E63343">
            <w:pPr>
              <w:spacing w:line="276" w:lineRule="auto"/>
              <w:jc w:val="center"/>
              <w:rPr>
                <w:sz w:val="21"/>
                <w:szCs w:val="20"/>
              </w:rPr>
            </w:pPr>
            <w:r w:rsidRPr="00E63343">
              <w:rPr>
                <w:rFonts w:eastAsia="DengXian"/>
                <w:color w:val="000000"/>
                <w:sz w:val="21"/>
                <w:szCs w:val="20"/>
              </w:rPr>
              <w:t>-652.31</w:t>
            </w:r>
          </w:p>
        </w:tc>
        <w:tc>
          <w:tcPr>
            <w:tcW w:w="817" w:type="pct"/>
            <w:shd w:val="clear" w:color="auto" w:fill="auto"/>
            <w:vAlign w:val="center"/>
          </w:tcPr>
          <w:p w14:paraId="143D1ED2" w14:textId="014DD0DC" w:rsidR="00E63343" w:rsidRPr="00E63343" w:rsidRDefault="00E63343" w:rsidP="00E63343">
            <w:pPr>
              <w:spacing w:line="276" w:lineRule="auto"/>
              <w:jc w:val="center"/>
              <w:rPr>
                <w:sz w:val="21"/>
                <w:szCs w:val="20"/>
              </w:rPr>
            </w:pPr>
            <w:r w:rsidRPr="00E63343">
              <w:rPr>
                <w:rFonts w:eastAsia="DengXian"/>
                <w:color w:val="000000"/>
                <w:sz w:val="21"/>
                <w:szCs w:val="20"/>
              </w:rPr>
              <w:t>-61.47</w:t>
            </w:r>
          </w:p>
        </w:tc>
        <w:tc>
          <w:tcPr>
            <w:tcW w:w="853" w:type="pct"/>
            <w:shd w:val="clear" w:color="auto" w:fill="auto"/>
            <w:vAlign w:val="center"/>
          </w:tcPr>
          <w:p w14:paraId="07D418A9" w14:textId="697E7815" w:rsidR="00E63343" w:rsidRPr="00E63343" w:rsidRDefault="00E63343" w:rsidP="00E63343">
            <w:pPr>
              <w:spacing w:line="276" w:lineRule="auto"/>
              <w:jc w:val="center"/>
              <w:rPr>
                <w:sz w:val="21"/>
                <w:szCs w:val="20"/>
              </w:rPr>
            </w:pPr>
            <w:r w:rsidRPr="00E63343">
              <w:rPr>
                <w:rFonts w:eastAsia="DengXian"/>
                <w:color w:val="000000"/>
                <w:sz w:val="21"/>
                <w:szCs w:val="20"/>
              </w:rPr>
              <w:t>-426.99</w:t>
            </w:r>
          </w:p>
        </w:tc>
        <w:tc>
          <w:tcPr>
            <w:tcW w:w="877" w:type="pct"/>
            <w:shd w:val="clear" w:color="auto" w:fill="auto"/>
            <w:vAlign w:val="center"/>
          </w:tcPr>
          <w:p w14:paraId="6EC2D1F9" w14:textId="0BE48A33" w:rsidR="00E63343" w:rsidRPr="00E63343" w:rsidRDefault="00E63343" w:rsidP="00E63343">
            <w:pPr>
              <w:spacing w:line="276" w:lineRule="auto"/>
              <w:jc w:val="center"/>
              <w:rPr>
                <w:sz w:val="21"/>
                <w:szCs w:val="20"/>
              </w:rPr>
            </w:pPr>
            <w:r w:rsidRPr="00E63343">
              <w:rPr>
                <w:rFonts w:eastAsia="DengXian"/>
                <w:color w:val="000000"/>
                <w:sz w:val="21"/>
                <w:szCs w:val="20"/>
              </w:rPr>
              <w:t>-1079.31</w:t>
            </w:r>
          </w:p>
        </w:tc>
        <w:tc>
          <w:tcPr>
            <w:tcW w:w="507" w:type="pct"/>
            <w:shd w:val="clear" w:color="auto" w:fill="auto"/>
            <w:vAlign w:val="center"/>
          </w:tcPr>
          <w:p w14:paraId="42FE41B5" w14:textId="7E37B9FF" w:rsidR="00E63343" w:rsidRPr="00E63343" w:rsidRDefault="00E63343" w:rsidP="00E63343">
            <w:pPr>
              <w:spacing w:line="276" w:lineRule="auto"/>
              <w:jc w:val="center"/>
              <w:rPr>
                <w:sz w:val="21"/>
                <w:szCs w:val="20"/>
              </w:rPr>
            </w:pPr>
            <w:r w:rsidRPr="00E63343">
              <w:rPr>
                <w:rFonts w:eastAsia="DengXian"/>
                <w:color w:val="000000"/>
                <w:sz w:val="21"/>
                <w:szCs w:val="20"/>
              </w:rPr>
              <w:t>154.14</w:t>
            </w:r>
          </w:p>
        </w:tc>
        <w:tc>
          <w:tcPr>
            <w:tcW w:w="492" w:type="pct"/>
            <w:shd w:val="clear" w:color="auto" w:fill="auto"/>
            <w:vAlign w:val="center"/>
          </w:tcPr>
          <w:p w14:paraId="2F2B8729" w14:textId="176F608D" w:rsidR="00E63343" w:rsidRPr="00E63343" w:rsidRDefault="00E63343" w:rsidP="00E63343">
            <w:pPr>
              <w:spacing w:line="276" w:lineRule="auto"/>
              <w:jc w:val="center"/>
              <w:rPr>
                <w:sz w:val="21"/>
                <w:szCs w:val="20"/>
              </w:rPr>
            </w:pPr>
            <w:r w:rsidRPr="00E63343">
              <w:rPr>
                <w:rFonts w:eastAsia="DengXian"/>
                <w:color w:val="000000"/>
                <w:sz w:val="21"/>
                <w:szCs w:val="20"/>
              </w:rPr>
              <w:t>4.21</w:t>
            </w:r>
          </w:p>
        </w:tc>
      </w:tr>
      <w:tr w:rsidR="00E63343" w:rsidRPr="00AA60C4" w14:paraId="7F7A92F5" w14:textId="77777777" w:rsidTr="00385216">
        <w:tc>
          <w:tcPr>
            <w:tcW w:w="637" w:type="pct"/>
            <w:shd w:val="clear" w:color="auto" w:fill="auto"/>
            <w:vAlign w:val="center"/>
          </w:tcPr>
          <w:p w14:paraId="23FACCBE" w14:textId="77777777" w:rsidR="00E63343" w:rsidRPr="00AA60C4" w:rsidRDefault="00E63343" w:rsidP="00E63343">
            <w:pPr>
              <w:spacing w:line="276" w:lineRule="auto"/>
              <w:jc w:val="center"/>
              <w:rPr>
                <w:sz w:val="21"/>
                <w:szCs w:val="18"/>
              </w:rPr>
            </w:pPr>
            <w:r w:rsidRPr="00AA60C4">
              <w:rPr>
                <w:sz w:val="21"/>
                <w:szCs w:val="18"/>
              </w:rPr>
              <w:t>后梁腹板</w:t>
            </w:r>
          </w:p>
        </w:tc>
        <w:tc>
          <w:tcPr>
            <w:tcW w:w="817" w:type="pct"/>
            <w:shd w:val="clear" w:color="auto" w:fill="auto"/>
            <w:vAlign w:val="center"/>
          </w:tcPr>
          <w:p w14:paraId="678D62CC" w14:textId="7CC07637" w:rsidR="00E63343" w:rsidRPr="00E63343" w:rsidRDefault="00E63343" w:rsidP="00E63343">
            <w:pPr>
              <w:spacing w:line="276" w:lineRule="auto"/>
              <w:jc w:val="center"/>
              <w:rPr>
                <w:sz w:val="21"/>
                <w:szCs w:val="20"/>
              </w:rPr>
            </w:pPr>
            <w:r w:rsidRPr="00E63343">
              <w:rPr>
                <w:rFonts w:eastAsia="DengXian"/>
                <w:color w:val="000000"/>
                <w:sz w:val="21"/>
                <w:szCs w:val="20"/>
              </w:rPr>
              <w:t>-652.31</w:t>
            </w:r>
          </w:p>
        </w:tc>
        <w:tc>
          <w:tcPr>
            <w:tcW w:w="817" w:type="pct"/>
            <w:shd w:val="clear" w:color="auto" w:fill="auto"/>
            <w:vAlign w:val="center"/>
          </w:tcPr>
          <w:p w14:paraId="36141AC8" w14:textId="2EA71879" w:rsidR="00E63343" w:rsidRPr="00E63343" w:rsidRDefault="00E63343" w:rsidP="00E63343">
            <w:pPr>
              <w:spacing w:line="276" w:lineRule="auto"/>
              <w:jc w:val="center"/>
              <w:rPr>
                <w:sz w:val="21"/>
                <w:szCs w:val="20"/>
              </w:rPr>
            </w:pPr>
            <w:r w:rsidRPr="00E63343">
              <w:rPr>
                <w:rFonts w:eastAsia="DengXian"/>
                <w:color w:val="000000"/>
                <w:sz w:val="21"/>
                <w:szCs w:val="20"/>
              </w:rPr>
              <w:t>-61.47</w:t>
            </w:r>
          </w:p>
        </w:tc>
        <w:tc>
          <w:tcPr>
            <w:tcW w:w="853" w:type="pct"/>
            <w:shd w:val="clear" w:color="auto" w:fill="auto"/>
            <w:vAlign w:val="center"/>
          </w:tcPr>
          <w:p w14:paraId="3C5428FF" w14:textId="72EEFDEB" w:rsidR="00E63343" w:rsidRPr="00E63343" w:rsidRDefault="00E63343" w:rsidP="00E63343">
            <w:pPr>
              <w:spacing w:line="276" w:lineRule="auto"/>
              <w:jc w:val="center"/>
              <w:rPr>
                <w:sz w:val="21"/>
                <w:szCs w:val="20"/>
              </w:rPr>
            </w:pPr>
            <w:r w:rsidRPr="00E63343">
              <w:rPr>
                <w:rFonts w:eastAsia="DengXian"/>
                <w:color w:val="000000"/>
                <w:sz w:val="21"/>
                <w:szCs w:val="20"/>
              </w:rPr>
              <w:t>-426.99</w:t>
            </w:r>
          </w:p>
        </w:tc>
        <w:tc>
          <w:tcPr>
            <w:tcW w:w="877" w:type="pct"/>
            <w:shd w:val="clear" w:color="auto" w:fill="auto"/>
            <w:vAlign w:val="center"/>
          </w:tcPr>
          <w:p w14:paraId="03B59D46" w14:textId="1497C0A7" w:rsidR="00E63343" w:rsidRPr="00E63343" w:rsidRDefault="00E63343" w:rsidP="00E63343">
            <w:pPr>
              <w:spacing w:line="276" w:lineRule="auto"/>
              <w:jc w:val="center"/>
              <w:rPr>
                <w:sz w:val="21"/>
                <w:szCs w:val="20"/>
              </w:rPr>
            </w:pPr>
            <w:r w:rsidRPr="00E63343">
              <w:rPr>
                <w:rFonts w:eastAsia="DengXian"/>
                <w:color w:val="000000"/>
                <w:sz w:val="21"/>
                <w:szCs w:val="20"/>
              </w:rPr>
              <w:t>-225.32</w:t>
            </w:r>
          </w:p>
        </w:tc>
        <w:tc>
          <w:tcPr>
            <w:tcW w:w="507" w:type="pct"/>
            <w:shd w:val="clear" w:color="auto" w:fill="auto"/>
            <w:vAlign w:val="center"/>
          </w:tcPr>
          <w:p w14:paraId="695F49B7" w14:textId="0795F49B" w:rsidR="00E63343" w:rsidRPr="00E63343" w:rsidRDefault="00E63343" w:rsidP="00E63343">
            <w:pPr>
              <w:spacing w:line="276" w:lineRule="auto"/>
              <w:jc w:val="center"/>
              <w:rPr>
                <w:sz w:val="21"/>
                <w:szCs w:val="20"/>
              </w:rPr>
            </w:pPr>
            <w:r w:rsidRPr="00E63343">
              <w:rPr>
                <w:rFonts w:eastAsia="DengXian"/>
                <w:color w:val="000000"/>
                <w:sz w:val="21"/>
                <w:szCs w:val="20"/>
              </w:rPr>
              <w:t>99.73</w:t>
            </w:r>
          </w:p>
        </w:tc>
        <w:tc>
          <w:tcPr>
            <w:tcW w:w="492" w:type="pct"/>
            <w:shd w:val="clear" w:color="auto" w:fill="auto"/>
            <w:vAlign w:val="center"/>
          </w:tcPr>
          <w:p w14:paraId="079BCFAB" w14:textId="26D7C915" w:rsidR="00E63343" w:rsidRPr="00E63343" w:rsidRDefault="00E63343" w:rsidP="00E63343">
            <w:pPr>
              <w:spacing w:line="276" w:lineRule="auto"/>
              <w:jc w:val="center"/>
              <w:rPr>
                <w:sz w:val="21"/>
                <w:szCs w:val="20"/>
              </w:rPr>
            </w:pPr>
            <w:r w:rsidRPr="00E63343">
              <w:rPr>
                <w:rFonts w:eastAsia="DengXian"/>
                <w:color w:val="000000"/>
                <w:sz w:val="21"/>
                <w:szCs w:val="20"/>
              </w:rPr>
              <w:t>1.87</w:t>
            </w:r>
          </w:p>
        </w:tc>
      </w:tr>
    </w:tbl>
    <w:p w14:paraId="1C64B7EB" w14:textId="77777777" w:rsidR="003622E2" w:rsidRPr="00AA60C4" w:rsidRDefault="003622E2" w:rsidP="003622E2">
      <w:pPr>
        <w:rPr>
          <w:sz w:val="18"/>
          <w:szCs w:val="18"/>
        </w:rPr>
      </w:pPr>
      <w:r w:rsidRPr="00AA60C4">
        <w:rPr>
          <w:sz w:val="18"/>
          <w:szCs w:val="18"/>
        </w:rPr>
        <w:t>*</w:t>
      </w:r>
      <w:r w:rsidRPr="00AA60C4">
        <w:rPr>
          <w:sz w:val="18"/>
          <w:szCs w:val="18"/>
        </w:rPr>
        <w:t>注：上面两个表格中所有</w:t>
      </w:r>
      <w:proofErr w:type="gramStart"/>
      <w:r w:rsidRPr="00AA60C4">
        <w:rPr>
          <w:sz w:val="18"/>
          <w:szCs w:val="18"/>
        </w:rPr>
        <w:t>剪流单位</w:t>
      </w:r>
      <w:proofErr w:type="gramEnd"/>
      <w:r w:rsidRPr="00AA60C4">
        <w:rPr>
          <w:sz w:val="18"/>
          <w:szCs w:val="18"/>
        </w:rPr>
        <w:t>为</w:t>
      </w:r>
      <w:r w:rsidRPr="00AA60C4">
        <w:rPr>
          <w:position w:val="-6"/>
          <w:sz w:val="18"/>
          <w:szCs w:val="18"/>
        </w:rPr>
        <w:object w:dxaOrig="560" w:dyaOrig="240" w14:anchorId="6541D48A">
          <v:shape id="_x0000_i1442" type="#_x0000_t75" style="width:28pt;height:12pt" o:ole="">
            <v:imagedata r:id="rId758" o:title=""/>
          </v:shape>
          <o:OLEObject Type="Embed" ProgID="Equation.DSMT4" ShapeID="_x0000_i1442" DrawAspect="Content" ObjectID="_1656343476" r:id="rId759"/>
        </w:object>
      </w:r>
      <w:r w:rsidRPr="00AA60C4">
        <w:rPr>
          <w:sz w:val="18"/>
          <w:szCs w:val="18"/>
        </w:rPr>
        <w:t>，梁腹</w:t>
      </w:r>
      <w:proofErr w:type="gramStart"/>
      <w:r w:rsidRPr="00AA60C4">
        <w:rPr>
          <w:sz w:val="18"/>
          <w:szCs w:val="18"/>
        </w:rPr>
        <w:t>板高度</w:t>
      </w:r>
      <w:proofErr w:type="gramEnd"/>
      <w:r w:rsidRPr="00AA60C4">
        <w:rPr>
          <w:sz w:val="18"/>
          <w:szCs w:val="18"/>
        </w:rPr>
        <w:t>与厚度单位均为</w:t>
      </w:r>
      <w:r w:rsidRPr="00AA60C4">
        <w:rPr>
          <w:position w:val="-6"/>
          <w:sz w:val="18"/>
          <w:szCs w:val="18"/>
        </w:rPr>
        <w:object w:dxaOrig="340" w:dyaOrig="200" w14:anchorId="2983AB12">
          <v:shape id="_x0000_i1443" type="#_x0000_t75" style="width:17.6pt;height:10pt" o:ole="">
            <v:imagedata r:id="rId760" o:title=""/>
          </v:shape>
          <o:OLEObject Type="Embed" ProgID="Equation.DSMT4" ShapeID="_x0000_i1443" DrawAspect="Content" ObjectID="_1656343477" r:id="rId761"/>
        </w:object>
      </w:r>
      <w:r w:rsidRPr="00AA60C4">
        <w:rPr>
          <w:sz w:val="18"/>
          <w:szCs w:val="18"/>
        </w:rPr>
        <w:t>。</w:t>
      </w:r>
    </w:p>
    <w:p w14:paraId="5EF07009" w14:textId="463A1A28" w:rsidR="003622E2" w:rsidRPr="00AA60C4" w:rsidRDefault="003622E2" w:rsidP="003622E2">
      <w:pPr>
        <w:rPr>
          <w:szCs w:val="24"/>
        </w:rPr>
      </w:pPr>
      <w:r w:rsidRPr="00AA60C4">
        <w:rPr>
          <w:szCs w:val="24"/>
        </w:rPr>
        <w:tab/>
      </w:r>
      <w:r w:rsidRPr="00AA60C4">
        <w:rPr>
          <w:szCs w:val="24"/>
        </w:rPr>
        <w:t>故可得到加强后的开口区外端翼梁处前梁腹板厚度为</w:t>
      </w:r>
      <w:r w:rsidR="00663300" w:rsidRPr="00AA60C4">
        <w:rPr>
          <w:position w:val="-6"/>
          <w:szCs w:val="24"/>
        </w:rPr>
        <w:object w:dxaOrig="840" w:dyaOrig="279" w14:anchorId="3B468B76">
          <v:shape id="_x0000_i1444" type="#_x0000_t75" style="width:42.4pt;height:14pt" o:ole="">
            <v:imagedata r:id="rId762" o:title=""/>
          </v:shape>
          <o:OLEObject Type="Embed" ProgID="Equation.DSMT4" ShapeID="_x0000_i1444" DrawAspect="Content" ObjectID="_1656343478" r:id="rId763"/>
        </w:object>
      </w:r>
      <w:r w:rsidRPr="00AA60C4">
        <w:rPr>
          <w:szCs w:val="24"/>
        </w:rPr>
        <w:t>，后梁腹板厚度为</w:t>
      </w:r>
      <w:r w:rsidR="00663300" w:rsidRPr="00AA60C4">
        <w:rPr>
          <w:position w:val="-6"/>
          <w:szCs w:val="24"/>
        </w:rPr>
        <w:object w:dxaOrig="840" w:dyaOrig="279" w14:anchorId="1C60F101">
          <v:shape id="_x0000_i1445" type="#_x0000_t75" style="width:42.4pt;height:14pt" o:ole="">
            <v:imagedata r:id="rId764" o:title=""/>
          </v:shape>
          <o:OLEObject Type="Embed" ProgID="Equation.DSMT4" ShapeID="_x0000_i1445" DrawAspect="Content" ObjectID="_1656343479" r:id="rId765"/>
        </w:object>
      </w:r>
      <w:r w:rsidRPr="00AA60C4">
        <w:rPr>
          <w:szCs w:val="24"/>
        </w:rPr>
        <w:t>；内端翼梁处前梁腹板厚度为</w:t>
      </w:r>
      <w:r w:rsidR="00663300" w:rsidRPr="00AA60C4">
        <w:rPr>
          <w:position w:val="-6"/>
          <w:szCs w:val="24"/>
        </w:rPr>
        <w:object w:dxaOrig="840" w:dyaOrig="279" w14:anchorId="4E0A839C">
          <v:shape id="_x0000_i1446" type="#_x0000_t75" style="width:42pt;height:14pt" o:ole="">
            <v:imagedata r:id="rId766" o:title=""/>
          </v:shape>
          <o:OLEObject Type="Embed" ProgID="Equation.DSMT4" ShapeID="_x0000_i1446" DrawAspect="Content" ObjectID="_1656343480" r:id="rId767"/>
        </w:object>
      </w:r>
      <w:r w:rsidRPr="00AA60C4">
        <w:rPr>
          <w:szCs w:val="24"/>
        </w:rPr>
        <w:t>，后梁腹板厚度为</w:t>
      </w:r>
      <w:r w:rsidR="00663300" w:rsidRPr="00AA60C4">
        <w:rPr>
          <w:position w:val="-6"/>
          <w:szCs w:val="24"/>
        </w:rPr>
        <w:object w:dxaOrig="840" w:dyaOrig="279" w14:anchorId="0467E61F">
          <v:shape id="_x0000_i1447" type="#_x0000_t75" style="width:42.4pt;height:14pt" o:ole="">
            <v:imagedata r:id="rId768" o:title=""/>
          </v:shape>
          <o:OLEObject Type="Embed" ProgID="Equation.DSMT4" ShapeID="_x0000_i1447" DrawAspect="Content" ObjectID="_1656343481" r:id="rId769"/>
        </w:object>
      </w:r>
      <w:r w:rsidRPr="00AA60C4">
        <w:rPr>
          <w:szCs w:val="24"/>
        </w:rPr>
        <w:t>。</w:t>
      </w:r>
    </w:p>
    <w:p w14:paraId="1C5B6EF1" w14:textId="3415403D" w:rsidR="00DE218D" w:rsidRPr="00AA60C4" w:rsidRDefault="003622E2" w:rsidP="003622E2">
      <w:pPr>
        <w:rPr>
          <w:szCs w:val="24"/>
        </w:rPr>
      </w:pPr>
      <w:r w:rsidRPr="00AA60C4">
        <w:rPr>
          <w:szCs w:val="24"/>
        </w:rPr>
        <w:tab/>
      </w:r>
      <w:r w:rsidRPr="00AA60C4">
        <w:rPr>
          <w:szCs w:val="24"/>
        </w:rPr>
        <w:t>对于开口区前后主梁的梁缘条，由于</w:t>
      </w:r>
      <w:proofErr w:type="gramStart"/>
      <w:r w:rsidRPr="00AA60C4">
        <w:rPr>
          <w:szCs w:val="24"/>
        </w:rPr>
        <w:t>盒段参差受弯实际</w:t>
      </w:r>
      <w:proofErr w:type="gramEnd"/>
      <w:r w:rsidRPr="00AA60C4">
        <w:rPr>
          <w:szCs w:val="24"/>
        </w:rPr>
        <w:t>产生的次正应力较小，故加强程度可较小</w:t>
      </w:r>
      <w:r w:rsidR="00663300" w:rsidRPr="00AA60C4">
        <w:rPr>
          <w:szCs w:val="24"/>
        </w:rPr>
        <w:t>，但收集轴力带来的轴向载荷较大</w:t>
      </w:r>
      <w:r w:rsidR="00C721DA" w:rsidRPr="00AA60C4">
        <w:rPr>
          <w:szCs w:val="24"/>
        </w:rPr>
        <w:t>。</w:t>
      </w:r>
      <w:r w:rsidRPr="00AA60C4">
        <w:rPr>
          <w:szCs w:val="24"/>
        </w:rPr>
        <w:t>简化</w:t>
      </w:r>
      <w:r w:rsidR="00C721DA" w:rsidRPr="00AA60C4">
        <w:rPr>
          <w:szCs w:val="24"/>
        </w:rPr>
        <w:t>考虑</w:t>
      </w:r>
      <w:r w:rsidRPr="00AA60C4">
        <w:rPr>
          <w:szCs w:val="24"/>
        </w:rPr>
        <w:t>，前</w:t>
      </w:r>
      <w:proofErr w:type="gramStart"/>
      <w:r w:rsidRPr="00AA60C4">
        <w:rPr>
          <w:szCs w:val="24"/>
        </w:rPr>
        <w:t>后梁缘条的</w:t>
      </w:r>
      <w:proofErr w:type="gramEnd"/>
      <w:r w:rsidRPr="00AA60C4">
        <w:rPr>
          <w:szCs w:val="24"/>
        </w:rPr>
        <w:t>面积均设计为未开口</w:t>
      </w:r>
      <w:r w:rsidR="00A6224A" w:rsidRPr="00AA60C4">
        <w:rPr>
          <w:szCs w:val="24"/>
        </w:rPr>
        <w:t>该剖面所有承受正应力面积</w:t>
      </w:r>
      <w:proofErr w:type="gramStart"/>
      <w:r w:rsidR="00A6224A" w:rsidRPr="00AA60C4">
        <w:rPr>
          <w:szCs w:val="24"/>
        </w:rPr>
        <w:t>缘条面积</w:t>
      </w:r>
      <w:proofErr w:type="gramEnd"/>
      <w:r w:rsidR="00A6224A" w:rsidRPr="00AA60C4">
        <w:rPr>
          <w:szCs w:val="24"/>
        </w:rPr>
        <w:t>总和</w:t>
      </w:r>
      <w:r w:rsidRPr="00AA60C4">
        <w:rPr>
          <w:szCs w:val="24"/>
        </w:rPr>
        <w:t>的</w:t>
      </w:r>
      <w:r w:rsidRPr="00AA60C4">
        <w:rPr>
          <w:szCs w:val="24"/>
        </w:rPr>
        <w:t>1.2</w:t>
      </w:r>
      <w:r w:rsidRPr="00AA60C4">
        <w:rPr>
          <w:szCs w:val="24"/>
        </w:rPr>
        <w:t>倍，故前后梁</w:t>
      </w:r>
      <w:r w:rsidR="00DE218D" w:rsidRPr="00AA60C4">
        <w:rPr>
          <w:szCs w:val="24"/>
        </w:rPr>
        <w:t>在开口区外段</w:t>
      </w:r>
      <w:r w:rsidR="00250941" w:rsidRPr="00AA60C4">
        <w:rPr>
          <w:szCs w:val="24"/>
        </w:rPr>
        <w:t>的</w:t>
      </w:r>
      <w:r w:rsidR="00D6409F" w:rsidRPr="00AA60C4">
        <w:rPr>
          <w:szCs w:val="24"/>
        </w:rPr>
        <w:t>下</w:t>
      </w:r>
      <w:r w:rsidR="00DE218D" w:rsidRPr="00AA60C4">
        <w:rPr>
          <w:szCs w:val="24"/>
        </w:rPr>
        <w:t>缘</w:t>
      </w:r>
      <w:proofErr w:type="gramStart"/>
      <w:r w:rsidR="00DE218D" w:rsidRPr="00AA60C4">
        <w:rPr>
          <w:szCs w:val="24"/>
        </w:rPr>
        <w:t>条面积</w:t>
      </w:r>
      <w:proofErr w:type="gramEnd"/>
      <w:r w:rsidR="00DE218D" w:rsidRPr="00AA60C4">
        <w:rPr>
          <w:szCs w:val="24"/>
        </w:rPr>
        <w:t>为</w:t>
      </w:r>
      <w:r w:rsidR="00DE218D" w:rsidRPr="00AA60C4">
        <w:rPr>
          <w:position w:val="-6"/>
          <w:szCs w:val="24"/>
        </w:rPr>
        <w:object w:dxaOrig="1300" w:dyaOrig="320" w14:anchorId="7D833DEC">
          <v:shape id="_x0000_i1448" type="#_x0000_t75" style="width:64.8pt;height:16pt" o:ole="">
            <v:imagedata r:id="rId770" o:title=""/>
          </v:shape>
          <o:OLEObject Type="Embed" ProgID="Equation.DSMT4" ShapeID="_x0000_i1448" DrawAspect="Content" ObjectID="_1656343482" r:id="rId771"/>
        </w:object>
      </w:r>
      <w:r w:rsidR="00250941" w:rsidRPr="00AA60C4">
        <w:rPr>
          <w:szCs w:val="24"/>
        </w:rPr>
        <w:t>，</w:t>
      </w:r>
      <w:r w:rsidR="00D6409F" w:rsidRPr="00AA60C4">
        <w:rPr>
          <w:szCs w:val="24"/>
        </w:rPr>
        <w:t>上</w:t>
      </w:r>
      <w:r w:rsidR="00250941" w:rsidRPr="00AA60C4">
        <w:rPr>
          <w:szCs w:val="24"/>
        </w:rPr>
        <w:t>缘</w:t>
      </w:r>
      <w:proofErr w:type="gramStart"/>
      <w:r w:rsidR="00250941" w:rsidRPr="00AA60C4">
        <w:rPr>
          <w:szCs w:val="24"/>
        </w:rPr>
        <w:t>条面积</w:t>
      </w:r>
      <w:proofErr w:type="gramEnd"/>
      <w:r w:rsidR="00250941" w:rsidRPr="00AA60C4">
        <w:rPr>
          <w:szCs w:val="24"/>
        </w:rPr>
        <w:t>为</w:t>
      </w:r>
      <w:r w:rsidR="00250941" w:rsidRPr="00AA60C4">
        <w:rPr>
          <w:position w:val="-6"/>
          <w:szCs w:val="24"/>
        </w:rPr>
        <w:object w:dxaOrig="1340" w:dyaOrig="320" w14:anchorId="22E18A40">
          <v:shape id="_x0000_i1449" type="#_x0000_t75" style="width:66.8pt;height:16pt" o:ole="">
            <v:imagedata r:id="rId772" o:title=""/>
          </v:shape>
          <o:OLEObject Type="Embed" ProgID="Equation.DSMT4" ShapeID="_x0000_i1449" DrawAspect="Content" ObjectID="_1656343483" r:id="rId773"/>
        </w:object>
      </w:r>
      <w:r w:rsidR="00052F73" w:rsidRPr="00AA60C4">
        <w:rPr>
          <w:szCs w:val="24"/>
        </w:rPr>
        <w:t>；</w:t>
      </w:r>
      <w:r w:rsidR="00D6409F" w:rsidRPr="00AA60C4">
        <w:rPr>
          <w:szCs w:val="24"/>
        </w:rPr>
        <w:t>在开口区内段</w:t>
      </w:r>
      <w:r w:rsidR="004A40B6" w:rsidRPr="00AA60C4">
        <w:rPr>
          <w:szCs w:val="24"/>
        </w:rPr>
        <w:t>前后梁</w:t>
      </w:r>
      <w:r w:rsidR="00D6409F" w:rsidRPr="00AA60C4">
        <w:rPr>
          <w:szCs w:val="24"/>
        </w:rPr>
        <w:t>的下缘</w:t>
      </w:r>
      <w:proofErr w:type="gramStart"/>
      <w:r w:rsidR="00D6409F" w:rsidRPr="00AA60C4">
        <w:rPr>
          <w:szCs w:val="24"/>
        </w:rPr>
        <w:t>条面积</w:t>
      </w:r>
      <w:proofErr w:type="gramEnd"/>
      <w:r w:rsidR="00D6409F" w:rsidRPr="00AA60C4">
        <w:rPr>
          <w:szCs w:val="24"/>
        </w:rPr>
        <w:t>为</w:t>
      </w:r>
      <w:r w:rsidR="00D6409F" w:rsidRPr="00AA60C4">
        <w:rPr>
          <w:position w:val="-6"/>
          <w:szCs w:val="24"/>
        </w:rPr>
        <w:object w:dxaOrig="1340" w:dyaOrig="320" w14:anchorId="78756481">
          <v:shape id="_x0000_i1450" type="#_x0000_t75" style="width:66.8pt;height:16pt" o:ole="">
            <v:imagedata r:id="rId774" o:title=""/>
          </v:shape>
          <o:OLEObject Type="Embed" ProgID="Equation.DSMT4" ShapeID="_x0000_i1450" DrawAspect="Content" ObjectID="_1656343484" r:id="rId775"/>
        </w:object>
      </w:r>
      <w:r w:rsidR="00C721DA" w:rsidRPr="00AA60C4">
        <w:rPr>
          <w:szCs w:val="24"/>
        </w:rPr>
        <w:t>，上缘</w:t>
      </w:r>
      <w:proofErr w:type="gramStart"/>
      <w:r w:rsidR="00C721DA" w:rsidRPr="00AA60C4">
        <w:rPr>
          <w:szCs w:val="24"/>
        </w:rPr>
        <w:t>条面积</w:t>
      </w:r>
      <w:proofErr w:type="gramEnd"/>
      <w:r w:rsidR="00C721DA" w:rsidRPr="00AA60C4">
        <w:rPr>
          <w:szCs w:val="24"/>
        </w:rPr>
        <w:t>为</w:t>
      </w:r>
      <w:r w:rsidR="00C721DA" w:rsidRPr="00AA60C4">
        <w:rPr>
          <w:position w:val="-6"/>
          <w:szCs w:val="24"/>
        </w:rPr>
        <w:object w:dxaOrig="1340" w:dyaOrig="320" w14:anchorId="77FEB136">
          <v:shape id="_x0000_i1451" type="#_x0000_t75" style="width:66.8pt;height:16pt" o:ole="">
            <v:imagedata r:id="rId776" o:title=""/>
          </v:shape>
          <o:OLEObject Type="Embed" ProgID="Equation.DSMT4" ShapeID="_x0000_i1451" DrawAspect="Content" ObjectID="_1656343485" r:id="rId777"/>
        </w:object>
      </w:r>
      <w:r w:rsidR="00C721DA" w:rsidRPr="00AA60C4">
        <w:rPr>
          <w:szCs w:val="24"/>
        </w:rPr>
        <w:t>。</w:t>
      </w:r>
    </w:p>
    <w:p w14:paraId="2B14FA62" w14:textId="77777777" w:rsidR="003622E2" w:rsidRPr="00AA60C4" w:rsidRDefault="003622E2" w:rsidP="003622E2">
      <w:pPr>
        <w:rPr>
          <w:szCs w:val="24"/>
        </w:rPr>
      </w:pPr>
      <w:r w:rsidRPr="00AA60C4">
        <w:rPr>
          <w:szCs w:val="24"/>
        </w:rPr>
        <w:lastRenderedPageBreak/>
        <w:tab/>
      </w:r>
      <w:r w:rsidRPr="00AA60C4">
        <w:rPr>
          <w:szCs w:val="24"/>
        </w:rPr>
        <w:t>需要指出，该大开口区前后主梁的梁缘条补强长度应延伸至开口区</w:t>
      </w:r>
      <w:proofErr w:type="gramStart"/>
      <w:r w:rsidRPr="00AA60C4">
        <w:rPr>
          <w:szCs w:val="24"/>
        </w:rPr>
        <w:t>两端盒段中</w:t>
      </w:r>
      <w:proofErr w:type="gramEnd"/>
      <w:r w:rsidRPr="00AA60C4">
        <w:rPr>
          <w:szCs w:val="24"/>
        </w:rPr>
        <w:t>有一定长度，这样有利于下蒙皮开口参与区对载荷的快速收集与扩散，提高</w:t>
      </w:r>
      <w:proofErr w:type="gramStart"/>
      <w:r w:rsidRPr="00AA60C4">
        <w:rPr>
          <w:szCs w:val="24"/>
        </w:rPr>
        <w:t>结构传力效率</w:t>
      </w:r>
      <w:proofErr w:type="gramEnd"/>
      <w:r w:rsidRPr="00AA60C4">
        <w:rPr>
          <w:szCs w:val="24"/>
        </w:rPr>
        <w:t>，同时增加一部分安全裕度。</w:t>
      </w:r>
    </w:p>
    <w:p w14:paraId="5ED65C6A" w14:textId="77777777" w:rsidR="003622E2" w:rsidRPr="00AA60C4" w:rsidRDefault="003622E2" w:rsidP="00EF4193">
      <w:pPr>
        <w:numPr>
          <w:ilvl w:val="0"/>
          <w:numId w:val="9"/>
        </w:numPr>
        <w:rPr>
          <w:b/>
          <w:bCs/>
          <w:szCs w:val="24"/>
        </w:rPr>
      </w:pPr>
      <w:r w:rsidRPr="00AA60C4">
        <w:rPr>
          <w:b/>
          <w:bCs/>
          <w:szCs w:val="24"/>
        </w:rPr>
        <w:t>开口两端加强</w:t>
      </w:r>
      <w:proofErr w:type="gramStart"/>
      <w:r w:rsidRPr="00AA60C4">
        <w:rPr>
          <w:b/>
          <w:bCs/>
          <w:szCs w:val="24"/>
        </w:rPr>
        <w:t>肋</w:t>
      </w:r>
      <w:proofErr w:type="gramEnd"/>
      <w:r w:rsidRPr="00AA60C4">
        <w:rPr>
          <w:b/>
          <w:bCs/>
          <w:szCs w:val="24"/>
        </w:rPr>
        <w:t>腹板厚度确定</w:t>
      </w:r>
    </w:p>
    <w:p w14:paraId="60A42E0A" w14:textId="0EDEB291" w:rsidR="003622E2" w:rsidRPr="00AA60C4" w:rsidRDefault="003622E2" w:rsidP="003622E2">
      <w:pPr>
        <w:rPr>
          <w:szCs w:val="24"/>
        </w:rPr>
      </w:pPr>
      <w:r w:rsidRPr="00AA60C4">
        <w:rPr>
          <w:szCs w:val="24"/>
        </w:rPr>
        <w:tab/>
      </w:r>
      <w:r w:rsidRPr="00AA60C4">
        <w:rPr>
          <w:szCs w:val="24"/>
        </w:rPr>
        <w:t>机翼大开口区域两端的翼肋由于需要将一圈扭矩转换成一对</w:t>
      </w:r>
      <w:proofErr w:type="gramStart"/>
      <w:r w:rsidRPr="00AA60C4">
        <w:rPr>
          <w:szCs w:val="24"/>
        </w:rPr>
        <w:t>参差力</w:t>
      </w:r>
      <w:proofErr w:type="gramEnd"/>
      <w:r w:rsidRPr="00AA60C4">
        <w:rPr>
          <w:szCs w:val="24"/>
        </w:rPr>
        <w:t>并产生抵抗弹性翘曲的内力，故需加强腹板厚度。由上面计算开口区梁腹板厚度时已经得到</w:t>
      </w:r>
      <w:proofErr w:type="gramStart"/>
      <w:r w:rsidRPr="00AA60C4">
        <w:rPr>
          <w:szCs w:val="24"/>
        </w:rPr>
        <w:t>叠加剪流</w:t>
      </w:r>
      <w:proofErr w:type="gramEnd"/>
      <w:r w:rsidRPr="00AA60C4">
        <w:rPr>
          <w:position w:val="-14"/>
          <w:szCs w:val="24"/>
        </w:rPr>
        <w:object w:dxaOrig="460" w:dyaOrig="380" w14:anchorId="1F38FE8E">
          <v:shape id="_x0000_i1452" type="#_x0000_t75" style="width:23.6pt;height:19.2pt" o:ole="">
            <v:imagedata r:id="rId778" o:title=""/>
          </v:shape>
          <o:OLEObject Type="Embed" ProgID="Equation.DSMT4" ShapeID="_x0000_i1452" DrawAspect="Content" ObjectID="_1656343486" r:id="rId779"/>
        </w:object>
      </w:r>
      <w:r w:rsidRPr="00AA60C4">
        <w:rPr>
          <w:szCs w:val="24"/>
        </w:rPr>
        <w:t>，结合翼肋元件设计部分的计算公式可得计算加强</w:t>
      </w:r>
      <w:proofErr w:type="gramStart"/>
      <w:r w:rsidRPr="00AA60C4">
        <w:rPr>
          <w:szCs w:val="24"/>
        </w:rPr>
        <w:t>肋</w:t>
      </w:r>
      <w:proofErr w:type="gramEnd"/>
      <w:r w:rsidRPr="00AA60C4">
        <w:rPr>
          <w:szCs w:val="24"/>
        </w:rPr>
        <w:t>腹板厚度过程中的相关数据以及结果如表</w:t>
      </w:r>
      <w:r w:rsidR="00191625" w:rsidRPr="00AA60C4">
        <w:rPr>
          <w:szCs w:val="24"/>
        </w:rPr>
        <w:t>4.10</w:t>
      </w:r>
      <w:r w:rsidRPr="00AA60C4">
        <w:rPr>
          <w:szCs w:val="24"/>
        </w:rPr>
        <w:t>所示。</w:t>
      </w:r>
    </w:p>
    <w:p w14:paraId="1587262E" w14:textId="126FC941" w:rsidR="003622E2" w:rsidRPr="00AA60C4" w:rsidRDefault="003622E2" w:rsidP="003622E2">
      <w:pPr>
        <w:jc w:val="center"/>
        <w:rPr>
          <w:sz w:val="21"/>
          <w:szCs w:val="18"/>
        </w:rPr>
      </w:pPr>
      <w:r w:rsidRPr="00AA60C4">
        <w:rPr>
          <w:sz w:val="21"/>
          <w:szCs w:val="18"/>
        </w:rPr>
        <w:t>表</w:t>
      </w:r>
      <w:r w:rsidR="00191625" w:rsidRPr="00AA60C4">
        <w:rPr>
          <w:sz w:val="21"/>
          <w:szCs w:val="18"/>
        </w:rPr>
        <w:t>4.10</w:t>
      </w:r>
      <w:r w:rsidRPr="00AA60C4">
        <w:rPr>
          <w:sz w:val="21"/>
          <w:szCs w:val="18"/>
        </w:rPr>
        <w:t xml:space="preserve">  </w:t>
      </w:r>
      <w:r w:rsidRPr="00AA60C4">
        <w:rPr>
          <w:sz w:val="21"/>
          <w:szCs w:val="18"/>
        </w:rPr>
        <w:t>开口区两端加强</w:t>
      </w:r>
      <w:proofErr w:type="gramStart"/>
      <w:r w:rsidRPr="00AA60C4">
        <w:rPr>
          <w:sz w:val="21"/>
          <w:szCs w:val="18"/>
        </w:rPr>
        <w:t>肋</w:t>
      </w:r>
      <w:proofErr w:type="gramEnd"/>
      <w:r w:rsidRPr="00AA60C4">
        <w:rPr>
          <w:sz w:val="21"/>
          <w:szCs w:val="18"/>
        </w:rPr>
        <w:t>腹板厚度计算过程及数据</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265"/>
        <w:gridCol w:w="1454"/>
        <w:gridCol w:w="1454"/>
        <w:gridCol w:w="929"/>
        <w:gridCol w:w="699"/>
        <w:gridCol w:w="1744"/>
        <w:gridCol w:w="977"/>
      </w:tblGrid>
      <w:tr w:rsidR="00AA60C4" w:rsidRPr="00AA60C4" w14:paraId="4B0E9444" w14:textId="77777777" w:rsidTr="00385216">
        <w:tc>
          <w:tcPr>
            <w:tcW w:w="742" w:type="pct"/>
            <w:shd w:val="clear" w:color="auto" w:fill="auto"/>
            <w:vAlign w:val="center"/>
          </w:tcPr>
          <w:p w14:paraId="7CD05F71" w14:textId="77777777" w:rsidR="003622E2" w:rsidRPr="00AA60C4" w:rsidRDefault="003622E2" w:rsidP="00191625">
            <w:pPr>
              <w:spacing w:line="276" w:lineRule="auto"/>
              <w:jc w:val="center"/>
              <w:rPr>
                <w:sz w:val="21"/>
                <w:szCs w:val="18"/>
              </w:rPr>
            </w:pPr>
          </w:p>
        </w:tc>
        <w:tc>
          <w:tcPr>
            <w:tcW w:w="853" w:type="pct"/>
            <w:shd w:val="clear" w:color="auto" w:fill="auto"/>
            <w:vAlign w:val="center"/>
          </w:tcPr>
          <w:p w14:paraId="60EA5CBF" w14:textId="77777777" w:rsidR="003622E2" w:rsidRPr="00AA60C4" w:rsidRDefault="003622E2" w:rsidP="00191625">
            <w:pPr>
              <w:spacing w:line="276" w:lineRule="auto"/>
              <w:jc w:val="center"/>
              <w:rPr>
                <w:sz w:val="21"/>
                <w:szCs w:val="18"/>
              </w:rPr>
            </w:pPr>
            <w:r w:rsidRPr="00AA60C4">
              <w:rPr>
                <w:sz w:val="21"/>
                <w:szCs w:val="18"/>
              </w:rPr>
              <w:t>立柱间距</w:t>
            </w:r>
            <w:r w:rsidRPr="00AA60C4">
              <w:rPr>
                <w:i/>
                <w:iCs/>
                <w:sz w:val="21"/>
                <w:szCs w:val="18"/>
              </w:rPr>
              <w:t>a</w:t>
            </w:r>
          </w:p>
        </w:tc>
        <w:tc>
          <w:tcPr>
            <w:tcW w:w="853" w:type="pct"/>
            <w:shd w:val="clear" w:color="auto" w:fill="auto"/>
            <w:vAlign w:val="center"/>
          </w:tcPr>
          <w:p w14:paraId="19F4FE67" w14:textId="77777777" w:rsidR="003622E2" w:rsidRPr="00AA60C4" w:rsidRDefault="003622E2" w:rsidP="00191625">
            <w:pPr>
              <w:spacing w:line="276" w:lineRule="auto"/>
              <w:jc w:val="center"/>
              <w:rPr>
                <w:sz w:val="21"/>
                <w:szCs w:val="18"/>
              </w:rPr>
            </w:pPr>
            <w:r w:rsidRPr="00AA60C4">
              <w:rPr>
                <w:sz w:val="21"/>
                <w:szCs w:val="18"/>
              </w:rPr>
              <w:t>腹板高度</w:t>
            </w:r>
            <w:r w:rsidRPr="00AA60C4">
              <w:rPr>
                <w:i/>
                <w:iCs/>
                <w:sz w:val="21"/>
                <w:szCs w:val="18"/>
              </w:rPr>
              <w:t>b</w:t>
            </w:r>
          </w:p>
        </w:tc>
        <w:tc>
          <w:tcPr>
            <w:tcW w:w="545" w:type="pct"/>
            <w:shd w:val="clear" w:color="auto" w:fill="auto"/>
            <w:vAlign w:val="center"/>
          </w:tcPr>
          <w:p w14:paraId="66D08849" w14:textId="77777777" w:rsidR="003622E2" w:rsidRPr="00AA60C4" w:rsidRDefault="003622E2" w:rsidP="00191625">
            <w:pPr>
              <w:spacing w:line="276" w:lineRule="auto"/>
              <w:jc w:val="center"/>
              <w:rPr>
                <w:sz w:val="21"/>
                <w:szCs w:val="18"/>
              </w:rPr>
            </w:pPr>
            <w:r w:rsidRPr="00AA60C4">
              <w:rPr>
                <w:position w:val="-12"/>
                <w:sz w:val="21"/>
                <w:szCs w:val="18"/>
              </w:rPr>
              <w:object w:dxaOrig="560" w:dyaOrig="340" w14:anchorId="688A5883">
                <v:shape id="_x0000_i1453" type="#_x0000_t75" style="width:28pt;height:17.6pt" o:ole="">
                  <v:imagedata r:id="rId780" o:title=""/>
                </v:shape>
                <o:OLEObject Type="Embed" ProgID="Equation.DSMT4" ShapeID="_x0000_i1453" DrawAspect="Content" ObjectID="_1656343487" r:id="rId781"/>
              </w:object>
            </w:r>
          </w:p>
        </w:tc>
        <w:tc>
          <w:tcPr>
            <w:tcW w:w="410" w:type="pct"/>
            <w:shd w:val="clear" w:color="auto" w:fill="auto"/>
            <w:vAlign w:val="center"/>
          </w:tcPr>
          <w:p w14:paraId="690954AC" w14:textId="77777777" w:rsidR="003622E2" w:rsidRPr="00AA60C4" w:rsidRDefault="003622E2" w:rsidP="00191625">
            <w:pPr>
              <w:spacing w:line="276" w:lineRule="auto"/>
              <w:jc w:val="center"/>
              <w:rPr>
                <w:i/>
                <w:iCs/>
                <w:sz w:val="21"/>
                <w:szCs w:val="18"/>
              </w:rPr>
            </w:pPr>
            <w:r w:rsidRPr="00AA60C4">
              <w:rPr>
                <w:i/>
                <w:iCs/>
                <w:sz w:val="21"/>
                <w:szCs w:val="18"/>
              </w:rPr>
              <w:t>K</w:t>
            </w:r>
          </w:p>
        </w:tc>
        <w:tc>
          <w:tcPr>
            <w:tcW w:w="1023" w:type="pct"/>
            <w:shd w:val="clear" w:color="auto" w:fill="auto"/>
            <w:vAlign w:val="center"/>
          </w:tcPr>
          <w:p w14:paraId="260249DD" w14:textId="77777777" w:rsidR="003622E2" w:rsidRPr="00AA60C4" w:rsidRDefault="003622E2" w:rsidP="00191625">
            <w:pPr>
              <w:spacing w:line="276" w:lineRule="auto"/>
              <w:jc w:val="center"/>
              <w:rPr>
                <w:sz w:val="21"/>
                <w:szCs w:val="18"/>
              </w:rPr>
            </w:pPr>
            <w:proofErr w:type="gramStart"/>
            <w:r w:rsidRPr="00AA60C4">
              <w:rPr>
                <w:sz w:val="21"/>
                <w:szCs w:val="18"/>
              </w:rPr>
              <w:t>叠加剪流</w:t>
            </w:r>
            <w:proofErr w:type="gramEnd"/>
            <w:r w:rsidRPr="00AA60C4">
              <w:rPr>
                <w:position w:val="-12"/>
                <w:sz w:val="21"/>
                <w:szCs w:val="18"/>
              </w:rPr>
              <w:object w:dxaOrig="400" w:dyaOrig="320" w14:anchorId="1E728C02">
                <v:shape id="_x0000_i1454" type="#_x0000_t75" style="width:20pt;height:16pt" o:ole="">
                  <v:imagedata r:id="rId749" o:title=""/>
                </v:shape>
                <o:OLEObject Type="Embed" ProgID="Equation.DSMT4" ShapeID="_x0000_i1454" DrawAspect="Content" ObjectID="_1656343488" r:id="rId782"/>
              </w:object>
            </w:r>
          </w:p>
        </w:tc>
        <w:tc>
          <w:tcPr>
            <w:tcW w:w="573" w:type="pct"/>
            <w:shd w:val="clear" w:color="auto" w:fill="auto"/>
            <w:vAlign w:val="center"/>
          </w:tcPr>
          <w:p w14:paraId="40D87508" w14:textId="77777777" w:rsidR="003622E2" w:rsidRPr="00AA60C4" w:rsidRDefault="003622E2" w:rsidP="00191625">
            <w:pPr>
              <w:spacing w:line="276" w:lineRule="auto"/>
              <w:jc w:val="center"/>
              <w:rPr>
                <w:sz w:val="21"/>
                <w:szCs w:val="18"/>
              </w:rPr>
            </w:pPr>
            <w:r w:rsidRPr="00AA60C4">
              <w:rPr>
                <w:sz w:val="21"/>
                <w:szCs w:val="18"/>
              </w:rPr>
              <w:t>厚度</w:t>
            </w:r>
            <w:r w:rsidRPr="00AA60C4">
              <w:rPr>
                <w:position w:val="-6"/>
                <w:sz w:val="21"/>
                <w:szCs w:val="18"/>
              </w:rPr>
              <w:object w:dxaOrig="180" w:dyaOrig="240" w14:anchorId="2B71EA37">
                <v:shape id="_x0000_i1455" type="#_x0000_t75" style="width:9.6pt;height:12pt" o:ole="">
                  <v:imagedata r:id="rId751" o:title=""/>
                </v:shape>
                <o:OLEObject Type="Embed" ProgID="Equation.DSMT4" ShapeID="_x0000_i1455" DrawAspect="Content" ObjectID="_1656343489" r:id="rId783"/>
              </w:object>
            </w:r>
          </w:p>
        </w:tc>
      </w:tr>
      <w:tr w:rsidR="00AA60C4" w:rsidRPr="00AA60C4" w14:paraId="23D779B3" w14:textId="77777777" w:rsidTr="00385216">
        <w:tc>
          <w:tcPr>
            <w:tcW w:w="742" w:type="pct"/>
            <w:shd w:val="clear" w:color="auto" w:fill="auto"/>
            <w:vAlign w:val="center"/>
          </w:tcPr>
          <w:p w14:paraId="095ABED0" w14:textId="77777777" w:rsidR="003622E2" w:rsidRPr="00AA60C4" w:rsidRDefault="003622E2" w:rsidP="00191625">
            <w:pPr>
              <w:spacing w:line="276" w:lineRule="auto"/>
              <w:jc w:val="center"/>
              <w:rPr>
                <w:sz w:val="21"/>
                <w:szCs w:val="18"/>
              </w:rPr>
            </w:pPr>
            <w:r w:rsidRPr="00AA60C4">
              <w:rPr>
                <w:sz w:val="21"/>
                <w:szCs w:val="18"/>
              </w:rPr>
              <w:t>1#</w:t>
            </w:r>
            <w:r w:rsidRPr="00AA60C4">
              <w:rPr>
                <w:sz w:val="21"/>
                <w:szCs w:val="18"/>
              </w:rPr>
              <w:t>加强肋</w:t>
            </w:r>
          </w:p>
        </w:tc>
        <w:tc>
          <w:tcPr>
            <w:tcW w:w="853" w:type="pct"/>
            <w:shd w:val="clear" w:color="auto" w:fill="auto"/>
            <w:vAlign w:val="center"/>
          </w:tcPr>
          <w:p w14:paraId="7956D753" w14:textId="77777777" w:rsidR="003622E2" w:rsidRPr="00AA60C4" w:rsidRDefault="003622E2" w:rsidP="00191625">
            <w:pPr>
              <w:spacing w:line="276" w:lineRule="auto"/>
              <w:jc w:val="center"/>
              <w:rPr>
                <w:sz w:val="21"/>
                <w:szCs w:val="18"/>
              </w:rPr>
            </w:pPr>
            <w:r w:rsidRPr="00AA60C4">
              <w:rPr>
                <w:sz w:val="21"/>
                <w:szCs w:val="18"/>
              </w:rPr>
              <w:t>972.14</w:t>
            </w:r>
          </w:p>
        </w:tc>
        <w:tc>
          <w:tcPr>
            <w:tcW w:w="853" w:type="pct"/>
            <w:shd w:val="clear" w:color="auto" w:fill="auto"/>
            <w:vAlign w:val="center"/>
          </w:tcPr>
          <w:p w14:paraId="138F79F9" w14:textId="77777777" w:rsidR="003622E2" w:rsidRPr="00AA60C4" w:rsidRDefault="003622E2" w:rsidP="00191625">
            <w:pPr>
              <w:spacing w:line="276" w:lineRule="auto"/>
              <w:jc w:val="center"/>
              <w:rPr>
                <w:sz w:val="21"/>
                <w:szCs w:val="18"/>
              </w:rPr>
            </w:pPr>
            <w:r w:rsidRPr="00AA60C4">
              <w:rPr>
                <w:sz w:val="21"/>
                <w:szCs w:val="18"/>
              </w:rPr>
              <w:t>154.14</w:t>
            </w:r>
          </w:p>
        </w:tc>
        <w:tc>
          <w:tcPr>
            <w:tcW w:w="545" w:type="pct"/>
            <w:shd w:val="clear" w:color="auto" w:fill="auto"/>
            <w:vAlign w:val="center"/>
          </w:tcPr>
          <w:p w14:paraId="024711D0" w14:textId="77777777" w:rsidR="003622E2" w:rsidRPr="00AA60C4" w:rsidRDefault="003622E2" w:rsidP="00191625">
            <w:pPr>
              <w:spacing w:line="276" w:lineRule="auto"/>
              <w:jc w:val="center"/>
              <w:rPr>
                <w:sz w:val="21"/>
                <w:szCs w:val="18"/>
              </w:rPr>
            </w:pPr>
            <w:r w:rsidRPr="00AA60C4">
              <w:rPr>
                <w:sz w:val="21"/>
                <w:szCs w:val="18"/>
              </w:rPr>
              <w:t>6.31</w:t>
            </w:r>
          </w:p>
        </w:tc>
        <w:tc>
          <w:tcPr>
            <w:tcW w:w="410" w:type="pct"/>
            <w:shd w:val="clear" w:color="auto" w:fill="auto"/>
            <w:vAlign w:val="center"/>
          </w:tcPr>
          <w:p w14:paraId="7B830F8E" w14:textId="77777777" w:rsidR="003622E2" w:rsidRPr="00AA60C4" w:rsidRDefault="003622E2" w:rsidP="00191625">
            <w:pPr>
              <w:spacing w:line="276" w:lineRule="auto"/>
              <w:jc w:val="center"/>
              <w:rPr>
                <w:sz w:val="21"/>
                <w:szCs w:val="18"/>
              </w:rPr>
            </w:pPr>
            <w:r w:rsidRPr="00AA60C4">
              <w:rPr>
                <w:sz w:val="21"/>
                <w:szCs w:val="18"/>
              </w:rPr>
              <w:t>5.70</w:t>
            </w:r>
          </w:p>
        </w:tc>
        <w:tc>
          <w:tcPr>
            <w:tcW w:w="1023" w:type="pct"/>
            <w:shd w:val="clear" w:color="auto" w:fill="auto"/>
            <w:vAlign w:val="center"/>
          </w:tcPr>
          <w:p w14:paraId="6DF8C73A" w14:textId="77777777" w:rsidR="003622E2" w:rsidRPr="00AA60C4" w:rsidRDefault="003622E2" w:rsidP="00191625">
            <w:pPr>
              <w:spacing w:line="276" w:lineRule="auto"/>
              <w:jc w:val="center"/>
              <w:rPr>
                <w:sz w:val="21"/>
                <w:szCs w:val="18"/>
              </w:rPr>
            </w:pPr>
            <w:r w:rsidRPr="00AA60C4">
              <w:rPr>
                <w:sz w:val="21"/>
                <w:szCs w:val="18"/>
              </w:rPr>
              <w:t>-1019.72</w:t>
            </w:r>
          </w:p>
        </w:tc>
        <w:tc>
          <w:tcPr>
            <w:tcW w:w="573" w:type="pct"/>
            <w:shd w:val="clear" w:color="auto" w:fill="auto"/>
            <w:vAlign w:val="center"/>
          </w:tcPr>
          <w:p w14:paraId="7BFFEA96" w14:textId="5D6B7382" w:rsidR="003622E2" w:rsidRPr="00AA60C4" w:rsidRDefault="003622E2" w:rsidP="00191625">
            <w:pPr>
              <w:spacing w:line="276" w:lineRule="auto"/>
              <w:jc w:val="center"/>
              <w:rPr>
                <w:sz w:val="21"/>
                <w:szCs w:val="18"/>
              </w:rPr>
            </w:pPr>
            <w:r w:rsidRPr="00AA60C4">
              <w:rPr>
                <w:sz w:val="21"/>
                <w:szCs w:val="18"/>
              </w:rPr>
              <w:t>4.</w:t>
            </w:r>
            <w:r w:rsidR="00901453" w:rsidRPr="00AA60C4">
              <w:rPr>
                <w:sz w:val="21"/>
                <w:szCs w:val="18"/>
              </w:rPr>
              <w:t>033</w:t>
            </w:r>
          </w:p>
        </w:tc>
      </w:tr>
      <w:tr w:rsidR="00AA60C4" w:rsidRPr="00AA60C4" w14:paraId="2E39E532" w14:textId="77777777" w:rsidTr="00385216">
        <w:tc>
          <w:tcPr>
            <w:tcW w:w="742" w:type="pct"/>
            <w:shd w:val="clear" w:color="auto" w:fill="auto"/>
            <w:vAlign w:val="center"/>
          </w:tcPr>
          <w:p w14:paraId="1C648F96" w14:textId="77777777" w:rsidR="003622E2" w:rsidRPr="00AA60C4" w:rsidRDefault="003622E2" w:rsidP="00191625">
            <w:pPr>
              <w:spacing w:line="276" w:lineRule="auto"/>
              <w:jc w:val="center"/>
              <w:rPr>
                <w:sz w:val="21"/>
                <w:szCs w:val="18"/>
              </w:rPr>
            </w:pPr>
            <w:r w:rsidRPr="00AA60C4">
              <w:rPr>
                <w:sz w:val="21"/>
                <w:szCs w:val="18"/>
              </w:rPr>
              <w:t>2#</w:t>
            </w:r>
            <w:r w:rsidRPr="00AA60C4">
              <w:rPr>
                <w:sz w:val="21"/>
                <w:szCs w:val="18"/>
              </w:rPr>
              <w:t>加强肋</w:t>
            </w:r>
          </w:p>
        </w:tc>
        <w:tc>
          <w:tcPr>
            <w:tcW w:w="853" w:type="pct"/>
            <w:shd w:val="clear" w:color="auto" w:fill="auto"/>
            <w:vAlign w:val="center"/>
          </w:tcPr>
          <w:p w14:paraId="58E532E0" w14:textId="77777777" w:rsidR="003622E2" w:rsidRPr="00AA60C4" w:rsidRDefault="003622E2" w:rsidP="00191625">
            <w:pPr>
              <w:spacing w:line="276" w:lineRule="auto"/>
              <w:jc w:val="center"/>
              <w:rPr>
                <w:sz w:val="21"/>
                <w:szCs w:val="18"/>
              </w:rPr>
            </w:pPr>
            <w:r w:rsidRPr="00AA60C4">
              <w:rPr>
                <w:sz w:val="21"/>
                <w:szCs w:val="18"/>
              </w:rPr>
              <w:t>892.25</w:t>
            </w:r>
          </w:p>
        </w:tc>
        <w:tc>
          <w:tcPr>
            <w:tcW w:w="853" w:type="pct"/>
            <w:shd w:val="clear" w:color="auto" w:fill="auto"/>
            <w:vAlign w:val="center"/>
          </w:tcPr>
          <w:p w14:paraId="6BDD9CDB" w14:textId="77777777" w:rsidR="003622E2" w:rsidRPr="00AA60C4" w:rsidRDefault="003622E2" w:rsidP="00191625">
            <w:pPr>
              <w:spacing w:line="276" w:lineRule="auto"/>
              <w:jc w:val="center"/>
              <w:rPr>
                <w:sz w:val="21"/>
                <w:szCs w:val="18"/>
              </w:rPr>
            </w:pPr>
            <w:r w:rsidRPr="00AA60C4">
              <w:rPr>
                <w:sz w:val="21"/>
                <w:szCs w:val="18"/>
              </w:rPr>
              <w:t>141.47</w:t>
            </w:r>
          </w:p>
        </w:tc>
        <w:tc>
          <w:tcPr>
            <w:tcW w:w="545" w:type="pct"/>
            <w:shd w:val="clear" w:color="auto" w:fill="auto"/>
            <w:vAlign w:val="center"/>
          </w:tcPr>
          <w:p w14:paraId="2FD76376" w14:textId="77777777" w:rsidR="003622E2" w:rsidRPr="00AA60C4" w:rsidRDefault="003622E2" w:rsidP="00191625">
            <w:pPr>
              <w:spacing w:line="276" w:lineRule="auto"/>
              <w:jc w:val="center"/>
              <w:rPr>
                <w:sz w:val="21"/>
                <w:szCs w:val="18"/>
              </w:rPr>
            </w:pPr>
            <w:r w:rsidRPr="00AA60C4">
              <w:rPr>
                <w:sz w:val="21"/>
                <w:szCs w:val="18"/>
              </w:rPr>
              <w:t>6.31</w:t>
            </w:r>
          </w:p>
        </w:tc>
        <w:tc>
          <w:tcPr>
            <w:tcW w:w="410" w:type="pct"/>
            <w:shd w:val="clear" w:color="auto" w:fill="auto"/>
            <w:vAlign w:val="center"/>
          </w:tcPr>
          <w:p w14:paraId="750F80E7" w14:textId="77777777" w:rsidR="003622E2" w:rsidRPr="00AA60C4" w:rsidRDefault="003622E2" w:rsidP="00191625">
            <w:pPr>
              <w:spacing w:line="276" w:lineRule="auto"/>
              <w:jc w:val="center"/>
              <w:rPr>
                <w:sz w:val="21"/>
                <w:szCs w:val="18"/>
              </w:rPr>
            </w:pPr>
            <w:r w:rsidRPr="00AA60C4">
              <w:rPr>
                <w:sz w:val="21"/>
                <w:szCs w:val="18"/>
              </w:rPr>
              <w:t>5.70</w:t>
            </w:r>
          </w:p>
        </w:tc>
        <w:tc>
          <w:tcPr>
            <w:tcW w:w="1023" w:type="pct"/>
            <w:shd w:val="clear" w:color="auto" w:fill="auto"/>
            <w:vAlign w:val="center"/>
          </w:tcPr>
          <w:p w14:paraId="6ED1125B" w14:textId="77777777" w:rsidR="003622E2" w:rsidRPr="00AA60C4" w:rsidRDefault="003622E2" w:rsidP="00191625">
            <w:pPr>
              <w:spacing w:line="276" w:lineRule="auto"/>
              <w:jc w:val="center"/>
              <w:rPr>
                <w:sz w:val="21"/>
                <w:szCs w:val="18"/>
              </w:rPr>
            </w:pPr>
            <w:r w:rsidRPr="00AA60C4">
              <w:rPr>
                <w:sz w:val="21"/>
                <w:szCs w:val="18"/>
              </w:rPr>
              <w:t>-901.56</w:t>
            </w:r>
          </w:p>
        </w:tc>
        <w:tc>
          <w:tcPr>
            <w:tcW w:w="573" w:type="pct"/>
            <w:shd w:val="clear" w:color="auto" w:fill="auto"/>
            <w:vAlign w:val="center"/>
          </w:tcPr>
          <w:p w14:paraId="65BA1163" w14:textId="78999F27" w:rsidR="003622E2" w:rsidRPr="00AA60C4" w:rsidRDefault="003622E2" w:rsidP="00191625">
            <w:pPr>
              <w:spacing w:line="276" w:lineRule="auto"/>
              <w:jc w:val="center"/>
              <w:rPr>
                <w:sz w:val="21"/>
                <w:szCs w:val="18"/>
              </w:rPr>
            </w:pPr>
            <w:r w:rsidRPr="00AA60C4">
              <w:rPr>
                <w:sz w:val="21"/>
                <w:szCs w:val="18"/>
              </w:rPr>
              <w:t>3.</w:t>
            </w:r>
            <w:r w:rsidR="00901453" w:rsidRPr="00AA60C4">
              <w:rPr>
                <w:sz w:val="21"/>
                <w:szCs w:val="18"/>
              </w:rPr>
              <w:t>656</w:t>
            </w:r>
          </w:p>
        </w:tc>
      </w:tr>
    </w:tbl>
    <w:p w14:paraId="4970E5DE" w14:textId="387B8664" w:rsidR="00901453" w:rsidRPr="00AA60C4" w:rsidRDefault="003622E2" w:rsidP="003622E2">
      <w:pPr>
        <w:rPr>
          <w:sz w:val="18"/>
          <w:szCs w:val="18"/>
        </w:rPr>
      </w:pPr>
      <w:r w:rsidRPr="00AA60C4">
        <w:rPr>
          <w:sz w:val="18"/>
          <w:szCs w:val="18"/>
        </w:rPr>
        <w:t>*</w:t>
      </w:r>
      <w:r w:rsidRPr="00AA60C4">
        <w:rPr>
          <w:sz w:val="18"/>
          <w:szCs w:val="18"/>
        </w:rPr>
        <w:t>注：上面两个表格中所有</w:t>
      </w:r>
      <w:proofErr w:type="gramStart"/>
      <w:r w:rsidRPr="00AA60C4">
        <w:rPr>
          <w:sz w:val="18"/>
          <w:szCs w:val="18"/>
        </w:rPr>
        <w:t>剪流单位</w:t>
      </w:r>
      <w:proofErr w:type="gramEnd"/>
      <w:r w:rsidRPr="00AA60C4">
        <w:rPr>
          <w:sz w:val="18"/>
          <w:szCs w:val="18"/>
        </w:rPr>
        <w:t>为</w:t>
      </w:r>
      <w:r w:rsidRPr="00AA60C4">
        <w:rPr>
          <w:position w:val="-6"/>
          <w:sz w:val="18"/>
          <w:szCs w:val="18"/>
        </w:rPr>
        <w:object w:dxaOrig="560" w:dyaOrig="240" w14:anchorId="4C331061">
          <v:shape id="_x0000_i1456" type="#_x0000_t75" style="width:28pt;height:12pt" o:ole="">
            <v:imagedata r:id="rId758" o:title=""/>
          </v:shape>
          <o:OLEObject Type="Embed" ProgID="Equation.DSMT4" ShapeID="_x0000_i1456" DrawAspect="Content" ObjectID="_1656343490" r:id="rId784"/>
        </w:object>
      </w:r>
      <w:r w:rsidRPr="00AA60C4">
        <w:rPr>
          <w:sz w:val="18"/>
          <w:szCs w:val="18"/>
        </w:rPr>
        <w:t>，各长度单位均为</w:t>
      </w:r>
      <w:r w:rsidRPr="00AA60C4">
        <w:rPr>
          <w:position w:val="-6"/>
          <w:sz w:val="18"/>
          <w:szCs w:val="18"/>
        </w:rPr>
        <w:object w:dxaOrig="340" w:dyaOrig="200" w14:anchorId="5E082F41">
          <v:shape id="_x0000_i1457" type="#_x0000_t75" style="width:17.6pt;height:10pt" o:ole="">
            <v:imagedata r:id="rId760" o:title=""/>
          </v:shape>
          <o:OLEObject Type="Embed" ProgID="Equation.DSMT4" ShapeID="_x0000_i1457" DrawAspect="Content" ObjectID="_1656343491" r:id="rId785"/>
        </w:object>
      </w:r>
      <w:r w:rsidRPr="00AA60C4">
        <w:rPr>
          <w:sz w:val="18"/>
          <w:szCs w:val="18"/>
        </w:rPr>
        <w:t>。</w:t>
      </w:r>
    </w:p>
    <w:p w14:paraId="5BC7545E" w14:textId="4A27C485" w:rsidR="003622E2" w:rsidRPr="00AA60C4" w:rsidRDefault="00901453" w:rsidP="003622E2">
      <w:pPr>
        <w:rPr>
          <w:szCs w:val="24"/>
        </w:rPr>
      </w:pPr>
      <w:r w:rsidRPr="00AA60C4">
        <w:rPr>
          <w:szCs w:val="24"/>
        </w:rPr>
        <w:tab/>
      </w:r>
      <w:r w:rsidR="003622E2" w:rsidRPr="00AA60C4">
        <w:rPr>
          <w:szCs w:val="24"/>
        </w:rPr>
        <w:t>上表中肋腹板按照四边简支</w:t>
      </w:r>
      <w:proofErr w:type="gramStart"/>
      <w:r w:rsidR="003622E2" w:rsidRPr="00AA60C4">
        <w:rPr>
          <w:szCs w:val="24"/>
        </w:rPr>
        <w:t>抗剪型</w:t>
      </w:r>
      <w:proofErr w:type="gramEnd"/>
      <w:r w:rsidR="003622E2" w:rsidRPr="00AA60C4">
        <w:rPr>
          <w:szCs w:val="24"/>
        </w:rPr>
        <w:t>板设计，</w:t>
      </w:r>
      <w:r w:rsidR="003622E2" w:rsidRPr="00AA60C4">
        <w:rPr>
          <w:i/>
          <w:iCs/>
          <w:szCs w:val="24"/>
        </w:rPr>
        <w:t>K</w:t>
      </w:r>
      <w:r w:rsidR="003622E2" w:rsidRPr="00AA60C4">
        <w:rPr>
          <w:szCs w:val="24"/>
        </w:rPr>
        <w:t>满足</w:t>
      </w:r>
      <w:r w:rsidR="003622E2" w:rsidRPr="00AA60C4">
        <w:rPr>
          <w:position w:val="-14"/>
          <w:szCs w:val="24"/>
        </w:rPr>
        <w:object w:dxaOrig="2240" w:dyaOrig="440" w14:anchorId="7B09BE88">
          <v:shape id="_x0000_i1458" type="#_x0000_t75" style="width:112.4pt;height:22pt" o:ole="">
            <v:imagedata r:id="rId786" o:title=""/>
          </v:shape>
          <o:OLEObject Type="Embed" ProgID="Equation.DSMT4" ShapeID="_x0000_i1458" DrawAspect="Content" ObjectID="_1656343492" r:id="rId787"/>
        </w:object>
      </w:r>
      <w:r w:rsidR="003622E2" w:rsidRPr="00AA60C4">
        <w:rPr>
          <w:szCs w:val="24"/>
        </w:rPr>
        <w:t>，腹板高度</w:t>
      </w:r>
      <w:r w:rsidR="003622E2" w:rsidRPr="00AA60C4">
        <w:rPr>
          <w:i/>
          <w:iCs/>
          <w:szCs w:val="24"/>
        </w:rPr>
        <w:t>b</w:t>
      </w:r>
      <w:r w:rsidR="003622E2" w:rsidRPr="00AA60C4">
        <w:rPr>
          <w:szCs w:val="24"/>
        </w:rPr>
        <w:t>与</w:t>
      </w:r>
      <w:proofErr w:type="gramStart"/>
      <w:r w:rsidR="003622E2" w:rsidRPr="00AA60C4">
        <w:rPr>
          <w:szCs w:val="24"/>
        </w:rPr>
        <w:t>叠加剪流</w:t>
      </w:r>
      <w:proofErr w:type="gramEnd"/>
      <w:r w:rsidR="003622E2" w:rsidRPr="00AA60C4">
        <w:rPr>
          <w:position w:val="-14"/>
          <w:szCs w:val="24"/>
        </w:rPr>
        <w:object w:dxaOrig="460" w:dyaOrig="380" w14:anchorId="3FDF5327">
          <v:shape id="_x0000_i1459" type="#_x0000_t75" style="width:23.6pt;height:19.2pt" o:ole="">
            <v:imagedata r:id="rId788" o:title=""/>
          </v:shape>
          <o:OLEObject Type="Embed" ProgID="Equation.DSMT4" ShapeID="_x0000_i1459" DrawAspect="Content" ObjectID="_1656343493" r:id="rId789"/>
        </w:object>
      </w:r>
      <w:r w:rsidR="003622E2" w:rsidRPr="00AA60C4">
        <w:rPr>
          <w:szCs w:val="24"/>
        </w:rPr>
        <w:t>均为剪力最大处数据，即两根</w:t>
      </w:r>
      <w:proofErr w:type="gramStart"/>
      <w:r w:rsidR="003622E2" w:rsidRPr="00AA60C4">
        <w:rPr>
          <w:szCs w:val="24"/>
        </w:rPr>
        <w:t>加强肋的前梁</w:t>
      </w:r>
      <w:proofErr w:type="gramEnd"/>
      <w:r w:rsidR="003622E2" w:rsidRPr="00AA60C4">
        <w:rPr>
          <w:szCs w:val="24"/>
        </w:rPr>
        <w:t>支柱处，故可得开口区两端</w:t>
      </w:r>
      <w:r w:rsidR="003622E2" w:rsidRPr="00AA60C4">
        <w:rPr>
          <w:szCs w:val="24"/>
        </w:rPr>
        <w:t>1#</w:t>
      </w:r>
      <w:r w:rsidR="003622E2" w:rsidRPr="00AA60C4">
        <w:rPr>
          <w:szCs w:val="24"/>
        </w:rPr>
        <w:t>与</w:t>
      </w:r>
      <w:r w:rsidR="003622E2" w:rsidRPr="00AA60C4">
        <w:rPr>
          <w:szCs w:val="24"/>
        </w:rPr>
        <w:t>2#</w:t>
      </w:r>
      <w:proofErr w:type="gramStart"/>
      <w:r w:rsidR="003622E2" w:rsidRPr="00AA60C4">
        <w:rPr>
          <w:szCs w:val="24"/>
        </w:rPr>
        <w:t>加强肋的腹板</w:t>
      </w:r>
      <w:proofErr w:type="gramEnd"/>
      <w:r w:rsidR="003622E2" w:rsidRPr="00AA60C4">
        <w:rPr>
          <w:szCs w:val="24"/>
        </w:rPr>
        <w:t>厚度分别为</w:t>
      </w:r>
      <w:r w:rsidR="003622E2" w:rsidRPr="00AA60C4">
        <w:rPr>
          <w:szCs w:val="24"/>
        </w:rPr>
        <w:t>4.</w:t>
      </w:r>
      <w:r w:rsidR="00D539FF" w:rsidRPr="00AA60C4">
        <w:rPr>
          <w:szCs w:val="24"/>
        </w:rPr>
        <w:t>033</w:t>
      </w:r>
      <w:r w:rsidR="003622E2" w:rsidRPr="00AA60C4">
        <w:rPr>
          <w:i/>
          <w:iCs/>
          <w:szCs w:val="24"/>
        </w:rPr>
        <w:t>mm</w:t>
      </w:r>
      <w:r w:rsidR="003622E2" w:rsidRPr="00AA60C4">
        <w:rPr>
          <w:szCs w:val="24"/>
        </w:rPr>
        <w:t>与</w:t>
      </w:r>
      <w:r w:rsidR="003622E2" w:rsidRPr="00AA60C4">
        <w:rPr>
          <w:szCs w:val="24"/>
        </w:rPr>
        <w:t>3.</w:t>
      </w:r>
      <w:r w:rsidR="00D539FF" w:rsidRPr="00AA60C4">
        <w:rPr>
          <w:szCs w:val="24"/>
        </w:rPr>
        <w:t>656</w:t>
      </w:r>
      <w:r w:rsidR="003622E2" w:rsidRPr="00AA60C4">
        <w:rPr>
          <w:i/>
          <w:iCs/>
          <w:szCs w:val="24"/>
        </w:rPr>
        <w:t>mm</w:t>
      </w:r>
      <w:r w:rsidR="003622E2" w:rsidRPr="00AA60C4">
        <w:rPr>
          <w:szCs w:val="24"/>
        </w:rPr>
        <w:t>。</w:t>
      </w:r>
    </w:p>
    <w:p w14:paraId="08FC9269" w14:textId="77777777" w:rsidR="003622E2" w:rsidRPr="00AA60C4" w:rsidRDefault="003622E2" w:rsidP="00EF4193">
      <w:pPr>
        <w:numPr>
          <w:ilvl w:val="0"/>
          <w:numId w:val="10"/>
        </w:numPr>
        <w:rPr>
          <w:szCs w:val="24"/>
        </w:rPr>
      </w:pPr>
      <w:r w:rsidRPr="00AA60C4">
        <w:rPr>
          <w:b/>
          <w:bCs/>
          <w:szCs w:val="24"/>
        </w:rPr>
        <w:t>开口区蒙皮</w:t>
      </w:r>
      <w:proofErr w:type="gramStart"/>
      <w:r w:rsidRPr="00AA60C4">
        <w:rPr>
          <w:b/>
          <w:bCs/>
          <w:szCs w:val="24"/>
        </w:rPr>
        <w:t>受剪参与区</w:t>
      </w:r>
      <w:proofErr w:type="gramEnd"/>
      <w:r w:rsidRPr="00AA60C4">
        <w:rPr>
          <w:b/>
          <w:bCs/>
          <w:szCs w:val="24"/>
        </w:rPr>
        <w:t>以及细节设计</w:t>
      </w:r>
    </w:p>
    <w:p w14:paraId="5C898E13" w14:textId="42CC3BD8" w:rsidR="003622E2" w:rsidRPr="00AA60C4" w:rsidRDefault="003622E2" w:rsidP="003622E2">
      <w:pPr>
        <w:rPr>
          <w:szCs w:val="24"/>
        </w:rPr>
      </w:pPr>
      <w:r w:rsidRPr="00AA60C4">
        <w:rPr>
          <w:szCs w:val="24"/>
        </w:rPr>
        <w:tab/>
      </w:r>
      <w:r w:rsidRPr="00AA60C4">
        <w:rPr>
          <w:szCs w:val="24"/>
        </w:rPr>
        <w:t>在</w:t>
      </w:r>
      <w:proofErr w:type="gramStart"/>
      <w:r w:rsidRPr="00AA60C4">
        <w:rPr>
          <w:szCs w:val="24"/>
        </w:rPr>
        <w:t>机翼下翼面的</w:t>
      </w:r>
      <w:proofErr w:type="gramEnd"/>
      <w:r w:rsidRPr="00AA60C4">
        <w:rPr>
          <w:szCs w:val="24"/>
        </w:rPr>
        <w:t>大开口区域，由于中间的两根主梁</w:t>
      </w:r>
      <w:proofErr w:type="gramStart"/>
      <w:r w:rsidRPr="00AA60C4">
        <w:rPr>
          <w:szCs w:val="24"/>
        </w:rPr>
        <w:t>及传扭路线</w:t>
      </w:r>
      <w:proofErr w:type="gramEnd"/>
      <w:r w:rsidRPr="00AA60C4">
        <w:rPr>
          <w:szCs w:val="24"/>
        </w:rPr>
        <w:t>被打断，故该受轴力基体结构在下翼面需要通过蒙皮与翼梁缘</w:t>
      </w:r>
      <w:proofErr w:type="gramStart"/>
      <w:r w:rsidRPr="00AA60C4">
        <w:rPr>
          <w:szCs w:val="24"/>
        </w:rPr>
        <w:t>条参与受剪</w:t>
      </w:r>
      <w:proofErr w:type="gramEnd"/>
      <w:r w:rsidRPr="00AA60C4">
        <w:rPr>
          <w:szCs w:val="24"/>
        </w:rPr>
        <w:t>将外段四根翼梁传来的轴力载荷快速收集，并在开口区与机翼根部连接的过渡段与长</w:t>
      </w:r>
      <w:proofErr w:type="gramStart"/>
      <w:r w:rsidRPr="00AA60C4">
        <w:rPr>
          <w:szCs w:val="24"/>
        </w:rPr>
        <w:t>桁缘条参与受剪</w:t>
      </w:r>
      <w:proofErr w:type="gramEnd"/>
      <w:r w:rsidRPr="00AA60C4">
        <w:rPr>
          <w:szCs w:val="24"/>
        </w:rPr>
        <w:t>将轴力快速扩散，其参与区类似于</w:t>
      </w:r>
      <w:proofErr w:type="gramStart"/>
      <w:r w:rsidRPr="00AA60C4">
        <w:rPr>
          <w:szCs w:val="24"/>
        </w:rPr>
        <w:t>一</w:t>
      </w:r>
      <w:proofErr w:type="gramEnd"/>
      <w:r w:rsidRPr="00AA60C4">
        <w:rPr>
          <w:szCs w:val="24"/>
        </w:rPr>
        <w:t>抛物线区域，如图</w:t>
      </w:r>
      <w:r w:rsidR="00A359C6" w:rsidRPr="00AA60C4">
        <w:rPr>
          <w:szCs w:val="24"/>
        </w:rPr>
        <w:t>4.1</w:t>
      </w:r>
      <w:r w:rsidR="001608A4">
        <w:rPr>
          <w:szCs w:val="24"/>
        </w:rPr>
        <w:t>4</w:t>
      </w:r>
      <w:r w:rsidRPr="00AA60C4">
        <w:rPr>
          <w:szCs w:val="24"/>
        </w:rPr>
        <w:t>所示。</w:t>
      </w:r>
    </w:p>
    <w:p w14:paraId="241C5721" w14:textId="555E9EF0" w:rsidR="003622E2" w:rsidRPr="00AA60C4" w:rsidRDefault="005B3E42" w:rsidP="003622E2">
      <w:pPr>
        <w:jc w:val="center"/>
        <w:rPr>
          <w:szCs w:val="24"/>
        </w:rPr>
      </w:pPr>
      <w:r>
        <w:pict w14:anchorId="7585E0CC">
          <v:shape id="_x0000_i1460" type="#_x0000_t75" style="width:323.6pt;height:141.6pt">
            <v:imagedata r:id="rId790" o:title=""/>
          </v:shape>
        </w:pict>
      </w:r>
    </w:p>
    <w:p w14:paraId="6E4759DD" w14:textId="70D346F4" w:rsidR="003622E2" w:rsidRPr="00AA60C4" w:rsidRDefault="003622E2" w:rsidP="003622E2">
      <w:pPr>
        <w:jc w:val="center"/>
        <w:rPr>
          <w:sz w:val="21"/>
          <w:szCs w:val="21"/>
        </w:rPr>
      </w:pPr>
      <w:r w:rsidRPr="00AA60C4">
        <w:rPr>
          <w:sz w:val="21"/>
          <w:szCs w:val="18"/>
        </w:rPr>
        <w:t>图</w:t>
      </w:r>
      <w:r w:rsidR="00A359C6" w:rsidRPr="00AA60C4">
        <w:rPr>
          <w:sz w:val="21"/>
          <w:szCs w:val="18"/>
        </w:rPr>
        <w:t>4.1</w:t>
      </w:r>
      <w:r w:rsidR="001608A4">
        <w:rPr>
          <w:sz w:val="21"/>
          <w:szCs w:val="18"/>
        </w:rPr>
        <w:t>4</w:t>
      </w:r>
      <w:r w:rsidRPr="00AA60C4">
        <w:rPr>
          <w:sz w:val="21"/>
          <w:szCs w:val="18"/>
        </w:rPr>
        <w:t xml:space="preserve">  </w:t>
      </w:r>
      <w:r w:rsidRPr="00AA60C4">
        <w:rPr>
          <w:sz w:val="21"/>
          <w:szCs w:val="18"/>
        </w:rPr>
        <w:t>机翼下蒙皮大开口区两端蒙皮</w:t>
      </w:r>
      <w:proofErr w:type="gramStart"/>
      <w:r w:rsidRPr="00AA60C4">
        <w:rPr>
          <w:sz w:val="21"/>
          <w:szCs w:val="18"/>
        </w:rPr>
        <w:t>受剪参与区</w:t>
      </w:r>
      <w:proofErr w:type="gramEnd"/>
      <w:r w:rsidRPr="00AA60C4">
        <w:rPr>
          <w:sz w:val="21"/>
          <w:szCs w:val="18"/>
        </w:rPr>
        <w:t>与不受力区域示意图</w:t>
      </w:r>
    </w:p>
    <w:p w14:paraId="424F5B10" w14:textId="77777777" w:rsidR="003622E2" w:rsidRPr="00AA60C4" w:rsidRDefault="003622E2" w:rsidP="003622E2">
      <w:pPr>
        <w:rPr>
          <w:szCs w:val="24"/>
        </w:rPr>
      </w:pPr>
      <w:r w:rsidRPr="00AA60C4">
        <w:rPr>
          <w:szCs w:val="24"/>
        </w:rPr>
        <w:lastRenderedPageBreak/>
        <w:tab/>
      </w:r>
      <w:r w:rsidRPr="00AA60C4">
        <w:rPr>
          <w:szCs w:val="24"/>
        </w:rPr>
        <w:t>观察上图，可知蒙皮在</w:t>
      </w:r>
      <w:proofErr w:type="gramStart"/>
      <w:r w:rsidRPr="00AA60C4">
        <w:rPr>
          <w:szCs w:val="24"/>
        </w:rPr>
        <w:t>受剪参与区</w:t>
      </w:r>
      <w:proofErr w:type="gramEnd"/>
      <w:r w:rsidRPr="00AA60C4">
        <w:rPr>
          <w:szCs w:val="24"/>
        </w:rPr>
        <w:t>（过渡区）与相应区域的纵向元件</w:t>
      </w:r>
      <w:proofErr w:type="gramStart"/>
      <w:r w:rsidRPr="00AA60C4">
        <w:rPr>
          <w:szCs w:val="24"/>
        </w:rPr>
        <w:t>进行剪流传递</w:t>
      </w:r>
      <w:proofErr w:type="gramEnd"/>
      <w:r w:rsidRPr="00AA60C4">
        <w:rPr>
          <w:szCs w:val="24"/>
        </w:rPr>
        <w:t>，故需要增厚加强；同时，纵向元件的轴力从开口打断处以零开始逐渐增加至远端轴力，其具体分布与形状可使用应变能最小原理，利用变分法求得其精确解，在此不再说明，但是纵向元件在</w:t>
      </w:r>
      <w:proofErr w:type="gramStart"/>
      <w:r w:rsidRPr="00AA60C4">
        <w:rPr>
          <w:szCs w:val="24"/>
        </w:rPr>
        <w:t>零力端</w:t>
      </w:r>
      <w:proofErr w:type="gramEnd"/>
      <w:r w:rsidRPr="00AA60C4">
        <w:rPr>
          <w:szCs w:val="24"/>
        </w:rPr>
        <w:t>可以适当削弱，但不可以去除。</w:t>
      </w:r>
    </w:p>
    <w:p w14:paraId="79653E50" w14:textId="6ACF1A11" w:rsidR="003622E2" w:rsidRPr="00AA60C4" w:rsidRDefault="005C6B92" w:rsidP="003622E2">
      <w:pPr>
        <w:rPr>
          <w:b/>
          <w:bCs/>
          <w:szCs w:val="24"/>
        </w:rPr>
      </w:pPr>
      <w:r w:rsidRPr="00AA60C4">
        <w:rPr>
          <w:b/>
          <w:bCs/>
          <w:szCs w:val="24"/>
        </w:rPr>
        <w:t xml:space="preserve">2) </w:t>
      </w:r>
      <w:r w:rsidRPr="00AA60C4">
        <w:rPr>
          <w:b/>
          <w:bCs/>
          <w:szCs w:val="24"/>
        </w:rPr>
        <w:t>机翼与机身连接部分设计</w:t>
      </w:r>
    </w:p>
    <w:p w14:paraId="5C17159D" w14:textId="57191761" w:rsidR="007F5B3D" w:rsidRPr="00AA60C4" w:rsidRDefault="007F5B3D" w:rsidP="007F5B3D">
      <w:r w:rsidRPr="00AA60C4">
        <w:tab/>
      </w:r>
      <w:r w:rsidRPr="00AA60C4">
        <w:t>翼身接头的构造和连接设计是飞机结构设计中最重要的环节之一。一方面由于翼身接头是飞机结构损伤容限设计的关键件</w:t>
      </w:r>
      <w:r w:rsidR="003335AF" w:rsidRPr="00AA60C4">
        <w:t>，</w:t>
      </w:r>
      <w:r w:rsidRPr="00AA60C4">
        <w:t>如果它失效将会给飞机带来致命的灾难</w:t>
      </w:r>
      <w:r w:rsidR="003335AF" w:rsidRPr="00AA60C4">
        <w:t>；</w:t>
      </w:r>
      <w:r w:rsidRPr="00AA60C4">
        <w:t>另一方面</w:t>
      </w:r>
      <w:r w:rsidR="003335AF" w:rsidRPr="00AA60C4">
        <w:t>，</w:t>
      </w:r>
      <w:r w:rsidRPr="00AA60C4">
        <w:t>优秀的翼身接头设计不但能有效地传递翼身载荷</w:t>
      </w:r>
      <w:r w:rsidR="004C6321" w:rsidRPr="00AA60C4">
        <w:t>，</w:t>
      </w:r>
      <w:r w:rsidRPr="00AA60C4">
        <w:t>而且还能很好</w:t>
      </w:r>
      <w:proofErr w:type="gramStart"/>
      <w:r w:rsidRPr="00AA60C4">
        <w:t>地结构</w:t>
      </w:r>
      <w:proofErr w:type="gramEnd"/>
      <w:r w:rsidRPr="00AA60C4">
        <w:t>减重</w:t>
      </w:r>
      <w:r w:rsidR="003335AF" w:rsidRPr="00AA60C4">
        <w:t>，</w:t>
      </w:r>
      <w:r w:rsidRPr="00AA60C4">
        <w:t>并能为生产装配及今后的维护带来方便</w:t>
      </w:r>
      <w:r w:rsidR="003335AF" w:rsidRPr="00AA60C4">
        <w:t>，</w:t>
      </w:r>
      <w:r w:rsidRPr="00AA60C4">
        <w:t>创造良好的经济效益。翼</w:t>
      </w:r>
      <w:r w:rsidRPr="00AA60C4">
        <w:t>-</w:t>
      </w:r>
      <w:r w:rsidRPr="00AA60C4">
        <w:t>身接头承受的由机翼传来的载荷主要有</w:t>
      </w:r>
      <w:r w:rsidR="004C6321" w:rsidRPr="00AA60C4">
        <w:t>：</w:t>
      </w:r>
      <w:r w:rsidRPr="00AA60C4">
        <w:t>机翼弯矩</w:t>
      </w:r>
      <w:r w:rsidRPr="00AA60C4">
        <w:rPr>
          <w:i/>
          <w:iCs/>
        </w:rPr>
        <w:t>M</w:t>
      </w:r>
      <w:r w:rsidRPr="00AA60C4">
        <w:t>引起的轴力</w:t>
      </w:r>
      <w:r w:rsidR="003335AF" w:rsidRPr="00AA60C4">
        <w:t>，</w:t>
      </w:r>
      <w:r w:rsidRPr="00AA60C4">
        <w:t>机翼剪力</w:t>
      </w:r>
      <w:r w:rsidRPr="00AA60C4">
        <w:rPr>
          <w:i/>
          <w:iCs/>
        </w:rPr>
        <w:t>Q</w:t>
      </w:r>
      <w:r w:rsidRPr="00AA60C4">
        <w:t>以及扭矩</w:t>
      </w:r>
      <w:r w:rsidR="004C6321" w:rsidRPr="00AA60C4">
        <w:rPr>
          <w:position w:val="-12"/>
        </w:rPr>
        <w:object w:dxaOrig="360" w:dyaOrig="360" w14:anchorId="72DC589F">
          <v:shape id="_x0000_i1461" type="#_x0000_t75" style="width:18pt;height:18pt" o:ole="">
            <v:imagedata r:id="rId791" o:title=""/>
          </v:shape>
          <o:OLEObject Type="Embed" ProgID="Equation.DSMT4" ShapeID="_x0000_i1461" DrawAspect="Content" ObjectID="_1656343494" r:id="rId792"/>
        </w:object>
      </w:r>
      <w:r w:rsidR="003335AF" w:rsidRPr="00AA60C4">
        <w:t>，</w:t>
      </w:r>
      <w:r w:rsidRPr="00AA60C4">
        <w:t>引起的剪流在</w:t>
      </w:r>
      <w:proofErr w:type="gramStart"/>
      <w:r w:rsidRPr="00AA60C4">
        <w:t>根肋上转化</w:t>
      </w:r>
      <w:proofErr w:type="gramEnd"/>
      <w:r w:rsidRPr="00AA60C4">
        <w:t>成的力偶</w:t>
      </w:r>
      <w:r w:rsidRPr="00AA60C4">
        <w:rPr>
          <w:i/>
          <w:iCs/>
        </w:rPr>
        <w:t>R</w:t>
      </w:r>
      <w:r w:rsidRPr="00AA60C4">
        <w:t>。</w:t>
      </w:r>
    </w:p>
    <w:p w14:paraId="654DB19E" w14:textId="20414BB0" w:rsidR="007F5B3D" w:rsidRPr="00AA60C4" w:rsidRDefault="001C74EC" w:rsidP="007F5B3D">
      <w:r w:rsidRPr="00AA60C4">
        <w:tab/>
      </w:r>
      <w:r w:rsidR="007F5B3D" w:rsidRPr="00AA60C4">
        <w:t>现代飞机翼身接头构造</w:t>
      </w:r>
      <w:r w:rsidRPr="00AA60C4">
        <w:t>常</w:t>
      </w:r>
      <w:r w:rsidR="007F5B3D" w:rsidRPr="00AA60C4">
        <w:t>采用耳片接头形式，</w:t>
      </w:r>
      <w:proofErr w:type="gramStart"/>
      <w:r w:rsidR="007F5B3D" w:rsidRPr="00AA60C4">
        <w:t>典型耳</w:t>
      </w:r>
      <w:proofErr w:type="gramEnd"/>
      <w:r w:rsidR="007F5B3D" w:rsidRPr="00AA60C4">
        <w:t>片接头如图</w:t>
      </w:r>
      <w:r w:rsidRPr="00AA60C4">
        <w:t>4.1</w:t>
      </w:r>
      <w:r w:rsidR="001608A4">
        <w:t>5</w:t>
      </w:r>
      <w:r w:rsidR="007F5B3D" w:rsidRPr="00AA60C4">
        <w:t>所示</w:t>
      </w:r>
      <w:r w:rsidRPr="00AA60C4">
        <w:t>。</w:t>
      </w:r>
    </w:p>
    <w:p w14:paraId="70A3E492" w14:textId="77855B30" w:rsidR="007F5B3D" w:rsidRPr="00AA60C4" w:rsidRDefault="005B3E42" w:rsidP="001C74EC">
      <w:pPr>
        <w:jc w:val="center"/>
      </w:pPr>
      <w:r>
        <w:pict w14:anchorId="162DA390">
          <v:shape id="_x0000_i1462" type="#_x0000_t75" style="width:182.8pt;height:142pt;visibility:visible;mso-wrap-style:square;mso-wrap-distance-left:9pt;mso-wrap-distance-top:0;mso-wrap-distance-right:9pt;mso-wrap-distance-bottom:0;mso-position-horizontal:absolute;mso-position-horizontal-relative:text;mso-position-vertical:absolute;mso-position-vertical-relative:text">
            <v:imagedata r:id="rId793" o:title=""/>
          </v:shape>
        </w:pict>
      </w:r>
    </w:p>
    <w:p w14:paraId="65783849" w14:textId="41C93DEC" w:rsidR="001C74EC" w:rsidRPr="00AA60C4" w:rsidRDefault="001C74EC" w:rsidP="001C74EC">
      <w:pPr>
        <w:jc w:val="center"/>
        <w:rPr>
          <w:sz w:val="21"/>
          <w:szCs w:val="21"/>
        </w:rPr>
      </w:pPr>
      <w:r w:rsidRPr="00AA60C4">
        <w:rPr>
          <w:sz w:val="21"/>
          <w:szCs w:val="18"/>
        </w:rPr>
        <w:t>图</w:t>
      </w:r>
      <w:r w:rsidRPr="00AA60C4">
        <w:rPr>
          <w:sz w:val="21"/>
          <w:szCs w:val="18"/>
        </w:rPr>
        <w:t>4.1</w:t>
      </w:r>
      <w:r w:rsidR="001608A4">
        <w:rPr>
          <w:sz w:val="21"/>
          <w:szCs w:val="18"/>
        </w:rPr>
        <w:t>5</w:t>
      </w:r>
      <w:r w:rsidRPr="00AA60C4">
        <w:rPr>
          <w:sz w:val="21"/>
          <w:szCs w:val="18"/>
        </w:rPr>
        <w:t xml:space="preserve">  </w:t>
      </w:r>
      <w:r w:rsidRPr="00AA60C4">
        <w:rPr>
          <w:sz w:val="21"/>
          <w:szCs w:val="18"/>
        </w:rPr>
        <w:t>典型翼身连接耳片接头示意图</w:t>
      </w:r>
    </w:p>
    <w:p w14:paraId="1617595B" w14:textId="5683596A" w:rsidR="007F5B3D" w:rsidRPr="00AA60C4" w:rsidRDefault="001C74EC" w:rsidP="007F5B3D">
      <w:r w:rsidRPr="00AA60C4">
        <w:tab/>
      </w:r>
      <w:r w:rsidRPr="00AA60C4">
        <w:t>图中，</w:t>
      </w:r>
      <w:r w:rsidRPr="00AA60C4">
        <w:t>(a)</w:t>
      </w:r>
      <w:r w:rsidR="0022432C">
        <w:rPr>
          <w:rFonts w:hint="eastAsia"/>
        </w:rPr>
        <w:t>、</w:t>
      </w:r>
      <w:r w:rsidRPr="00AA60C4">
        <w:t>(b)</w:t>
      </w:r>
      <w:r w:rsidR="0022432C">
        <w:rPr>
          <w:rFonts w:hint="eastAsia"/>
        </w:rPr>
        <w:t>分别</w:t>
      </w:r>
      <w:r w:rsidRPr="00AA60C4">
        <w:t>为铰接</w:t>
      </w:r>
      <w:proofErr w:type="gramStart"/>
      <w:r w:rsidRPr="00AA60C4">
        <w:t>与固接接头</w:t>
      </w:r>
      <w:proofErr w:type="gramEnd"/>
      <w:r w:rsidRPr="00AA60C4">
        <w:t>；元件</w:t>
      </w:r>
      <w:r w:rsidRPr="00AA60C4">
        <w:t>1</w:t>
      </w:r>
      <w:r w:rsidRPr="00AA60C4">
        <w:t>为双耳片，</w:t>
      </w:r>
      <w:r w:rsidRPr="00AA60C4">
        <w:t>2</w:t>
      </w:r>
      <w:r w:rsidRPr="00AA60C4">
        <w:t>为螺栓，</w:t>
      </w:r>
      <w:r w:rsidRPr="00AA60C4">
        <w:t>3</w:t>
      </w:r>
      <w:r w:rsidRPr="00AA60C4">
        <w:t>为单耳片。</w:t>
      </w:r>
      <w:r w:rsidR="007F5B3D" w:rsidRPr="00AA60C4">
        <w:t>耳片接头</w:t>
      </w:r>
      <w:r w:rsidRPr="00AA60C4">
        <w:t>连接</w:t>
      </w:r>
      <w:r w:rsidR="007F5B3D" w:rsidRPr="00AA60C4">
        <w:t>主要</w:t>
      </w:r>
      <w:r w:rsidRPr="00AA60C4">
        <w:t>有</w:t>
      </w:r>
      <w:r w:rsidR="007F5B3D" w:rsidRPr="00AA60C4">
        <w:t>以下三种情况</w:t>
      </w:r>
      <w:r w:rsidR="0022432C">
        <w:rPr>
          <w:rFonts w:hint="eastAsia"/>
        </w:rPr>
        <w:t>。</w:t>
      </w:r>
    </w:p>
    <w:p w14:paraId="18CBBD25" w14:textId="2730E8F5" w:rsidR="007F5B3D" w:rsidRPr="00AA60C4" w:rsidRDefault="007F5B3D" w:rsidP="00EF4193">
      <w:pPr>
        <w:numPr>
          <w:ilvl w:val="0"/>
          <w:numId w:val="14"/>
        </w:numPr>
        <w:rPr>
          <w:b/>
          <w:bCs/>
        </w:rPr>
      </w:pPr>
      <w:r w:rsidRPr="00AA60C4">
        <w:rPr>
          <w:b/>
          <w:bCs/>
        </w:rPr>
        <w:t>垂直耳片连接</w:t>
      </w:r>
      <w:r w:rsidR="003335AF" w:rsidRPr="00AA60C4">
        <w:rPr>
          <w:b/>
          <w:bCs/>
        </w:rPr>
        <w:t>，</w:t>
      </w:r>
      <w:r w:rsidRPr="00AA60C4">
        <w:rPr>
          <w:b/>
          <w:bCs/>
        </w:rPr>
        <w:t>连接螺栓水平放置</w:t>
      </w:r>
    </w:p>
    <w:p w14:paraId="5B23FA0C" w14:textId="1A65D254" w:rsidR="007F5B3D" w:rsidRPr="00AA60C4" w:rsidRDefault="001C74EC" w:rsidP="007F5B3D">
      <w:r w:rsidRPr="00AA60C4">
        <w:tab/>
      </w:r>
      <w:r w:rsidR="007F5B3D" w:rsidRPr="00AA60C4">
        <w:t>接头在传剪力和弯矩时</w:t>
      </w:r>
      <w:r w:rsidR="003335AF" w:rsidRPr="00AA60C4">
        <w:t>，</w:t>
      </w:r>
      <w:r w:rsidR="007F5B3D" w:rsidRPr="00AA60C4">
        <w:t>螺栓均受剪。在载荷很大的情况下</w:t>
      </w:r>
      <w:r w:rsidR="003335AF" w:rsidRPr="00AA60C4">
        <w:t>，</w:t>
      </w:r>
      <w:r w:rsidR="007F5B3D" w:rsidRPr="00AA60C4">
        <w:t>可把耳片由一片分成几片</w:t>
      </w:r>
      <w:r w:rsidR="003335AF" w:rsidRPr="00AA60C4">
        <w:t>，</w:t>
      </w:r>
      <w:r w:rsidR="007F5B3D" w:rsidRPr="00AA60C4">
        <w:t>以增加剪切面减少螺栓的剪切应力。但由于耳片总厚度不变</w:t>
      </w:r>
      <w:r w:rsidR="003335AF" w:rsidRPr="00AA60C4">
        <w:t>，</w:t>
      </w:r>
      <w:r w:rsidR="007F5B3D" w:rsidRPr="00AA60C4">
        <w:t>所以为满足挤压强度</w:t>
      </w:r>
      <w:r w:rsidR="003335AF" w:rsidRPr="00AA60C4">
        <w:t>，</w:t>
      </w:r>
      <w:r w:rsidR="007F5B3D" w:rsidRPr="00AA60C4">
        <w:t>螺栓仍然要设计得很粗</w:t>
      </w:r>
      <w:r w:rsidR="003335AF" w:rsidRPr="00AA60C4">
        <w:t>，</w:t>
      </w:r>
      <w:r w:rsidR="007F5B3D" w:rsidRPr="00AA60C4">
        <w:t>这就可能由于</w:t>
      </w:r>
      <w:proofErr w:type="gramStart"/>
      <w:r w:rsidR="007F5B3D" w:rsidRPr="00AA60C4">
        <w:t>翼</w:t>
      </w:r>
      <w:proofErr w:type="gramEnd"/>
      <w:r w:rsidR="007F5B3D" w:rsidRPr="00AA60C4">
        <w:t>剖面结构高度的限制</w:t>
      </w:r>
      <w:r w:rsidR="003335AF" w:rsidRPr="00AA60C4">
        <w:t>，</w:t>
      </w:r>
      <w:r w:rsidR="007F5B3D" w:rsidRPr="00AA60C4">
        <w:t>或由此造成接头上、下形心间距减少而降低耳</w:t>
      </w:r>
      <w:proofErr w:type="gramStart"/>
      <w:r w:rsidR="007F5B3D" w:rsidRPr="00AA60C4">
        <w:t>片有效</w:t>
      </w:r>
      <w:proofErr w:type="gramEnd"/>
      <w:r w:rsidR="007F5B3D" w:rsidRPr="00AA60C4">
        <w:t>高度</w:t>
      </w:r>
      <w:r w:rsidR="003335AF" w:rsidRPr="00AA60C4">
        <w:t>，</w:t>
      </w:r>
      <w:r w:rsidR="007F5B3D" w:rsidRPr="00AA60C4">
        <w:t>给设计带来困难。此外</w:t>
      </w:r>
      <w:r w:rsidR="003335AF" w:rsidRPr="00AA60C4">
        <w:t>，</w:t>
      </w:r>
      <w:r w:rsidR="007F5B3D" w:rsidRPr="00AA60C4">
        <w:t>耳片过多</w:t>
      </w:r>
      <w:proofErr w:type="gramStart"/>
      <w:r w:rsidR="007F5B3D" w:rsidRPr="00AA60C4">
        <w:t>也会给耳片</w:t>
      </w:r>
      <w:proofErr w:type="gramEnd"/>
      <w:r w:rsidR="007F5B3D" w:rsidRPr="00AA60C4">
        <w:t>的制造和装配带来困难。</w:t>
      </w:r>
    </w:p>
    <w:p w14:paraId="0E3C94C0" w14:textId="399EB09C" w:rsidR="007F5B3D" w:rsidRPr="00AA60C4" w:rsidRDefault="007F5B3D" w:rsidP="00EF4193">
      <w:pPr>
        <w:numPr>
          <w:ilvl w:val="0"/>
          <w:numId w:val="14"/>
        </w:numPr>
        <w:rPr>
          <w:b/>
          <w:bCs/>
        </w:rPr>
      </w:pPr>
      <w:r w:rsidRPr="00AA60C4">
        <w:rPr>
          <w:b/>
          <w:bCs/>
        </w:rPr>
        <w:t>水平耳片连接形式</w:t>
      </w:r>
      <w:r w:rsidR="003335AF" w:rsidRPr="00AA60C4">
        <w:rPr>
          <w:b/>
          <w:bCs/>
        </w:rPr>
        <w:t>，</w:t>
      </w:r>
      <w:r w:rsidRPr="00AA60C4">
        <w:rPr>
          <w:b/>
          <w:bCs/>
        </w:rPr>
        <w:t>螺栓垂直放置</w:t>
      </w:r>
    </w:p>
    <w:p w14:paraId="45233CED" w14:textId="09F39EF4" w:rsidR="007F5B3D" w:rsidRPr="00AA60C4" w:rsidRDefault="001C74EC" w:rsidP="007F5B3D">
      <w:r w:rsidRPr="00AA60C4">
        <w:lastRenderedPageBreak/>
        <w:tab/>
      </w:r>
      <w:r w:rsidR="007F5B3D" w:rsidRPr="00AA60C4">
        <w:t>接头在</w:t>
      </w:r>
      <w:proofErr w:type="gramStart"/>
      <w:r w:rsidR="007F5B3D" w:rsidRPr="00AA60C4">
        <w:t>传剪时</w:t>
      </w:r>
      <w:proofErr w:type="gramEnd"/>
      <w:r w:rsidR="003335AF" w:rsidRPr="00AA60C4">
        <w:t>，</w:t>
      </w:r>
      <w:r w:rsidR="007F5B3D" w:rsidRPr="00AA60C4">
        <w:t>螺栓不受力</w:t>
      </w:r>
      <w:r w:rsidR="003335AF" w:rsidRPr="00AA60C4">
        <w:t>，</w:t>
      </w:r>
      <w:r w:rsidR="007F5B3D" w:rsidRPr="00AA60C4">
        <w:t>主要靠机翼、机身的耳</w:t>
      </w:r>
      <w:proofErr w:type="gramStart"/>
      <w:r w:rsidR="007F5B3D" w:rsidRPr="00AA60C4">
        <w:t>片相互</w:t>
      </w:r>
      <w:proofErr w:type="gramEnd"/>
      <w:r w:rsidR="007F5B3D" w:rsidRPr="00AA60C4">
        <w:t>挤压传递</w:t>
      </w:r>
      <w:r w:rsidR="003335AF" w:rsidRPr="00AA60C4">
        <w:t>，</w:t>
      </w:r>
      <w:r w:rsidR="007F5B3D" w:rsidRPr="00AA60C4">
        <w:t>为此需要在两水平耳片之间配置加强筋</w:t>
      </w:r>
      <w:r w:rsidR="003335AF" w:rsidRPr="00AA60C4">
        <w:t>，</w:t>
      </w:r>
      <w:r w:rsidR="007F5B3D" w:rsidRPr="00AA60C4">
        <w:t>以提高接头在垂直方向的结构刚度。</w:t>
      </w:r>
      <w:proofErr w:type="gramStart"/>
      <w:r w:rsidR="007F5B3D" w:rsidRPr="00AA60C4">
        <w:t>传弯时</w:t>
      </w:r>
      <w:proofErr w:type="gramEnd"/>
      <w:r w:rsidR="007F5B3D" w:rsidRPr="00AA60C4">
        <w:t>螺栓受剪。这种接头开敞性好</w:t>
      </w:r>
      <w:r w:rsidR="003335AF" w:rsidRPr="00AA60C4">
        <w:t>，</w:t>
      </w:r>
      <w:r w:rsidR="007F5B3D" w:rsidRPr="00AA60C4">
        <w:t>便于对接孔的精加工以及使用维护中的装拆。当传递载荷较大时</w:t>
      </w:r>
      <w:r w:rsidR="003335AF" w:rsidRPr="00AA60C4">
        <w:t>，</w:t>
      </w:r>
      <w:r w:rsidR="007F5B3D" w:rsidRPr="00AA60C4">
        <w:t>若仍采用</w:t>
      </w:r>
      <w:r w:rsidR="007F5B3D" w:rsidRPr="00AA60C4">
        <w:t>1</w:t>
      </w:r>
      <w:r w:rsidR="007F5B3D" w:rsidRPr="00AA60C4">
        <w:t>个螺栓</w:t>
      </w:r>
      <w:r w:rsidR="003335AF" w:rsidRPr="00AA60C4">
        <w:t>，</w:t>
      </w:r>
      <w:r w:rsidR="007F5B3D" w:rsidRPr="00AA60C4">
        <w:t>螺栓的直径将增大</w:t>
      </w:r>
      <w:r w:rsidR="003335AF" w:rsidRPr="00AA60C4">
        <w:t>，</w:t>
      </w:r>
      <w:r w:rsidR="007F5B3D" w:rsidRPr="00AA60C4">
        <w:t>耳片也要相应加厚</w:t>
      </w:r>
      <w:r w:rsidR="003335AF" w:rsidRPr="00AA60C4">
        <w:t>，</w:t>
      </w:r>
      <w:r w:rsidR="007F5B3D" w:rsidRPr="00AA60C4">
        <w:t>此时可以增加螺栓数量</w:t>
      </w:r>
      <w:r w:rsidR="003335AF" w:rsidRPr="00AA60C4">
        <w:t>，</w:t>
      </w:r>
      <w:r w:rsidR="007F5B3D" w:rsidRPr="00AA60C4">
        <w:t>以增大剪切面和挤压面。</w:t>
      </w:r>
      <w:r w:rsidRPr="00AA60C4">
        <w:t>如图</w:t>
      </w:r>
      <w:r w:rsidRPr="00AA60C4">
        <w:t>4.1</w:t>
      </w:r>
      <w:r w:rsidR="001608A4">
        <w:t>6</w:t>
      </w:r>
      <w:r w:rsidRPr="00AA60C4">
        <w:t>所示。</w:t>
      </w:r>
    </w:p>
    <w:p w14:paraId="5AF9E19D" w14:textId="1879B0B6" w:rsidR="007F5B3D" w:rsidRPr="00AA60C4" w:rsidRDefault="005B3E42" w:rsidP="001C74EC">
      <w:pPr>
        <w:jc w:val="center"/>
      </w:pPr>
      <w:r>
        <w:pict w14:anchorId="79099AB0">
          <v:shape id="_x0000_i1463" type="#_x0000_t75" style="width:98.4pt;height:99.6pt;visibility:visible;mso-wrap-style:square;mso-wrap-distance-left:9pt;mso-wrap-distance-top:0;mso-wrap-distance-right:9pt;mso-wrap-distance-bottom:0;mso-position-horizontal:absolute;mso-position-horizontal-relative:text;mso-position-vertical:absolute;mso-position-vertical-relative:text">
            <v:imagedata r:id="rId794" o:title=""/>
          </v:shape>
        </w:pict>
      </w:r>
    </w:p>
    <w:p w14:paraId="3F513840" w14:textId="5B99FFF2" w:rsidR="007F5B3D" w:rsidRPr="00AA60C4" w:rsidRDefault="001C74EC" w:rsidP="001C74EC">
      <w:pPr>
        <w:jc w:val="center"/>
        <w:rPr>
          <w:sz w:val="32"/>
          <w:szCs w:val="28"/>
        </w:rPr>
      </w:pPr>
      <w:r w:rsidRPr="00AA60C4">
        <w:rPr>
          <w:sz w:val="21"/>
          <w:szCs w:val="21"/>
        </w:rPr>
        <w:t>图</w:t>
      </w:r>
      <w:r w:rsidRPr="00AA60C4">
        <w:rPr>
          <w:sz w:val="21"/>
          <w:szCs w:val="21"/>
        </w:rPr>
        <w:t>4.1</w:t>
      </w:r>
      <w:r w:rsidR="001608A4">
        <w:rPr>
          <w:sz w:val="21"/>
          <w:szCs w:val="21"/>
        </w:rPr>
        <w:t>6</w:t>
      </w:r>
      <w:r w:rsidRPr="00AA60C4">
        <w:rPr>
          <w:sz w:val="21"/>
          <w:szCs w:val="21"/>
        </w:rPr>
        <w:t xml:space="preserve">  </w:t>
      </w:r>
      <w:r w:rsidR="007F5B3D" w:rsidRPr="00AA60C4">
        <w:rPr>
          <w:sz w:val="21"/>
          <w:szCs w:val="21"/>
        </w:rPr>
        <w:t>水平耳片</w:t>
      </w:r>
      <w:r w:rsidRPr="00AA60C4">
        <w:rPr>
          <w:sz w:val="21"/>
          <w:szCs w:val="21"/>
        </w:rPr>
        <w:t>结构示意图</w:t>
      </w:r>
    </w:p>
    <w:p w14:paraId="29E7BE87" w14:textId="548C8343" w:rsidR="007F5B3D" w:rsidRPr="00AA60C4" w:rsidRDefault="007F5B3D" w:rsidP="00EF4193">
      <w:pPr>
        <w:numPr>
          <w:ilvl w:val="0"/>
          <w:numId w:val="14"/>
        </w:numPr>
        <w:rPr>
          <w:b/>
          <w:bCs/>
        </w:rPr>
      </w:pPr>
      <w:r w:rsidRPr="00AA60C4">
        <w:rPr>
          <w:b/>
          <w:bCs/>
        </w:rPr>
        <w:t>既有水平耳片又有垂直耳片</w:t>
      </w:r>
    </w:p>
    <w:p w14:paraId="3A84FB43" w14:textId="27781B63" w:rsidR="007F5B3D" w:rsidRPr="00AA60C4" w:rsidRDefault="001C74EC" w:rsidP="007F5B3D">
      <w:r w:rsidRPr="00AA60C4">
        <w:tab/>
      </w:r>
      <w:proofErr w:type="gramStart"/>
      <w:r w:rsidR="007F5B3D" w:rsidRPr="00AA60C4">
        <w:t>该形式</w:t>
      </w:r>
      <w:proofErr w:type="gramEnd"/>
      <w:r w:rsidR="007F5B3D" w:rsidRPr="00AA60C4">
        <w:t>将接头</w:t>
      </w:r>
      <w:proofErr w:type="gramStart"/>
      <w:r w:rsidR="007F5B3D" w:rsidRPr="00AA60C4">
        <w:t>中传弯和承剪</w:t>
      </w:r>
      <w:proofErr w:type="gramEnd"/>
      <w:r w:rsidR="007F5B3D" w:rsidRPr="00AA60C4">
        <w:t>部分分开</w:t>
      </w:r>
      <w:r w:rsidR="003335AF" w:rsidRPr="00AA60C4">
        <w:t>，</w:t>
      </w:r>
      <w:r w:rsidR="007F5B3D" w:rsidRPr="00AA60C4">
        <w:t>竖直耳</w:t>
      </w:r>
      <w:proofErr w:type="gramStart"/>
      <w:r w:rsidR="007F5B3D" w:rsidRPr="00AA60C4">
        <w:t>片传剪</w:t>
      </w:r>
      <w:proofErr w:type="gramEnd"/>
      <w:r w:rsidR="003335AF" w:rsidRPr="00AA60C4">
        <w:t>，</w:t>
      </w:r>
      <w:r w:rsidR="007F5B3D" w:rsidRPr="00AA60C4">
        <w:t>水平耳</w:t>
      </w:r>
      <w:proofErr w:type="gramStart"/>
      <w:r w:rsidR="007F5B3D" w:rsidRPr="00AA60C4">
        <w:t>片传弯</w:t>
      </w:r>
      <w:proofErr w:type="gramEnd"/>
      <w:r w:rsidR="003335AF" w:rsidRPr="00AA60C4">
        <w:t>，</w:t>
      </w:r>
      <w:r w:rsidR="007F5B3D" w:rsidRPr="00AA60C4">
        <w:t>且螺栓均受剪。这样便于</w:t>
      </w:r>
      <w:proofErr w:type="gramStart"/>
      <w:r w:rsidR="007F5B3D" w:rsidRPr="00AA60C4">
        <w:t>把缘条靠</w:t>
      </w:r>
      <w:proofErr w:type="gramEnd"/>
      <w:r w:rsidR="007F5B3D" w:rsidRPr="00AA60C4">
        <w:t>外</w:t>
      </w:r>
      <w:r w:rsidR="003335AF" w:rsidRPr="00AA60C4">
        <w:t>，</w:t>
      </w:r>
      <w:r w:rsidR="007F5B3D" w:rsidRPr="00AA60C4">
        <w:t>增大上下耳片的有效间距</w:t>
      </w:r>
      <w:r w:rsidR="003335AF" w:rsidRPr="00AA60C4">
        <w:t>，</w:t>
      </w:r>
      <w:r w:rsidR="007F5B3D" w:rsidRPr="00AA60C4">
        <w:t>因而耳片可以做得较薄</w:t>
      </w:r>
      <w:r w:rsidR="003335AF" w:rsidRPr="00AA60C4">
        <w:t>，</w:t>
      </w:r>
      <w:r w:rsidR="007F5B3D" w:rsidRPr="00AA60C4">
        <w:t>但在精加工时</w:t>
      </w:r>
      <w:r w:rsidR="003335AF" w:rsidRPr="00AA60C4">
        <w:t>，</w:t>
      </w:r>
      <w:r w:rsidR="007F5B3D" w:rsidRPr="00AA60C4">
        <w:t>垂直孔水平孔的对合比较困难。</w:t>
      </w:r>
      <w:r w:rsidRPr="00AA60C4">
        <w:t>如图</w:t>
      </w:r>
      <w:r w:rsidRPr="00AA60C4">
        <w:t>4.1</w:t>
      </w:r>
      <w:r w:rsidR="001608A4">
        <w:t>7</w:t>
      </w:r>
      <w:r w:rsidRPr="00AA60C4">
        <w:t>所示。</w:t>
      </w:r>
    </w:p>
    <w:p w14:paraId="1AA8185A" w14:textId="7B869D5F" w:rsidR="007F5B3D" w:rsidRPr="00AA60C4" w:rsidRDefault="005B3E42" w:rsidP="001C74EC">
      <w:pPr>
        <w:jc w:val="center"/>
      </w:pPr>
      <w:r>
        <w:pict w14:anchorId="7246BDCF">
          <v:shape id="_x0000_i1464" type="#_x0000_t75" style="width:89.6pt;height:98.8pt;visibility:visible;mso-wrap-style:square;mso-wrap-distance-left:9pt;mso-wrap-distance-top:0;mso-wrap-distance-right:9pt;mso-wrap-distance-bottom:0;mso-position-horizontal:absolute;mso-position-horizontal-relative:text;mso-position-vertical:absolute;mso-position-vertical-relative:text">
            <v:imagedata r:id="rId795" o:title=""/>
          </v:shape>
        </w:pict>
      </w:r>
    </w:p>
    <w:p w14:paraId="1B4B1EF1" w14:textId="5B121D4E" w:rsidR="007F5B3D" w:rsidRPr="00AA60C4" w:rsidRDefault="001C74EC" w:rsidP="001C74EC">
      <w:pPr>
        <w:jc w:val="center"/>
        <w:rPr>
          <w:sz w:val="32"/>
          <w:szCs w:val="28"/>
        </w:rPr>
      </w:pPr>
      <w:r w:rsidRPr="00AA60C4">
        <w:rPr>
          <w:sz w:val="21"/>
          <w:szCs w:val="21"/>
        </w:rPr>
        <w:t>图</w:t>
      </w:r>
      <w:r w:rsidRPr="00AA60C4">
        <w:rPr>
          <w:sz w:val="21"/>
          <w:szCs w:val="21"/>
        </w:rPr>
        <w:t>4.1</w:t>
      </w:r>
      <w:r w:rsidR="001608A4">
        <w:rPr>
          <w:sz w:val="21"/>
          <w:szCs w:val="21"/>
        </w:rPr>
        <w:t>7</w:t>
      </w:r>
      <w:r w:rsidRPr="00AA60C4">
        <w:rPr>
          <w:sz w:val="21"/>
          <w:szCs w:val="21"/>
        </w:rPr>
        <w:t xml:space="preserve">  </w:t>
      </w:r>
      <w:r w:rsidRPr="00AA60C4">
        <w:rPr>
          <w:sz w:val="21"/>
          <w:szCs w:val="21"/>
        </w:rPr>
        <w:t>垂直耳片</w:t>
      </w:r>
      <w:r w:rsidRPr="00AA60C4">
        <w:rPr>
          <w:sz w:val="21"/>
          <w:szCs w:val="21"/>
        </w:rPr>
        <w:t>+</w:t>
      </w:r>
      <w:r w:rsidRPr="00AA60C4">
        <w:rPr>
          <w:sz w:val="21"/>
          <w:szCs w:val="21"/>
        </w:rPr>
        <w:t>水平耳片结构示意图</w:t>
      </w:r>
    </w:p>
    <w:p w14:paraId="77485532" w14:textId="1C57A8CC" w:rsidR="001C74EC" w:rsidRPr="00AA60C4" w:rsidRDefault="001C74EC" w:rsidP="007F5B3D">
      <w:r w:rsidRPr="00AA60C4">
        <w:tab/>
      </w:r>
      <w:r w:rsidR="007F5B3D" w:rsidRPr="00AA60C4">
        <w:t>除采用耳片对接外</w:t>
      </w:r>
      <w:r w:rsidR="003335AF" w:rsidRPr="00AA60C4">
        <w:t>，</w:t>
      </w:r>
      <w:r w:rsidRPr="00AA60C4">
        <w:t>还</w:t>
      </w:r>
      <w:r w:rsidR="007F5B3D" w:rsidRPr="00AA60C4">
        <w:t>往往采用机身机翼直接对合后用螺栓连接</w:t>
      </w:r>
      <w:r w:rsidR="003335AF" w:rsidRPr="00AA60C4">
        <w:t>，</w:t>
      </w:r>
      <w:r w:rsidR="007F5B3D" w:rsidRPr="00AA60C4">
        <w:t>如</w:t>
      </w:r>
      <w:r w:rsidR="007F5B3D" w:rsidRPr="00AA60C4">
        <w:t>F-16</w:t>
      </w:r>
      <w:r w:rsidR="007F5B3D" w:rsidRPr="00AA60C4">
        <w:t>飞机的机身加强框和机翼翼梁上的</w:t>
      </w:r>
      <w:proofErr w:type="gramStart"/>
      <w:r w:rsidR="007F5B3D" w:rsidRPr="00AA60C4">
        <w:t>角盒直接</w:t>
      </w:r>
      <w:proofErr w:type="gramEnd"/>
      <w:r w:rsidR="007F5B3D" w:rsidRPr="00AA60C4">
        <w:t>对合后用螺栓连接。螺栓主要受拉。此种连接形式的好处是没有专门的接头</w:t>
      </w:r>
      <w:r w:rsidR="003335AF" w:rsidRPr="00AA60C4">
        <w:t>，</w:t>
      </w:r>
      <w:r w:rsidR="007F5B3D" w:rsidRPr="00AA60C4">
        <w:t>减轻了结构质量</w:t>
      </w:r>
      <w:r w:rsidR="003335AF" w:rsidRPr="00AA60C4">
        <w:t>，</w:t>
      </w:r>
      <w:r w:rsidR="007F5B3D" w:rsidRPr="00AA60C4">
        <w:t>而且螺栓孔的精加无也比较容易但缺点是在传剪力时效率不高，</w:t>
      </w:r>
      <w:r w:rsidRPr="00AA60C4">
        <w:t>若</w:t>
      </w:r>
      <w:r w:rsidR="007F5B3D" w:rsidRPr="00AA60C4">
        <w:t>机身的螺栓连接处是油箱区</w:t>
      </w:r>
      <w:r w:rsidRPr="00AA60C4">
        <w:t>，</w:t>
      </w:r>
      <w:r w:rsidR="007F5B3D" w:rsidRPr="00AA60C4">
        <w:t>则在拆卸机翼时还有密封问题</w:t>
      </w:r>
      <w:r w:rsidR="003335AF" w:rsidRPr="00AA60C4">
        <w:t>，</w:t>
      </w:r>
      <w:proofErr w:type="gramStart"/>
      <w:r w:rsidR="007F5B3D" w:rsidRPr="00AA60C4">
        <w:t>螺栓传弯时</w:t>
      </w:r>
      <w:proofErr w:type="gramEnd"/>
      <w:r w:rsidR="007F5B3D" w:rsidRPr="00AA60C4">
        <w:t>受拉</w:t>
      </w:r>
      <w:r w:rsidRPr="00AA60C4">
        <w:t>，</w:t>
      </w:r>
      <w:r w:rsidR="007F5B3D" w:rsidRPr="00AA60C4">
        <w:t>对疲劳强度也不利。实际上翼身接头</w:t>
      </w:r>
      <w:proofErr w:type="gramStart"/>
      <w:r w:rsidR="007F5B3D" w:rsidRPr="00AA60C4">
        <w:t>处一般</w:t>
      </w:r>
      <w:proofErr w:type="gramEnd"/>
      <w:r w:rsidR="007F5B3D" w:rsidRPr="00AA60C4">
        <w:t>总还有其他辅助连接，</w:t>
      </w:r>
      <w:proofErr w:type="gramStart"/>
      <w:r w:rsidR="007F5B3D" w:rsidRPr="00AA60C4">
        <w:t>这些较接接头</w:t>
      </w:r>
      <w:proofErr w:type="gramEnd"/>
      <w:r w:rsidR="007F5B3D" w:rsidRPr="00AA60C4">
        <w:t>可以是空心销、对接螺栓或是角盒。</w:t>
      </w:r>
      <w:r w:rsidRPr="00AA60C4">
        <w:t>机翼</w:t>
      </w:r>
      <w:r w:rsidRPr="00AA60C4">
        <w:t>—</w:t>
      </w:r>
      <w:r w:rsidRPr="00AA60C4">
        <w:t>机身对接大空心销如图</w:t>
      </w:r>
      <w:r w:rsidRPr="00AA60C4">
        <w:t>4.1</w:t>
      </w:r>
      <w:r w:rsidR="001608A4">
        <w:t>8</w:t>
      </w:r>
      <w:r w:rsidRPr="00AA60C4">
        <w:t>所示。</w:t>
      </w:r>
    </w:p>
    <w:p w14:paraId="55997E19" w14:textId="6A0A6000" w:rsidR="007F5B3D" w:rsidRPr="00AA60C4" w:rsidRDefault="005B3E42" w:rsidP="001C74EC">
      <w:pPr>
        <w:jc w:val="center"/>
      </w:pPr>
      <w:r>
        <w:lastRenderedPageBreak/>
        <w:pict w14:anchorId="5359F425">
          <v:shape id="_x0000_i1465" type="#_x0000_t75" style="width:109.6pt;height:99.6pt;visibility:visible;mso-wrap-style:square;mso-wrap-distance-left:9pt;mso-wrap-distance-top:0;mso-wrap-distance-right:9pt;mso-wrap-distance-bottom:0;mso-position-horizontal:absolute;mso-position-horizontal-relative:text;mso-position-vertical:absolute;mso-position-vertical-relative:text">
            <v:imagedata r:id="rId796" o:title=""/>
          </v:shape>
        </w:pict>
      </w:r>
    </w:p>
    <w:p w14:paraId="7C876E81" w14:textId="36F139C9" w:rsidR="007F5B3D" w:rsidRPr="00AA60C4" w:rsidRDefault="001C74EC" w:rsidP="001C74EC">
      <w:pPr>
        <w:jc w:val="center"/>
        <w:rPr>
          <w:sz w:val="21"/>
          <w:szCs w:val="21"/>
        </w:rPr>
      </w:pPr>
      <w:r w:rsidRPr="00AA60C4">
        <w:rPr>
          <w:sz w:val="21"/>
          <w:szCs w:val="21"/>
        </w:rPr>
        <w:t>图</w:t>
      </w:r>
      <w:r w:rsidR="003D7CBB" w:rsidRPr="00AA60C4">
        <w:rPr>
          <w:sz w:val="21"/>
          <w:szCs w:val="21"/>
        </w:rPr>
        <w:t>4.1</w:t>
      </w:r>
      <w:r w:rsidR="001608A4">
        <w:rPr>
          <w:sz w:val="21"/>
          <w:szCs w:val="21"/>
        </w:rPr>
        <w:t>8</w:t>
      </w:r>
      <w:r w:rsidRPr="00AA60C4">
        <w:rPr>
          <w:sz w:val="21"/>
          <w:szCs w:val="21"/>
        </w:rPr>
        <w:t xml:space="preserve">  </w:t>
      </w:r>
      <w:r w:rsidR="007F5B3D" w:rsidRPr="00AA60C4">
        <w:rPr>
          <w:sz w:val="21"/>
          <w:szCs w:val="21"/>
        </w:rPr>
        <w:t>机翼</w:t>
      </w:r>
      <w:r w:rsidR="007F5B3D" w:rsidRPr="00AA60C4">
        <w:rPr>
          <w:sz w:val="21"/>
          <w:szCs w:val="21"/>
        </w:rPr>
        <w:t>-</w:t>
      </w:r>
      <w:r w:rsidR="007F5B3D" w:rsidRPr="00AA60C4">
        <w:rPr>
          <w:sz w:val="21"/>
          <w:szCs w:val="21"/>
        </w:rPr>
        <w:t>机身对接大空心销</w:t>
      </w:r>
      <w:r w:rsidRPr="00AA60C4">
        <w:rPr>
          <w:sz w:val="21"/>
          <w:szCs w:val="21"/>
        </w:rPr>
        <w:t>结构示意图</w:t>
      </w:r>
    </w:p>
    <w:p w14:paraId="147C5995" w14:textId="4C52F915" w:rsidR="007F5B3D" w:rsidRPr="00AA60C4" w:rsidRDefault="001C74EC" w:rsidP="001C74EC">
      <w:r w:rsidRPr="00AA60C4">
        <w:tab/>
      </w:r>
      <w:r w:rsidRPr="00AA60C4">
        <w:t>图中，元件</w:t>
      </w:r>
      <w:r w:rsidR="007F5B3D" w:rsidRPr="00AA60C4">
        <w:t>1</w:t>
      </w:r>
      <w:r w:rsidRPr="00AA60C4">
        <w:t>为</w:t>
      </w:r>
      <w:r w:rsidR="007F5B3D" w:rsidRPr="00AA60C4">
        <w:t>定位螺栓</w:t>
      </w:r>
      <w:r w:rsidRPr="00AA60C4">
        <w:t>，</w:t>
      </w:r>
      <w:r w:rsidR="007F5B3D" w:rsidRPr="00AA60C4">
        <w:t>2</w:t>
      </w:r>
      <w:r w:rsidRPr="00AA60C4">
        <w:t>为</w:t>
      </w:r>
      <w:r w:rsidR="007F5B3D" w:rsidRPr="00AA60C4">
        <w:t>空心销</w:t>
      </w:r>
      <w:r w:rsidRPr="00AA60C4">
        <w:t>，</w:t>
      </w:r>
      <w:r w:rsidR="007F5B3D" w:rsidRPr="00AA60C4">
        <w:t>3</w:t>
      </w:r>
      <w:r w:rsidRPr="00AA60C4">
        <w:t>为</w:t>
      </w:r>
      <w:r w:rsidR="007F5B3D" w:rsidRPr="00AA60C4">
        <w:t>机身对接框</w:t>
      </w:r>
      <w:r w:rsidRPr="00AA60C4">
        <w:t>，</w:t>
      </w:r>
      <w:r w:rsidR="007F5B3D" w:rsidRPr="00AA60C4">
        <w:t>4</w:t>
      </w:r>
      <w:r w:rsidRPr="00AA60C4">
        <w:t>为</w:t>
      </w:r>
      <w:r w:rsidR="007F5B3D" w:rsidRPr="00AA60C4">
        <w:t>机翼后梁接头</w:t>
      </w:r>
      <w:r w:rsidRPr="00AA60C4">
        <w:t>。</w:t>
      </w:r>
    </w:p>
    <w:p w14:paraId="7248268A" w14:textId="66469198" w:rsidR="001C74EC" w:rsidRPr="00AA60C4" w:rsidRDefault="001C74EC" w:rsidP="007F5B3D">
      <w:r w:rsidRPr="00AA60C4">
        <w:tab/>
      </w:r>
      <w:r w:rsidRPr="00AA60C4">
        <w:t>本方案</w:t>
      </w:r>
      <w:r w:rsidR="007F5B3D" w:rsidRPr="00AA60C4">
        <w:t>无人机</w:t>
      </w:r>
      <w:r w:rsidRPr="00AA60C4">
        <w:t>的翼身连接部分设计</w:t>
      </w:r>
      <w:r w:rsidR="009B400F" w:rsidRPr="00AA60C4">
        <w:t>主要说明</w:t>
      </w:r>
      <w:r w:rsidRPr="00AA60C4">
        <w:t>如下。</w:t>
      </w:r>
    </w:p>
    <w:p w14:paraId="2091DD13" w14:textId="4FDE637D" w:rsidR="00076511" w:rsidRPr="00AA60C4" w:rsidRDefault="001C74EC" w:rsidP="00076511">
      <w:r w:rsidRPr="00AA60C4">
        <w:tab/>
      </w:r>
      <w:r w:rsidR="007F5B3D" w:rsidRPr="00AA60C4">
        <w:t>在机翼</w:t>
      </w:r>
      <w:r w:rsidRPr="00AA60C4">
        <w:t>—</w:t>
      </w:r>
      <w:r w:rsidR="007F5B3D" w:rsidRPr="00AA60C4">
        <w:t>机身连接</w:t>
      </w:r>
      <w:proofErr w:type="gramStart"/>
      <w:r w:rsidR="007F5B3D" w:rsidRPr="00AA60C4">
        <w:t>处形式</w:t>
      </w:r>
      <w:proofErr w:type="gramEnd"/>
      <w:r w:rsidR="007F5B3D" w:rsidRPr="00AA60C4">
        <w:t>选择的时候考虑到翼身</w:t>
      </w:r>
      <w:proofErr w:type="gramStart"/>
      <w:r w:rsidR="007F5B3D" w:rsidRPr="00AA60C4">
        <w:t>连接区</w:t>
      </w:r>
      <w:proofErr w:type="gramEnd"/>
      <w:r w:rsidR="007F5B3D" w:rsidRPr="00AA60C4">
        <w:t>的有效高度有限，耳片精加工的繁简程度，装配时的难度以及起落架的结构位置在机翼上，因此我们最终选择的为垂直耳片连接形式，在机翼的前梁与后梁处分别布置一个垂直耳片。因为当为机翼起落架结构形式时</w:t>
      </w:r>
      <w:r w:rsidR="003335AF" w:rsidRPr="00AA60C4">
        <w:t>，</w:t>
      </w:r>
      <w:r w:rsidR="007F5B3D" w:rsidRPr="00AA60C4">
        <w:t>由于机身机翼接头要传递起落架着陆引起的很大的垂直载荷</w:t>
      </w:r>
      <w:r w:rsidR="003335AF" w:rsidRPr="00AA60C4">
        <w:t>，</w:t>
      </w:r>
      <w:r w:rsidR="007F5B3D" w:rsidRPr="00AA60C4">
        <w:t>此时如果</w:t>
      </w:r>
      <w:proofErr w:type="gramStart"/>
      <w:r w:rsidR="007F5B3D" w:rsidRPr="00AA60C4">
        <w:t>选水平耳</w:t>
      </w:r>
      <w:proofErr w:type="gramEnd"/>
      <w:r w:rsidR="007F5B3D" w:rsidRPr="00AA60C4">
        <w:t>片</w:t>
      </w:r>
      <w:r w:rsidR="003335AF" w:rsidRPr="00AA60C4">
        <w:t>，</w:t>
      </w:r>
      <w:r w:rsidR="007F5B3D" w:rsidRPr="00AA60C4">
        <w:t>由于水平耳片在竖直方向的刚度较小</w:t>
      </w:r>
      <w:r w:rsidR="00264C08" w:rsidRPr="00AA60C4">
        <w:t>，</w:t>
      </w:r>
      <w:r w:rsidR="007F5B3D" w:rsidRPr="00AA60C4">
        <w:t>因此在传递很大的垂直载荷时往往很困难</w:t>
      </w:r>
      <w:r w:rsidR="003335AF" w:rsidRPr="00AA60C4">
        <w:t>；</w:t>
      </w:r>
      <w:r w:rsidR="007F5B3D" w:rsidRPr="00AA60C4">
        <w:t>如果选垂直耳片</w:t>
      </w:r>
      <w:r w:rsidR="003335AF" w:rsidRPr="00AA60C4">
        <w:t>，</w:t>
      </w:r>
      <w:r w:rsidR="007F5B3D" w:rsidRPr="00AA60C4">
        <w:t>由于垂直耳片在竖直方向的刚度很好</w:t>
      </w:r>
      <w:r w:rsidR="003335AF" w:rsidRPr="00AA60C4">
        <w:t>，</w:t>
      </w:r>
      <w:r w:rsidR="007F5B3D" w:rsidRPr="00AA60C4">
        <w:t>因此很适合传递该方向的载荷</w:t>
      </w:r>
      <w:r w:rsidR="00264C08" w:rsidRPr="00AA60C4">
        <w:t>。故</w:t>
      </w:r>
      <w:r w:rsidR="007F5B3D" w:rsidRPr="00AA60C4">
        <w:t>此时选择竖直耳片的接头</w:t>
      </w:r>
      <w:r w:rsidR="00264C08" w:rsidRPr="00AA60C4">
        <w:t>作为设计方案。</w:t>
      </w:r>
    </w:p>
    <w:p w14:paraId="16DAEC9C" w14:textId="291678C7" w:rsidR="00076511" w:rsidRPr="00AA60C4" w:rsidRDefault="00076511" w:rsidP="00AD7259">
      <w:pPr>
        <w:pStyle w:val="3"/>
        <w:spacing w:before="156" w:after="156"/>
      </w:pPr>
      <w:bookmarkStart w:id="70" w:name="_Toc45527570"/>
      <w:r w:rsidRPr="00AA60C4">
        <w:t>4.1.</w:t>
      </w:r>
      <w:r w:rsidR="00AD7259" w:rsidRPr="00AA60C4">
        <w:t>6</w:t>
      </w:r>
      <w:r w:rsidRPr="00AA60C4">
        <w:t xml:space="preserve"> </w:t>
      </w:r>
      <w:r w:rsidRPr="00AA60C4">
        <w:t>机翼</w:t>
      </w:r>
      <w:proofErr w:type="gramStart"/>
      <w:r w:rsidRPr="00AA60C4">
        <w:t>结构传力分析</w:t>
      </w:r>
      <w:proofErr w:type="gramEnd"/>
      <w:r w:rsidRPr="00AA60C4">
        <w:t>及细节设计</w:t>
      </w:r>
      <w:bookmarkEnd w:id="70"/>
    </w:p>
    <w:p w14:paraId="67B3D3D1" w14:textId="77777777" w:rsidR="00076511" w:rsidRPr="00AA60C4" w:rsidRDefault="00076511" w:rsidP="00076511">
      <w:pPr>
        <w:rPr>
          <w:szCs w:val="24"/>
        </w:rPr>
      </w:pPr>
      <w:r w:rsidRPr="00AA60C4">
        <w:rPr>
          <w:szCs w:val="24"/>
        </w:rPr>
        <w:tab/>
      </w:r>
      <w:r w:rsidRPr="00AA60C4">
        <w:rPr>
          <w:szCs w:val="24"/>
        </w:rPr>
        <w:t>以上部分对机翼结构主要元件以及重要结构处进行了设计，并给出了初步的结构打样三维模型。下面对该机翼结构各部分</w:t>
      </w:r>
      <w:proofErr w:type="gramStart"/>
      <w:r w:rsidRPr="00AA60C4">
        <w:rPr>
          <w:szCs w:val="24"/>
        </w:rPr>
        <w:t>进行传力分析</w:t>
      </w:r>
      <w:proofErr w:type="gramEnd"/>
      <w:r w:rsidRPr="00AA60C4">
        <w:rPr>
          <w:szCs w:val="24"/>
        </w:rPr>
        <w:t>并进行细节说明。</w:t>
      </w:r>
    </w:p>
    <w:p w14:paraId="78D1ED23" w14:textId="77777777" w:rsidR="00076511" w:rsidRPr="00AA60C4" w:rsidRDefault="00076511" w:rsidP="00076511">
      <w:pPr>
        <w:rPr>
          <w:szCs w:val="24"/>
        </w:rPr>
      </w:pPr>
      <w:r w:rsidRPr="00AA60C4">
        <w:rPr>
          <w:szCs w:val="24"/>
        </w:rPr>
        <w:tab/>
      </w:r>
      <w:r w:rsidRPr="00AA60C4">
        <w:rPr>
          <w:szCs w:val="24"/>
        </w:rPr>
        <w:t>本方案无人机的机翼结构可以分为两段，一段是开口区外侧部分四梁厚蒙皮式结构，另一段是开口区及其与机翼翼根</w:t>
      </w:r>
      <w:proofErr w:type="gramStart"/>
      <w:r w:rsidRPr="00AA60C4">
        <w:rPr>
          <w:szCs w:val="24"/>
        </w:rPr>
        <w:t>连接区</w:t>
      </w:r>
      <w:proofErr w:type="gramEnd"/>
      <w:r w:rsidRPr="00AA60C4">
        <w:rPr>
          <w:szCs w:val="24"/>
        </w:rPr>
        <w:t>部分双梁多长</w:t>
      </w:r>
      <w:proofErr w:type="gramStart"/>
      <w:r w:rsidRPr="00AA60C4">
        <w:rPr>
          <w:szCs w:val="24"/>
        </w:rPr>
        <w:t>桁</w:t>
      </w:r>
      <w:proofErr w:type="gramEnd"/>
      <w:r w:rsidRPr="00AA60C4">
        <w:rPr>
          <w:szCs w:val="24"/>
        </w:rPr>
        <w:t>单块式结构。整体机翼</w:t>
      </w:r>
      <w:proofErr w:type="gramStart"/>
      <w:r w:rsidRPr="00AA60C4">
        <w:rPr>
          <w:szCs w:val="24"/>
        </w:rPr>
        <w:t>的传力路径</w:t>
      </w:r>
      <w:proofErr w:type="gramEnd"/>
      <w:r w:rsidRPr="00AA60C4">
        <w:rPr>
          <w:szCs w:val="24"/>
        </w:rPr>
        <w:t>可以分为两部分，并在开口区进行过渡，详述如下。</w:t>
      </w:r>
    </w:p>
    <w:p w14:paraId="28834D5B" w14:textId="77777777" w:rsidR="00076511" w:rsidRPr="00AA60C4" w:rsidRDefault="00076511" w:rsidP="00076511">
      <w:pPr>
        <w:rPr>
          <w:b/>
          <w:bCs/>
          <w:szCs w:val="24"/>
        </w:rPr>
      </w:pPr>
      <w:r w:rsidRPr="00AA60C4">
        <w:rPr>
          <w:b/>
          <w:bCs/>
          <w:szCs w:val="24"/>
        </w:rPr>
        <w:t xml:space="preserve">1) </w:t>
      </w:r>
      <w:r w:rsidRPr="00AA60C4">
        <w:rPr>
          <w:b/>
          <w:bCs/>
          <w:szCs w:val="24"/>
        </w:rPr>
        <w:t>机翼外段连续区结构</w:t>
      </w:r>
      <w:proofErr w:type="gramStart"/>
      <w:r w:rsidRPr="00AA60C4">
        <w:rPr>
          <w:b/>
          <w:bCs/>
          <w:szCs w:val="24"/>
        </w:rPr>
        <w:t>的传力分析</w:t>
      </w:r>
      <w:proofErr w:type="gramEnd"/>
    </w:p>
    <w:p w14:paraId="503B566D" w14:textId="77777777" w:rsidR="00076511" w:rsidRPr="00AA60C4" w:rsidRDefault="00076511" w:rsidP="00076511">
      <w:pPr>
        <w:rPr>
          <w:szCs w:val="24"/>
        </w:rPr>
      </w:pPr>
      <w:r w:rsidRPr="00AA60C4">
        <w:rPr>
          <w:szCs w:val="24"/>
        </w:rPr>
        <w:tab/>
      </w:r>
      <w:r w:rsidRPr="00AA60C4">
        <w:rPr>
          <w:szCs w:val="24"/>
        </w:rPr>
        <w:t>该部分展向从</w:t>
      </w:r>
      <w:r w:rsidRPr="00AA60C4">
        <w:rPr>
          <w:szCs w:val="24"/>
        </w:rPr>
        <w:t>2#</w:t>
      </w:r>
      <w:r w:rsidRPr="00AA60C4">
        <w:rPr>
          <w:szCs w:val="24"/>
        </w:rPr>
        <w:t>加强</w:t>
      </w:r>
      <w:proofErr w:type="gramStart"/>
      <w:r w:rsidRPr="00AA60C4">
        <w:rPr>
          <w:szCs w:val="24"/>
        </w:rPr>
        <w:t>肋</w:t>
      </w:r>
      <w:proofErr w:type="gramEnd"/>
      <w:r w:rsidRPr="00AA60C4">
        <w:rPr>
          <w:szCs w:val="24"/>
        </w:rPr>
        <w:t>开始延伸至机翼梢段，主要纵向元件为四根主梁，横向元件为除</w:t>
      </w:r>
      <w:r w:rsidRPr="00AA60C4">
        <w:rPr>
          <w:szCs w:val="24"/>
        </w:rPr>
        <w:t>2#</w:t>
      </w:r>
      <w:r w:rsidRPr="00AA60C4">
        <w:rPr>
          <w:szCs w:val="24"/>
        </w:rPr>
        <w:t>加强肋</w:t>
      </w:r>
      <w:proofErr w:type="gramStart"/>
      <w:r w:rsidRPr="00AA60C4">
        <w:rPr>
          <w:szCs w:val="24"/>
        </w:rPr>
        <w:t>与梢肋外</w:t>
      </w:r>
      <w:proofErr w:type="gramEnd"/>
      <w:r w:rsidRPr="00AA60C4">
        <w:rPr>
          <w:szCs w:val="24"/>
        </w:rPr>
        <w:t>的</w:t>
      </w:r>
      <w:r w:rsidRPr="00AA60C4">
        <w:rPr>
          <w:szCs w:val="24"/>
        </w:rPr>
        <w:t>6</w:t>
      </w:r>
      <w:r w:rsidRPr="00AA60C4">
        <w:rPr>
          <w:szCs w:val="24"/>
        </w:rPr>
        <w:t>根普通翼肋，蒙皮较厚。</w:t>
      </w:r>
    </w:p>
    <w:p w14:paraId="0F6F808C" w14:textId="77777777" w:rsidR="00076511" w:rsidRPr="00AA60C4" w:rsidRDefault="00076511" w:rsidP="00076511">
      <w:pPr>
        <w:rPr>
          <w:szCs w:val="24"/>
        </w:rPr>
      </w:pPr>
      <w:r w:rsidRPr="00AA60C4">
        <w:rPr>
          <w:szCs w:val="24"/>
        </w:rPr>
        <w:tab/>
      </w:r>
      <w:r w:rsidRPr="00AA60C4">
        <w:rPr>
          <w:szCs w:val="24"/>
        </w:rPr>
        <w:t>机翼外段连续区结构</w:t>
      </w:r>
      <w:proofErr w:type="gramStart"/>
      <w:r w:rsidRPr="00AA60C4">
        <w:rPr>
          <w:szCs w:val="24"/>
        </w:rPr>
        <w:t>的传力路线</w:t>
      </w:r>
      <w:proofErr w:type="gramEnd"/>
      <w:r w:rsidRPr="00AA60C4">
        <w:rPr>
          <w:szCs w:val="24"/>
        </w:rPr>
        <w:t>可描述如下。</w:t>
      </w:r>
    </w:p>
    <w:p w14:paraId="43A33262" w14:textId="6F011E16" w:rsidR="00076511" w:rsidRPr="00AA60C4" w:rsidRDefault="00076511" w:rsidP="00076511">
      <w:pPr>
        <w:rPr>
          <w:szCs w:val="24"/>
        </w:rPr>
      </w:pPr>
      <w:r w:rsidRPr="00AA60C4">
        <w:rPr>
          <w:szCs w:val="24"/>
        </w:rPr>
        <w:tab/>
      </w:r>
      <w:r w:rsidRPr="00AA60C4">
        <w:rPr>
          <w:szCs w:val="24"/>
        </w:rPr>
        <w:t>飞机正过载情况下，上下蒙皮表面受到合力向上的气动载荷，通过分布压力的形式将载荷传递至对其起到支持作用的翼肋上；各站位处的翼肋将蒙皮传递来的载荷收集，并将载荷引起的剪切内力传递到梁腹板上，将弯曲内力传递给由蒙</w:t>
      </w:r>
      <w:r w:rsidRPr="00AA60C4">
        <w:rPr>
          <w:szCs w:val="24"/>
        </w:rPr>
        <w:lastRenderedPageBreak/>
        <w:t>皮、梁缘条共同组成的可承受正应力的壁板上，以受轴向拉</w:t>
      </w:r>
      <w:proofErr w:type="gramStart"/>
      <w:r w:rsidRPr="00AA60C4">
        <w:rPr>
          <w:szCs w:val="24"/>
        </w:rPr>
        <w:t>压形式</w:t>
      </w:r>
      <w:proofErr w:type="gramEnd"/>
      <w:r w:rsidRPr="00AA60C4">
        <w:rPr>
          <w:szCs w:val="24"/>
        </w:rPr>
        <w:t>传递至</w:t>
      </w:r>
      <w:r w:rsidRPr="00AA60C4">
        <w:rPr>
          <w:szCs w:val="24"/>
        </w:rPr>
        <w:t>2#</w:t>
      </w:r>
      <w:r w:rsidRPr="00AA60C4">
        <w:rPr>
          <w:szCs w:val="24"/>
        </w:rPr>
        <w:t>加强肋处，并在蒙皮上引起弯曲剪流，同时将剖面剪力偏心产生的扭矩以机翼多</w:t>
      </w:r>
      <w:proofErr w:type="gramStart"/>
      <w:r w:rsidRPr="00AA60C4">
        <w:rPr>
          <w:szCs w:val="24"/>
        </w:rPr>
        <w:t>闭室盒段按</w:t>
      </w:r>
      <w:proofErr w:type="gramEnd"/>
      <w:r w:rsidRPr="00AA60C4">
        <w:rPr>
          <w:szCs w:val="24"/>
        </w:rPr>
        <w:t>扭转刚度分配的原则以</w:t>
      </w:r>
      <w:proofErr w:type="gramStart"/>
      <w:r w:rsidRPr="00AA60C4">
        <w:rPr>
          <w:szCs w:val="24"/>
        </w:rPr>
        <w:t>受剪流</w:t>
      </w:r>
      <w:proofErr w:type="gramEnd"/>
      <w:r w:rsidRPr="00AA60C4">
        <w:rPr>
          <w:szCs w:val="24"/>
        </w:rPr>
        <w:t>的形式传出；最后由前后两根主梁将翼肋传递过来的剪力及轴力传入</w:t>
      </w:r>
      <w:r w:rsidR="00193B95">
        <w:rPr>
          <w:rFonts w:hint="eastAsia"/>
          <w:szCs w:val="24"/>
        </w:rPr>
        <w:t>“</w:t>
      </w:r>
      <w:r w:rsidRPr="00AA60C4">
        <w:rPr>
          <w:szCs w:val="24"/>
        </w:rPr>
        <w:t>基础</w:t>
      </w:r>
      <w:r w:rsidR="00193B95">
        <w:rPr>
          <w:rFonts w:hint="eastAsia"/>
          <w:szCs w:val="24"/>
        </w:rPr>
        <w:t>”</w:t>
      </w:r>
      <w:r w:rsidRPr="00AA60C4">
        <w:rPr>
          <w:szCs w:val="24"/>
        </w:rPr>
        <w:t>段，另外中间两根主梁在</w:t>
      </w:r>
      <w:r w:rsidRPr="00AA60C4">
        <w:rPr>
          <w:szCs w:val="24"/>
        </w:rPr>
        <w:t>2#</w:t>
      </w:r>
      <w:r w:rsidRPr="00AA60C4">
        <w:rPr>
          <w:szCs w:val="24"/>
        </w:rPr>
        <w:t>加强</w:t>
      </w:r>
      <w:proofErr w:type="gramStart"/>
      <w:r w:rsidRPr="00AA60C4">
        <w:rPr>
          <w:szCs w:val="24"/>
        </w:rPr>
        <w:t>肋</w:t>
      </w:r>
      <w:proofErr w:type="gramEnd"/>
      <w:r w:rsidRPr="00AA60C4">
        <w:rPr>
          <w:szCs w:val="24"/>
        </w:rPr>
        <w:t>剖面被打断，进入开口区</w:t>
      </w:r>
      <w:proofErr w:type="gramStart"/>
      <w:r w:rsidRPr="00AA60C4">
        <w:rPr>
          <w:szCs w:val="24"/>
        </w:rPr>
        <w:t>过渡传力的</w:t>
      </w:r>
      <w:proofErr w:type="gramEnd"/>
      <w:r w:rsidRPr="00AA60C4">
        <w:rPr>
          <w:szCs w:val="24"/>
        </w:rPr>
        <w:t>部分。</w:t>
      </w:r>
    </w:p>
    <w:p w14:paraId="66D0A3EE" w14:textId="77777777" w:rsidR="00076511" w:rsidRPr="00AA60C4" w:rsidRDefault="00076511" w:rsidP="00076511">
      <w:pPr>
        <w:rPr>
          <w:szCs w:val="24"/>
        </w:rPr>
      </w:pPr>
      <w:r w:rsidRPr="00AA60C4">
        <w:rPr>
          <w:szCs w:val="24"/>
        </w:rPr>
        <w:tab/>
      </w:r>
      <w:r w:rsidRPr="00AA60C4">
        <w:rPr>
          <w:szCs w:val="24"/>
        </w:rPr>
        <w:t>该部分机翼结构由于布置多根翼梁形成了许多</w:t>
      </w:r>
      <w:proofErr w:type="gramStart"/>
      <w:r w:rsidRPr="00AA60C4">
        <w:rPr>
          <w:szCs w:val="24"/>
        </w:rPr>
        <w:t>多</w:t>
      </w:r>
      <w:proofErr w:type="gramEnd"/>
      <w:r w:rsidRPr="00AA60C4">
        <w:rPr>
          <w:szCs w:val="24"/>
        </w:rPr>
        <w:t>闭室盒段，结构静不定度较大，能够有效提升结构的安全裕度与损伤容限，不足之处在于结构重量相对较大，可以通过合理调整翼肋间距、数量等方式进行重量优化。</w:t>
      </w:r>
    </w:p>
    <w:p w14:paraId="6D2DC27E" w14:textId="77777777" w:rsidR="00076511" w:rsidRPr="00AA60C4" w:rsidRDefault="00076511" w:rsidP="00076511">
      <w:pPr>
        <w:rPr>
          <w:b/>
          <w:bCs/>
          <w:szCs w:val="24"/>
        </w:rPr>
      </w:pPr>
      <w:r w:rsidRPr="00AA60C4">
        <w:rPr>
          <w:b/>
          <w:bCs/>
          <w:szCs w:val="24"/>
        </w:rPr>
        <w:t xml:space="preserve">2) </w:t>
      </w:r>
      <w:r w:rsidRPr="00AA60C4">
        <w:rPr>
          <w:b/>
          <w:bCs/>
          <w:szCs w:val="24"/>
        </w:rPr>
        <w:t>机翼</w:t>
      </w:r>
      <w:bookmarkStart w:id="71" w:name="_Hlk45353207"/>
      <w:r w:rsidRPr="00AA60C4">
        <w:rPr>
          <w:b/>
          <w:bCs/>
          <w:szCs w:val="24"/>
        </w:rPr>
        <w:t>开口区及其与根部过渡区结构</w:t>
      </w:r>
      <w:proofErr w:type="gramStart"/>
      <w:r w:rsidRPr="00AA60C4">
        <w:rPr>
          <w:b/>
          <w:bCs/>
          <w:szCs w:val="24"/>
        </w:rPr>
        <w:t>的传力分析</w:t>
      </w:r>
      <w:proofErr w:type="gramEnd"/>
    </w:p>
    <w:bookmarkEnd w:id="71"/>
    <w:p w14:paraId="0F8B3E3C" w14:textId="77777777" w:rsidR="00076511" w:rsidRPr="00AA60C4" w:rsidRDefault="00076511" w:rsidP="00076511">
      <w:pPr>
        <w:rPr>
          <w:szCs w:val="24"/>
        </w:rPr>
      </w:pPr>
      <w:r w:rsidRPr="00AA60C4">
        <w:rPr>
          <w:szCs w:val="24"/>
        </w:rPr>
        <w:tab/>
      </w:r>
      <w:r w:rsidRPr="00AA60C4">
        <w:rPr>
          <w:szCs w:val="24"/>
        </w:rPr>
        <w:t>本方案无人机采用混合式结构布局，由于大开口的存在，机翼外段四根主梁中的中间两根需要切断，结构的扭矩与弯矩传递均发生较大变化。开口区及其与根部过渡区采用双梁多长</w:t>
      </w:r>
      <w:proofErr w:type="gramStart"/>
      <w:r w:rsidRPr="00AA60C4">
        <w:rPr>
          <w:szCs w:val="24"/>
        </w:rPr>
        <w:t>桁</w:t>
      </w:r>
      <w:proofErr w:type="gramEnd"/>
      <w:r w:rsidRPr="00AA60C4">
        <w:rPr>
          <w:szCs w:val="24"/>
        </w:rPr>
        <w:t>单块式结构，添加纵向长</w:t>
      </w:r>
      <w:proofErr w:type="gramStart"/>
      <w:r w:rsidRPr="00AA60C4">
        <w:rPr>
          <w:szCs w:val="24"/>
        </w:rPr>
        <w:t>桁</w:t>
      </w:r>
      <w:proofErr w:type="gramEnd"/>
      <w:r w:rsidRPr="00AA60C4">
        <w:rPr>
          <w:szCs w:val="24"/>
        </w:rPr>
        <w:t>元件，蒙皮较厚，各元件的加强措施与具体尺寸设计已在上文说明。</w:t>
      </w:r>
    </w:p>
    <w:p w14:paraId="6BDF2AFB" w14:textId="77777777" w:rsidR="00076511" w:rsidRPr="00AA60C4" w:rsidRDefault="00076511" w:rsidP="00076511">
      <w:pPr>
        <w:rPr>
          <w:szCs w:val="24"/>
        </w:rPr>
      </w:pPr>
      <w:r w:rsidRPr="00AA60C4">
        <w:rPr>
          <w:szCs w:val="24"/>
        </w:rPr>
        <w:tab/>
      </w:r>
      <w:r w:rsidRPr="00AA60C4">
        <w:rPr>
          <w:szCs w:val="24"/>
        </w:rPr>
        <w:t>机翼开口区及其与根部过渡区结构</w:t>
      </w:r>
      <w:proofErr w:type="gramStart"/>
      <w:r w:rsidRPr="00AA60C4">
        <w:rPr>
          <w:szCs w:val="24"/>
        </w:rPr>
        <w:t>的传力路线</w:t>
      </w:r>
      <w:proofErr w:type="gramEnd"/>
      <w:r w:rsidRPr="00AA60C4">
        <w:rPr>
          <w:szCs w:val="24"/>
        </w:rPr>
        <w:t>可描述如下。</w:t>
      </w:r>
    </w:p>
    <w:p w14:paraId="6B80DF4F" w14:textId="77777777" w:rsidR="00076511" w:rsidRPr="00AA60C4" w:rsidRDefault="00076511" w:rsidP="00076511">
      <w:pPr>
        <w:rPr>
          <w:szCs w:val="24"/>
        </w:rPr>
      </w:pPr>
      <w:r w:rsidRPr="00AA60C4">
        <w:rPr>
          <w:szCs w:val="24"/>
        </w:rPr>
        <w:tab/>
      </w:r>
      <w:r w:rsidRPr="00AA60C4">
        <w:rPr>
          <w:szCs w:val="24"/>
        </w:rPr>
        <w:t>开口区外侧的加强</w:t>
      </w:r>
      <w:proofErr w:type="gramStart"/>
      <w:r w:rsidRPr="00AA60C4">
        <w:rPr>
          <w:szCs w:val="24"/>
        </w:rPr>
        <w:t>端肋将机翼</w:t>
      </w:r>
      <w:proofErr w:type="gramEnd"/>
      <w:r w:rsidRPr="00AA60C4">
        <w:rPr>
          <w:szCs w:val="24"/>
        </w:rPr>
        <w:t>外段传来的一圈扭矩转换成一对参差力，附加到开口区前后主梁的梁腹板上，梁腹板</w:t>
      </w:r>
      <w:proofErr w:type="gramStart"/>
      <w:r w:rsidRPr="00AA60C4">
        <w:rPr>
          <w:szCs w:val="24"/>
        </w:rPr>
        <w:t>叠加剪流增大</w:t>
      </w:r>
      <w:proofErr w:type="gramEnd"/>
      <w:r w:rsidRPr="00AA60C4">
        <w:rPr>
          <w:szCs w:val="24"/>
        </w:rPr>
        <w:t>；开口区外侧</w:t>
      </w:r>
      <w:proofErr w:type="gramStart"/>
      <w:r w:rsidRPr="00AA60C4">
        <w:rPr>
          <w:szCs w:val="24"/>
        </w:rPr>
        <w:t>连续盒段下</w:t>
      </w:r>
      <w:proofErr w:type="gramEnd"/>
      <w:r w:rsidRPr="00AA60C4">
        <w:rPr>
          <w:szCs w:val="24"/>
        </w:rPr>
        <w:t>蒙皮靠近开口的近似抛物线区域内，蒙皮与梁缘</w:t>
      </w:r>
      <w:proofErr w:type="gramStart"/>
      <w:r w:rsidRPr="00AA60C4">
        <w:rPr>
          <w:szCs w:val="24"/>
        </w:rPr>
        <w:t>条通过受剪</w:t>
      </w:r>
      <w:proofErr w:type="gramEnd"/>
      <w:r w:rsidRPr="00AA60C4">
        <w:rPr>
          <w:szCs w:val="24"/>
        </w:rPr>
        <w:t>的方式，将机翼外段的轴向正应力进行收集，并集中至前后主梁的梁缘条上，并在开口区结束内段与过渡区再次通过蒙皮与长</w:t>
      </w:r>
      <w:proofErr w:type="gramStart"/>
      <w:r w:rsidRPr="00AA60C4">
        <w:rPr>
          <w:szCs w:val="24"/>
        </w:rPr>
        <w:t>桁受剪</w:t>
      </w:r>
      <w:proofErr w:type="gramEnd"/>
      <w:r w:rsidRPr="00AA60C4">
        <w:rPr>
          <w:szCs w:val="24"/>
        </w:rPr>
        <w:t>参与，将收集到的轴向力扩散至蒙皮壁板与长</w:t>
      </w:r>
      <w:proofErr w:type="gramStart"/>
      <w:r w:rsidRPr="00AA60C4">
        <w:rPr>
          <w:szCs w:val="24"/>
        </w:rPr>
        <w:t>桁</w:t>
      </w:r>
      <w:proofErr w:type="gramEnd"/>
      <w:r w:rsidRPr="00AA60C4">
        <w:rPr>
          <w:szCs w:val="24"/>
        </w:rPr>
        <w:t>；上蒙皮的开口间断区域中，通过蒙皮整体壁板对接</w:t>
      </w:r>
      <w:proofErr w:type="gramStart"/>
      <w:r w:rsidRPr="00AA60C4">
        <w:rPr>
          <w:szCs w:val="24"/>
        </w:rPr>
        <w:t>与受剪的</w:t>
      </w:r>
      <w:proofErr w:type="gramEnd"/>
      <w:r w:rsidRPr="00AA60C4">
        <w:rPr>
          <w:szCs w:val="24"/>
        </w:rPr>
        <w:t>形式，将外段四根梁缘条上的轴力扩散至六根长</w:t>
      </w:r>
      <w:proofErr w:type="gramStart"/>
      <w:r w:rsidRPr="00AA60C4">
        <w:rPr>
          <w:szCs w:val="24"/>
        </w:rPr>
        <w:t>桁</w:t>
      </w:r>
      <w:proofErr w:type="gramEnd"/>
      <w:r w:rsidRPr="00AA60C4">
        <w:rPr>
          <w:szCs w:val="24"/>
        </w:rPr>
        <w:t>缘条；开口区前后主梁所受的</w:t>
      </w:r>
      <w:proofErr w:type="gramStart"/>
      <w:r w:rsidRPr="00AA60C4">
        <w:rPr>
          <w:szCs w:val="24"/>
        </w:rPr>
        <w:t>参差力</w:t>
      </w:r>
      <w:proofErr w:type="gramEnd"/>
      <w:r w:rsidRPr="00AA60C4">
        <w:rPr>
          <w:szCs w:val="24"/>
        </w:rPr>
        <w:t>将会</w:t>
      </w:r>
      <w:proofErr w:type="gramStart"/>
      <w:r w:rsidRPr="00AA60C4">
        <w:rPr>
          <w:szCs w:val="24"/>
        </w:rPr>
        <w:t>引起盒段翘曲</w:t>
      </w:r>
      <w:proofErr w:type="gramEnd"/>
      <w:r w:rsidRPr="00AA60C4">
        <w:rPr>
          <w:szCs w:val="24"/>
        </w:rPr>
        <w:t>变形，由于两侧</w:t>
      </w:r>
      <w:proofErr w:type="gramStart"/>
      <w:r w:rsidRPr="00AA60C4">
        <w:rPr>
          <w:szCs w:val="24"/>
        </w:rPr>
        <w:t>端肋的限制</w:t>
      </w:r>
      <w:proofErr w:type="gramEnd"/>
      <w:r w:rsidRPr="00AA60C4">
        <w:rPr>
          <w:szCs w:val="24"/>
        </w:rPr>
        <w:t>，梁缘条中产生附加的次正应力，形成自平衡力系向开口区两端的连续机翼盒段传递一段距离后消失，同时在加强</w:t>
      </w:r>
      <w:proofErr w:type="gramStart"/>
      <w:r w:rsidRPr="00AA60C4">
        <w:rPr>
          <w:szCs w:val="24"/>
        </w:rPr>
        <w:t>端肋中产生</w:t>
      </w:r>
      <w:proofErr w:type="gramEnd"/>
      <w:r w:rsidRPr="00AA60C4">
        <w:rPr>
          <w:szCs w:val="24"/>
        </w:rPr>
        <w:t>抵抗弹性翘曲的内力；最后由前后两根主梁将开口区各类原始与附加的剪力及轴力传入</w:t>
      </w:r>
      <w:r w:rsidRPr="00AA60C4">
        <w:rPr>
          <w:szCs w:val="24"/>
        </w:rPr>
        <w:t>“</w:t>
      </w:r>
      <w:r w:rsidRPr="00AA60C4">
        <w:rPr>
          <w:szCs w:val="24"/>
        </w:rPr>
        <w:t>基础</w:t>
      </w:r>
      <w:r w:rsidRPr="00AA60C4">
        <w:rPr>
          <w:szCs w:val="24"/>
        </w:rPr>
        <w:t>”</w:t>
      </w:r>
      <w:r w:rsidRPr="00AA60C4">
        <w:rPr>
          <w:szCs w:val="24"/>
        </w:rPr>
        <w:t>段，另外，机翼开口区与根部连接过渡区的内力传递</w:t>
      </w:r>
      <w:proofErr w:type="gramStart"/>
      <w:r w:rsidRPr="00AA60C4">
        <w:rPr>
          <w:szCs w:val="24"/>
        </w:rPr>
        <w:t>至机翼根肋处</w:t>
      </w:r>
      <w:proofErr w:type="gramEnd"/>
      <w:r w:rsidRPr="00AA60C4">
        <w:rPr>
          <w:szCs w:val="24"/>
        </w:rPr>
        <w:t>化为翼身连接接头处的集中载荷传入机身。</w:t>
      </w:r>
    </w:p>
    <w:p w14:paraId="4A03CAEA" w14:textId="77777777" w:rsidR="00076511" w:rsidRPr="00AA60C4" w:rsidRDefault="00076511" w:rsidP="00076511">
      <w:pPr>
        <w:rPr>
          <w:b/>
          <w:bCs/>
          <w:szCs w:val="24"/>
        </w:rPr>
      </w:pPr>
      <w:r w:rsidRPr="00AA60C4">
        <w:rPr>
          <w:b/>
          <w:bCs/>
          <w:szCs w:val="24"/>
        </w:rPr>
        <w:t xml:space="preserve">3) </w:t>
      </w:r>
      <w:r w:rsidRPr="00AA60C4">
        <w:rPr>
          <w:b/>
          <w:bCs/>
          <w:szCs w:val="24"/>
        </w:rPr>
        <w:t>机翼结构细节设计</w:t>
      </w:r>
    </w:p>
    <w:p w14:paraId="0E8C5E89" w14:textId="77777777" w:rsidR="00076511" w:rsidRPr="00AA60C4" w:rsidRDefault="00076511" w:rsidP="00076511">
      <w:pPr>
        <w:rPr>
          <w:szCs w:val="24"/>
        </w:rPr>
      </w:pPr>
      <w:r w:rsidRPr="00AA60C4">
        <w:rPr>
          <w:szCs w:val="24"/>
        </w:rPr>
        <w:tab/>
      </w:r>
      <w:r w:rsidRPr="00AA60C4">
        <w:rPr>
          <w:szCs w:val="24"/>
        </w:rPr>
        <w:t>由上述对机翼结构各主要部分</w:t>
      </w:r>
      <w:proofErr w:type="gramStart"/>
      <w:r w:rsidRPr="00AA60C4">
        <w:rPr>
          <w:szCs w:val="24"/>
        </w:rPr>
        <w:t>的传力路径分析</w:t>
      </w:r>
      <w:proofErr w:type="gramEnd"/>
      <w:r w:rsidRPr="00AA60C4">
        <w:rPr>
          <w:szCs w:val="24"/>
        </w:rPr>
        <w:t>，提出对机翼结构部分细节设计的一些要点如下：</w:t>
      </w:r>
    </w:p>
    <w:p w14:paraId="3A1353FC" w14:textId="77777777" w:rsidR="00076511" w:rsidRPr="00AA60C4" w:rsidRDefault="00076511" w:rsidP="00EF4193">
      <w:pPr>
        <w:numPr>
          <w:ilvl w:val="0"/>
          <w:numId w:val="10"/>
        </w:numPr>
        <w:rPr>
          <w:szCs w:val="24"/>
        </w:rPr>
      </w:pPr>
      <w:r w:rsidRPr="00AA60C4">
        <w:rPr>
          <w:szCs w:val="24"/>
        </w:rPr>
        <w:lastRenderedPageBreak/>
        <w:t>为避免</w:t>
      </w:r>
      <w:proofErr w:type="gramStart"/>
      <w:r w:rsidRPr="00AA60C4">
        <w:rPr>
          <w:szCs w:val="24"/>
        </w:rPr>
        <w:t>主要传力构件</w:t>
      </w:r>
      <w:proofErr w:type="gramEnd"/>
      <w:r w:rsidRPr="00AA60C4">
        <w:rPr>
          <w:szCs w:val="24"/>
        </w:rPr>
        <w:t>、结构</w:t>
      </w:r>
      <w:proofErr w:type="gramStart"/>
      <w:r w:rsidRPr="00AA60C4">
        <w:rPr>
          <w:szCs w:val="24"/>
        </w:rPr>
        <w:t>的传力路线</w:t>
      </w:r>
      <w:proofErr w:type="gramEnd"/>
      <w:r w:rsidRPr="00AA60C4">
        <w:rPr>
          <w:szCs w:val="24"/>
        </w:rPr>
        <w:t>不连续，在机翼实际的各主要元件的尺寸设计中，若出现需要变截面设计的情况（如机翼的梁腹板厚度、蒙皮等），应尽量进行平滑过渡，或可选择几个特征截面尺寸进行放样，以提升结构的连续性，避免</w:t>
      </w:r>
      <w:proofErr w:type="gramStart"/>
      <w:r w:rsidRPr="00AA60C4">
        <w:rPr>
          <w:szCs w:val="24"/>
        </w:rPr>
        <w:t>应传力路线</w:t>
      </w:r>
      <w:proofErr w:type="gramEnd"/>
      <w:r w:rsidRPr="00AA60C4">
        <w:rPr>
          <w:szCs w:val="24"/>
        </w:rPr>
        <w:t>拐折、转移而引起的附加载荷使得某些结构细节的实际工作应力过高。</w:t>
      </w:r>
    </w:p>
    <w:p w14:paraId="1289B674" w14:textId="663153D4" w:rsidR="00076511" w:rsidRPr="00AA60C4" w:rsidRDefault="00076511" w:rsidP="00EF4193">
      <w:pPr>
        <w:numPr>
          <w:ilvl w:val="0"/>
          <w:numId w:val="10"/>
        </w:numPr>
        <w:rPr>
          <w:szCs w:val="24"/>
        </w:rPr>
      </w:pPr>
      <w:r w:rsidRPr="00AA60C4">
        <w:rPr>
          <w:szCs w:val="24"/>
        </w:rPr>
        <w:t>尽量消除因偏心穿在和强迫装配引起的附加应力，可用对称结构或恰当的补偿件的方式，如将长</w:t>
      </w:r>
      <w:proofErr w:type="gramStart"/>
      <w:r w:rsidRPr="00AA60C4">
        <w:rPr>
          <w:szCs w:val="24"/>
        </w:rPr>
        <w:t>桁</w:t>
      </w:r>
      <w:proofErr w:type="gramEnd"/>
      <w:r w:rsidRPr="00AA60C4">
        <w:rPr>
          <w:szCs w:val="24"/>
        </w:rPr>
        <w:t>连接接头螺栓位置进行调整以避免附加弯矩。</w:t>
      </w:r>
    </w:p>
    <w:p w14:paraId="482933B1" w14:textId="77777777" w:rsidR="00076511" w:rsidRPr="00AA60C4" w:rsidRDefault="00076511" w:rsidP="00EF4193">
      <w:pPr>
        <w:numPr>
          <w:ilvl w:val="0"/>
          <w:numId w:val="10"/>
        </w:numPr>
        <w:rPr>
          <w:szCs w:val="24"/>
        </w:rPr>
      </w:pPr>
      <w:r w:rsidRPr="00AA60C4">
        <w:rPr>
          <w:szCs w:val="24"/>
        </w:rPr>
        <w:t>从改进疲劳特性来看，机翼结构应尽量少开口，小开口，即除了为布置起落架舱而设置的下翼面大开口区外，机翼其他部位应尽量少开口，以保证结构的连续性，降低应力集中，减轻因补强措施而增加的结构重量。</w:t>
      </w:r>
    </w:p>
    <w:p w14:paraId="5C223E3B" w14:textId="6C47A694" w:rsidR="00B016D9" w:rsidRDefault="00076511" w:rsidP="00B016D9">
      <w:pPr>
        <w:numPr>
          <w:ilvl w:val="0"/>
          <w:numId w:val="10"/>
        </w:numPr>
        <w:rPr>
          <w:szCs w:val="24"/>
        </w:rPr>
      </w:pPr>
      <w:r w:rsidRPr="00AA60C4">
        <w:rPr>
          <w:szCs w:val="24"/>
        </w:rPr>
        <w:t>对于机翼的操纵面设计，可以将其</w:t>
      </w:r>
      <w:proofErr w:type="gramStart"/>
      <w:r w:rsidRPr="00AA60C4">
        <w:rPr>
          <w:szCs w:val="24"/>
        </w:rPr>
        <w:t>看做</w:t>
      </w:r>
      <w:proofErr w:type="gramEnd"/>
      <w:r w:rsidRPr="00AA60C4">
        <w:rPr>
          <w:szCs w:val="24"/>
        </w:rPr>
        <w:t>在气动载荷作用下支持在悬挂接头上的多支点连续梁，其弯矩</w:t>
      </w:r>
      <w:r w:rsidRPr="00AA60C4">
        <w:rPr>
          <w:i/>
          <w:iCs/>
          <w:szCs w:val="24"/>
        </w:rPr>
        <w:t>M</w:t>
      </w:r>
      <w:r w:rsidRPr="00AA60C4">
        <w:rPr>
          <w:szCs w:val="24"/>
        </w:rPr>
        <w:t>，剪力</w:t>
      </w:r>
      <w:r w:rsidRPr="00AA60C4">
        <w:rPr>
          <w:i/>
          <w:iCs/>
          <w:szCs w:val="24"/>
        </w:rPr>
        <w:t>Q</w:t>
      </w:r>
      <w:r w:rsidRPr="00AA60C4">
        <w:rPr>
          <w:szCs w:val="24"/>
        </w:rPr>
        <w:t>通过悬挂接头传给安定面，扭矩</w:t>
      </w:r>
      <w:r w:rsidRPr="00AA60C4">
        <w:rPr>
          <w:position w:val="-12"/>
          <w:szCs w:val="24"/>
        </w:rPr>
        <w:object w:dxaOrig="360" w:dyaOrig="360" w14:anchorId="6DC37500">
          <v:shape id="_x0000_i1466" type="#_x0000_t75" style="width:18pt;height:18pt" o:ole="">
            <v:imagedata r:id="rId797" o:title=""/>
          </v:shape>
          <o:OLEObject Type="Embed" ProgID="Equation.DSMT4" ShapeID="_x0000_i1466" DrawAspect="Content" ObjectID="_1656343495" r:id="rId798"/>
        </w:object>
      </w:r>
      <w:r w:rsidRPr="00AA60C4">
        <w:rPr>
          <w:szCs w:val="24"/>
        </w:rPr>
        <w:t>由接头和操纵摇臂上的操纵力共同平衡。根据防颤振的要求应使铰链轴后的结构重量尽量轻，；同时因操纵</w:t>
      </w:r>
      <w:proofErr w:type="gramStart"/>
      <w:r w:rsidRPr="00AA60C4">
        <w:rPr>
          <w:szCs w:val="24"/>
        </w:rPr>
        <w:t>面位于</w:t>
      </w:r>
      <w:proofErr w:type="gramEnd"/>
      <w:r w:rsidRPr="00AA60C4">
        <w:rPr>
          <w:szCs w:val="24"/>
        </w:rPr>
        <w:t>翼面后部，高度较小，</w:t>
      </w:r>
      <w:proofErr w:type="gramStart"/>
      <w:r w:rsidRPr="00AA60C4">
        <w:rPr>
          <w:szCs w:val="24"/>
        </w:rPr>
        <w:t>故考虑</w:t>
      </w:r>
      <w:proofErr w:type="gramEnd"/>
      <w:r w:rsidRPr="00AA60C4">
        <w:rPr>
          <w:szCs w:val="24"/>
        </w:rPr>
        <w:t>在靠近前缘处布置单梁，以充分利用结构高度。操纵面部分为减重量并提高结构效率，可采用连续纤维增强复合材料进行设计。本方案无人机的操纵副翼与前段主翼使用多个铰链悬挂接头连接，提升破损安全特性与生存力。</w:t>
      </w:r>
    </w:p>
    <w:p w14:paraId="13CE6006" w14:textId="3C39E9FC" w:rsidR="00B016D9" w:rsidRDefault="00B016D9" w:rsidP="00B016D9">
      <w:pPr>
        <w:pStyle w:val="3"/>
        <w:spacing w:before="156" w:after="156"/>
      </w:pPr>
      <w:bookmarkStart w:id="72" w:name="_Toc45527571"/>
      <w:r>
        <w:rPr>
          <w:rFonts w:hint="eastAsia"/>
        </w:rPr>
        <w:t>4</w:t>
      </w:r>
      <w:r>
        <w:t xml:space="preserve">.1.7 </w:t>
      </w:r>
      <w:r w:rsidR="00956DD8">
        <w:rPr>
          <w:rFonts w:hint="eastAsia"/>
        </w:rPr>
        <w:t>基于遗传算法的机翼翼肋间距</w:t>
      </w:r>
      <w:r>
        <w:rPr>
          <w:rFonts w:hint="eastAsia"/>
        </w:rPr>
        <w:t>优化设计</w:t>
      </w:r>
      <w:bookmarkEnd w:id="72"/>
    </w:p>
    <w:p w14:paraId="2F8B9CBA" w14:textId="77777777" w:rsidR="005B459D" w:rsidRDefault="005B459D" w:rsidP="005B459D">
      <w:pPr>
        <w:rPr>
          <w:szCs w:val="24"/>
        </w:rPr>
      </w:pPr>
      <w:r>
        <w:rPr>
          <w:szCs w:val="24"/>
        </w:rPr>
        <w:tab/>
      </w:r>
      <w:r>
        <w:rPr>
          <w:rFonts w:hint="eastAsia"/>
          <w:szCs w:val="24"/>
        </w:rPr>
        <w:t>为使设计生产的飞行器具有良好的飞行品质、优秀的技术性能、可靠的工作质量以及合理的设计生产周期与成本，离不开对设计生产活动中各工作环节乃至整个过程的合理配置与综合优化。作为飞行器设计更是把这些优异的技术指标作为自身活动所追求的目标，由此，优化设计作为一门学科分支和实用设计技术在飞机设计工程中得到了蓬勃发展，飞行器结构优化设计则为其重要的组成部分。</w:t>
      </w:r>
    </w:p>
    <w:p w14:paraId="1A084C50" w14:textId="77777777" w:rsidR="005B459D" w:rsidRDefault="005B459D" w:rsidP="005B459D">
      <w:pPr>
        <w:rPr>
          <w:szCs w:val="24"/>
        </w:rPr>
      </w:pPr>
      <w:r>
        <w:rPr>
          <w:szCs w:val="24"/>
        </w:rPr>
        <w:tab/>
      </w:r>
      <w:r>
        <w:rPr>
          <w:rFonts w:hint="eastAsia"/>
          <w:szCs w:val="24"/>
        </w:rPr>
        <w:t>下面首先对结构优化的数学模型以及设计算法进行简述，同时对本方案中针对翼肋间距这一变量设计的基于遗传算法的优化算法及其效果进行说明。</w:t>
      </w:r>
    </w:p>
    <w:p w14:paraId="4B644A24" w14:textId="77777777" w:rsidR="005B459D" w:rsidRPr="00412215" w:rsidRDefault="005B459D" w:rsidP="005B459D">
      <w:pPr>
        <w:rPr>
          <w:b/>
          <w:bCs/>
          <w:szCs w:val="24"/>
        </w:rPr>
      </w:pPr>
      <w:r w:rsidRPr="00412215">
        <w:rPr>
          <w:rFonts w:hint="eastAsia"/>
          <w:b/>
          <w:bCs/>
          <w:szCs w:val="24"/>
        </w:rPr>
        <w:t>1</w:t>
      </w:r>
      <w:r w:rsidRPr="00412215">
        <w:rPr>
          <w:b/>
          <w:bCs/>
          <w:szCs w:val="24"/>
        </w:rPr>
        <w:t xml:space="preserve">) </w:t>
      </w:r>
      <w:r w:rsidRPr="00412215">
        <w:rPr>
          <w:rFonts w:hint="eastAsia"/>
          <w:b/>
          <w:bCs/>
          <w:szCs w:val="24"/>
        </w:rPr>
        <w:t>结构设计优化模型建立</w:t>
      </w:r>
    </w:p>
    <w:p w14:paraId="617D1FF1" w14:textId="77777777" w:rsidR="005B459D" w:rsidRDefault="005B459D" w:rsidP="005B459D">
      <w:pPr>
        <w:rPr>
          <w:szCs w:val="24"/>
        </w:rPr>
      </w:pPr>
      <w:r>
        <w:rPr>
          <w:szCs w:val="24"/>
        </w:rPr>
        <w:tab/>
      </w:r>
      <w:r>
        <w:rPr>
          <w:rFonts w:hint="eastAsia"/>
          <w:szCs w:val="24"/>
        </w:rPr>
        <w:t>对于飞机结构，通过情况下以结构重量最轻为目标。机体重量的减轻意味着</w:t>
      </w:r>
      <w:r>
        <w:rPr>
          <w:rFonts w:hint="eastAsia"/>
          <w:szCs w:val="24"/>
        </w:rPr>
        <w:lastRenderedPageBreak/>
        <w:t>飞机执行任务性能的提高，同时对于飞机的装载能力与经济效益都有很大影响。</w:t>
      </w:r>
    </w:p>
    <w:p w14:paraId="183F4ABA" w14:textId="77777777" w:rsidR="005B459D" w:rsidRDefault="005B459D" w:rsidP="005B459D">
      <w:pPr>
        <w:rPr>
          <w:szCs w:val="24"/>
        </w:rPr>
      </w:pPr>
      <w:r>
        <w:rPr>
          <w:szCs w:val="24"/>
        </w:rPr>
        <w:tab/>
      </w:r>
      <w:r>
        <w:rPr>
          <w:rFonts w:hint="eastAsia"/>
          <w:szCs w:val="24"/>
        </w:rPr>
        <w:t>以优化飞机的薄壁结构重量为例对模型进行说明。对于薄板和杆件组成的薄壁结构，其总重量可以表示为</w:t>
      </w:r>
    </w:p>
    <w:p w14:paraId="4F2283CE" w14:textId="77777777" w:rsidR="005B459D" w:rsidRPr="008E7003" w:rsidRDefault="005B459D" w:rsidP="005B459D">
      <w:pPr>
        <w:jc w:val="center"/>
        <w:rPr>
          <w:szCs w:val="24"/>
        </w:rPr>
      </w:pPr>
      <w:r w:rsidRPr="00450AFC">
        <w:rPr>
          <w:position w:val="-28"/>
          <w:szCs w:val="24"/>
        </w:rPr>
        <w:object w:dxaOrig="1719" w:dyaOrig="680" w14:anchorId="3946988C">
          <v:shape id="_x0000_i1467" type="#_x0000_t75" style="width:86pt;height:34pt" o:ole="">
            <v:imagedata r:id="rId799" o:title=""/>
          </v:shape>
          <o:OLEObject Type="Embed" ProgID="Equation.DSMT4" ShapeID="_x0000_i1467" DrawAspect="Content" ObjectID="_1656343496" r:id="rId800"/>
        </w:object>
      </w:r>
    </w:p>
    <w:p w14:paraId="7A27658D" w14:textId="77777777" w:rsidR="005B459D" w:rsidRDefault="005B459D" w:rsidP="005B459D">
      <w:pPr>
        <w:rPr>
          <w:szCs w:val="24"/>
        </w:rPr>
      </w:pPr>
      <w:r>
        <w:rPr>
          <w:rFonts w:hint="eastAsia"/>
          <w:szCs w:val="24"/>
        </w:rPr>
        <w:t>其中，</w:t>
      </w:r>
      <w:r w:rsidRPr="00450AFC">
        <w:rPr>
          <w:position w:val="-12"/>
          <w:szCs w:val="24"/>
        </w:rPr>
        <w:object w:dxaOrig="240" w:dyaOrig="360" w14:anchorId="6456F95D">
          <v:shape id="_x0000_i1468" type="#_x0000_t75" style="width:12pt;height:18pt" o:ole="">
            <v:imagedata r:id="rId801" o:title=""/>
          </v:shape>
          <o:OLEObject Type="Embed" ProgID="Equation.DSMT4" ShapeID="_x0000_i1468" DrawAspect="Content" ObjectID="_1656343497" r:id="rId802"/>
        </w:object>
      </w:r>
      <w:r>
        <w:rPr>
          <w:rFonts w:hint="eastAsia"/>
          <w:szCs w:val="24"/>
        </w:rPr>
        <w:t>代表构件</w:t>
      </w:r>
      <w:r w:rsidRPr="00450AFC">
        <w:rPr>
          <w:position w:val="-6"/>
          <w:szCs w:val="24"/>
        </w:rPr>
        <w:object w:dxaOrig="139" w:dyaOrig="260" w14:anchorId="77A96210">
          <v:shape id="_x0000_i1469" type="#_x0000_t75" style="width:7.2pt;height:13.2pt" o:ole="">
            <v:imagedata r:id="rId803" o:title=""/>
          </v:shape>
          <o:OLEObject Type="Embed" ProgID="Equation.DSMT4" ShapeID="_x0000_i1469" DrawAspect="Content" ObjectID="_1656343498" r:id="rId804"/>
        </w:object>
      </w:r>
      <w:r>
        <w:rPr>
          <w:rFonts w:hint="eastAsia"/>
          <w:szCs w:val="24"/>
        </w:rPr>
        <w:t>的重量（单位体积的重量）；</w:t>
      </w:r>
      <w:r w:rsidRPr="002A0684">
        <w:rPr>
          <w:position w:val="-12"/>
          <w:szCs w:val="24"/>
        </w:rPr>
        <w:object w:dxaOrig="240" w:dyaOrig="360" w14:anchorId="3823F4A0">
          <v:shape id="_x0000_i1470" type="#_x0000_t75" style="width:12pt;height:18pt" o:ole="">
            <v:imagedata r:id="rId805" o:title=""/>
          </v:shape>
          <o:OLEObject Type="Embed" ProgID="Equation.DSMT4" ShapeID="_x0000_i1470" DrawAspect="Content" ObjectID="_1656343499" r:id="rId806"/>
        </w:object>
      </w:r>
      <w:r>
        <w:rPr>
          <w:rFonts w:hint="eastAsia"/>
          <w:szCs w:val="24"/>
        </w:rPr>
        <w:t>代表杆件的长度或板的面积；</w:t>
      </w:r>
      <w:r w:rsidRPr="002A0684">
        <w:rPr>
          <w:position w:val="-12"/>
          <w:szCs w:val="24"/>
        </w:rPr>
        <w:object w:dxaOrig="240" w:dyaOrig="360" w14:anchorId="566C7EDB">
          <v:shape id="_x0000_i1471" type="#_x0000_t75" style="width:12pt;height:18pt" o:ole="">
            <v:imagedata r:id="rId807" o:title=""/>
          </v:shape>
          <o:OLEObject Type="Embed" ProgID="Equation.DSMT4" ShapeID="_x0000_i1471" DrawAspect="Content" ObjectID="_1656343500" r:id="rId808"/>
        </w:object>
      </w:r>
      <w:r>
        <w:rPr>
          <w:rFonts w:hint="eastAsia"/>
          <w:szCs w:val="24"/>
        </w:rPr>
        <w:t>代表杆件的横截面积或板的厚度（通常是设计变量）。</w:t>
      </w:r>
    </w:p>
    <w:p w14:paraId="546FCBC1" w14:textId="77777777" w:rsidR="005B459D" w:rsidRDefault="005B459D" w:rsidP="005B459D">
      <w:pPr>
        <w:rPr>
          <w:szCs w:val="24"/>
        </w:rPr>
      </w:pPr>
      <w:r>
        <w:rPr>
          <w:szCs w:val="24"/>
        </w:rPr>
        <w:tab/>
      </w:r>
      <w:proofErr w:type="gramStart"/>
      <w:r>
        <w:rPr>
          <w:rFonts w:hint="eastAsia"/>
          <w:szCs w:val="24"/>
        </w:rPr>
        <w:t>故建立</w:t>
      </w:r>
      <w:proofErr w:type="gramEnd"/>
      <w:r>
        <w:rPr>
          <w:rFonts w:hint="eastAsia"/>
          <w:szCs w:val="24"/>
        </w:rPr>
        <w:t>优化飞机薄壁结构重量（最轻）问题的数学模型，可写为</w:t>
      </w:r>
    </w:p>
    <w:p w14:paraId="5FE89CED" w14:textId="77777777" w:rsidR="005B459D" w:rsidRDefault="005B459D" w:rsidP="005B459D">
      <w:pPr>
        <w:jc w:val="center"/>
        <w:rPr>
          <w:szCs w:val="24"/>
        </w:rPr>
      </w:pPr>
      <w:r w:rsidRPr="002A0684">
        <w:rPr>
          <w:position w:val="-50"/>
          <w:szCs w:val="24"/>
        </w:rPr>
        <w:object w:dxaOrig="3140" w:dyaOrig="1120" w14:anchorId="1B4B8482">
          <v:shape id="_x0000_i1472" type="#_x0000_t75" style="width:157.2pt;height:56pt" o:ole="">
            <v:imagedata r:id="rId809" o:title=""/>
          </v:shape>
          <o:OLEObject Type="Embed" ProgID="Equation.DSMT4" ShapeID="_x0000_i1472" DrawAspect="Content" ObjectID="_1656343501" r:id="rId810"/>
        </w:object>
      </w:r>
      <w:r>
        <w:rPr>
          <w:szCs w:val="24"/>
        </w:rPr>
        <w:t xml:space="preserve"> </w:t>
      </w:r>
    </w:p>
    <w:p w14:paraId="79D92CED" w14:textId="77777777" w:rsidR="005B459D" w:rsidRDefault="005B459D" w:rsidP="005B459D">
      <w:pPr>
        <w:jc w:val="left"/>
        <w:rPr>
          <w:szCs w:val="24"/>
        </w:rPr>
      </w:pPr>
      <w:r>
        <w:rPr>
          <w:szCs w:val="24"/>
        </w:rPr>
        <w:tab/>
      </w:r>
      <w:r w:rsidRPr="002A0684">
        <w:rPr>
          <w:position w:val="-14"/>
          <w:szCs w:val="24"/>
        </w:rPr>
        <w:object w:dxaOrig="740" w:dyaOrig="400" w14:anchorId="3B2726C0">
          <v:shape id="_x0000_i1473" type="#_x0000_t75" style="width:37.2pt;height:20pt" o:ole="">
            <v:imagedata r:id="rId811" o:title=""/>
          </v:shape>
          <o:OLEObject Type="Embed" ProgID="Equation.DSMT4" ShapeID="_x0000_i1473" DrawAspect="Content" ObjectID="_1656343502" r:id="rId812"/>
        </w:object>
      </w:r>
      <w:r>
        <w:rPr>
          <w:szCs w:val="24"/>
        </w:rPr>
        <w:t xml:space="preserve"> </w:t>
      </w:r>
      <w:r>
        <w:rPr>
          <w:rFonts w:hint="eastAsia"/>
          <w:szCs w:val="24"/>
        </w:rPr>
        <w:t>一般为如下约束条件。</w:t>
      </w:r>
    </w:p>
    <w:p w14:paraId="1B9D7177" w14:textId="77777777" w:rsidR="005B459D" w:rsidRDefault="005B459D" w:rsidP="005B459D">
      <w:pPr>
        <w:numPr>
          <w:ilvl w:val="0"/>
          <w:numId w:val="37"/>
        </w:numPr>
        <w:rPr>
          <w:szCs w:val="24"/>
        </w:rPr>
      </w:pPr>
      <w:r>
        <w:rPr>
          <w:rFonts w:hint="eastAsia"/>
          <w:szCs w:val="24"/>
        </w:rPr>
        <w:t>平衡方程和变形协调方程（等式约束，这类约束在采用有限元分析结构时已经自动满足，对于理论计算也可近似认为成立，故可不明确写出）；</w:t>
      </w:r>
    </w:p>
    <w:p w14:paraId="0216B554" w14:textId="77777777" w:rsidR="005B459D" w:rsidRDefault="005B459D" w:rsidP="005B459D">
      <w:pPr>
        <w:numPr>
          <w:ilvl w:val="0"/>
          <w:numId w:val="37"/>
        </w:numPr>
        <w:rPr>
          <w:szCs w:val="24"/>
        </w:rPr>
      </w:pPr>
      <w:r>
        <w:rPr>
          <w:rFonts w:hint="eastAsia"/>
          <w:szCs w:val="24"/>
        </w:rPr>
        <w:t>几何约束</w:t>
      </w:r>
    </w:p>
    <w:p w14:paraId="3C371BDA" w14:textId="77777777" w:rsidR="005B459D" w:rsidRDefault="005B459D" w:rsidP="005B459D">
      <w:pPr>
        <w:jc w:val="center"/>
      </w:pPr>
      <w:r w:rsidRPr="002A0684">
        <w:rPr>
          <w:position w:val="-14"/>
        </w:rPr>
        <w:object w:dxaOrig="2780" w:dyaOrig="400" w14:anchorId="68065E14">
          <v:shape id="_x0000_i1474" type="#_x0000_t75" style="width:139.2pt;height:20pt" o:ole="">
            <v:imagedata r:id="rId813" o:title=""/>
          </v:shape>
          <o:OLEObject Type="Embed" ProgID="Equation.DSMT4" ShapeID="_x0000_i1474" DrawAspect="Content" ObjectID="_1656343503" r:id="rId814"/>
        </w:object>
      </w:r>
    </w:p>
    <w:p w14:paraId="293446DA" w14:textId="77777777" w:rsidR="005B459D" w:rsidRPr="008E7003" w:rsidRDefault="005B459D" w:rsidP="005B459D">
      <w:pPr>
        <w:jc w:val="center"/>
      </w:pPr>
      <w:r w:rsidRPr="002A0684">
        <w:rPr>
          <w:position w:val="-14"/>
        </w:rPr>
        <w:object w:dxaOrig="2760" w:dyaOrig="400" w14:anchorId="5754064C">
          <v:shape id="_x0000_i1475" type="#_x0000_t75" style="width:138pt;height:20pt" o:ole="">
            <v:imagedata r:id="rId815" o:title=""/>
          </v:shape>
          <o:OLEObject Type="Embed" ProgID="Equation.DSMT4" ShapeID="_x0000_i1475" DrawAspect="Content" ObjectID="_1656343504" r:id="rId816"/>
        </w:object>
      </w:r>
    </w:p>
    <w:p w14:paraId="558EDCB4" w14:textId="77777777" w:rsidR="005B459D" w:rsidRDefault="005B459D" w:rsidP="005B459D">
      <w:pPr>
        <w:numPr>
          <w:ilvl w:val="0"/>
          <w:numId w:val="38"/>
        </w:numPr>
        <w:rPr>
          <w:szCs w:val="24"/>
        </w:rPr>
      </w:pPr>
      <w:r>
        <w:rPr>
          <w:rFonts w:hint="eastAsia"/>
          <w:szCs w:val="24"/>
        </w:rPr>
        <w:t>应力约束</w:t>
      </w:r>
    </w:p>
    <w:p w14:paraId="64B5D87B" w14:textId="77777777" w:rsidR="005B459D" w:rsidRDefault="005B459D" w:rsidP="005B459D">
      <w:pPr>
        <w:jc w:val="center"/>
      </w:pPr>
      <w:r w:rsidRPr="002A0684">
        <w:rPr>
          <w:position w:val="-14"/>
        </w:rPr>
        <w:object w:dxaOrig="4220" w:dyaOrig="400" w14:anchorId="4D827411">
          <v:shape id="_x0000_i1476" type="#_x0000_t75" style="width:210.8pt;height:20pt" o:ole="">
            <v:imagedata r:id="rId817" o:title=""/>
          </v:shape>
          <o:OLEObject Type="Embed" ProgID="Equation.DSMT4" ShapeID="_x0000_i1476" DrawAspect="Content" ObjectID="_1656343505" r:id="rId818"/>
        </w:object>
      </w:r>
    </w:p>
    <w:p w14:paraId="2F3EC086" w14:textId="77777777" w:rsidR="005B459D" w:rsidRDefault="005B459D" w:rsidP="005B459D">
      <w:pPr>
        <w:numPr>
          <w:ilvl w:val="0"/>
          <w:numId w:val="38"/>
        </w:numPr>
        <w:rPr>
          <w:szCs w:val="24"/>
        </w:rPr>
      </w:pPr>
      <w:r>
        <w:rPr>
          <w:rFonts w:hint="eastAsia"/>
          <w:szCs w:val="24"/>
        </w:rPr>
        <w:t>位移约束</w:t>
      </w:r>
    </w:p>
    <w:p w14:paraId="156CA65B" w14:textId="77777777" w:rsidR="005B459D" w:rsidRDefault="005B459D" w:rsidP="005B459D">
      <w:pPr>
        <w:jc w:val="center"/>
      </w:pPr>
      <w:r w:rsidRPr="00417BFD">
        <w:rPr>
          <w:position w:val="-14"/>
        </w:rPr>
        <w:object w:dxaOrig="4140" w:dyaOrig="400" w14:anchorId="20AB7D94">
          <v:shape id="_x0000_i1477" type="#_x0000_t75" style="width:207.2pt;height:20pt" o:ole="">
            <v:imagedata r:id="rId819" o:title=""/>
          </v:shape>
          <o:OLEObject Type="Embed" ProgID="Equation.DSMT4" ShapeID="_x0000_i1477" DrawAspect="Content" ObjectID="_1656343506" r:id="rId820"/>
        </w:object>
      </w:r>
    </w:p>
    <w:p w14:paraId="0436A417" w14:textId="77777777" w:rsidR="005B459D" w:rsidRDefault="005B459D" w:rsidP="005B459D">
      <w:pPr>
        <w:rPr>
          <w:szCs w:val="24"/>
        </w:rPr>
      </w:pPr>
      <w:r>
        <w:rPr>
          <w:rFonts w:hint="eastAsia"/>
          <w:szCs w:val="24"/>
        </w:rPr>
        <w:t>以上各式中，</w:t>
      </w:r>
      <w:r w:rsidRPr="0075254B">
        <w:rPr>
          <w:position w:val="-12"/>
          <w:szCs w:val="24"/>
        </w:rPr>
        <w:object w:dxaOrig="480" w:dyaOrig="360" w14:anchorId="6DFD6297">
          <v:shape id="_x0000_i1478" type="#_x0000_t75" style="width:24pt;height:18pt" o:ole="">
            <v:imagedata r:id="rId821" o:title=""/>
          </v:shape>
          <o:OLEObject Type="Embed" ProgID="Equation.DSMT4" ShapeID="_x0000_i1478" DrawAspect="Content" ObjectID="_1656343507" r:id="rId822"/>
        </w:object>
      </w:r>
      <w:r>
        <w:rPr>
          <w:rFonts w:hint="eastAsia"/>
          <w:szCs w:val="24"/>
        </w:rPr>
        <w:t>和</w:t>
      </w:r>
      <w:r w:rsidRPr="0075254B">
        <w:rPr>
          <w:position w:val="-12"/>
          <w:szCs w:val="24"/>
        </w:rPr>
        <w:object w:dxaOrig="460" w:dyaOrig="360" w14:anchorId="2CBC342A">
          <v:shape id="_x0000_i1479" type="#_x0000_t75" style="width:22.8pt;height:18pt" o:ole="">
            <v:imagedata r:id="rId823" o:title=""/>
          </v:shape>
          <o:OLEObject Type="Embed" ProgID="Equation.DSMT4" ShapeID="_x0000_i1479" DrawAspect="Content" ObjectID="_1656343508" r:id="rId824"/>
        </w:object>
      </w:r>
      <w:r>
        <w:rPr>
          <w:rFonts w:hint="eastAsia"/>
          <w:szCs w:val="24"/>
        </w:rPr>
        <w:t>分别为第</w:t>
      </w:r>
      <w:r w:rsidRPr="0075254B">
        <w:rPr>
          <w:position w:val="-6"/>
          <w:szCs w:val="24"/>
        </w:rPr>
        <w:object w:dxaOrig="139" w:dyaOrig="260" w14:anchorId="4B2A0C18">
          <v:shape id="_x0000_i1480" type="#_x0000_t75" style="width:7.2pt;height:13.2pt" o:ole="">
            <v:imagedata r:id="rId825" o:title=""/>
          </v:shape>
          <o:OLEObject Type="Embed" ProgID="Equation.DSMT4" ShapeID="_x0000_i1480" DrawAspect="Content" ObjectID="_1656343509" r:id="rId826"/>
        </w:object>
      </w:r>
      <w:proofErr w:type="gramStart"/>
      <w:r>
        <w:rPr>
          <w:rFonts w:hint="eastAsia"/>
          <w:szCs w:val="24"/>
        </w:rPr>
        <w:t>根杆或</w:t>
      </w:r>
      <w:proofErr w:type="gramEnd"/>
      <w:r>
        <w:rPr>
          <w:rFonts w:hint="eastAsia"/>
          <w:szCs w:val="24"/>
        </w:rPr>
        <w:t>板的截面面积或厚度的</w:t>
      </w:r>
      <w:proofErr w:type="gramStart"/>
      <w:r>
        <w:rPr>
          <w:rFonts w:hint="eastAsia"/>
          <w:szCs w:val="24"/>
        </w:rPr>
        <w:t>最大许</w:t>
      </w:r>
      <w:proofErr w:type="gramEnd"/>
      <w:r>
        <w:rPr>
          <w:rFonts w:hint="eastAsia"/>
          <w:szCs w:val="24"/>
        </w:rPr>
        <w:t>用值和</w:t>
      </w:r>
      <w:proofErr w:type="gramStart"/>
      <w:r>
        <w:rPr>
          <w:rFonts w:hint="eastAsia"/>
          <w:szCs w:val="24"/>
        </w:rPr>
        <w:t>最小许</w:t>
      </w:r>
      <w:proofErr w:type="gramEnd"/>
      <w:r>
        <w:rPr>
          <w:rFonts w:hint="eastAsia"/>
          <w:szCs w:val="24"/>
        </w:rPr>
        <w:t>用值；</w:t>
      </w:r>
      <w:r w:rsidRPr="0075254B">
        <w:rPr>
          <w:position w:val="-14"/>
          <w:szCs w:val="24"/>
        </w:rPr>
        <w:object w:dxaOrig="520" w:dyaOrig="400" w14:anchorId="271ED095">
          <v:shape id="_x0000_i1481" type="#_x0000_t75" style="width:26pt;height:20pt" o:ole="">
            <v:imagedata r:id="rId827" o:title=""/>
          </v:shape>
          <o:OLEObject Type="Embed" ProgID="Equation.DSMT4" ShapeID="_x0000_i1481" DrawAspect="Content" ObjectID="_1656343510" r:id="rId828"/>
        </w:object>
      </w:r>
      <w:r>
        <w:rPr>
          <w:rFonts w:hint="eastAsia"/>
          <w:szCs w:val="24"/>
        </w:rPr>
        <w:t>是第</w:t>
      </w:r>
      <w:r w:rsidRPr="0075254B">
        <w:rPr>
          <w:position w:val="-6"/>
          <w:szCs w:val="24"/>
        </w:rPr>
        <w:object w:dxaOrig="139" w:dyaOrig="260" w14:anchorId="6434B221">
          <v:shape id="_x0000_i1482" type="#_x0000_t75" style="width:7.2pt;height:13.2pt" o:ole="">
            <v:imagedata r:id="rId825" o:title=""/>
          </v:shape>
          <o:OLEObject Type="Embed" ProgID="Equation.DSMT4" ShapeID="_x0000_i1482" DrawAspect="Content" ObjectID="_1656343511" r:id="rId829"/>
        </w:object>
      </w:r>
      <w:proofErr w:type="gramStart"/>
      <w:r>
        <w:rPr>
          <w:rFonts w:hint="eastAsia"/>
          <w:szCs w:val="24"/>
        </w:rPr>
        <w:t>根杆或</w:t>
      </w:r>
      <w:proofErr w:type="gramEnd"/>
      <w:r>
        <w:rPr>
          <w:rFonts w:hint="eastAsia"/>
          <w:szCs w:val="24"/>
        </w:rPr>
        <w:t>板在大载荷情况下的许用应力值；</w:t>
      </w:r>
      <w:r w:rsidRPr="0075254B">
        <w:rPr>
          <w:position w:val="-14"/>
          <w:szCs w:val="24"/>
        </w:rPr>
        <w:object w:dxaOrig="480" w:dyaOrig="400" w14:anchorId="54A27933">
          <v:shape id="_x0000_i1483" type="#_x0000_t75" style="width:24pt;height:20pt" o:ole="">
            <v:imagedata r:id="rId830" o:title=""/>
          </v:shape>
          <o:OLEObject Type="Embed" ProgID="Equation.DSMT4" ShapeID="_x0000_i1483" DrawAspect="Content" ObjectID="_1656343512" r:id="rId831"/>
        </w:object>
      </w:r>
      <w:r>
        <w:rPr>
          <w:rFonts w:hint="eastAsia"/>
          <w:szCs w:val="24"/>
        </w:rPr>
        <w:t>为第</w:t>
      </w:r>
      <w:r w:rsidRPr="0075254B">
        <w:rPr>
          <w:rFonts w:hint="eastAsia"/>
          <w:i/>
          <w:iCs/>
          <w:szCs w:val="24"/>
        </w:rPr>
        <w:t>l</w:t>
      </w:r>
      <w:proofErr w:type="gramStart"/>
      <w:r>
        <w:rPr>
          <w:rFonts w:hint="eastAsia"/>
          <w:szCs w:val="24"/>
        </w:rPr>
        <w:t>个</w:t>
      </w:r>
      <w:proofErr w:type="gramEnd"/>
      <w:r>
        <w:rPr>
          <w:rFonts w:hint="eastAsia"/>
          <w:szCs w:val="24"/>
        </w:rPr>
        <w:t>自由度方向在</w:t>
      </w:r>
      <w:r w:rsidRPr="0075254B">
        <w:rPr>
          <w:rFonts w:hint="eastAsia"/>
          <w:i/>
          <w:iCs/>
          <w:szCs w:val="24"/>
        </w:rPr>
        <w:t>k</w:t>
      </w:r>
      <w:r>
        <w:rPr>
          <w:rFonts w:hint="eastAsia"/>
          <w:szCs w:val="24"/>
        </w:rPr>
        <w:t>载荷情况下的许用位移值。</w:t>
      </w:r>
    </w:p>
    <w:p w14:paraId="3F41AE38" w14:textId="77777777" w:rsidR="005B459D" w:rsidRPr="0075254B" w:rsidRDefault="005B459D" w:rsidP="005B459D">
      <w:pPr>
        <w:rPr>
          <w:b/>
          <w:bCs/>
          <w:szCs w:val="24"/>
        </w:rPr>
      </w:pPr>
      <w:r w:rsidRPr="0075254B">
        <w:rPr>
          <w:rFonts w:hint="eastAsia"/>
          <w:b/>
          <w:bCs/>
          <w:szCs w:val="24"/>
        </w:rPr>
        <w:t>2</w:t>
      </w:r>
      <w:r w:rsidRPr="0075254B">
        <w:rPr>
          <w:b/>
          <w:bCs/>
          <w:szCs w:val="24"/>
        </w:rPr>
        <w:t xml:space="preserve">) </w:t>
      </w:r>
      <w:r w:rsidRPr="0075254B">
        <w:rPr>
          <w:rFonts w:hint="eastAsia"/>
          <w:b/>
          <w:bCs/>
          <w:szCs w:val="24"/>
        </w:rPr>
        <w:t>结构优化设计方法</w:t>
      </w:r>
    </w:p>
    <w:p w14:paraId="55C56618" w14:textId="77777777" w:rsidR="005B459D" w:rsidRDefault="005B459D" w:rsidP="005B459D">
      <w:pPr>
        <w:rPr>
          <w:szCs w:val="24"/>
        </w:rPr>
      </w:pPr>
      <w:r>
        <w:rPr>
          <w:szCs w:val="24"/>
        </w:rPr>
        <w:tab/>
      </w:r>
      <w:r>
        <w:rPr>
          <w:rFonts w:hint="eastAsia"/>
          <w:szCs w:val="24"/>
        </w:rPr>
        <w:t>在</w:t>
      </w:r>
      <w:r w:rsidRPr="00A864B2">
        <w:rPr>
          <w:position w:val="-6"/>
          <w:szCs w:val="24"/>
        </w:rPr>
        <w:object w:dxaOrig="200" w:dyaOrig="220" w14:anchorId="781071DD">
          <v:shape id="_x0000_i1484" type="#_x0000_t75" style="width:10pt;height:10.8pt" o:ole="">
            <v:imagedata r:id="rId832" o:title=""/>
          </v:shape>
          <o:OLEObject Type="Embed" ProgID="Equation.DSMT4" ShapeID="_x0000_i1484" DrawAspect="Content" ObjectID="_1656343513" r:id="rId833"/>
        </w:object>
      </w:r>
      <w:r>
        <w:rPr>
          <w:rFonts w:hint="eastAsia"/>
          <w:szCs w:val="24"/>
        </w:rPr>
        <w:t>维设计空间中，如果对于某一设计点</w:t>
      </w:r>
      <w:r w:rsidRPr="00A864B2">
        <w:rPr>
          <w:position w:val="-18"/>
          <w:szCs w:val="24"/>
        </w:rPr>
        <w:object w:dxaOrig="2600" w:dyaOrig="540" w14:anchorId="29ED3169">
          <v:shape id="_x0000_i1485" type="#_x0000_t75" style="width:130pt;height:27.6pt" o:ole="">
            <v:imagedata r:id="rId834" o:title=""/>
          </v:shape>
          <o:OLEObject Type="Embed" ProgID="Equation.DSMT4" ShapeID="_x0000_i1485" DrawAspect="Content" ObjectID="_1656343514" r:id="rId835"/>
        </w:object>
      </w:r>
      <w:r>
        <w:rPr>
          <w:rFonts w:hint="eastAsia"/>
          <w:szCs w:val="24"/>
        </w:rPr>
        <w:t>，经过结</w:t>
      </w:r>
      <w:r>
        <w:rPr>
          <w:rFonts w:hint="eastAsia"/>
          <w:szCs w:val="24"/>
        </w:rPr>
        <w:lastRenderedPageBreak/>
        <w:t>构分析和约束判别，发现需要调整设计变量，以便得到一个新的设计点，即满足更优的解为</w:t>
      </w:r>
      <w:r w:rsidRPr="00A864B2">
        <w:rPr>
          <w:position w:val="-18"/>
          <w:szCs w:val="24"/>
        </w:rPr>
        <w:object w:dxaOrig="2500" w:dyaOrig="540" w14:anchorId="0B8D4205">
          <v:shape id="_x0000_i1486" type="#_x0000_t75" style="width:124.8pt;height:27.6pt" o:ole="">
            <v:imagedata r:id="rId836" o:title=""/>
          </v:shape>
          <o:OLEObject Type="Embed" ProgID="Equation.DSMT4" ShapeID="_x0000_i1486" DrawAspect="Content" ObjectID="_1656343515" r:id="rId837"/>
        </w:object>
      </w:r>
      <w:r>
        <w:rPr>
          <w:rFonts w:hint="eastAsia"/>
          <w:szCs w:val="24"/>
        </w:rPr>
        <w:t>，则这两个设计点之间的关系可以表示为</w:t>
      </w:r>
    </w:p>
    <w:p w14:paraId="10EA9910" w14:textId="77777777" w:rsidR="005B459D" w:rsidRDefault="005B459D" w:rsidP="005B459D">
      <w:pPr>
        <w:jc w:val="center"/>
        <w:rPr>
          <w:szCs w:val="24"/>
        </w:rPr>
      </w:pPr>
      <w:r w:rsidRPr="00A864B2">
        <w:rPr>
          <w:position w:val="-6"/>
          <w:szCs w:val="24"/>
        </w:rPr>
        <w:object w:dxaOrig="1780" w:dyaOrig="340" w14:anchorId="452A681F">
          <v:shape id="_x0000_i1487" type="#_x0000_t75" style="width:88.8pt;height:16.8pt" o:ole="">
            <v:imagedata r:id="rId838" o:title=""/>
          </v:shape>
          <o:OLEObject Type="Embed" ProgID="Equation.DSMT4" ShapeID="_x0000_i1487" DrawAspect="Content" ObjectID="_1656343516" r:id="rId839"/>
        </w:object>
      </w:r>
    </w:p>
    <w:p w14:paraId="12FEB556" w14:textId="59AF897C" w:rsidR="005B459D" w:rsidRDefault="005B459D" w:rsidP="005B459D">
      <w:pPr>
        <w:rPr>
          <w:szCs w:val="24"/>
        </w:rPr>
      </w:pPr>
      <w:r>
        <w:rPr>
          <w:szCs w:val="24"/>
        </w:rPr>
        <w:tab/>
      </w:r>
      <w:r>
        <w:rPr>
          <w:rFonts w:hint="eastAsia"/>
          <w:szCs w:val="24"/>
        </w:rPr>
        <w:t>上式称为设计迭代式。其中，</w:t>
      </w:r>
      <w:r w:rsidRPr="00A864B2">
        <w:rPr>
          <w:position w:val="-6"/>
          <w:szCs w:val="24"/>
        </w:rPr>
        <w:object w:dxaOrig="240" w:dyaOrig="220" w14:anchorId="06E950D8">
          <v:shape id="_x0000_i1488" type="#_x0000_t75" style="width:12pt;height:10.8pt" o:ole="">
            <v:imagedata r:id="rId840" o:title=""/>
          </v:shape>
          <o:OLEObject Type="Embed" ProgID="Equation.DSMT4" ShapeID="_x0000_i1488" DrawAspect="Content" ObjectID="_1656343517" r:id="rId841"/>
        </w:object>
      </w:r>
      <w:r>
        <w:rPr>
          <w:rFonts w:hint="eastAsia"/>
          <w:szCs w:val="24"/>
        </w:rPr>
        <w:t>为一系数，称为步长；</w:t>
      </w:r>
      <w:r w:rsidRPr="00A864B2">
        <w:rPr>
          <w:position w:val="-14"/>
          <w:szCs w:val="24"/>
        </w:rPr>
        <w:object w:dxaOrig="1740" w:dyaOrig="440" w14:anchorId="3FCF314E">
          <v:shape id="_x0000_i1489" type="#_x0000_t75" style="width:87.6pt;height:22pt" o:ole="">
            <v:imagedata r:id="rId842" o:title=""/>
          </v:shape>
          <o:OLEObject Type="Embed" ProgID="Equation.DSMT4" ShapeID="_x0000_i1489" DrawAspect="Content" ObjectID="_1656343518" r:id="rId843"/>
        </w:object>
      </w:r>
      <w:r>
        <w:rPr>
          <w:rFonts w:hint="eastAsia"/>
          <w:szCs w:val="24"/>
        </w:rPr>
        <w:t>为方向向量，则一个简单的二维设计空间情况如图</w:t>
      </w:r>
      <w:r w:rsidR="001608A4">
        <w:rPr>
          <w:szCs w:val="24"/>
        </w:rPr>
        <w:t>4.19</w:t>
      </w:r>
      <w:r>
        <w:rPr>
          <w:rFonts w:hint="eastAsia"/>
          <w:szCs w:val="24"/>
        </w:rPr>
        <w:t>所示。</w:t>
      </w:r>
    </w:p>
    <w:p w14:paraId="507F5266" w14:textId="77777777" w:rsidR="005B459D" w:rsidRDefault="005B3E42" w:rsidP="005B459D">
      <w:pPr>
        <w:jc w:val="center"/>
        <w:rPr>
          <w:szCs w:val="24"/>
        </w:rPr>
      </w:pPr>
      <w:r>
        <w:rPr>
          <w:noProof/>
        </w:rPr>
        <w:pict w14:anchorId="0AA35814">
          <v:shape id="_x0000_i1490" type="#_x0000_t75" style="width:131.6pt;height:113.2pt;visibility:visible">
            <v:imagedata r:id="rId844" o:title=""/>
          </v:shape>
        </w:pict>
      </w:r>
    </w:p>
    <w:p w14:paraId="3F88E8B3" w14:textId="46E7AE9C" w:rsidR="005B459D" w:rsidRPr="00960B04" w:rsidRDefault="005B459D" w:rsidP="005B459D">
      <w:pPr>
        <w:jc w:val="center"/>
        <w:rPr>
          <w:sz w:val="21"/>
          <w:szCs w:val="20"/>
        </w:rPr>
      </w:pPr>
      <w:r w:rsidRPr="00960B04">
        <w:rPr>
          <w:rFonts w:hint="eastAsia"/>
          <w:sz w:val="21"/>
          <w:szCs w:val="20"/>
        </w:rPr>
        <w:t>图</w:t>
      </w:r>
      <w:r w:rsidR="001608A4">
        <w:rPr>
          <w:sz w:val="21"/>
          <w:szCs w:val="20"/>
        </w:rPr>
        <w:t>4.19</w:t>
      </w:r>
      <w:r w:rsidRPr="00960B04">
        <w:rPr>
          <w:sz w:val="21"/>
          <w:szCs w:val="20"/>
        </w:rPr>
        <w:t xml:space="preserve">  </w:t>
      </w:r>
      <w:r w:rsidRPr="00960B04">
        <w:rPr>
          <w:rFonts w:hint="eastAsia"/>
          <w:sz w:val="21"/>
          <w:szCs w:val="20"/>
        </w:rPr>
        <w:t>设计</w:t>
      </w:r>
      <w:r w:rsidR="001608A4">
        <w:rPr>
          <w:rFonts w:hint="eastAsia"/>
          <w:sz w:val="21"/>
          <w:szCs w:val="20"/>
        </w:rPr>
        <w:t>优化</w:t>
      </w:r>
      <w:r w:rsidRPr="00960B04">
        <w:rPr>
          <w:rFonts w:hint="eastAsia"/>
          <w:sz w:val="21"/>
          <w:szCs w:val="20"/>
        </w:rPr>
        <w:t>迭代示意图</w:t>
      </w:r>
    </w:p>
    <w:p w14:paraId="0253E61C" w14:textId="77777777" w:rsidR="005B459D" w:rsidRDefault="005B459D" w:rsidP="005B459D">
      <w:pPr>
        <w:rPr>
          <w:szCs w:val="24"/>
        </w:rPr>
      </w:pPr>
      <w:r>
        <w:rPr>
          <w:szCs w:val="24"/>
        </w:rPr>
        <w:tab/>
      </w:r>
      <w:r>
        <w:rPr>
          <w:rFonts w:hint="eastAsia"/>
          <w:szCs w:val="24"/>
        </w:rPr>
        <w:t>由上图可见，如果能够给定某一方向向量</w:t>
      </w:r>
      <w:r w:rsidRPr="00D62342">
        <w:rPr>
          <w:position w:val="-6"/>
          <w:szCs w:val="24"/>
        </w:rPr>
        <w:object w:dxaOrig="240" w:dyaOrig="279" w14:anchorId="3776A978">
          <v:shape id="_x0000_i1491" type="#_x0000_t75" style="width:12pt;height:14pt" o:ole="">
            <v:imagedata r:id="rId845" o:title=""/>
          </v:shape>
          <o:OLEObject Type="Embed" ProgID="Equation.DSMT4" ShapeID="_x0000_i1491" DrawAspect="Content" ObjectID="_1656343519" r:id="rId846"/>
        </w:object>
      </w:r>
      <w:r>
        <w:rPr>
          <w:rFonts w:hint="eastAsia"/>
          <w:szCs w:val="24"/>
        </w:rPr>
        <w:t>和步长</w:t>
      </w:r>
      <w:r w:rsidRPr="00D62342">
        <w:rPr>
          <w:position w:val="-6"/>
          <w:szCs w:val="24"/>
        </w:rPr>
        <w:object w:dxaOrig="240" w:dyaOrig="220" w14:anchorId="5E502EE4">
          <v:shape id="_x0000_i1492" type="#_x0000_t75" style="width:12pt;height:10.8pt" o:ole="">
            <v:imagedata r:id="rId847" o:title=""/>
          </v:shape>
          <o:OLEObject Type="Embed" ProgID="Equation.DSMT4" ShapeID="_x0000_i1492" DrawAspect="Content" ObjectID="_1656343520" r:id="rId848"/>
        </w:object>
      </w:r>
      <w:r>
        <w:rPr>
          <w:rFonts w:hint="eastAsia"/>
          <w:szCs w:val="24"/>
        </w:rPr>
        <w:t>，就可以对原设计修改而获得一个新设计。各种不同优化方法的本质差异就在于确定</w:t>
      </w:r>
      <w:r w:rsidRPr="00D62342">
        <w:rPr>
          <w:position w:val="-6"/>
          <w:szCs w:val="24"/>
        </w:rPr>
        <w:object w:dxaOrig="240" w:dyaOrig="279" w14:anchorId="4523D9EA">
          <v:shape id="_x0000_i1493" type="#_x0000_t75" style="width:12pt;height:14pt" o:ole="">
            <v:imagedata r:id="rId849" o:title=""/>
          </v:shape>
          <o:OLEObject Type="Embed" ProgID="Equation.DSMT4" ShapeID="_x0000_i1493" DrawAspect="Content" ObjectID="_1656343521" r:id="rId850"/>
        </w:object>
      </w:r>
      <w:r>
        <w:rPr>
          <w:rFonts w:hint="eastAsia"/>
          <w:szCs w:val="24"/>
        </w:rPr>
        <w:t>的方法不同。</w:t>
      </w:r>
    </w:p>
    <w:p w14:paraId="67AF73CC" w14:textId="77777777" w:rsidR="005B459D" w:rsidRDefault="005B459D" w:rsidP="005B459D">
      <w:pPr>
        <w:rPr>
          <w:szCs w:val="24"/>
        </w:rPr>
      </w:pPr>
      <w:r>
        <w:rPr>
          <w:szCs w:val="24"/>
        </w:rPr>
        <w:tab/>
      </w:r>
      <w:r>
        <w:rPr>
          <w:rFonts w:hint="eastAsia"/>
          <w:szCs w:val="24"/>
        </w:rPr>
        <w:t>典型常用的结构优化设计方法可以分为两大类，即力学准则法和数学规划法，也可以进一步分为五类，即力学准则法、直接搜索法、解析搜索法、序列逼近法和特种规划法。这些方法都称为传统优化方法，各方法特点不再叙述。下面对本方案翼肋间距优化过程采用的智能优化算法，即遗传算法的特点进行描述。</w:t>
      </w:r>
    </w:p>
    <w:p w14:paraId="50FA38B8" w14:textId="77777777" w:rsidR="005B459D" w:rsidRDefault="005B459D" w:rsidP="005B459D">
      <w:pPr>
        <w:rPr>
          <w:szCs w:val="24"/>
        </w:rPr>
      </w:pPr>
      <w:r>
        <w:rPr>
          <w:szCs w:val="24"/>
        </w:rPr>
        <w:tab/>
      </w:r>
      <w:r>
        <w:rPr>
          <w:rFonts w:hint="eastAsia"/>
          <w:szCs w:val="24"/>
        </w:rPr>
        <w:t>遗传算法（</w:t>
      </w:r>
      <w:r>
        <w:rPr>
          <w:rFonts w:hint="eastAsia"/>
          <w:szCs w:val="24"/>
        </w:rPr>
        <w:t>Genetic</w:t>
      </w:r>
      <w:r>
        <w:rPr>
          <w:szCs w:val="24"/>
        </w:rPr>
        <w:t xml:space="preserve"> Algorithm</w:t>
      </w:r>
      <w:r>
        <w:rPr>
          <w:rFonts w:hint="eastAsia"/>
          <w:szCs w:val="24"/>
        </w:rPr>
        <w:t>）简称</w:t>
      </w:r>
      <w:r>
        <w:rPr>
          <w:rFonts w:hint="eastAsia"/>
          <w:szCs w:val="24"/>
        </w:rPr>
        <w:t>G</w:t>
      </w:r>
      <w:r>
        <w:rPr>
          <w:szCs w:val="24"/>
        </w:rPr>
        <w:t>A</w:t>
      </w:r>
      <w:r>
        <w:rPr>
          <w:rFonts w:hint="eastAsia"/>
          <w:szCs w:val="24"/>
        </w:rPr>
        <w:t>算法，是一种模仿生物遗传现象机理的一种智能优化方法，目前已得到了广泛的关注与应用。其较传统方法有显著的优点：①</w:t>
      </w:r>
      <w:r>
        <w:rPr>
          <w:rFonts w:hint="eastAsia"/>
          <w:szCs w:val="24"/>
        </w:rPr>
        <w:t xml:space="preserve"> </w:t>
      </w:r>
      <w:r>
        <w:rPr>
          <w:rFonts w:hint="eastAsia"/>
          <w:szCs w:val="24"/>
        </w:rPr>
        <w:t>它将设计变量用一定长度的编码进行表示，处理的是这些编码而非设计变量本身，不仅适用于连续变量，而且特别适用于离散的和整型变量；②</w:t>
      </w:r>
      <w:r>
        <w:rPr>
          <w:rFonts w:hint="eastAsia"/>
          <w:szCs w:val="24"/>
        </w:rPr>
        <w:t xml:space="preserve"> </w:t>
      </w:r>
      <w:r>
        <w:rPr>
          <w:rFonts w:hint="eastAsia"/>
          <w:szCs w:val="24"/>
        </w:rPr>
        <w:t>在确定搜索方向时，仅需利用函数值信息，不需要导数信息，因此特别适用于不存在解析表达式的情形；③</w:t>
      </w:r>
      <w:r>
        <w:rPr>
          <w:rFonts w:hint="eastAsia"/>
          <w:szCs w:val="24"/>
        </w:rPr>
        <w:t xml:space="preserve"> </w:t>
      </w:r>
      <w:r>
        <w:rPr>
          <w:rFonts w:hint="eastAsia"/>
          <w:szCs w:val="24"/>
        </w:rPr>
        <w:t>遗传算法是从一组设计到另一组设计，比一步一步搜索、从一个设计到另一个设计的传统方法更有可能达到全局最优解。理论上讲，遗传算法依概率</w:t>
      </w:r>
      <w:r>
        <w:rPr>
          <w:rFonts w:hint="eastAsia"/>
          <w:szCs w:val="24"/>
        </w:rPr>
        <w:t>1</w:t>
      </w:r>
      <w:r>
        <w:rPr>
          <w:rFonts w:hint="eastAsia"/>
          <w:szCs w:val="24"/>
        </w:rPr>
        <w:t>收敛于全局最优解。</w:t>
      </w:r>
    </w:p>
    <w:p w14:paraId="2A5ED2FF" w14:textId="77777777" w:rsidR="005B459D" w:rsidRDefault="005B459D" w:rsidP="005B459D">
      <w:pPr>
        <w:rPr>
          <w:szCs w:val="24"/>
        </w:rPr>
      </w:pPr>
      <w:r>
        <w:rPr>
          <w:szCs w:val="24"/>
        </w:rPr>
        <w:tab/>
      </w:r>
      <w:r>
        <w:rPr>
          <w:rFonts w:hint="eastAsia"/>
          <w:szCs w:val="24"/>
        </w:rPr>
        <w:t>由算法的以上特点，本方案中结合参数化结构模型，利用</w:t>
      </w:r>
      <w:r>
        <w:rPr>
          <w:rFonts w:hint="eastAsia"/>
          <w:szCs w:val="24"/>
        </w:rPr>
        <w:t>M</w:t>
      </w:r>
      <w:r>
        <w:rPr>
          <w:szCs w:val="24"/>
        </w:rPr>
        <w:t>ATLAB</w:t>
      </w:r>
      <w:r>
        <w:rPr>
          <w:rFonts w:hint="eastAsia"/>
          <w:szCs w:val="24"/>
        </w:rPr>
        <w:t>软件自带</w:t>
      </w:r>
      <w:r>
        <w:rPr>
          <w:szCs w:val="24"/>
        </w:rPr>
        <w:t>GA</w:t>
      </w:r>
      <w:r>
        <w:rPr>
          <w:rFonts w:hint="eastAsia"/>
          <w:szCs w:val="24"/>
        </w:rPr>
        <w:t>遗传算法工具箱，对翼肋间距进行优化，下面对优化过程进行描述。</w:t>
      </w:r>
    </w:p>
    <w:p w14:paraId="12D1468C" w14:textId="77777777" w:rsidR="005B459D" w:rsidRPr="003949CE" w:rsidRDefault="005B459D" w:rsidP="005B459D">
      <w:pPr>
        <w:rPr>
          <w:b/>
          <w:bCs/>
          <w:szCs w:val="24"/>
        </w:rPr>
      </w:pPr>
      <w:r w:rsidRPr="003949CE">
        <w:rPr>
          <w:rFonts w:hint="eastAsia"/>
          <w:b/>
          <w:bCs/>
          <w:szCs w:val="24"/>
        </w:rPr>
        <w:t>3</w:t>
      </w:r>
      <w:r w:rsidRPr="003949CE">
        <w:rPr>
          <w:b/>
          <w:bCs/>
          <w:szCs w:val="24"/>
        </w:rPr>
        <w:t xml:space="preserve">) </w:t>
      </w:r>
      <w:r w:rsidRPr="003949CE">
        <w:rPr>
          <w:rFonts w:hint="eastAsia"/>
          <w:b/>
          <w:bCs/>
          <w:szCs w:val="24"/>
        </w:rPr>
        <w:t>问题抽象与模型建立</w:t>
      </w:r>
    </w:p>
    <w:p w14:paraId="018C2E66" w14:textId="56A2B12D" w:rsidR="005B459D" w:rsidRDefault="005B459D" w:rsidP="005B459D">
      <w:pPr>
        <w:rPr>
          <w:szCs w:val="24"/>
        </w:rPr>
      </w:pPr>
      <w:r>
        <w:rPr>
          <w:szCs w:val="24"/>
        </w:rPr>
        <w:lastRenderedPageBreak/>
        <w:tab/>
      </w:r>
      <w:proofErr w:type="gramStart"/>
      <w:r>
        <w:rPr>
          <w:rFonts w:hint="eastAsia"/>
          <w:szCs w:val="24"/>
        </w:rPr>
        <w:t>由报告</w:t>
      </w:r>
      <w:proofErr w:type="gramEnd"/>
      <w:r>
        <w:rPr>
          <w:rFonts w:hint="eastAsia"/>
          <w:szCs w:val="24"/>
        </w:rPr>
        <w:t>前文对翼肋间距确定的描述，本方案在选定初始的机翼外侧连续段的六根普通翼肋的间距时，简化考虑因素，直接采用等距方式布置。但是</w:t>
      </w:r>
      <w:r w:rsidRPr="00AA60C4">
        <w:rPr>
          <w:szCs w:val="24"/>
        </w:rPr>
        <w:t>由于翼肋间距与蒙皮、壁板的失稳临界应力有关</w:t>
      </w:r>
      <w:r>
        <w:rPr>
          <w:rFonts w:hint="eastAsia"/>
          <w:szCs w:val="24"/>
        </w:rPr>
        <w:t>，</w:t>
      </w:r>
      <w:proofErr w:type="gramStart"/>
      <w:r w:rsidRPr="00AA60C4">
        <w:rPr>
          <w:szCs w:val="24"/>
        </w:rPr>
        <w:t>故最佳</w:t>
      </w:r>
      <w:proofErr w:type="gramEnd"/>
      <w:r w:rsidRPr="00AA60C4">
        <w:rPr>
          <w:szCs w:val="24"/>
        </w:rPr>
        <w:t>的翼肋间距应是翼肋与壁板重量之和最小时的值</w:t>
      </w:r>
      <w:r>
        <w:rPr>
          <w:rFonts w:hint="eastAsia"/>
          <w:szCs w:val="24"/>
        </w:rPr>
        <w:t>，如图</w:t>
      </w:r>
      <w:r w:rsidR="001608A4">
        <w:rPr>
          <w:szCs w:val="24"/>
        </w:rPr>
        <w:t>4.20</w:t>
      </w:r>
      <w:r>
        <w:rPr>
          <w:rFonts w:hint="eastAsia"/>
          <w:szCs w:val="24"/>
        </w:rPr>
        <w:t>所示。</w:t>
      </w:r>
    </w:p>
    <w:p w14:paraId="79DCA1BE" w14:textId="77777777" w:rsidR="005B459D" w:rsidRDefault="005B3E42" w:rsidP="005B459D">
      <w:pPr>
        <w:jc w:val="center"/>
        <w:rPr>
          <w:szCs w:val="24"/>
        </w:rPr>
      </w:pPr>
      <w:r>
        <w:rPr>
          <w:noProof/>
        </w:rPr>
        <w:pict w14:anchorId="0B6BADDE">
          <v:shape id="_x0000_i1494" type="#_x0000_t75" style="width:170.8pt;height:113.6pt;visibility:visible">
            <v:imagedata r:id="rId851" o:title=""/>
          </v:shape>
        </w:pict>
      </w:r>
    </w:p>
    <w:p w14:paraId="2035FA0D" w14:textId="0F3C8481" w:rsidR="005B459D" w:rsidRPr="00960B04" w:rsidRDefault="005B459D" w:rsidP="005B459D">
      <w:pPr>
        <w:jc w:val="center"/>
        <w:rPr>
          <w:sz w:val="21"/>
          <w:szCs w:val="20"/>
        </w:rPr>
      </w:pPr>
      <w:r w:rsidRPr="00960B04">
        <w:rPr>
          <w:rFonts w:hint="eastAsia"/>
          <w:sz w:val="21"/>
          <w:szCs w:val="20"/>
        </w:rPr>
        <w:t>图</w:t>
      </w:r>
      <w:r w:rsidR="001608A4">
        <w:rPr>
          <w:sz w:val="21"/>
          <w:szCs w:val="20"/>
        </w:rPr>
        <w:t>4.20</w:t>
      </w:r>
      <w:r w:rsidRPr="00960B04">
        <w:rPr>
          <w:sz w:val="21"/>
          <w:szCs w:val="20"/>
        </w:rPr>
        <w:t xml:space="preserve">  </w:t>
      </w:r>
      <w:r>
        <w:rPr>
          <w:rFonts w:hint="eastAsia"/>
          <w:sz w:val="21"/>
          <w:szCs w:val="20"/>
        </w:rPr>
        <w:t>结构重量与肋距的关系示意曲线</w:t>
      </w:r>
    </w:p>
    <w:p w14:paraId="51C685AF" w14:textId="1FB3F91F" w:rsidR="005B459D" w:rsidRDefault="005B459D" w:rsidP="005B459D">
      <w:pPr>
        <w:rPr>
          <w:szCs w:val="24"/>
        </w:rPr>
      </w:pPr>
      <w:r>
        <w:rPr>
          <w:szCs w:val="24"/>
        </w:rPr>
        <w:tab/>
      </w:r>
      <w:r>
        <w:rPr>
          <w:rFonts w:hint="eastAsia"/>
          <w:szCs w:val="24"/>
        </w:rPr>
        <w:t>由上图可知，合理调整翼肋间距能够</w:t>
      </w:r>
      <w:proofErr w:type="gramStart"/>
      <w:r>
        <w:rPr>
          <w:rFonts w:hint="eastAsia"/>
          <w:szCs w:val="24"/>
        </w:rPr>
        <w:t>将肋重与</w:t>
      </w:r>
      <w:proofErr w:type="gramEnd"/>
      <w:r>
        <w:rPr>
          <w:rFonts w:hint="eastAsia"/>
          <w:szCs w:val="24"/>
        </w:rPr>
        <w:t>壁板重量之和最小。</w:t>
      </w:r>
      <w:r w:rsidRPr="00AA60C4">
        <w:rPr>
          <w:szCs w:val="24"/>
        </w:rPr>
        <w:t>为优化翼肋间距，本结构设计方案建立了一套优化模型，</w:t>
      </w:r>
      <w:r w:rsidR="001608A4">
        <w:rPr>
          <w:rFonts w:hint="eastAsia"/>
          <w:szCs w:val="24"/>
        </w:rPr>
        <w:t>具体</w:t>
      </w:r>
      <w:r>
        <w:rPr>
          <w:rFonts w:hint="eastAsia"/>
          <w:szCs w:val="24"/>
        </w:rPr>
        <w:t>算法步骤如下。</w:t>
      </w:r>
    </w:p>
    <w:p w14:paraId="480376EC" w14:textId="77777777" w:rsidR="005B459D" w:rsidRDefault="005B459D" w:rsidP="005B459D">
      <w:pPr>
        <w:numPr>
          <w:ilvl w:val="0"/>
          <w:numId w:val="38"/>
        </w:numPr>
        <w:rPr>
          <w:b/>
          <w:bCs/>
          <w:szCs w:val="24"/>
        </w:rPr>
      </w:pPr>
      <w:r w:rsidRPr="00E6751B">
        <w:rPr>
          <w:rFonts w:hint="eastAsia"/>
          <w:b/>
          <w:bCs/>
          <w:szCs w:val="24"/>
        </w:rPr>
        <w:t>步骤</w:t>
      </w:r>
      <w:proofErr w:type="gramStart"/>
      <w:r w:rsidRPr="00E6751B">
        <w:rPr>
          <w:rFonts w:hint="eastAsia"/>
          <w:b/>
          <w:bCs/>
          <w:szCs w:val="24"/>
        </w:rPr>
        <w:t>一</w:t>
      </w:r>
      <w:proofErr w:type="gramEnd"/>
      <w:r w:rsidRPr="00E6751B">
        <w:rPr>
          <w:rFonts w:hint="eastAsia"/>
          <w:b/>
          <w:bCs/>
          <w:szCs w:val="24"/>
        </w:rPr>
        <w:t>：</w:t>
      </w:r>
      <w:r>
        <w:rPr>
          <w:rFonts w:hint="eastAsia"/>
          <w:b/>
          <w:bCs/>
          <w:szCs w:val="24"/>
        </w:rPr>
        <w:t>将机翼各</w:t>
      </w:r>
      <w:r w:rsidRPr="00E6751B">
        <w:rPr>
          <w:rFonts w:hint="eastAsia"/>
          <w:b/>
          <w:bCs/>
          <w:szCs w:val="24"/>
        </w:rPr>
        <w:t>元件位置参数化</w:t>
      </w:r>
      <w:r>
        <w:rPr>
          <w:rFonts w:hint="eastAsia"/>
          <w:b/>
          <w:bCs/>
          <w:szCs w:val="24"/>
        </w:rPr>
        <w:t>。</w:t>
      </w:r>
    </w:p>
    <w:p w14:paraId="47F6083C" w14:textId="77777777" w:rsidR="005B459D" w:rsidRPr="00D47754" w:rsidRDefault="005B459D" w:rsidP="005B459D">
      <w:pPr>
        <w:ind w:left="845"/>
        <w:rPr>
          <w:b/>
          <w:bCs/>
          <w:szCs w:val="24"/>
        </w:rPr>
      </w:pPr>
      <w:r w:rsidRPr="00D47754">
        <w:rPr>
          <w:szCs w:val="24"/>
        </w:rPr>
        <w:t>首先对各机翼的主要元件（翼梁、长</w:t>
      </w:r>
      <w:proofErr w:type="gramStart"/>
      <w:r w:rsidRPr="00D47754">
        <w:rPr>
          <w:szCs w:val="24"/>
        </w:rPr>
        <w:t>桁</w:t>
      </w:r>
      <w:proofErr w:type="gramEnd"/>
      <w:r w:rsidRPr="00D47754">
        <w:rPr>
          <w:szCs w:val="24"/>
        </w:rPr>
        <w:t>、翼肋、蒙皮）位置与尺寸信息进行参数化与关联，如将翼肋</w:t>
      </w:r>
      <w:r w:rsidRPr="00D47754">
        <w:rPr>
          <w:rFonts w:hint="eastAsia"/>
          <w:szCs w:val="24"/>
        </w:rPr>
        <w:t>、翼梁</w:t>
      </w:r>
      <w:r w:rsidRPr="00D47754">
        <w:rPr>
          <w:szCs w:val="24"/>
        </w:rPr>
        <w:t>在</w:t>
      </w:r>
      <w:r w:rsidRPr="00D47754">
        <w:rPr>
          <w:rFonts w:hint="eastAsia"/>
          <w:szCs w:val="24"/>
        </w:rPr>
        <w:t>机翼</w:t>
      </w:r>
      <w:r w:rsidRPr="00D47754">
        <w:rPr>
          <w:szCs w:val="24"/>
        </w:rPr>
        <w:t>展向的位置进行参数化</w:t>
      </w:r>
      <w:r w:rsidRPr="00D47754">
        <w:rPr>
          <w:rFonts w:hint="eastAsia"/>
          <w:szCs w:val="24"/>
        </w:rPr>
        <w:t>，即用相对弦长或相</w:t>
      </w:r>
      <w:proofErr w:type="gramStart"/>
      <w:r w:rsidRPr="00D47754">
        <w:rPr>
          <w:rFonts w:hint="eastAsia"/>
          <w:szCs w:val="24"/>
        </w:rPr>
        <w:t>对半展长的</w:t>
      </w:r>
      <w:proofErr w:type="gramEnd"/>
      <w:r w:rsidRPr="00D47754">
        <w:rPr>
          <w:rFonts w:hint="eastAsia"/>
          <w:szCs w:val="24"/>
        </w:rPr>
        <w:t>比例系数对机翼的各元件进行定位，从而能够通过改变位置变量参数，方便地修改机翼各元件之间的相对位置以及作用关系。</w:t>
      </w:r>
    </w:p>
    <w:p w14:paraId="44A6D118" w14:textId="77777777" w:rsidR="005B459D" w:rsidRDefault="005B459D" w:rsidP="005B459D">
      <w:pPr>
        <w:numPr>
          <w:ilvl w:val="0"/>
          <w:numId w:val="38"/>
        </w:numPr>
        <w:rPr>
          <w:b/>
          <w:bCs/>
          <w:szCs w:val="24"/>
        </w:rPr>
      </w:pPr>
      <w:r w:rsidRPr="00151982">
        <w:rPr>
          <w:rFonts w:hint="eastAsia"/>
          <w:b/>
          <w:bCs/>
          <w:szCs w:val="24"/>
        </w:rPr>
        <w:t>步骤二：将各元件尺寸与位置信息之间</w:t>
      </w:r>
      <w:r>
        <w:rPr>
          <w:rFonts w:hint="eastAsia"/>
          <w:b/>
          <w:bCs/>
          <w:szCs w:val="24"/>
        </w:rPr>
        <w:t>的</w:t>
      </w:r>
      <w:r w:rsidRPr="00151982">
        <w:rPr>
          <w:rFonts w:hint="eastAsia"/>
          <w:b/>
          <w:bCs/>
          <w:szCs w:val="24"/>
        </w:rPr>
        <w:t>关系进行</w:t>
      </w:r>
      <w:r>
        <w:rPr>
          <w:rFonts w:hint="eastAsia"/>
          <w:b/>
          <w:bCs/>
          <w:szCs w:val="24"/>
        </w:rPr>
        <w:t>“适应度函数”</w:t>
      </w:r>
      <w:r w:rsidRPr="00151982">
        <w:rPr>
          <w:rFonts w:hint="eastAsia"/>
          <w:b/>
          <w:bCs/>
          <w:szCs w:val="24"/>
        </w:rPr>
        <w:t>封装</w:t>
      </w:r>
      <w:r>
        <w:rPr>
          <w:rFonts w:hint="eastAsia"/>
          <w:b/>
          <w:bCs/>
          <w:szCs w:val="24"/>
        </w:rPr>
        <w:t>。</w:t>
      </w:r>
    </w:p>
    <w:p w14:paraId="4EB063C1" w14:textId="77777777" w:rsidR="005B459D" w:rsidRPr="00D47754" w:rsidRDefault="005B459D" w:rsidP="005B459D">
      <w:pPr>
        <w:ind w:left="845"/>
        <w:rPr>
          <w:b/>
          <w:bCs/>
          <w:szCs w:val="24"/>
        </w:rPr>
      </w:pPr>
      <w:r w:rsidRPr="00D47754">
        <w:rPr>
          <w:rFonts w:hint="eastAsia"/>
          <w:szCs w:val="24"/>
        </w:rPr>
        <w:t>接着，通过理论模型简化与公式建立，将机翼各元件的位置信息作为输入变量，进行基于静强度、刚度准则的各元件尺寸设计，将元件之间</w:t>
      </w:r>
      <w:r w:rsidRPr="00D47754">
        <w:rPr>
          <w:szCs w:val="24"/>
        </w:rPr>
        <w:t>进行互相约束与确定</w:t>
      </w:r>
      <w:r w:rsidRPr="00D47754">
        <w:rPr>
          <w:rFonts w:hint="eastAsia"/>
          <w:szCs w:val="24"/>
        </w:rPr>
        <w:t>，最终得到满足静强度等设计条件的元件尺寸，包括</w:t>
      </w:r>
      <w:proofErr w:type="gramStart"/>
      <w:r w:rsidRPr="00D47754">
        <w:rPr>
          <w:rFonts w:hint="eastAsia"/>
          <w:szCs w:val="24"/>
        </w:rPr>
        <w:t>翼</w:t>
      </w:r>
      <w:proofErr w:type="gramEnd"/>
      <w:r w:rsidRPr="00D47754">
        <w:rPr>
          <w:rFonts w:hint="eastAsia"/>
          <w:szCs w:val="24"/>
        </w:rPr>
        <w:t>梁腹板厚度、翼梁缘条截面积、蒙皮壁板厚度、翼肋腹板厚度等，再由这些尺寸计算得到元件的总体积（重量），相当于建立了一个输入为元件位置，输入为元件尺寸（或结构总体积、重量）的“</w:t>
      </w:r>
      <w:r>
        <w:rPr>
          <w:rFonts w:hint="eastAsia"/>
          <w:szCs w:val="24"/>
        </w:rPr>
        <w:t>适应度</w:t>
      </w:r>
      <w:r w:rsidRPr="00D47754">
        <w:rPr>
          <w:rFonts w:hint="eastAsia"/>
          <w:szCs w:val="24"/>
        </w:rPr>
        <w:t>函数”映射关系。该步骤实际上即为进行条件约束与输入输出关系建立，得到的各元件尺寸满足</w:t>
      </w:r>
      <w:proofErr w:type="gramStart"/>
      <w:r w:rsidRPr="00D47754">
        <w:rPr>
          <w:rFonts w:hint="eastAsia"/>
          <w:szCs w:val="24"/>
        </w:rPr>
        <w:t>静稳定</w:t>
      </w:r>
      <w:proofErr w:type="gramEnd"/>
      <w:r w:rsidRPr="00D47754">
        <w:rPr>
          <w:rFonts w:hint="eastAsia"/>
          <w:szCs w:val="24"/>
        </w:rPr>
        <w:t>准则定义的应力约束。</w:t>
      </w:r>
    </w:p>
    <w:p w14:paraId="5FEFBB61" w14:textId="77777777" w:rsidR="005B459D" w:rsidRDefault="005B459D" w:rsidP="005B459D">
      <w:pPr>
        <w:numPr>
          <w:ilvl w:val="0"/>
          <w:numId w:val="38"/>
        </w:numPr>
        <w:rPr>
          <w:b/>
          <w:bCs/>
          <w:szCs w:val="24"/>
        </w:rPr>
      </w:pPr>
      <w:r w:rsidRPr="000F52F4">
        <w:rPr>
          <w:rFonts w:hint="eastAsia"/>
          <w:b/>
          <w:bCs/>
          <w:szCs w:val="24"/>
        </w:rPr>
        <w:t>步骤三：通过调整翼肋间距参数，以最小体积（重量）为目标，利用遗传算法进行编码与迭代优化，寻找最优翼肋间距。</w:t>
      </w:r>
    </w:p>
    <w:p w14:paraId="0AF45108" w14:textId="77777777" w:rsidR="005B459D" w:rsidRPr="00D47754" w:rsidRDefault="005B459D" w:rsidP="005B459D">
      <w:pPr>
        <w:ind w:left="845"/>
        <w:rPr>
          <w:b/>
          <w:bCs/>
          <w:szCs w:val="24"/>
        </w:rPr>
      </w:pPr>
      <w:r w:rsidRPr="00D47754">
        <w:rPr>
          <w:szCs w:val="24"/>
        </w:rPr>
        <w:lastRenderedPageBreak/>
        <w:t>通过调整翼肋间距参数，</w:t>
      </w:r>
      <w:r>
        <w:rPr>
          <w:rFonts w:hint="eastAsia"/>
          <w:szCs w:val="24"/>
        </w:rPr>
        <w:t>确定输入变量数量（六根翼肋的相</w:t>
      </w:r>
      <w:proofErr w:type="gramStart"/>
      <w:r>
        <w:rPr>
          <w:rFonts w:hint="eastAsia"/>
          <w:szCs w:val="24"/>
        </w:rPr>
        <w:t>对半展长位置</w:t>
      </w:r>
      <w:proofErr w:type="gramEnd"/>
      <w:r>
        <w:rPr>
          <w:rFonts w:hint="eastAsia"/>
          <w:szCs w:val="24"/>
        </w:rPr>
        <w:t>），</w:t>
      </w:r>
      <w:r w:rsidRPr="00D47754">
        <w:rPr>
          <w:rFonts w:hint="eastAsia"/>
          <w:szCs w:val="24"/>
        </w:rPr>
        <w:t>结合前面建立的元件位置与结构总重之间的映射关系，</w:t>
      </w:r>
      <w:r w:rsidRPr="00D47754">
        <w:rPr>
          <w:szCs w:val="24"/>
        </w:rPr>
        <w:t>利用智能遗传算法，</w:t>
      </w:r>
      <w:r w:rsidRPr="00D47754">
        <w:rPr>
          <w:rFonts w:hint="eastAsia"/>
          <w:szCs w:val="24"/>
        </w:rPr>
        <w:t>进行迭代优化，理论上可以获得最优翼肋间距解，使得元件总体积最小，结构总重量最轻，即得到优化结果。</w:t>
      </w:r>
    </w:p>
    <w:p w14:paraId="59D55CBF" w14:textId="77777777" w:rsidR="005B459D" w:rsidRPr="00DB0629" w:rsidRDefault="005B459D" w:rsidP="005B459D">
      <w:pPr>
        <w:rPr>
          <w:b/>
          <w:bCs/>
          <w:szCs w:val="24"/>
        </w:rPr>
      </w:pPr>
      <w:r w:rsidRPr="00DB0629">
        <w:rPr>
          <w:b/>
          <w:bCs/>
          <w:szCs w:val="24"/>
        </w:rPr>
        <w:t xml:space="preserve">4) </w:t>
      </w:r>
      <w:r w:rsidRPr="00DB0629">
        <w:rPr>
          <w:rFonts w:hint="eastAsia"/>
          <w:b/>
          <w:bCs/>
          <w:szCs w:val="24"/>
        </w:rPr>
        <w:t>优化结果展示</w:t>
      </w:r>
    </w:p>
    <w:p w14:paraId="6953F81B" w14:textId="77777777" w:rsidR="005B459D" w:rsidRDefault="005B459D" w:rsidP="005B459D">
      <w:pPr>
        <w:rPr>
          <w:szCs w:val="24"/>
        </w:rPr>
      </w:pPr>
      <w:r>
        <w:rPr>
          <w:szCs w:val="24"/>
        </w:rPr>
        <w:tab/>
      </w:r>
      <w:r>
        <w:rPr>
          <w:rFonts w:hint="eastAsia"/>
          <w:szCs w:val="24"/>
        </w:rPr>
        <w:t>机翼结构布局初步设计中，</w:t>
      </w:r>
      <w:r>
        <w:rPr>
          <w:rFonts w:hint="eastAsia"/>
          <w:szCs w:val="24"/>
        </w:rPr>
        <w:t>3</w:t>
      </w:r>
      <w:r>
        <w:rPr>
          <w:szCs w:val="24"/>
        </w:rPr>
        <w:t xml:space="preserve"># </w:t>
      </w:r>
      <w:r>
        <w:rPr>
          <w:rFonts w:hint="eastAsia"/>
          <w:szCs w:val="24"/>
        </w:rPr>
        <w:t>~</w:t>
      </w:r>
      <w:r>
        <w:rPr>
          <w:szCs w:val="24"/>
        </w:rPr>
        <w:t xml:space="preserve"> 8</w:t>
      </w:r>
      <w:r>
        <w:rPr>
          <w:rFonts w:hint="eastAsia"/>
          <w:szCs w:val="24"/>
        </w:rPr>
        <w:t>#</w:t>
      </w:r>
      <w:r>
        <w:rPr>
          <w:rFonts w:hint="eastAsia"/>
          <w:szCs w:val="24"/>
        </w:rPr>
        <w:t>共六根普通翼肋相</w:t>
      </w:r>
      <w:proofErr w:type="gramStart"/>
      <w:r>
        <w:rPr>
          <w:rFonts w:hint="eastAsia"/>
          <w:szCs w:val="24"/>
        </w:rPr>
        <w:t>对半展长</w:t>
      </w:r>
      <w:proofErr w:type="gramEnd"/>
      <w:r w:rsidRPr="00DB0629">
        <w:rPr>
          <w:position w:val="-14"/>
          <w:szCs w:val="24"/>
        </w:rPr>
        <w:object w:dxaOrig="660" w:dyaOrig="400" w14:anchorId="3CF9D88B">
          <v:shape id="_x0000_i1495" type="#_x0000_t75" style="width:33.6pt;height:20pt" o:ole="">
            <v:imagedata r:id="rId852" o:title=""/>
          </v:shape>
          <o:OLEObject Type="Embed" ProgID="Equation.DSMT4" ShapeID="_x0000_i1495" DrawAspect="Content" ObjectID="_1656343522" r:id="rId853"/>
        </w:object>
      </w:r>
      <w:r>
        <w:rPr>
          <w:rFonts w:hint="eastAsia"/>
          <w:szCs w:val="24"/>
        </w:rPr>
        <w:t>的位置分别为</w:t>
      </w:r>
      <w:r>
        <w:rPr>
          <w:rFonts w:hint="eastAsia"/>
          <w:szCs w:val="24"/>
        </w:rPr>
        <w:t>3</w:t>
      </w:r>
      <w:r>
        <w:rPr>
          <w:szCs w:val="24"/>
        </w:rPr>
        <w:t>0.22%, 41.85%, 53.48%, 65.11%, 76.74%, 88.37%</w:t>
      </w:r>
      <w:r>
        <w:rPr>
          <w:rFonts w:hint="eastAsia"/>
          <w:szCs w:val="24"/>
        </w:rPr>
        <w:t>。对六根翼肋的展向位置进行参数化，即确定初步输入的翼肋位置向量为</w:t>
      </w:r>
    </w:p>
    <w:p w14:paraId="55621327" w14:textId="77777777" w:rsidR="005B459D" w:rsidRDefault="005B459D" w:rsidP="005B459D">
      <w:pPr>
        <w:jc w:val="center"/>
        <w:rPr>
          <w:szCs w:val="24"/>
        </w:rPr>
      </w:pPr>
      <w:r w:rsidRPr="00382C69">
        <w:rPr>
          <w:position w:val="-12"/>
          <w:szCs w:val="24"/>
        </w:rPr>
        <w:object w:dxaOrig="6900" w:dyaOrig="360" w14:anchorId="57F51D7E">
          <v:shape id="_x0000_i1496" type="#_x0000_t75" style="width:345.2pt;height:18pt" o:ole="">
            <v:imagedata r:id="rId854" o:title=""/>
          </v:shape>
          <o:OLEObject Type="Embed" ProgID="Equation.DSMT4" ShapeID="_x0000_i1496" DrawAspect="Content" ObjectID="_1656343523" r:id="rId855"/>
        </w:object>
      </w:r>
    </w:p>
    <w:p w14:paraId="2E8595DD" w14:textId="77777777" w:rsidR="005B459D" w:rsidRDefault="005B459D" w:rsidP="005B459D">
      <w:pPr>
        <w:rPr>
          <w:szCs w:val="24"/>
        </w:rPr>
      </w:pPr>
      <w:r>
        <w:rPr>
          <w:szCs w:val="24"/>
        </w:rPr>
        <w:tab/>
      </w:r>
      <w:r>
        <w:rPr>
          <w:rFonts w:hint="eastAsia"/>
          <w:szCs w:val="24"/>
        </w:rPr>
        <w:t>在</w:t>
      </w:r>
      <w:r>
        <w:rPr>
          <w:rFonts w:hint="eastAsia"/>
          <w:szCs w:val="24"/>
        </w:rPr>
        <w:t>M</w:t>
      </w:r>
      <w:r>
        <w:rPr>
          <w:szCs w:val="24"/>
        </w:rPr>
        <w:t>ATLAB R2019b</w:t>
      </w:r>
      <w:r>
        <w:rPr>
          <w:rFonts w:hint="eastAsia"/>
          <w:szCs w:val="24"/>
        </w:rPr>
        <w:t>软件环境下编写程序，建立结构元件位置输入与机翼壁板</w:t>
      </w:r>
      <w:r>
        <w:rPr>
          <w:rFonts w:hint="eastAsia"/>
          <w:szCs w:val="24"/>
        </w:rPr>
        <w:t>+</w:t>
      </w:r>
      <w:r>
        <w:rPr>
          <w:rFonts w:hint="eastAsia"/>
          <w:szCs w:val="24"/>
        </w:rPr>
        <w:t>翼肋的总重</w:t>
      </w:r>
      <w:r w:rsidRPr="008B55EC">
        <w:rPr>
          <w:position w:val="-12"/>
          <w:szCs w:val="24"/>
        </w:rPr>
        <w:object w:dxaOrig="400" w:dyaOrig="360" w14:anchorId="7179522C">
          <v:shape id="_x0000_i1497" type="#_x0000_t75" style="width:20pt;height:18pt" o:ole="">
            <v:imagedata r:id="rId856" o:title=""/>
          </v:shape>
          <o:OLEObject Type="Embed" ProgID="Equation.DSMT4" ShapeID="_x0000_i1497" DrawAspect="Content" ObjectID="_1656343524" r:id="rId857"/>
        </w:object>
      </w:r>
      <w:r>
        <w:rPr>
          <w:rFonts w:hint="eastAsia"/>
          <w:szCs w:val="24"/>
        </w:rPr>
        <w:t>之间的映射关系，并</w:t>
      </w:r>
      <w:proofErr w:type="gramStart"/>
      <w:r>
        <w:rPr>
          <w:rFonts w:hint="eastAsia"/>
          <w:szCs w:val="24"/>
        </w:rPr>
        <w:t>将外载输入</w:t>
      </w:r>
      <w:proofErr w:type="gramEnd"/>
      <w:r>
        <w:rPr>
          <w:rFonts w:hint="eastAsia"/>
          <w:szCs w:val="24"/>
        </w:rPr>
        <w:t>、尺寸信息等数据均封装于函数</w:t>
      </w:r>
      <w:proofErr w:type="spellStart"/>
      <w:r>
        <w:rPr>
          <w:rFonts w:hint="eastAsia"/>
          <w:szCs w:val="24"/>
        </w:rPr>
        <w:t>vol</w:t>
      </w:r>
      <w:r>
        <w:rPr>
          <w:szCs w:val="24"/>
        </w:rPr>
        <w:t>cal_allrib.m</w:t>
      </w:r>
      <w:proofErr w:type="spellEnd"/>
      <w:r>
        <w:rPr>
          <w:rFonts w:hint="eastAsia"/>
          <w:szCs w:val="24"/>
        </w:rPr>
        <w:t>中，利用</w:t>
      </w:r>
      <w:proofErr w:type="spellStart"/>
      <w:r>
        <w:rPr>
          <w:rFonts w:hint="eastAsia"/>
          <w:szCs w:val="24"/>
        </w:rPr>
        <w:t>o</w:t>
      </w:r>
      <w:r>
        <w:rPr>
          <w:szCs w:val="24"/>
        </w:rPr>
        <w:t>ptimatool</w:t>
      </w:r>
      <w:proofErr w:type="spellEnd"/>
      <w:r>
        <w:rPr>
          <w:rFonts w:hint="eastAsia"/>
          <w:szCs w:val="24"/>
        </w:rPr>
        <w:t>指令打开优化工具箱，选择遗传算法（</w:t>
      </w:r>
      <w:r>
        <w:rPr>
          <w:rFonts w:hint="eastAsia"/>
          <w:szCs w:val="24"/>
        </w:rPr>
        <w:t>G</w:t>
      </w:r>
      <w:r>
        <w:rPr>
          <w:szCs w:val="24"/>
        </w:rPr>
        <w:t>A</w:t>
      </w:r>
      <w:r>
        <w:rPr>
          <w:rFonts w:hint="eastAsia"/>
          <w:szCs w:val="24"/>
        </w:rPr>
        <w:t>）工具箱，设置六根翼肋各位置向量的变化范围为</w:t>
      </w:r>
      <w:r w:rsidRPr="00D65059">
        <w:rPr>
          <w:position w:val="-6"/>
          <w:szCs w:val="24"/>
        </w:rPr>
        <w:object w:dxaOrig="620" w:dyaOrig="279" w14:anchorId="5652554C">
          <v:shape id="_x0000_i1498" type="#_x0000_t75" style="width:31.2pt;height:14pt" o:ole="">
            <v:imagedata r:id="rId858" o:title=""/>
          </v:shape>
          <o:OLEObject Type="Embed" ProgID="Equation.DSMT4" ShapeID="_x0000_i1498" DrawAspect="Content" ObjectID="_1656343525" r:id="rId859"/>
        </w:object>
      </w:r>
      <w:r>
        <w:rPr>
          <w:rFonts w:hint="eastAsia"/>
          <w:szCs w:val="24"/>
        </w:rPr>
        <w:t>，即满足</w:t>
      </w:r>
    </w:p>
    <w:p w14:paraId="55D2F8D4" w14:textId="77777777" w:rsidR="005B459D" w:rsidRDefault="005B459D" w:rsidP="005B459D">
      <w:pPr>
        <w:jc w:val="center"/>
        <w:rPr>
          <w:szCs w:val="24"/>
        </w:rPr>
      </w:pPr>
      <w:r w:rsidRPr="00D65059">
        <w:rPr>
          <w:position w:val="-32"/>
          <w:szCs w:val="24"/>
        </w:rPr>
        <w:object w:dxaOrig="5179" w:dyaOrig="760" w14:anchorId="2F9F336E">
          <v:shape id="_x0000_i1499" type="#_x0000_t75" style="width:259.2pt;height:38pt" o:ole="">
            <v:imagedata r:id="rId860" o:title=""/>
          </v:shape>
          <o:OLEObject Type="Embed" ProgID="Equation.DSMT4" ShapeID="_x0000_i1499" DrawAspect="Content" ObjectID="_1656343526" r:id="rId861"/>
        </w:object>
      </w:r>
    </w:p>
    <w:p w14:paraId="19A0CA0A" w14:textId="77777777" w:rsidR="005B459D" w:rsidRDefault="005B459D" w:rsidP="005B459D">
      <w:pPr>
        <w:rPr>
          <w:szCs w:val="24"/>
        </w:rPr>
      </w:pPr>
      <w:r>
        <w:rPr>
          <w:szCs w:val="24"/>
        </w:rPr>
        <w:tab/>
      </w:r>
      <w:r>
        <w:rPr>
          <w:rFonts w:hint="eastAsia"/>
          <w:szCs w:val="24"/>
        </w:rPr>
        <w:t>以上参数设置的实际意义是将翼肋间距通过位置向量的形式进行间接表示，使各翼肋在左右</w:t>
      </w:r>
      <w:r>
        <w:rPr>
          <w:rFonts w:hint="eastAsia"/>
          <w:szCs w:val="24"/>
        </w:rPr>
        <w:t>1</w:t>
      </w:r>
      <w:r>
        <w:rPr>
          <w:szCs w:val="24"/>
        </w:rPr>
        <w:t>57</w:t>
      </w:r>
      <w:r w:rsidRPr="00D65059">
        <w:rPr>
          <w:i/>
          <w:iCs/>
          <w:szCs w:val="24"/>
        </w:rPr>
        <w:t>mm</w:t>
      </w:r>
      <w:r>
        <w:rPr>
          <w:rFonts w:hint="eastAsia"/>
          <w:szCs w:val="24"/>
        </w:rPr>
        <w:t>的区间内进行位置调整，以使得目标结构总重量最小。</w:t>
      </w:r>
    </w:p>
    <w:p w14:paraId="4873A01F" w14:textId="55413892" w:rsidR="005B459D" w:rsidRDefault="005B459D" w:rsidP="005B459D">
      <w:pPr>
        <w:rPr>
          <w:szCs w:val="24"/>
        </w:rPr>
      </w:pPr>
      <w:r>
        <w:rPr>
          <w:szCs w:val="24"/>
        </w:rPr>
        <w:tab/>
      </w:r>
      <w:r>
        <w:rPr>
          <w:rFonts w:hint="eastAsia"/>
          <w:szCs w:val="24"/>
        </w:rPr>
        <w:t>完成适应度函数定义以及变量数量定义后，选择初始种群为</w:t>
      </w:r>
      <w:r>
        <w:rPr>
          <w:rFonts w:hint="eastAsia"/>
          <w:szCs w:val="24"/>
        </w:rPr>
        <w:t>2</w:t>
      </w:r>
      <w:r>
        <w:rPr>
          <w:szCs w:val="24"/>
        </w:rPr>
        <w:t>00</w:t>
      </w:r>
      <w:r>
        <w:rPr>
          <w:rFonts w:hint="eastAsia"/>
          <w:szCs w:val="24"/>
        </w:rPr>
        <w:t>，种群交配概率选择</w:t>
      </w:r>
      <w:r>
        <w:rPr>
          <w:rFonts w:hint="eastAsia"/>
          <w:szCs w:val="24"/>
        </w:rPr>
        <w:t>0</w:t>
      </w:r>
      <w:r>
        <w:rPr>
          <w:szCs w:val="24"/>
        </w:rPr>
        <w:t>.8</w:t>
      </w:r>
      <w:r>
        <w:rPr>
          <w:rFonts w:hint="eastAsia"/>
          <w:szCs w:val="24"/>
        </w:rPr>
        <w:t>，变异概率选取默认的约束常数，进行迭代优化，如图</w:t>
      </w:r>
      <w:r w:rsidR="001608A4">
        <w:rPr>
          <w:szCs w:val="24"/>
        </w:rPr>
        <w:t>4.21</w:t>
      </w:r>
      <w:r>
        <w:rPr>
          <w:rFonts w:hint="eastAsia"/>
          <w:szCs w:val="24"/>
        </w:rPr>
        <w:t>所示。在</w:t>
      </w:r>
      <w:r>
        <w:rPr>
          <w:rFonts w:hint="eastAsia"/>
          <w:szCs w:val="24"/>
        </w:rPr>
        <w:t>Windows</w:t>
      </w:r>
      <w:r>
        <w:rPr>
          <w:szCs w:val="24"/>
        </w:rPr>
        <w:t xml:space="preserve"> 10 64</w:t>
      </w:r>
      <w:r>
        <w:rPr>
          <w:rFonts w:hint="eastAsia"/>
          <w:szCs w:val="24"/>
        </w:rPr>
        <w:t>位操作系统下，</w:t>
      </w:r>
      <w:r>
        <w:rPr>
          <w:rFonts w:hint="eastAsia"/>
          <w:szCs w:val="24"/>
        </w:rPr>
        <w:t>G</w:t>
      </w:r>
      <w:r>
        <w:rPr>
          <w:szCs w:val="24"/>
        </w:rPr>
        <w:t>A</w:t>
      </w:r>
      <w:r>
        <w:rPr>
          <w:rFonts w:hint="eastAsia"/>
          <w:szCs w:val="24"/>
        </w:rPr>
        <w:t>优化工具箱程序运行约</w:t>
      </w:r>
      <w:r>
        <w:rPr>
          <w:rFonts w:hint="eastAsia"/>
          <w:szCs w:val="24"/>
        </w:rPr>
        <w:t>5</w:t>
      </w:r>
      <w:r>
        <w:rPr>
          <w:rFonts w:hint="eastAsia"/>
          <w:szCs w:val="24"/>
        </w:rPr>
        <w:t>小时得到结果。</w:t>
      </w:r>
    </w:p>
    <w:p w14:paraId="16D2B1D6" w14:textId="77777777" w:rsidR="005B459D" w:rsidRDefault="005B3E42" w:rsidP="005B459D">
      <w:pPr>
        <w:jc w:val="center"/>
        <w:rPr>
          <w:szCs w:val="24"/>
        </w:rPr>
      </w:pPr>
      <w:r>
        <w:pict w14:anchorId="0984CF3E">
          <v:shape id="_x0000_i1500" type="#_x0000_t75" style="width:189.6pt;height:170pt">
            <v:imagedata r:id="rId862" o:title=""/>
          </v:shape>
        </w:pict>
      </w:r>
    </w:p>
    <w:p w14:paraId="2BFD19CA" w14:textId="25046C42" w:rsidR="005B459D" w:rsidRPr="00226FAB" w:rsidRDefault="005B459D" w:rsidP="005B459D">
      <w:pPr>
        <w:jc w:val="center"/>
        <w:rPr>
          <w:sz w:val="21"/>
          <w:szCs w:val="21"/>
        </w:rPr>
      </w:pPr>
      <w:r w:rsidRPr="00226FAB">
        <w:rPr>
          <w:rFonts w:hint="eastAsia"/>
          <w:sz w:val="21"/>
          <w:szCs w:val="21"/>
        </w:rPr>
        <w:t>图</w:t>
      </w:r>
      <w:r w:rsidR="001608A4">
        <w:rPr>
          <w:sz w:val="21"/>
          <w:szCs w:val="21"/>
        </w:rPr>
        <w:t>4.21</w:t>
      </w:r>
      <w:r w:rsidRPr="00226FAB">
        <w:rPr>
          <w:sz w:val="21"/>
          <w:szCs w:val="21"/>
        </w:rPr>
        <w:t xml:space="preserve">  </w:t>
      </w:r>
      <w:r w:rsidRPr="00226FAB">
        <w:rPr>
          <w:rFonts w:hint="eastAsia"/>
          <w:sz w:val="21"/>
          <w:szCs w:val="21"/>
        </w:rPr>
        <w:t>遗传算法优化翼肋间距过程示意图</w:t>
      </w:r>
    </w:p>
    <w:p w14:paraId="27D312F5" w14:textId="77777777" w:rsidR="005B459D" w:rsidRDefault="005B459D" w:rsidP="005B459D">
      <w:pPr>
        <w:rPr>
          <w:szCs w:val="24"/>
        </w:rPr>
      </w:pPr>
      <w:r>
        <w:rPr>
          <w:szCs w:val="24"/>
        </w:rPr>
        <w:lastRenderedPageBreak/>
        <w:tab/>
      </w:r>
      <w:r>
        <w:rPr>
          <w:rFonts w:hint="eastAsia"/>
          <w:szCs w:val="24"/>
        </w:rPr>
        <w:t>观察上图，可见当种群迭代至</w:t>
      </w:r>
      <w:r>
        <w:rPr>
          <w:rFonts w:hint="eastAsia"/>
          <w:szCs w:val="24"/>
        </w:rPr>
        <w:t>9</w:t>
      </w:r>
      <w:r>
        <w:rPr>
          <w:szCs w:val="24"/>
        </w:rPr>
        <w:t>5</w:t>
      </w:r>
      <w:r>
        <w:rPr>
          <w:rFonts w:hint="eastAsia"/>
          <w:szCs w:val="24"/>
        </w:rPr>
        <w:t>代时，基本达到收敛，最佳的适应度函数值，即为最小结构重量（翼肋</w:t>
      </w:r>
      <w:r>
        <w:rPr>
          <w:rFonts w:hint="eastAsia"/>
          <w:szCs w:val="24"/>
        </w:rPr>
        <w:t>+</w:t>
      </w:r>
      <w:r>
        <w:rPr>
          <w:rFonts w:hint="eastAsia"/>
          <w:szCs w:val="24"/>
        </w:rPr>
        <w:t>蒙皮壁板）为</w:t>
      </w:r>
      <w:r w:rsidRPr="00226FAB">
        <w:rPr>
          <w:position w:val="-14"/>
          <w:szCs w:val="24"/>
        </w:rPr>
        <w:object w:dxaOrig="1719" w:dyaOrig="380" w14:anchorId="470F2D8D">
          <v:shape id="_x0000_i1501" type="#_x0000_t75" style="width:86pt;height:19.2pt" o:ole="">
            <v:imagedata r:id="rId863" o:title=""/>
          </v:shape>
          <o:OLEObject Type="Embed" ProgID="Equation.DSMT4" ShapeID="_x0000_i1501" DrawAspect="Content" ObjectID="_1656343527" r:id="rId864"/>
        </w:object>
      </w:r>
      <w:r>
        <w:rPr>
          <w:rFonts w:hint="eastAsia"/>
          <w:szCs w:val="24"/>
        </w:rPr>
        <w:t>，相比原来翼肋分布位置对应的重量有所减小（</w:t>
      </w:r>
      <w:r w:rsidRPr="00226FAB">
        <w:rPr>
          <w:position w:val="-10"/>
          <w:szCs w:val="24"/>
        </w:rPr>
        <w:object w:dxaOrig="620" w:dyaOrig="320" w14:anchorId="2C53649F">
          <v:shape id="_x0000_i1502" type="#_x0000_t75" style="width:31.2pt;height:16pt" o:ole="">
            <v:imagedata r:id="rId865" o:title=""/>
          </v:shape>
          <o:OLEObject Type="Embed" ProgID="Equation.DSMT4" ShapeID="_x0000_i1502" DrawAspect="Content" ObjectID="_1656343528" r:id="rId866"/>
        </w:object>
      </w:r>
      <w:r>
        <w:rPr>
          <w:rFonts w:hint="eastAsia"/>
          <w:szCs w:val="24"/>
        </w:rPr>
        <w:t>左右），对应的翼肋位置结果为</w:t>
      </w:r>
    </w:p>
    <w:p w14:paraId="678AF9CC" w14:textId="77777777" w:rsidR="005B459D" w:rsidRDefault="005B459D" w:rsidP="005B459D">
      <w:pPr>
        <w:jc w:val="center"/>
        <w:rPr>
          <w:szCs w:val="24"/>
        </w:rPr>
      </w:pPr>
      <w:r w:rsidRPr="00226FAB">
        <w:rPr>
          <w:position w:val="-14"/>
          <w:szCs w:val="24"/>
        </w:rPr>
        <w:object w:dxaOrig="5000" w:dyaOrig="380" w14:anchorId="1647FEE8">
          <v:shape id="_x0000_i1503" type="#_x0000_t75" style="width:249.6pt;height:19.2pt" o:ole="">
            <v:imagedata r:id="rId867" o:title=""/>
          </v:shape>
          <o:OLEObject Type="Embed" ProgID="Equation.DSMT4" ShapeID="_x0000_i1503" DrawAspect="Content" ObjectID="_1656343529" r:id="rId868"/>
        </w:object>
      </w:r>
    </w:p>
    <w:p w14:paraId="7DEF711D" w14:textId="7996050B" w:rsidR="00B016D9" w:rsidRPr="00B016D9" w:rsidRDefault="005B459D" w:rsidP="00B016D9">
      <w:pPr>
        <w:rPr>
          <w:szCs w:val="24"/>
        </w:rPr>
      </w:pPr>
      <w:r>
        <w:rPr>
          <w:szCs w:val="24"/>
        </w:rPr>
        <w:tab/>
      </w:r>
      <w:r>
        <w:rPr>
          <w:rFonts w:hint="eastAsia"/>
          <w:szCs w:val="24"/>
        </w:rPr>
        <w:t>可见遗传算法的优化对减轻结构重量起到一定作用，但是效果不明显，总结原因为一方面是翼肋间距的变化范围较小，另一方面是元件结构约束非线性较强，适应度函数蕴含的简化模型信息过多，导致种群优化方向较为模糊。未来的改进方向可以结合神经网络（</w:t>
      </w:r>
      <w:r>
        <w:rPr>
          <w:szCs w:val="24"/>
        </w:rPr>
        <w:t>Neural N</w:t>
      </w:r>
      <w:r>
        <w:rPr>
          <w:rFonts w:hint="eastAsia"/>
          <w:szCs w:val="24"/>
        </w:rPr>
        <w:t>etwork</w:t>
      </w:r>
      <w:r>
        <w:rPr>
          <w:rFonts w:hint="eastAsia"/>
          <w:szCs w:val="24"/>
        </w:rPr>
        <w:t>）或深度神经网络代理模型的建立，来代替现在使用的简化模型适应度函数，预计可以大幅提升求解优化效率。</w:t>
      </w:r>
    </w:p>
    <w:p w14:paraId="3B42654B" w14:textId="5CFF7291" w:rsidR="0011745D" w:rsidRPr="00AA60C4" w:rsidRDefault="0011745D" w:rsidP="00EA1E1A">
      <w:pPr>
        <w:pStyle w:val="3"/>
        <w:spacing w:before="156" w:after="156"/>
      </w:pPr>
      <w:bookmarkStart w:id="73" w:name="_Toc45527572"/>
      <w:r w:rsidRPr="00AA60C4">
        <w:t>4.1.</w:t>
      </w:r>
      <w:r w:rsidR="00B016D9">
        <w:t>8</w:t>
      </w:r>
      <w:r w:rsidRPr="00AA60C4">
        <w:t xml:space="preserve"> </w:t>
      </w:r>
      <w:r w:rsidRPr="00AA60C4">
        <w:t>机翼结构三维建模示意图</w:t>
      </w:r>
      <w:bookmarkEnd w:id="73"/>
    </w:p>
    <w:p w14:paraId="33909927" w14:textId="2978F675" w:rsidR="0011745D" w:rsidRPr="00AA60C4" w:rsidRDefault="00EA1E1A" w:rsidP="0011745D">
      <w:pPr>
        <w:rPr>
          <w:szCs w:val="24"/>
        </w:rPr>
      </w:pPr>
      <w:r w:rsidRPr="00AA60C4">
        <w:rPr>
          <w:szCs w:val="24"/>
        </w:rPr>
        <w:tab/>
      </w:r>
      <w:r w:rsidR="00385216" w:rsidRPr="00AA60C4">
        <w:rPr>
          <w:szCs w:val="24"/>
        </w:rPr>
        <w:t>根据</w:t>
      </w:r>
      <w:r w:rsidR="00A34A1D" w:rsidRPr="00AA60C4">
        <w:rPr>
          <w:szCs w:val="24"/>
        </w:rPr>
        <w:t>上述对于机翼结构布局、主要元件以及重要结构设计的说明，利用法国达索公司的</w:t>
      </w:r>
      <w:r w:rsidR="00A34A1D" w:rsidRPr="00AA60C4">
        <w:rPr>
          <w:szCs w:val="24"/>
        </w:rPr>
        <w:t>CATIA V5R21</w:t>
      </w:r>
      <w:r w:rsidR="00A34A1D" w:rsidRPr="00AA60C4">
        <w:rPr>
          <w:szCs w:val="24"/>
        </w:rPr>
        <w:t>三维建模软件对</w:t>
      </w:r>
      <w:r w:rsidR="004505CE" w:rsidRPr="00AA60C4">
        <w:rPr>
          <w:szCs w:val="24"/>
        </w:rPr>
        <w:t>机翼结构进行打样设计</w:t>
      </w:r>
      <w:r w:rsidR="00FA5B3F" w:rsidRPr="00AA60C4">
        <w:rPr>
          <w:szCs w:val="24"/>
        </w:rPr>
        <w:t>，展示如下</w:t>
      </w:r>
    </w:p>
    <w:p w14:paraId="739DDC9C" w14:textId="0819792D" w:rsidR="004505CE" w:rsidRDefault="00FA5B3F" w:rsidP="0011745D">
      <w:pPr>
        <w:rPr>
          <w:szCs w:val="24"/>
        </w:rPr>
      </w:pPr>
      <w:r w:rsidRPr="00AA60C4">
        <w:rPr>
          <w:szCs w:val="24"/>
        </w:rPr>
        <w:tab/>
      </w:r>
      <w:r w:rsidRPr="00AA60C4">
        <w:rPr>
          <w:szCs w:val="24"/>
        </w:rPr>
        <w:t>整体机翼</w:t>
      </w:r>
      <w:r w:rsidR="00711D4D" w:rsidRPr="00AA60C4">
        <w:rPr>
          <w:szCs w:val="24"/>
        </w:rPr>
        <w:t>结构</w:t>
      </w:r>
      <w:r w:rsidRPr="00AA60C4">
        <w:rPr>
          <w:szCs w:val="24"/>
        </w:rPr>
        <w:t>俯视图与等轴侧视图</w:t>
      </w:r>
      <w:r w:rsidR="00555A64">
        <w:rPr>
          <w:rFonts w:hint="eastAsia"/>
          <w:szCs w:val="24"/>
        </w:rPr>
        <w:t>，与翼梁、翼肋结构</w:t>
      </w:r>
      <w:r w:rsidRPr="00AA60C4">
        <w:rPr>
          <w:szCs w:val="24"/>
        </w:rPr>
        <w:t>如图</w:t>
      </w:r>
      <w:r w:rsidR="001608A4">
        <w:rPr>
          <w:szCs w:val="24"/>
        </w:rPr>
        <w:t>4.22</w:t>
      </w:r>
      <w:r w:rsidR="00993A1F" w:rsidRPr="00AA60C4">
        <w:rPr>
          <w:szCs w:val="24"/>
        </w:rPr>
        <w:t xml:space="preserve">, </w:t>
      </w:r>
      <w:r w:rsidR="001608A4">
        <w:rPr>
          <w:szCs w:val="24"/>
        </w:rPr>
        <w:t>4.23</w:t>
      </w:r>
      <w:r w:rsidRPr="00AA60C4">
        <w:rPr>
          <w:szCs w:val="24"/>
        </w:rPr>
        <w:t>所示。</w:t>
      </w:r>
    </w:p>
    <w:tbl>
      <w:tblPr>
        <w:tblW w:w="0" w:type="auto"/>
        <w:tblLook w:val="04A0" w:firstRow="1" w:lastRow="0" w:firstColumn="1" w:lastColumn="0" w:noHBand="0" w:noVBand="1"/>
      </w:tblPr>
      <w:tblGrid>
        <w:gridCol w:w="4250"/>
        <w:gridCol w:w="27"/>
        <w:gridCol w:w="4245"/>
      </w:tblGrid>
      <w:tr w:rsidR="00555A64" w:rsidRPr="00217414" w14:paraId="5E882276" w14:textId="77777777" w:rsidTr="00217414">
        <w:tc>
          <w:tcPr>
            <w:tcW w:w="4301" w:type="dxa"/>
            <w:gridSpan w:val="2"/>
            <w:shd w:val="clear" w:color="auto" w:fill="auto"/>
            <w:vAlign w:val="center"/>
          </w:tcPr>
          <w:p w14:paraId="5966D76F" w14:textId="338C34D8" w:rsidR="00555A64" w:rsidRPr="00217414" w:rsidRDefault="005B3E42" w:rsidP="00217414">
            <w:pPr>
              <w:jc w:val="center"/>
              <w:rPr>
                <w:sz w:val="21"/>
                <w:szCs w:val="21"/>
              </w:rPr>
            </w:pPr>
            <w:r>
              <w:rPr>
                <w:sz w:val="21"/>
                <w:szCs w:val="21"/>
              </w:rPr>
              <w:pict w14:anchorId="6FF048EB">
                <v:shape id="_x0000_i1504" type="#_x0000_t75" style="width:216.4pt;height:120.4pt">
                  <v:imagedata r:id="rId869" o:title="1"/>
                </v:shape>
              </w:pict>
            </w:r>
          </w:p>
        </w:tc>
        <w:tc>
          <w:tcPr>
            <w:tcW w:w="4221" w:type="dxa"/>
            <w:shd w:val="clear" w:color="auto" w:fill="auto"/>
            <w:vAlign w:val="center"/>
          </w:tcPr>
          <w:p w14:paraId="5963A39A" w14:textId="5EF131B0" w:rsidR="00555A64" w:rsidRPr="00217414" w:rsidRDefault="005B3E42" w:rsidP="00217414">
            <w:pPr>
              <w:jc w:val="center"/>
              <w:rPr>
                <w:sz w:val="21"/>
                <w:szCs w:val="21"/>
              </w:rPr>
            </w:pPr>
            <w:r>
              <w:rPr>
                <w:sz w:val="21"/>
                <w:szCs w:val="21"/>
              </w:rPr>
              <w:pict w14:anchorId="3D392268">
                <v:shape id="_x0000_i1505" type="#_x0000_t75" style="width:194.4pt;height:123.6pt">
                  <v:imagedata r:id="rId870" o:title="2" cropleft="13341f"/>
                </v:shape>
              </w:pict>
            </w:r>
          </w:p>
        </w:tc>
      </w:tr>
      <w:tr w:rsidR="00555A64" w:rsidRPr="00217414" w14:paraId="2F18D980" w14:textId="77777777" w:rsidTr="00217414">
        <w:tc>
          <w:tcPr>
            <w:tcW w:w="8522" w:type="dxa"/>
            <w:gridSpan w:val="3"/>
            <w:shd w:val="clear" w:color="auto" w:fill="auto"/>
            <w:vAlign w:val="center"/>
          </w:tcPr>
          <w:p w14:paraId="623890D3" w14:textId="6BC6D139" w:rsidR="00555A64" w:rsidRPr="00217414" w:rsidRDefault="005B3E42" w:rsidP="00217414">
            <w:pPr>
              <w:jc w:val="center"/>
              <w:rPr>
                <w:sz w:val="21"/>
                <w:szCs w:val="21"/>
              </w:rPr>
            </w:pPr>
            <w:r>
              <w:pict w14:anchorId="0C99C725">
                <v:shape id="_x0000_i1506" type="#_x0000_t75" style="width:216.4pt;height:107.6pt">
                  <v:imagedata r:id="rId871" o:title=""/>
                </v:shape>
              </w:pict>
            </w:r>
          </w:p>
        </w:tc>
      </w:tr>
      <w:tr w:rsidR="00555A64" w:rsidRPr="00217414" w14:paraId="6300453D" w14:textId="77777777" w:rsidTr="00217414">
        <w:tc>
          <w:tcPr>
            <w:tcW w:w="8522" w:type="dxa"/>
            <w:gridSpan w:val="3"/>
            <w:shd w:val="clear" w:color="auto" w:fill="auto"/>
            <w:vAlign w:val="center"/>
          </w:tcPr>
          <w:p w14:paraId="16520115" w14:textId="511026B3" w:rsidR="00555A64" w:rsidRPr="00217414" w:rsidRDefault="00555A64" w:rsidP="00217414">
            <w:pPr>
              <w:jc w:val="center"/>
              <w:rPr>
                <w:sz w:val="21"/>
                <w:szCs w:val="21"/>
              </w:rPr>
            </w:pPr>
            <w:r w:rsidRPr="00217414">
              <w:rPr>
                <w:rFonts w:hint="eastAsia"/>
                <w:sz w:val="21"/>
                <w:szCs w:val="21"/>
              </w:rPr>
              <w:t>图</w:t>
            </w:r>
            <w:r w:rsidR="001608A4">
              <w:rPr>
                <w:rFonts w:hint="eastAsia"/>
                <w:sz w:val="21"/>
                <w:szCs w:val="21"/>
              </w:rPr>
              <w:t>4</w:t>
            </w:r>
            <w:r w:rsidR="001608A4">
              <w:rPr>
                <w:sz w:val="21"/>
                <w:szCs w:val="21"/>
              </w:rPr>
              <w:t>.22</w:t>
            </w:r>
            <w:r w:rsidRPr="00217414">
              <w:rPr>
                <w:sz w:val="21"/>
                <w:szCs w:val="21"/>
              </w:rPr>
              <w:t xml:space="preserve">  </w:t>
            </w:r>
            <w:r w:rsidRPr="00217414">
              <w:rPr>
                <w:rFonts w:hint="eastAsia"/>
                <w:sz w:val="21"/>
                <w:szCs w:val="21"/>
              </w:rPr>
              <w:t>整体机翼透视结构渲染图</w:t>
            </w:r>
          </w:p>
        </w:tc>
      </w:tr>
      <w:tr w:rsidR="00555A64" w:rsidRPr="00217414" w14:paraId="08F95C4A" w14:textId="77777777" w:rsidTr="00217414">
        <w:trPr>
          <w:trHeight w:val="305"/>
        </w:trPr>
        <w:tc>
          <w:tcPr>
            <w:tcW w:w="4249" w:type="dxa"/>
            <w:shd w:val="clear" w:color="auto" w:fill="auto"/>
            <w:vAlign w:val="center"/>
          </w:tcPr>
          <w:p w14:paraId="570F2879" w14:textId="3456D389" w:rsidR="00555A64" w:rsidRPr="00217414" w:rsidRDefault="005B3E42" w:rsidP="00217414">
            <w:pPr>
              <w:jc w:val="center"/>
              <w:rPr>
                <w:sz w:val="21"/>
                <w:szCs w:val="21"/>
              </w:rPr>
            </w:pPr>
            <w:r>
              <w:lastRenderedPageBreak/>
              <w:pict w14:anchorId="28635D72">
                <v:shape id="_x0000_i1507" type="#_x0000_t75" style="width:3in;height:107.6pt">
                  <v:imagedata r:id="rId872" o:title=""/>
                </v:shape>
              </w:pict>
            </w:r>
          </w:p>
        </w:tc>
        <w:tc>
          <w:tcPr>
            <w:tcW w:w="4273" w:type="dxa"/>
            <w:gridSpan w:val="2"/>
            <w:shd w:val="clear" w:color="auto" w:fill="auto"/>
            <w:vAlign w:val="center"/>
          </w:tcPr>
          <w:p w14:paraId="20AC31A5" w14:textId="4447B798" w:rsidR="00555A64" w:rsidRPr="00217414" w:rsidRDefault="005B3E42" w:rsidP="00217414">
            <w:pPr>
              <w:jc w:val="center"/>
              <w:rPr>
                <w:sz w:val="21"/>
                <w:szCs w:val="21"/>
              </w:rPr>
            </w:pPr>
            <w:r>
              <w:pict w14:anchorId="7B25729D">
                <v:shape id="_x0000_i1508" type="#_x0000_t75" style="width:216.4pt;height:107.6pt">
                  <v:imagedata r:id="rId873" o:title=""/>
                </v:shape>
              </w:pict>
            </w:r>
          </w:p>
        </w:tc>
      </w:tr>
      <w:tr w:rsidR="00555A64" w:rsidRPr="00217414" w14:paraId="64ADB881" w14:textId="77777777" w:rsidTr="00217414">
        <w:trPr>
          <w:trHeight w:val="305"/>
        </w:trPr>
        <w:tc>
          <w:tcPr>
            <w:tcW w:w="4249" w:type="dxa"/>
            <w:shd w:val="clear" w:color="auto" w:fill="auto"/>
            <w:vAlign w:val="center"/>
          </w:tcPr>
          <w:p w14:paraId="60BC1465" w14:textId="1BA0A94E" w:rsidR="00555A64" w:rsidRPr="00217414" w:rsidRDefault="00555A64" w:rsidP="00217414">
            <w:pPr>
              <w:jc w:val="center"/>
              <w:rPr>
                <w:sz w:val="21"/>
                <w:szCs w:val="21"/>
              </w:rPr>
            </w:pPr>
            <w:r w:rsidRPr="00217414">
              <w:rPr>
                <w:rFonts w:hint="eastAsia"/>
                <w:sz w:val="21"/>
                <w:szCs w:val="21"/>
              </w:rPr>
              <w:t>(</w:t>
            </w:r>
            <w:r w:rsidRPr="00217414">
              <w:rPr>
                <w:sz w:val="21"/>
                <w:szCs w:val="21"/>
              </w:rPr>
              <w:t xml:space="preserve">a) </w:t>
            </w:r>
            <w:r w:rsidRPr="00217414">
              <w:rPr>
                <w:rFonts w:hint="eastAsia"/>
                <w:sz w:val="21"/>
                <w:szCs w:val="21"/>
              </w:rPr>
              <w:t>机翼翼梁</w:t>
            </w:r>
          </w:p>
        </w:tc>
        <w:tc>
          <w:tcPr>
            <w:tcW w:w="4273" w:type="dxa"/>
            <w:gridSpan w:val="2"/>
            <w:shd w:val="clear" w:color="auto" w:fill="auto"/>
            <w:vAlign w:val="center"/>
          </w:tcPr>
          <w:p w14:paraId="15C94020" w14:textId="36C1A089" w:rsidR="00555A64" w:rsidRPr="00217414" w:rsidRDefault="00555A64" w:rsidP="00217414">
            <w:pPr>
              <w:jc w:val="center"/>
              <w:rPr>
                <w:sz w:val="21"/>
                <w:szCs w:val="21"/>
              </w:rPr>
            </w:pPr>
            <w:r w:rsidRPr="00217414">
              <w:rPr>
                <w:rFonts w:hint="eastAsia"/>
                <w:sz w:val="21"/>
                <w:szCs w:val="21"/>
              </w:rPr>
              <w:t>(</w:t>
            </w:r>
            <w:r w:rsidRPr="00217414">
              <w:rPr>
                <w:sz w:val="21"/>
                <w:szCs w:val="21"/>
              </w:rPr>
              <w:t xml:space="preserve">b) </w:t>
            </w:r>
            <w:r w:rsidRPr="00217414">
              <w:rPr>
                <w:rFonts w:hint="eastAsia"/>
                <w:sz w:val="21"/>
                <w:szCs w:val="21"/>
              </w:rPr>
              <w:t>机翼翼肋</w:t>
            </w:r>
          </w:p>
        </w:tc>
      </w:tr>
      <w:tr w:rsidR="00555A64" w:rsidRPr="00217414" w14:paraId="643415EB" w14:textId="77777777" w:rsidTr="00217414">
        <w:trPr>
          <w:trHeight w:val="305"/>
        </w:trPr>
        <w:tc>
          <w:tcPr>
            <w:tcW w:w="8522" w:type="dxa"/>
            <w:gridSpan w:val="3"/>
            <w:shd w:val="clear" w:color="auto" w:fill="auto"/>
            <w:vAlign w:val="center"/>
          </w:tcPr>
          <w:p w14:paraId="078DC10F" w14:textId="5DA39B56" w:rsidR="00555A64" w:rsidRPr="00217414" w:rsidRDefault="00555A64" w:rsidP="00217414">
            <w:pPr>
              <w:jc w:val="center"/>
              <w:rPr>
                <w:sz w:val="21"/>
                <w:szCs w:val="21"/>
              </w:rPr>
            </w:pPr>
            <w:r w:rsidRPr="00217414">
              <w:rPr>
                <w:rFonts w:hint="eastAsia"/>
                <w:sz w:val="21"/>
                <w:szCs w:val="21"/>
              </w:rPr>
              <w:t>图</w:t>
            </w:r>
            <w:r w:rsidR="001608A4">
              <w:rPr>
                <w:rFonts w:hint="eastAsia"/>
                <w:sz w:val="21"/>
                <w:szCs w:val="21"/>
              </w:rPr>
              <w:t>4</w:t>
            </w:r>
            <w:r w:rsidR="001608A4">
              <w:rPr>
                <w:sz w:val="21"/>
                <w:szCs w:val="21"/>
              </w:rPr>
              <w:t xml:space="preserve">.23 </w:t>
            </w:r>
            <w:r w:rsidRPr="00217414">
              <w:rPr>
                <w:rFonts w:hint="eastAsia"/>
                <w:sz w:val="21"/>
                <w:szCs w:val="21"/>
              </w:rPr>
              <w:t xml:space="preserve"> </w:t>
            </w:r>
            <w:r w:rsidRPr="00217414">
              <w:rPr>
                <w:rFonts w:hint="eastAsia"/>
                <w:sz w:val="21"/>
                <w:szCs w:val="21"/>
              </w:rPr>
              <w:t>机翼主要元件三维建模示意图</w:t>
            </w:r>
          </w:p>
        </w:tc>
      </w:tr>
    </w:tbl>
    <w:p w14:paraId="2627DFE2" w14:textId="5237C645" w:rsidR="005C6B92" w:rsidRPr="00AA60C4" w:rsidRDefault="00076511" w:rsidP="00076511">
      <w:pPr>
        <w:rPr>
          <w:szCs w:val="24"/>
        </w:rPr>
      </w:pPr>
      <w:r w:rsidRPr="00AA60C4">
        <w:rPr>
          <w:szCs w:val="24"/>
        </w:rPr>
        <w:tab/>
      </w:r>
      <w:r w:rsidRPr="00AA60C4">
        <w:rPr>
          <w:szCs w:val="24"/>
        </w:rPr>
        <w:t>至此，本方案无人机机翼部分的结构设计全部完成。</w:t>
      </w:r>
    </w:p>
    <w:p w14:paraId="71707076" w14:textId="1D437575" w:rsidR="00076511" w:rsidRPr="00AA60C4" w:rsidRDefault="002E756C" w:rsidP="002E756C">
      <w:pPr>
        <w:pStyle w:val="2"/>
      </w:pPr>
      <w:bookmarkStart w:id="74" w:name="_Toc45527573"/>
      <w:r w:rsidRPr="00AA60C4">
        <w:t>4.2</w:t>
      </w:r>
      <w:r w:rsidR="008E01CE" w:rsidRPr="00AA60C4">
        <w:t xml:space="preserve"> </w:t>
      </w:r>
      <w:r w:rsidR="008E01CE" w:rsidRPr="00AA60C4">
        <w:t>机身结构设计</w:t>
      </w:r>
      <w:bookmarkEnd w:id="74"/>
    </w:p>
    <w:p w14:paraId="58EC7453" w14:textId="33EB53AB" w:rsidR="0041538A" w:rsidRPr="00AA60C4" w:rsidRDefault="0041538A" w:rsidP="0041538A">
      <w:pPr>
        <w:pStyle w:val="3"/>
        <w:spacing w:before="156" w:after="156"/>
        <w:rPr>
          <w:kern w:val="0"/>
          <w:lang w:bidi="ar"/>
        </w:rPr>
      </w:pPr>
      <w:bookmarkStart w:id="75" w:name="_Toc45527574"/>
      <w:r w:rsidRPr="00AA60C4">
        <w:rPr>
          <w:kern w:val="0"/>
          <w:lang w:bidi="ar"/>
        </w:rPr>
        <w:t xml:space="preserve">4.2.1 </w:t>
      </w:r>
      <w:r w:rsidRPr="00AA60C4">
        <w:t>机身的内力与载荷计算</w:t>
      </w:r>
      <w:bookmarkEnd w:id="75"/>
    </w:p>
    <w:p w14:paraId="6FF7A1FD" w14:textId="07024176" w:rsidR="0041538A" w:rsidRPr="00AA60C4" w:rsidRDefault="0041538A" w:rsidP="0041538A">
      <w:r w:rsidRPr="00AA60C4">
        <w:tab/>
      </w:r>
      <w:r w:rsidRPr="00AA60C4">
        <w:t>机身部分的内力与载荷主要是由大气、自身质量以及其他部件引起或传来的。下面对机身部分内力与载荷进行详细计算，为后面的机身结构设计做铺垫。</w:t>
      </w:r>
    </w:p>
    <w:p w14:paraId="02377065" w14:textId="3B4A21D2" w:rsidR="0041538A" w:rsidRPr="00AA60C4" w:rsidRDefault="0041538A" w:rsidP="0041538A">
      <w:pPr>
        <w:rPr>
          <w:b/>
          <w:bCs/>
        </w:rPr>
      </w:pPr>
      <w:r w:rsidRPr="00AA60C4">
        <w:rPr>
          <w:b/>
          <w:bCs/>
        </w:rPr>
        <w:t xml:space="preserve">1) </w:t>
      </w:r>
      <w:proofErr w:type="gramStart"/>
      <w:r w:rsidRPr="00AA60C4">
        <w:rPr>
          <w:b/>
          <w:bCs/>
        </w:rPr>
        <w:t>外载类型</w:t>
      </w:r>
      <w:proofErr w:type="gramEnd"/>
      <w:r w:rsidRPr="00AA60C4">
        <w:rPr>
          <w:b/>
          <w:bCs/>
        </w:rPr>
        <w:t>确定</w:t>
      </w:r>
    </w:p>
    <w:p w14:paraId="26003C06" w14:textId="3D9423C9" w:rsidR="0041538A" w:rsidRPr="00AA60C4" w:rsidRDefault="0041538A" w:rsidP="0041538A">
      <w:r w:rsidRPr="00AA60C4">
        <w:tab/>
      </w:r>
      <w:r w:rsidRPr="00AA60C4">
        <w:t>首先对机身所受的</w:t>
      </w:r>
      <w:proofErr w:type="gramStart"/>
      <w:r w:rsidRPr="00AA60C4">
        <w:t>外载类型</w:t>
      </w:r>
      <w:proofErr w:type="gramEnd"/>
      <w:r w:rsidRPr="00AA60C4">
        <w:t>进行划分与确定。</w:t>
      </w:r>
    </w:p>
    <w:p w14:paraId="23DF76CF" w14:textId="50389414" w:rsidR="0041538A" w:rsidRPr="00AA60C4" w:rsidRDefault="0041538A" w:rsidP="0041538A">
      <w:pPr>
        <w:rPr>
          <w:b/>
          <w:bCs/>
        </w:rPr>
      </w:pPr>
      <w:r w:rsidRPr="00AA60C4">
        <w:rPr>
          <w:b/>
          <w:bCs/>
        </w:rPr>
        <w:t xml:space="preserve">a) </w:t>
      </w:r>
      <w:r w:rsidRPr="00AA60C4">
        <w:rPr>
          <w:b/>
          <w:bCs/>
        </w:rPr>
        <w:t>装载加给机身的力</w:t>
      </w:r>
    </w:p>
    <w:p w14:paraId="4EDDABCE" w14:textId="65525C2F" w:rsidR="0041538A" w:rsidRPr="00AA60C4" w:rsidRDefault="0041538A" w:rsidP="00EF4193">
      <w:pPr>
        <w:widowControl/>
        <w:numPr>
          <w:ilvl w:val="0"/>
          <w:numId w:val="12"/>
        </w:numPr>
        <w:jc w:val="left"/>
      </w:pPr>
      <w:r w:rsidRPr="00AA60C4">
        <w:rPr>
          <w:kern w:val="0"/>
          <w:szCs w:val="24"/>
          <w:lang w:bidi="ar"/>
        </w:rPr>
        <w:t>装载引起的质量力；</w:t>
      </w:r>
    </w:p>
    <w:p w14:paraId="2914EF0E" w14:textId="2B66E2B7" w:rsidR="0041538A" w:rsidRPr="00AA60C4" w:rsidRDefault="0041538A" w:rsidP="00EF4193">
      <w:pPr>
        <w:widowControl/>
        <w:numPr>
          <w:ilvl w:val="0"/>
          <w:numId w:val="12"/>
        </w:numPr>
        <w:jc w:val="left"/>
      </w:pPr>
      <w:r w:rsidRPr="00AA60C4">
        <w:rPr>
          <w:kern w:val="0"/>
          <w:szCs w:val="24"/>
          <w:lang w:bidi="ar"/>
        </w:rPr>
        <w:t>机身结构的质量力；</w:t>
      </w:r>
    </w:p>
    <w:p w14:paraId="2323B12C" w14:textId="6A7C3BC3" w:rsidR="0041538A" w:rsidRPr="00AA60C4" w:rsidRDefault="0041538A" w:rsidP="00EF4193">
      <w:pPr>
        <w:numPr>
          <w:ilvl w:val="0"/>
          <w:numId w:val="12"/>
        </w:numPr>
      </w:pPr>
      <w:r w:rsidRPr="00AA60C4">
        <w:rPr>
          <w:kern w:val="0"/>
          <w:szCs w:val="24"/>
          <w:lang w:bidi="ar"/>
        </w:rPr>
        <w:t>质量力大小与载荷系数成正比（沿轴线载荷系数大小方向可能不同）。</w:t>
      </w:r>
    </w:p>
    <w:p w14:paraId="2B50AA98" w14:textId="7CE1E9B8" w:rsidR="0041538A" w:rsidRPr="00AA60C4" w:rsidRDefault="0041538A" w:rsidP="0041538A">
      <w:pPr>
        <w:rPr>
          <w:b/>
          <w:bCs/>
        </w:rPr>
      </w:pPr>
      <w:r w:rsidRPr="00AA60C4">
        <w:rPr>
          <w:b/>
          <w:bCs/>
        </w:rPr>
        <w:t xml:space="preserve">b) </w:t>
      </w:r>
      <w:r w:rsidRPr="00AA60C4">
        <w:rPr>
          <w:b/>
          <w:bCs/>
        </w:rPr>
        <w:t>其他部件传来的力</w:t>
      </w:r>
      <w:r w:rsidRPr="00AA60C4">
        <w:rPr>
          <w:b/>
          <w:bCs/>
        </w:rPr>
        <w:t xml:space="preserve"> </w:t>
      </w:r>
    </w:p>
    <w:p w14:paraId="50AD593E" w14:textId="01D02219" w:rsidR="0041538A" w:rsidRPr="00AA60C4" w:rsidRDefault="0041538A" w:rsidP="0041538A">
      <w:r w:rsidRPr="00AA60C4">
        <w:rPr>
          <w:lang w:bidi="ar"/>
        </w:rPr>
        <w:tab/>
      </w:r>
      <w:r w:rsidRPr="00AA60C4">
        <w:rPr>
          <w:lang w:bidi="ar"/>
        </w:rPr>
        <w:t>主要指飞行或起飞、着陆滑跑过程中，机翼、尾翼或起落架上传来的力。若</w:t>
      </w:r>
      <w:r w:rsidRPr="00AA60C4">
        <w:rPr>
          <w:lang w:bidi="ar"/>
        </w:rPr>
        <w:t xml:space="preserve"> </w:t>
      </w:r>
      <w:r w:rsidRPr="00AA60C4">
        <w:rPr>
          <w:lang w:bidi="ar"/>
        </w:rPr>
        <w:t>发动机安装在机身上，还有发动机推力和陀螺效应产生的集中力。</w:t>
      </w:r>
      <w:r w:rsidRPr="00AA60C4">
        <w:rPr>
          <w:lang w:bidi="ar"/>
        </w:rPr>
        <w:t xml:space="preserve"> </w:t>
      </w:r>
    </w:p>
    <w:p w14:paraId="25457911" w14:textId="5B7F085F" w:rsidR="0041538A" w:rsidRPr="00AA60C4" w:rsidRDefault="0041538A" w:rsidP="0041538A">
      <w:pPr>
        <w:rPr>
          <w:b/>
          <w:bCs/>
        </w:rPr>
      </w:pPr>
      <w:r w:rsidRPr="00AA60C4">
        <w:rPr>
          <w:b/>
          <w:bCs/>
        </w:rPr>
        <w:t xml:space="preserve">c) </w:t>
      </w:r>
      <w:r w:rsidRPr="00AA60C4">
        <w:rPr>
          <w:b/>
          <w:bCs/>
        </w:rPr>
        <w:t>增压载荷</w:t>
      </w:r>
      <w:r w:rsidRPr="00AA60C4">
        <w:rPr>
          <w:b/>
          <w:bCs/>
        </w:rPr>
        <w:t xml:space="preserve"> </w:t>
      </w:r>
    </w:p>
    <w:p w14:paraId="754236F9" w14:textId="0272EC28" w:rsidR="0041538A" w:rsidRPr="00AA60C4" w:rsidRDefault="0041538A" w:rsidP="00EF4193">
      <w:pPr>
        <w:widowControl/>
        <w:numPr>
          <w:ilvl w:val="0"/>
          <w:numId w:val="13"/>
        </w:numPr>
        <w:jc w:val="left"/>
      </w:pPr>
      <w:r w:rsidRPr="00AA60C4">
        <w:rPr>
          <w:kern w:val="0"/>
          <w:szCs w:val="24"/>
          <w:lang w:bidi="ar"/>
        </w:rPr>
        <w:t>在机身增压</w:t>
      </w:r>
      <w:proofErr w:type="gramStart"/>
      <w:r w:rsidRPr="00AA60C4">
        <w:rPr>
          <w:kern w:val="0"/>
          <w:szCs w:val="24"/>
          <w:lang w:bidi="ar"/>
        </w:rPr>
        <w:t>舱部分</w:t>
      </w:r>
      <w:proofErr w:type="gramEnd"/>
      <w:r w:rsidRPr="00AA60C4">
        <w:rPr>
          <w:kern w:val="0"/>
          <w:szCs w:val="24"/>
          <w:lang w:bidi="ar"/>
        </w:rPr>
        <w:t>基本自身平衡，对机身的总体内力影响很小；</w:t>
      </w:r>
    </w:p>
    <w:p w14:paraId="0843D856" w14:textId="3F3CC1A3" w:rsidR="0041538A" w:rsidRPr="00AA60C4" w:rsidRDefault="0041538A" w:rsidP="00EF4193">
      <w:pPr>
        <w:widowControl/>
        <w:numPr>
          <w:ilvl w:val="0"/>
          <w:numId w:val="13"/>
        </w:numPr>
        <w:jc w:val="left"/>
      </w:pPr>
      <w:r w:rsidRPr="00AA60C4">
        <w:rPr>
          <w:kern w:val="0"/>
          <w:szCs w:val="24"/>
          <w:lang w:bidi="ar"/>
        </w:rPr>
        <w:t>在机身增压舱结构内产生轴向正应力和机身横截面内的环向正应力，</w:t>
      </w:r>
      <w:r w:rsidRPr="00AA60C4">
        <w:rPr>
          <w:kern w:val="0"/>
          <w:szCs w:val="24"/>
          <w:lang w:bidi="ar"/>
        </w:rPr>
        <w:t xml:space="preserve"> </w:t>
      </w:r>
      <w:r w:rsidRPr="00AA60C4">
        <w:rPr>
          <w:kern w:val="0"/>
          <w:szCs w:val="24"/>
          <w:lang w:bidi="ar"/>
        </w:rPr>
        <w:t>前后端</w:t>
      </w:r>
      <w:proofErr w:type="gramStart"/>
      <w:r w:rsidRPr="00AA60C4">
        <w:rPr>
          <w:kern w:val="0"/>
          <w:szCs w:val="24"/>
          <w:lang w:bidi="ar"/>
        </w:rPr>
        <w:t>框产生</w:t>
      </w:r>
      <w:proofErr w:type="gramEnd"/>
      <w:r w:rsidRPr="00AA60C4">
        <w:rPr>
          <w:kern w:val="0"/>
          <w:szCs w:val="24"/>
          <w:lang w:bidi="ar"/>
        </w:rPr>
        <w:t>侧压力；</w:t>
      </w:r>
    </w:p>
    <w:p w14:paraId="79805104" w14:textId="0799BB3A" w:rsidR="0041538A" w:rsidRPr="00AA60C4" w:rsidRDefault="0041538A" w:rsidP="0041538A">
      <w:pPr>
        <w:rPr>
          <w:b/>
          <w:bCs/>
        </w:rPr>
      </w:pPr>
      <w:r w:rsidRPr="00AA60C4">
        <w:rPr>
          <w:b/>
          <w:bCs/>
        </w:rPr>
        <w:t xml:space="preserve">d) </w:t>
      </w:r>
      <w:r w:rsidRPr="00AA60C4">
        <w:rPr>
          <w:b/>
          <w:bCs/>
        </w:rPr>
        <w:t>气动载荷</w:t>
      </w:r>
    </w:p>
    <w:p w14:paraId="0281C1FE" w14:textId="059A6476" w:rsidR="0041538A" w:rsidRPr="00AA60C4" w:rsidRDefault="0041538A" w:rsidP="0041538A">
      <w:pPr>
        <w:widowControl/>
        <w:ind w:firstLine="420"/>
        <w:jc w:val="left"/>
      </w:pPr>
      <w:r w:rsidRPr="00AA60C4">
        <w:rPr>
          <w:kern w:val="0"/>
          <w:szCs w:val="24"/>
          <w:lang w:bidi="ar"/>
        </w:rPr>
        <w:t>只在机身局部区域局部载荷较大，对机身的总体内力基本无影响。</w:t>
      </w:r>
    </w:p>
    <w:p w14:paraId="46FBD895" w14:textId="4CD875C1" w:rsidR="0041538A" w:rsidRPr="00AA60C4" w:rsidRDefault="0041538A" w:rsidP="0041538A">
      <w:pPr>
        <w:rPr>
          <w:b/>
          <w:bCs/>
        </w:rPr>
      </w:pPr>
      <w:r w:rsidRPr="00AA60C4">
        <w:rPr>
          <w:b/>
          <w:bCs/>
        </w:rPr>
        <w:t xml:space="preserve">2) </w:t>
      </w:r>
      <w:r w:rsidRPr="00AA60C4">
        <w:rPr>
          <w:b/>
          <w:bCs/>
        </w:rPr>
        <w:t>机身载荷分布</w:t>
      </w:r>
    </w:p>
    <w:p w14:paraId="46B0A585" w14:textId="1C0DC834" w:rsidR="0041538A" w:rsidRPr="00AA60C4" w:rsidRDefault="0041538A" w:rsidP="0041538A">
      <w:r w:rsidRPr="00AA60C4">
        <w:tab/>
      </w:r>
      <w:r w:rsidRPr="00AA60C4">
        <w:t>机身沿长度方向的分布载荷可以用如下公式进行表示：</w:t>
      </w:r>
    </w:p>
    <w:p w14:paraId="01CAC48C" w14:textId="77777777" w:rsidR="0041538A" w:rsidRPr="00AA60C4" w:rsidRDefault="0041538A" w:rsidP="0041538A">
      <w:pPr>
        <w:ind w:firstLineChars="1400" w:firstLine="3360"/>
      </w:pPr>
      <w:r w:rsidRPr="00AA60C4">
        <w:rPr>
          <w:position w:val="-30"/>
        </w:rPr>
        <w:object w:dxaOrig="2340" w:dyaOrig="720" w14:anchorId="3D8BE6E3">
          <v:shape id="_x0000_i1509" type="#_x0000_t75" style="width:118pt;height:36pt" o:ole="">
            <v:imagedata r:id="rId874" o:title=""/>
          </v:shape>
          <o:OLEObject Type="Embed" ProgID="Equations" ShapeID="_x0000_i1509" DrawAspect="Content" ObjectID="_1656343530" r:id="rId875"/>
        </w:object>
      </w:r>
    </w:p>
    <w:p w14:paraId="4F5954AA" w14:textId="2567A5F1" w:rsidR="0041538A" w:rsidRPr="00AA60C4" w:rsidRDefault="0041538A" w:rsidP="0041538A">
      <w:pPr>
        <w:widowControl/>
        <w:jc w:val="left"/>
      </w:pPr>
      <w:r w:rsidRPr="00AA60C4">
        <w:t>式中，</w:t>
      </w:r>
      <w:r w:rsidRPr="00AA60C4">
        <w:rPr>
          <w:position w:val="-14"/>
        </w:rPr>
        <w:object w:dxaOrig="340" w:dyaOrig="380" w14:anchorId="05404720">
          <v:shape id="_x0000_i1510" type="#_x0000_t75" style="width:16.8pt;height:19.2pt" o:ole="">
            <v:imagedata r:id="rId876" o:title=""/>
          </v:shape>
          <o:OLEObject Type="Embed" ProgID="Equation.DSMT4" ShapeID="_x0000_i1510" DrawAspect="Content" ObjectID="_1656343531" r:id="rId877"/>
        </w:object>
      </w:r>
      <w:r w:rsidRPr="00AA60C4">
        <w:t>为机身重量，</w:t>
      </w:r>
      <w:r w:rsidRPr="00AA60C4">
        <w:rPr>
          <w:position w:val="-14"/>
        </w:rPr>
        <w:object w:dxaOrig="840" w:dyaOrig="380" w14:anchorId="51F5D851">
          <v:shape id="_x0000_i1511" type="#_x0000_t75" style="width:42pt;height:19.2pt" o:ole="">
            <v:imagedata r:id="rId878" o:title=""/>
          </v:shape>
          <o:OLEObject Type="Embed" ProgID="Equation.DSMT4" ShapeID="_x0000_i1511" DrawAspect="Content" ObjectID="_1656343532" r:id="rId879"/>
        </w:object>
      </w:r>
      <w:r w:rsidRPr="00AA60C4">
        <w:t>是飞行的</w:t>
      </w:r>
      <w:proofErr w:type="gramStart"/>
      <w:r w:rsidRPr="00AA60C4">
        <w:t>最大正</w:t>
      </w:r>
      <w:proofErr w:type="gramEnd"/>
      <w:r w:rsidRPr="00AA60C4">
        <w:t>过载系数，</w:t>
      </w:r>
      <w:r w:rsidRPr="00AA60C4">
        <w:rPr>
          <w:i/>
          <w:kern w:val="0"/>
          <w:sz w:val="23"/>
          <w:szCs w:val="23"/>
          <w:lang w:bidi="ar"/>
        </w:rPr>
        <w:t xml:space="preserve">f </w:t>
      </w:r>
      <w:r w:rsidRPr="00AA60C4">
        <w:rPr>
          <w:kern w:val="0"/>
          <w:sz w:val="23"/>
          <w:szCs w:val="23"/>
          <w:lang w:bidi="ar"/>
        </w:rPr>
        <w:t>1.5</w:t>
      </w:r>
      <w:r w:rsidRPr="00AA60C4">
        <w:rPr>
          <w:kern w:val="0"/>
          <w:szCs w:val="24"/>
          <w:lang w:bidi="ar"/>
        </w:rPr>
        <w:t>是安全系数，</w:t>
      </w:r>
      <w:r w:rsidRPr="00AA60C4">
        <w:rPr>
          <w:position w:val="-14"/>
        </w:rPr>
        <w:object w:dxaOrig="380" w:dyaOrig="380" w14:anchorId="7A2E4522">
          <v:shape id="_x0000_i1512" type="#_x0000_t75" style="width:19.2pt;height:19.2pt" o:ole="">
            <v:imagedata r:id="rId880" o:title=""/>
          </v:shape>
          <o:OLEObject Type="Embed" ProgID="Equation.DSMT4" ShapeID="_x0000_i1512" DrawAspect="Content" ObjectID="_1656343533" r:id="rId881"/>
        </w:object>
      </w:r>
      <w:r w:rsidRPr="00AA60C4">
        <w:t>是机身侧视图各个位置的高度，</w:t>
      </w:r>
      <w:r w:rsidRPr="00AA60C4">
        <w:rPr>
          <w:position w:val="-12"/>
        </w:rPr>
        <w:object w:dxaOrig="1280" w:dyaOrig="380" w14:anchorId="54B17267">
          <v:shape id="_x0000_i1513" type="#_x0000_t75" style="width:64pt;height:19.2pt" o:ole="">
            <v:imagedata r:id="rId882" o:title=""/>
          </v:shape>
          <o:OLEObject Type="Embed" ProgID="Equation.DSMT4" ShapeID="_x0000_i1513" DrawAspect="Content" ObjectID="_1656343534" r:id="rId883"/>
        </w:object>
      </w:r>
      <w:r w:rsidRPr="00AA60C4">
        <w:t>为机身侧面积。</w:t>
      </w:r>
    </w:p>
    <w:p w14:paraId="3111CF35" w14:textId="3DC8CF40" w:rsidR="0041538A" w:rsidRPr="00AA60C4" w:rsidRDefault="0041538A" w:rsidP="0041538A">
      <w:pPr>
        <w:rPr>
          <w:b/>
          <w:bCs/>
        </w:rPr>
      </w:pPr>
      <w:r w:rsidRPr="00AA60C4">
        <w:rPr>
          <w:b/>
          <w:bCs/>
        </w:rPr>
        <w:t xml:space="preserve">a) </w:t>
      </w:r>
      <w:r w:rsidRPr="00AA60C4">
        <w:rPr>
          <w:b/>
          <w:bCs/>
        </w:rPr>
        <w:t>机头部分计算</w:t>
      </w:r>
    </w:p>
    <w:p w14:paraId="42320EA2" w14:textId="6C55146F" w:rsidR="00A6748C" w:rsidRPr="00AA60C4" w:rsidRDefault="00A6748C" w:rsidP="00372335">
      <w:pPr>
        <w:ind w:firstLine="420"/>
      </w:pPr>
      <w:r w:rsidRPr="00AA60C4">
        <w:t>本方案机头部分长度为</w:t>
      </w:r>
      <w:r w:rsidR="00CE6C0D" w:rsidRPr="00AA60C4">
        <w:t>6.691m</w:t>
      </w:r>
      <w:r w:rsidR="00CE6C0D" w:rsidRPr="00AA60C4">
        <w:t>。</w:t>
      </w:r>
    </w:p>
    <w:p w14:paraId="225B7540" w14:textId="6E8011A6" w:rsidR="0041538A" w:rsidRPr="00AA60C4" w:rsidRDefault="0041538A" w:rsidP="00372335">
      <w:pPr>
        <w:ind w:firstLine="420"/>
      </w:pPr>
      <w:r w:rsidRPr="00AA60C4">
        <w:t>取等距</w:t>
      </w:r>
      <w:r w:rsidR="006E2EDC" w:rsidRPr="00AA60C4">
        <w:t>的</w:t>
      </w:r>
      <w:r w:rsidR="006E2EDC" w:rsidRPr="00AA60C4">
        <w:t>11</w:t>
      </w:r>
      <w:r w:rsidRPr="00AA60C4">
        <w:t>个点计算对应</w:t>
      </w:r>
      <w:r w:rsidRPr="00AA60C4">
        <w:rPr>
          <w:iCs/>
          <w:kern w:val="0"/>
          <w:position w:val="-12"/>
          <w:sz w:val="23"/>
          <w:szCs w:val="23"/>
          <w:lang w:bidi="ar"/>
        </w:rPr>
        <w:object w:dxaOrig="260" w:dyaOrig="360" w14:anchorId="6ADC6C81">
          <v:shape id="_x0000_i1514" type="#_x0000_t75" style="width:13.2pt;height:18pt" o:ole="">
            <v:imagedata r:id="rId884" o:title=""/>
          </v:shape>
          <o:OLEObject Type="Embed" ProgID="Equation.DSMT4" ShapeID="_x0000_i1514" DrawAspect="Content" ObjectID="_1656343535" r:id="rId885"/>
        </w:object>
      </w:r>
      <w:r w:rsidRPr="00AA60C4">
        <w:t>，各点</w:t>
      </w:r>
      <w:r w:rsidR="00372335" w:rsidRPr="00AA60C4">
        <w:t>与</w:t>
      </w:r>
      <w:r w:rsidRPr="00AA60C4">
        <w:t>机头距离及</w:t>
      </w:r>
      <w:r w:rsidRPr="00AA60C4">
        <w:rPr>
          <w:iCs/>
          <w:kern w:val="0"/>
          <w:position w:val="-12"/>
          <w:sz w:val="23"/>
          <w:szCs w:val="23"/>
          <w:lang w:bidi="ar"/>
        </w:rPr>
        <w:object w:dxaOrig="260" w:dyaOrig="360" w14:anchorId="26FC0766">
          <v:shape id="_x0000_i1515" type="#_x0000_t75" style="width:13.2pt;height:18pt" o:ole="">
            <v:imagedata r:id="rId884" o:title=""/>
          </v:shape>
          <o:OLEObject Type="Embed" ProgID="Equation.DSMT4" ShapeID="_x0000_i1515" DrawAspect="Content" ObjectID="_1656343536" r:id="rId886"/>
        </w:object>
      </w:r>
      <w:r w:rsidR="00372335" w:rsidRPr="00AA60C4">
        <w:t>计算</w:t>
      </w:r>
      <w:r w:rsidRPr="00AA60C4">
        <w:t>结果如表</w:t>
      </w:r>
      <w:r w:rsidR="006E2EDC" w:rsidRPr="00AA60C4">
        <w:t>4.11</w:t>
      </w:r>
      <w:r w:rsidR="006E2EDC" w:rsidRPr="00AA60C4">
        <w:t>所示。</w:t>
      </w:r>
    </w:p>
    <w:p w14:paraId="29ADE2E1" w14:textId="68514A5F" w:rsidR="0041538A" w:rsidRPr="00AA60C4" w:rsidRDefault="00372335" w:rsidP="00372335">
      <w:pPr>
        <w:jc w:val="center"/>
        <w:rPr>
          <w:sz w:val="21"/>
          <w:szCs w:val="20"/>
        </w:rPr>
      </w:pPr>
      <w:r w:rsidRPr="00AA60C4">
        <w:rPr>
          <w:sz w:val="21"/>
          <w:szCs w:val="20"/>
        </w:rPr>
        <w:t>表</w:t>
      </w:r>
      <w:r w:rsidRPr="00AA60C4">
        <w:rPr>
          <w:sz w:val="21"/>
          <w:szCs w:val="20"/>
        </w:rPr>
        <w:t xml:space="preserve">4.11 </w:t>
      </w:r>
      <w:r w:rsidR="00A6748C" w:rsidRPr="00AA60C4">
        <w:rPr>
          <w:sz w:val="21"/>
          <w:szCs w:val="20"/>
        </w:rPr>
        <w:t xml:space="preserve"> </w:t>
      </w:r>
      <w:r w:rsidR="0041538A" w:rsidRPr="00AA60C4">
        <w:rPr>
          <w:sz w:val="21"/>
          <w:szCs w:val="20"/>
        </w:rPr>
        <w:t>机身头部的重量分布表</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256"/>
        <w:gridCol w:w="2737"/>
        <w:gridCol w:w="2102"/>
        <w:gridCol w:w="2427"/>
      </w:tblGrid>
      <w:tr w:rsidR="00AA60C4" w:rsidRPr="00AA60C4" w14:paraId="58936C91" w14:textId="77777777" w:rsidTr="00112738">
        <w:tc>
          <w:tcPr>
            <w:tcW w:w="737" w:type="pct"/>
            <w:tcBorders>
              <w:top w:val="single" w:sz="12" w:space="0" w:color="auto"/>
              <w:bottom w:val="single" w:sz="12" w:space="0" w:color="auto"/>
            </w:tcBorders>
            <w:shd w:val="clear" w:color="auto" w:fill="auto"/>
            <w:vAlign w:val="center"/>
          </w:tcPr>
          <w:p w14:paraId="4BAB8BA5" w14:textId="5C16BFC5" w:rsidR="00372335" w:rsidRPr="00AA60C4" w:rsidRDefault="00F6636C" w:rsidP="0022432C">
            <w:pPr>
              <w:spacing w:line="276" w:lineRule="auto"/>
              <w:jc w:val="center"/>
              <w:rPr>
                <w:b/>
                <w:bCs/>
                <w:sz w:val="21"/>
                <w:szCs w:val="21"/>
              </w:rPr>
            </w:pPr>
            <w:r w:rsidRPr="00AA60C4">
              <w:rPr>
                <w:b/>
                <w:bCs/>
                <w:sz w:val="21"/>
                <w:szCs w:val="21"/>
              </w:rPr>
              <w:t>选</w:t>
            </w:r>
            <w:r w:rsidR="00372335" w:rsidRPr="00AA60C4">
              <w:rPr>
                <w:b/>
                <w:bCs/>
                <w:sz w:val="21"/>
                <w:szCs w:val="21"/>
              </w:rPr>
              <w:t>点编号</w:t>
            </w:r>
          </w:p>
        </w:tc>
        <w:tc>
          <w:tcPr>
            <w:tcW w:w="1606" w:type="pct"/>
            <w:tcBorders>
              <w:top w:val="single" w:sz="12" w:space="0" w:color="auto"/>
              <w:bottom w:val="single" w:sz="12" w:space="0" w:color="auto"/>
            </w:tcBorders>
            <w:shd w:val="clear" w:color="auto" w:fill="auto"/>
            <w:vAlign w:val="center"/>
          </w:tcPr>
          <w:p w14:paraId="0EE5A849" w14:textId="53890C59" w:rsidR="00372335" w:rsidRPr="00AA60C4" w:rsidRDefault="00372335" w:rsidP="0022432C">
            <w:pPr>
              <w:spacing w:line="276" w:lineRule="auto"/>
              <w:jc w:val="center"/>
              <w:rPr>
                <w:b/>
                <w:bCs/>
                <w:sz w:val="21"/>
                <w:szCs w:val="21"/>
              </w:rPr>
            </w:pPr>
            <w:r w:rsidRPr="00AA60C4">
              <w:rPr>
                <w:b/>
                <w:bCs/>
                <w:sz w:val="21"/>
                <w:szCs w:val="21"/>
              </w:rPr>
              <w:t>与机头的距离</w:t>
            </w:r>
            <w:r w:rsidRPr="00AA60C4">
              <w:rPr>
                <w:b/>
                <w:bCs/>
                <w:sz w:val="21"/>
                <w:szCs w:val="21"/>
              </w:rPr>
              <w:t xml:space="preserve"> / </w:t>
            </w:r>
            <w:r w:rsidRPr="00AA60C4">
              <w:rPr>
                <w:b/>
                <w:bCs/>
                <w:i/>
                <w:iCs/>
                <w:sz w:val="21"/>
                <w:szCs w:val="21"/>
              </w:rPr>
              <w:t>m</w:t>
            </w:r>
          </w:p>
        </w:tc>
        <w:tc>
          <w:tcPr>
            <w:tcW w:w="1233" w:type="pct"/>
            <w:tcBorders>
              <w:top w:val="single" w:sz="12" w:space="0" w:color="auto"/>
              <w:bottom w:val="single" w:sz="12" w:space="0" w:color="auto"/>
            </w:tcBorders>
            <w:shd w:val="clear" w:color="auto" w:fill="auto"/>
            <w:vAlign w:val="center"/>
          </w:tcPr>
          <w:p w14:paraId="1B75A421" w14:textId="4E8BDB19" w:rsidR="00372335" w:rsidRPr="00AA60C4" w:rsidRDefault="00372335" w:rsidP="0022432C">
            <w:pPr>
              <w:spacing w:line="276" w:lineRule="auto"/>
              <w:jc w:val="center"/>
              <w:rPr>
                <w:b/>
                <w:bCs/>
                <w:sz w:val="21"/>
                <w:szCs w:val="21"/>
              </w:rPr>
            </w:pPr>
            <w:r w:rsidRPr="00AA60C4">
              <w:rPr>
                <w:b/>
                <w:bCs/>
                <w:sz w:val="21"/>
                <w:szCs w:val="21"/>
              </w:rPr>
              <w:t>高度</w:t>
            </w:r>
            <w:r w:rsidRPr="00AA60C4">
              <w:rPr>
                <w:b/>
                <w:bCs/>
                <w:position w:val="-12"/>
                <w:sz w:val="21"/>
                <w:szCs w:val="21"/>
              </w:rPr>
              <w:object w:dxaOrig="780" w:dyaOrig="320" w14:anchorId="516C56AA">
                <v:shape id="_x0000_i1516" type="#_x0000_t75" style="width:40pt;height:16pt" o:ole="">
                  <v:imagedata r:id="rId887" o:title=""/>
                </v:shape>
                <o:OLEObject Type="Embed" ProgID="Equation.DSMT4" ShapeID="_x0000_i1516" DrawAspect="Content" ObjectID="_1656343537" r:id="rId888"/>
              </w:object>
            </w:r>
          </w:p>
        </w:tc>
        <w:tc>
          <w:tcPr>
            <w:tcW w:w="1424" w:type="pct"/>
            <w:tcBorders>
              <w:top w:val="single" w:sz="12" w:space="0" w:color="auto"/>
              <w:bottom w:val="single" w:sz="12" w:space="0" w:color="auto"/>
            </w:tcBorders>
            <w:shd w:val="clear" w:color="auto" w:fill="auto"/>
            <w:vAlign w:val="center"/>
          </w:tcPr>
          <w:p w14:paraId="0B2654E4" w14:textId="6CBF470A" w:rsidR="00372335" w:rsidRPr="00AA60C4" w:rsidRDefault="00372335" w:rsidP="0022432C">
            <w:pPr>
              <w:spacing w:line="276" w:lineRule="auto"/>
              <w:jc w:val="center"/>
              <w:rPr>
                <w:b/>
                <w:bCs/>
                <w:sz w:val="21"/>
                <w:szCs w:val="21"/>
              </w:rPr>
            </w:pPr>
            <w:r w:rsidRPr="00AA60C4">
              <w:rPr>
                <w:b/>
                <w:bCs/>
                <w:sz w:val="21"/>
                <w:szCs w:val="21"/>
              </w:rPr>
              <w:t>载荷</w:t>
            </w:r>
            <w:r w:rsidRPr="00AA60C4">
              <w:rPr>
                <w:b/>
                <w:bCs/>
                <w:position w:val="-12"/>
                <w:sz w:val="21"/>
                <w:szCs w:val="21"/>
              </w:rPr>
              <w:object w:dxaOrig="999" w:dyaOrig="340" w14:anchorId="5D8B22A4">
                <v:shape id="_x0000_i1517" type="#_x0000_t75" style="width:50pt;height:16.8pt" o:ole="">
                  <v:imagedata r:id="rId889" o:title=""/>
                </v:shape>
                <o:OLEObject Type="Embed" ProgID="Equation.DSMT4" ShapeID="_x0000_i1517" DrawAspect="Content" ObjectID="_1656343538" r:id="rId890"/>
              </w:object>
            </w:r>
          </w:p>
        </w:tc>
      </w:tr>
      <w:tr w:rsidR="00AA60C4" w:rsidRPr="00AA60C4" w14:paraId="0A0833EF" w14:textId="77777777" w:rsidTr="00112738">
        <w:tc>
          <w:tcPr>
            <w:tcW w:w="737" w:type="pct"/>
            <w:tcBorders>
              <w:top w:val="single" w:sz="12" w:space="0" w:color="auto"/>
            </w:tcBorders>
            <w:shd w:val="clear" w:color="auto" w:fill="auto"/>
            <w:vAlign w:val="center"/>
          </w:tcPr>
          <w:p w14:paraId="52E9322F" w14:textId="56A00E26" w:rsidR="00372335" w:rsidRPr="00AA60C4" w:rsidRDefault="00372335" w:rsidP="0022432C">
            <w:pPr>
              <w:spacing w:line="276" w:lineRule="auto"/>
              <w:jc w:val="center"/>
              <w:rPr>
                <w:sz w:val="21"/>
                <w:szCs w:val="21"/>
              </w:rPr>
            </w:pPr>
            <w:r w:rsidRPr="00AA60C4">
              <w:rPr>
                <w:sz w:val="21"/>
                <w:szCs w:val="21"/>
              </w:rPr>
              <w:t>1</w:t>
            </w:r>
          </w:p>
        </w:tc>
        <w:tc>
          <w:tcPr>
            <w:tcW w:w="1606" w:type="pct"/>
            <w:tcBorders>
              <w:top w:val="single" w:sz="12" w:space="0" w:color="auto"/>
            </w:tcBorders>
            <w:shd w:val="clear" w:color="auto" w:fill="auto"/>
            <w:vAlign w:val="center"/>
          </w:tcPr>
          <w:p w14:paraId="2AB8EA4B" w14:textId="0F192691" w:rsidR="00372335" w:rsidRPr="00AA60C4" w:rsidRDefault="00372335" w:rsidP="0022432C">
            <w:pPr>
              <w:spacing w:line="276" w:lineRule="auto"/>
              <w:jc w:val="center"/>
              <w:rPr>
                <w:sz w:val="21"/>
                <w:szCs w:val="21"/>
              </w:rPr>
            </w:pPr>
            <w:r w:rsidRPr="00AA60C4">
              <w:rPr>
                <w:sz w:val="21"/>
                <w:szCs w:val="21"/>
              </w:rPr>
              <w:t>0</w:t>
            </w:r>
          </w:p>
        </w:tc>
        <w:tc>
          <w:tcPr>
            <w:tcW w:w="1233" w:type="pct"/>
            <w:tcBorders>
              <w:top w:val="single" w:sz="12" w:space="0" w:color="auto"/>
            </w:tcBorders>
            <w:shd w:val="clear" w:color="auto" w:fill="auto"/>
            <w:vAlign w:val="center"/>
          </w:tcPr>
          <w:p w14:paraId="1300FD24" w14:textId="77777777" w:rsidR="00372335" w:rsidRPr="00AA60C4" w:rsidRDefault="00372335" w:rsidP="0022432C">
            <w:pPr>
              <w:spacing w:line="276" w:lineRule="auto"/>
              <w:jc w:val="center"/>
              <w:rPr>
                <w:sz w:val="21"/>
                <w:szCs w:val="21"/>
              </w:rPr>
            </w:pPr>
            <w:r w:rsidRPr="00AA60C4">
              <w:rPr>
                <w:sz w:val="21"/>
                <w:szCs w:val="21"/>
              </w:rPr>
              <w:t>0</w:t>
            </w:r>
          </w:p>
        </w:tc>
        <w:tc>
          <w:tcPr>
            <w:tcW w:w="1424" w:type="pct"/>
            <w:tcBorders>
              <w:top w:val="single" w:sz="12" w:space="0" w:color="auto"/>
            </w:tcBorders>
            <w:shd w:val="clear" w:color="auto" w:fill="auto"/>
            <w:vAlign w:val="center"/>
          </w:tcPr>
          <w:p w14:paraId="27FC02E8" w14:textId="77777777" w:rsidR="00372335" w:rsidRPr="00AA60C4" w:rsidRDefault="00372335" w:rsidP="0022432C">
            <w:pPr>
              <w:spacing w:line="276" w:lineRule="auto"/>
              <w:jc w:val="center"/>
              <w:rPr>
                <w:sz w:val="21"/>
                <w:szCs w:val="21"/>
              </w:rPr>
            </w:pPr>
            <w:r w:rsidRPr="00AA60C4">
              <w:rPr>
                <w:sz w:val="21"/>
                <w:szCs w:val="21"/>
              </w:rPr>
              <w:t>0</w:t>
            </w:r>
          </w:p>
        </w:tc>
      </w:tr>
      <w:tr w:rsidR="00AA60C4" w:rsidRPr="00AA60C4" w14:paraId="26882186" w14:textId="77777777" w:rsidTr="00D14111">
        <w:tc>
          <w:tcPr>
            <w:tcW w:w="737" w:type="pct"/>
            <w:shd w:val="clear" w:color="auto" w:fill="auto"/>
            <w:vAlign w:val="center"/>
          </w:tcPr>
          <w:p w14:paraId="79E18F09" w14:textId="5BB0F232" w:rsidR="00372335" w:rsidRPr="00AA60C4" w:rsidRDefault="00372335" w:rsidP="0022432C">
            <w:pPr>
              <w:spacing w:line="276" w:lineRule="auto"/>
              <w:jc w:val="center"/>
              <w:rPr>
                <w:sz w:val="21"/>
                <w:szCs w:val="21"/>
              </w:rPr>
            </w:pPr>
            <w:r w:rsidRPr="00AA60C4">
              <w:rPr>
                <w:sz w:val="21"/>
                <w:szCs w:val="21"/>
              </w:rPr>
              <w:t>2</w:t>
            </w:r>
          </w:p>
        </w:tc>
        <w:tc>
          <w:tcPr>
            <w:tcW w:w="1606" w:type="pct"/>
            <w:shd w:val="clear" w:color="auto" w:fill="auto"/>
            <w:vAlign w:val="center"/>
          </w:tcPr>
          <w:p w14:paraId="77BD0D65" w14:textId="5737270A" w:rsidR="00372335" w:rsidRPr="00AA60C4" w:rsidRDefault="00372335" w:rsidP="0022432C">
            <w:pPr>
              <w:spacing w:line="276" w:lineRule="auto"/>
              <w:jc w:val="center"/>
              <w:rPr>
                <w:sz w:val="21"/>
                <w:szCs w:val="21"/>
              </w:rPr>
            </w:pPr>
            <w:r w:rsidRPr="00AA60C4">
              <w:rPr>
                <w:sz w:val="21"/>
                <w:szCs w:val="21"/>
              </w:rPr>
              <w:t>0.669</w:t>
            </w:r>
          </w:p>
        </w:tc>
        <w:tc>
          <w:tcPr>
            <w:tcW w:w="1233" w:type="pct"/>
            <w:shd w:val="clear" w:color="auto" w:fill="auto"/>
            <w:vAlign w:val="center"/>
          </w:tcPr>
          <w:p w14:paraId="2AB7D706" w14:textId="77777777" w:rsidR="00372335" w:rsidRPr="00AA60C4" w:rsidRDefault="00372335" w:rsidP="0022432C">
            <w:pPr>
              <w:spacing w:line="276" w:lineRule="auto"/>
              <w:jc w:val="center"/>
              <w:rPr>
                <w:sz w:val="21"/>
                <w:szCs w:val="21"/>
              </w:rPr>
            </w:pPr>
            <w:r w:rsidRPr="00AA60C4">
              <w:rPr>
                <w:sz w:val="21"/>
                <w:szCs w:val="21"/>
              </w:rPr>
              <w:t>1851.44</w:t>
            </w:r>
          </w:p>
        </w:tc>
        <w:tc>
          <w:tcPr>
            <w:tcW w:w="1424" w:type="pct"/>
            <w:shd w:val="clear" w:color="auto" w:fill="auto"/>
            <w:vAlign w:val="center"/>
          </w:tcPr>
          <w:p w14:paraId="69C0DA6B" w14:textId="77777777" w:rsidR="00372335" w:rsidRPr="00AA60C4" w:rsidRDefault="00372335" w:rsidP="0022432C">
            <w:pPr>
              <w:spacing w:line="276" w:lineRule="auto"/>
              <w:jc w:val="center"/>
              <w:rPr>
                <w:sz w:val="21"/>
                <w:szCs w:val="21"/>
              </w:rPr>
            </w:pPr>
            <w:r w:rsidRPr="00AA60C4">
              <w:rPr>
                <w:sz w:val="21"/>
                <w:szCs w:val="21"/>
              </w:rPr>
              <w:t>4197.3</w:t>
            </w:r>
          </w:p>
        </w:tc>
      </w:tr>
      <w:tr w:rsidR="00AA60C4" w:rsidRPr="00AA60C4" w14:paraId="44F24D62" w14:textId="77777777" w:rsidTr="00D14111">
        <w:tc>
          <w:tcPr>
            <w:tcW w:w="737" w:type="pct"/>
            <w:shd w:val="clear" w:color="auto" w:fill="auto"/>
            <w:vAlign w:val="center"/>
          </w:tcPr>
          <w:p w14:paraId="76C23788" w14:textId="2E48412E" w:rsidR="00372335" w:rsidRPr="00AA60C4" w:rsidRDefault="00372335" w:rsidP="0022432C">
            <w:pPr>
              <w:spacing w:line="276" w:lineRule="auto"/>
              <w:jc w:val="center"/>
              <w:rPr>
                <w:sz w:val="21"/>
                <w:szCs w:val="21"/>
              </w:rPr>
            </w:pPr>
            <w:r w:rsidRPr="00AA60C4">
              <w:rPr>
                <w:sz w:val="21"/>
                <w:szCs w:val="21"/>
              </w:rPr>
              <w:t>3</w:t>
            </w:r>
          </w:p>
        </w:tc>
        <w:tc>
          <w:tcPr>
            <w:tcW w:w="1606" w:type="pct"/>
            <w:shd w:val="clear" w:color="auto" w:fill="auto"/>
            <w:vAlign w:val="center"/>
          </w:tcPr>
          <w:p w14:paraId="4F7AE5AC" w14:textId="5D393564" w:rsidR="00372335" w:rsidRPr="00AA60C4" w:rsidRDefault="00372335" w:rsidP="0022432C">
            <w:pPr>
              <w:spacing w:line="276" w:lineRule="auto"/>
              <w:jc w:val="center"/>
              <w:rPr>
                <w:sz w:val="21"/>
                <w:szCs w:val="21"/>
              </w:rPr>
            </w:pPr>
            <w:r w:rsidRPr="00AA60C4">
              <w:rPr>
                <w:sz w:val="21"/>
                <w:szCs w:val="21"/>
              </w:rPr>
              <w:t>1.338</w:t>
            </w:r>
          </w:p>
        </w:tc>
        <w:tc>
          <w:tcPr>
            <w:tcW w:w="1233" w:type="pct"/>
            <w:shd w:val="clear" w:color="auto" w:fill="auto"/>
            <w:vAlign w:val="center"/>
          </w:tcPr>
          <w:p w14:paraId="38C9E914" w14:textId="77777777" w:rsidR="00372335" w:rsidRPr="00AA60C4" w:rsidRDefault="00372335" w:rsidP="0022432C">
            <w:pPr>
              <w:spacing w:line="276" w:lineRule="auto"/>
              <w:jc w:val="center"/>
              <w:rPr>
                <w:sz w:val="21"/>
                <w:szCs w:val="21"/>
              </w:rPr>
            </w:pPr>
            <w:r w:rsidRPr="00AA60C4">
              <w:rPr>
                <w:sz w:val="21"/>
                <w:szCs w:val="21"/>
              </w:rPr>
              <w:t>2239.06</w:t>
            </w:r>
          </w:p>
        </w:tc>
        <w:tc>
          <w:tcPr>
            <w:tcW w:w="1424" w:type="pct"/>
            <w:shd w:val="clear" w:color="auto" w:fill="auto"/>
            <w:vAlign w:val="center"/>
          </w:tcPr>
          <w:p w14:paraId="34FF65D4" w14:textId="77777777" w:rsidR="00372335" w:rsidRPr="00AA60C4" w:rsidRDefault="00372335" w:rsidP="0022432C">
            <w:pPr>
              <w:spacing w:line="276" w:lineRule="auto"/>
              <w:jc w:val="center"/>
              <w:rPr>
                <w:sz w:val="21"/>
                <w:szCs w:val="21"/>
              </w:rPr>
            </w:pPr>
            <w:r w:rsidRPr="00AA60C4">
              <w:rPr>
                <w:sz w:val="21"/>
                <w:szCs w:val="21"/>
              </w:rPr>
              <w:t>5076.1</w:t>
            </w:r>
          </w:p>
        </w:tc>
      </w:tr>
      <w:tr w:rsidR="00AA60C4" w:rsidRPr="00AA60C4" w14:paraId="7E6CDA50" w14:textId="77777777" w:rsidTr="00D14111">
        <w:tc>
          <w:tcPr>
            <w:tcW w:w="737" w:type="pct"/>
            <w:shd w:val="clear" w:color="auto" w:fill="auto"/>
            <w:vAlign w:val="center"/>
          </w:tcPr>
          <w:p w14:paraId="163B2D8E" w14:textId="24F95376" w:rsidR="00372335" w:rsidRPr="00AA60C4" w:rsidRDefault="00372335" w:rsidP="0022432C">
            <w:pPr>
              <w:spacing w:line="276" w:lineRule="auto"/>
              <w:jc w:val="center"/>
              <w:rPr>
                <w:sz w:val="21"/>
                <w:szCs w:val="21"/>
              </w:rPr>
            </w:pPr>
            <w:r w:rsidRPr="00AA60C4">
              <w:rPr>
                <w:sz w:val="21"/>
                <w:szCs w:val="21"/>
              </w:rPr>
              <w:t>4</w:t>
            </w:r>
          </w:p>
        </w:tc>
        <w:tc>
          <w:tcPr>
            <w:tcW w:w="1606" w:type="pct"/>
            <w:shd w:val="clear" w:color="auto" w:fill="auto"/>
            <w:vAlign w:val="center"/>
          </w:tcPr>
          <w:p w14:paraId="1E8F7A80" w14:textId="13D9666D" w:rsidR="00372335" w:rsidRPr="00AA60C4" w:rsidRDefault="00372335" w:rsidP="0022432C">
            <w:pPr>
              <w:spacing w:line="276" w:lineRule="auto"/>
              <w:jc w:val="center"/>
              <w:rPr>
                <w:sz w:val="21"/>
                <w:szCs w:val="21"/>
              </w:rPr>
            </w:pPr>
            <w:r w:rsidRPr="00AA60C4">
              <w:rPr>
                <w:sz w:val="21"/>
                <w:szCs w:val="21"/>
              </w:rPr>
              <w:t>2.008</w:t>
            </w:r>
          </w:p>
        </w:tc>
        <w:tc>
          <w:tcPr>
            <w:tcW w:w="1233" w:type="pct"/>
            <w:shd w:val="clear" w:color="auto" w:fill="auto"/>
            <w:vAlign w:val="center"/>
          </w:tcPr>
          <w:p w14:paraId="015B486F" w14:textId="77777777" w:rsidR="00372335" w:rsidRPr="00AA60C4" w:rsidRDefault="00372335" w:rsidP="0022432C">
            <w:pPr>
              <w:spacing w:line="276" w:lineRule="auto"/>
              <w:jc w:val="center"/>
              <w:rPr>
                <w:sz w:val="21"/>
                <w:szCs w:val="21"/>
              </w:rPr>
            </w:pPr>
            <w:r w:rsidRPr="00AA60C4">
              <w:rPr>
                <w:sz w:val="21"/>
                <w:szCs w:val="21"/>
              </w:rPr>
              <w:t>2411.20</w:t>
            </w:r>
          </w:p>
        </w:tc>
        <w:tc>
          <w:tcPr>
            <w:tcW w:w="1424" w:type="pct"/>
            <w:shd w:val="clear" w:color="auto" w:fill="auto"/>
            <w:vAlign w:val="center"/>
          </w:tcPr>
          <w:p w14:paraId="25F68C30" w14:textId="77777777" w:rsidR="00372335" w:rsidRPr="00AA60C4" w:rsidRDefault="00372335" w:rsidP="0022432C">
            <w:pPr>
              <w:spacing w:line="276" w:lineRule="auto"/>
              <w:jc w:val="center"/>
              <w:rPr>
                <w:sz w:val="21"/>
                <w:szCs w:val="21"/>
              </w:rPr>
            </w:pPr>
            <w:r w:rsidRPr="00AA60C4">
              <w:rPr>
                <w:sz w:val="21"/>
                <w:szCs w:val="21"/>
              </w:rPr>
              <w:t>5466.4</w:t>
            </w:r>
          </w:p>
        </w:tc>
      </w:tr>
      <w:tr w:rsidR="00AA60C4" w:rsidRPr="00AA60C4" w14:paraId="41A4DBCA" w14:textId="77777777" w:rsidTr="00D14111">
        <w:tc>
          <w:tcPr>
            <w:tcW w:w="737" w:type="pct"/>
            <w:shd w:val="clear" w:color="auto" w:fill="auto"/>
            <w:vAlign w:val="center"/>
          </w:tcPr>
          <w:p w14:paraId="3AF3C8FE" w14:textId="0C038FDD" w:rsidR="00372335" w:rsidRPr="00AA60C4" w:rsidRDefault="00372335" w:rsidP="0022432C">
            <w:pPr>
              <w:spacing w:line="276" w:lineRule="auto"/>
              <w:jc w:val="center"/>
              <w:rPr>
                <w:sz w:val="21"/>
                <w:szCs w:val="21"/>
              </w:rPr>
            </w:pPr>
            <w:r w:rsidRPr="00AA60C4">
              <w:rPr>
                <w:sz w:val="21"/>
                <w:szCs w:val="21"/>
              </w:rPr>
              <w:t>5</w:t>
            </w:r>
          </w:p>
        </w:tc>
        <w:tc>
          <w:tcPr>
            <w:tcW w:w="1606" w:type="pct"/>
            <w:shd w:val="clear" w:color="auto" w:fill="auto"/>
            <w:vAlign w:val="center"/>
          </w:tcPr>
          <w:p w14:paraId="31002257" w14:textId="774F5EC6" w:rsidR="00372335" w:rsidRPr="00AA60C4" w:rsidRDefault="00372335" w:rsidP="0022432C">
            <w:pPr>
              <w:spacing w:line="276" w:lineRule="auto"/>
              <w:jc w:val="center"/>
              <w:rPr>
                <w:sz w:val="21"/>
                <w:szCs w:val="21"/>
              </w:rPr>
            </w:pPr>
            <w:r w:rsidRPr="00AA60C4">
              <w:rPr>
                <w:sz w:val="21"/>
                <w:szCs w:val="21"/>
              </w:rPr>
              <w:t>2.667</w:t>
            </w:r>
          </w:p>
        </w:tc>
        <w:tc>
          <w:tcPr>
            <w:tcW w:w="1233" w:type="pct"/>
            <w:shd w:val="clear" w:color="auto" w:fill="auto"/>
            <w:vAlign w:val="center"/>
          </w:tcPr>
          <w:p w14:paraId="6D323BCB" w14:textId="77777777" w:rsidR="00372335" w:rsidRPr="00AA60C4" w:rsidRDefault="00372335" w:rsidP="0022432C">
            <w:pPr>
              <w:spacing w:line="276" w:lineRule="auto"/>
              <w:jc w:val="center"/>
              <w:rPr>
                <w:sz w:val="21"/>
                <w:szCs w:val="21"/>
              </w:rPr>
            </w:pPr>
            <w:r w:rsidRPr="00AA60C4">
              <w:rPr>
                <w:sz w:val="21"/>
                <w:szCs w:val="21"/>
              </w:rPr>
              <w:t>2454.30</w:t>
            </w:r>
          </w:p>
        </w:tc>
        <w:tc>
          <w:tcPr>
            <w:tcW w:w="1424" w:type="pct"/>
            <w:shd w:val="clear" w:color="auto" w:fill="auto"/>
            <w:vAlign w:val="center"/>
          </w:tcPr>
          <w:p w14:paraId="3B2CD2EF" w14:textId="77777777" w:rsidR="00372335" w:rsidRPr="00AA60C4" w:rsidRDefault="00372335" w:rsidP="0022432C">
            <w:pPr>
              <w:spacing w:line="276" w:lineRule="auto"/>
              <w:jc w:val="center"/>
              <w:rPr>
                <w:sz w:val="21"/>
                <w:szCs w:val="21"/>
              </w:rPr>
            </w:pPr>
            <w:r w:rsidRPr="00AA60C4">
              <w:rPr>
                <w:sz w:val="21"/>
                <w:szCs w:val="21"/>
              </w:rPr>
              <w:t>5564.1</w:t>
            </w:r>
          </w:p>
        </w:tc>
      </w:tr>
      <w:tr w:rsidR="00AA60C4" w:rsidRPr="00AA60C4" w14:paraId="581C04DA" w14:textId="77777777" w:rsidTr="00D14111">
        <w:tc>
          <w:tcPr>
            <w:tcW w:w="737" w:type="pct"/>
            <w:shd w:val="clear" w:color="auto" w:fill="auto"/>
            <w:vAlign w:val="center"/>
          </w:tcPr>
          <w:p w14:paraId="053A0CC8" w14:textId="7FB2DB63" w:rsidR="00372335" w:rsidRPr="00AA60C4" w:rsidRDefault="00372335" w:rsidP="0022432C">
            <w:pPr>
              <w:spacing w:line="276" w:lineRule="auto"/>
              <w:jc w:val="center"/>
              <w:rPr>
                <w:sz w:val="21"/>
                <w:szCs w:val="21"/>
              </w:rPr>
            </w:pPr>
            <w:r w:rsidRPr="00AA60C4">
              <w:rPr>
                <w:sz w:val="21"/>
                <w:szCs w:val="21"/>
              </w:rPr>
              <w:t>6</w:t>
            </w:r>
          </w:p>
        </w:tc>
        <w:tc>
          <w:tcPr>
            <w:tcW w:w="1606" w:type="pct"/>
            <w:shd w:val="clear" w:color="auto" w:fill="auto"/>
            <w:vAlign w:val="center"/>
          </w:tcPr>
          <w:p w14:paraId="6C909A5D" w14:textId="357283E1" w:rsidR="00372335" w:rsidRPr="00AA60C4" w:rsidRDefault="00372335" w:rsidP="0022432C">
            <w:pPr>
              <w:spacing w:line="276" w:lineRule="auto"/>
              <w:jc w:val="center"/>
              <w:rPr>
                <w:sz w:val="21"/>
                <w:szCs w:val="21"/>
              </w:rPr>
            </w:pPr>
            <w:r w:rsidRPr="00AA60C4">
              <w:rPr>
                <w:sz w:val="21"/>
                <w:szCs w:val="21"/>
              </w:rPr>
              <w:t>3.346</w:t>
            </w:r>
          </w:p>
        </w:tc>
        <w:tc>
          <w:tcPr>
            <w:tcW w:w="1233" w:type="pct"/>
            <w:shd w:val="clear" w:color="auto" w:fill="auto"/>
            <w:vAlign w:val="center"/>
          </w:tcPr>
          <w:p w14:paraId="027ED4A8" w14:textId="77777777" w:rsidR="00372335" w:rsidRPr="00AA60C4" w:rsidRDefault="00372335" w:rsidP="0022432C">
            <w:pPr>
              <w:spacing w:line="276" w:lineRule="auto"/>
              <w:jc w:val="center"/>
              <w:rPr>
                <w:sz w:val="21"/>
                <w:szCs w:val="21"/>
              </w:rPr>
            </w:pPr>
            <w:r w:rsidRPr="00AA60C4">
              <w:rPr>
                <w:sz w:val="21"/>
                <w:szCs w:val="21"/>
              </w:rPr>
              <w:t>2389.72</w:t>
            </w:r>
          </w:p>
        </w:tc>
        <w:tc>
          <w:tcPr>
            <w:tcW w:w="1424" w:type="pct"/>
            <w:shd w:val="clear" w:color="auto" w:fill="auto"/>
            <w:vAlign w:val="center"/>
          </w:tcPr>
          <w:p w14:paraId="56B0CFAD" w14:textId="77777777" w:rsidR="00372335" w:rsidRPr="00AA60C4" w:rsidRDefault="00372335" w:rsidP="0022432C">
            <w:pPr>
              <w:spacing w:line="276" w:lineRule="auto"/>
              <w:jc w:val="center"/>
              <w:rPr>
                <w:sz w:val="21"/>
                <w:szCs w:val="21"/>
              </w:rPr>
            </w:pPr>
            <w:r w:rsidRPr="00AA60C4">
              <w:rPr>
                <w:sz w:val="21"/>
                <w:szCs w:val="21"/>
              </w:rPr>
              <w:t>5417.7</w:t>
            </w:r>
          </w:p>
        </w:tc>
      </w:tr>
      <w:tr w:rsidR="00AA60C4" w:rsidRPr="00AA60C4" w14:paraId="2EC27F9E" w14:textId="77777777" w:rsidTr="00D14111">
        <w:tc>
          <w:tcPr>
            <w:tcW w:w="737" w:type="pct"/>
            <w:shd w:val="clear" w:color="auto" w:fill="auto"/>
            <w:vAlign w:val="center"/>
          </w:tcPr>
          <w:p w14:paraId="3AD437A4" w14:textId="0B975775" w:rsidR="00372335" w:rsidRPr="00AA60C4" w:rsidRDefault="00372335" w:rsidP="0022432C">
            <w:pPr>
              <w:spacing w:line="276" w:lineRule="auto"/>
              <w:jc w:val="center"/>
              <w:rPr>
                <w:sz w:val="21"/>
                <w:szCs w:val="21"/>
              </w:rPr>
            </w:pPr>
            <w:r w:rsidRPr="00AA60C4">
              <w:rPr>
                <w:sz w:val="21"/>
                <w:szCs w:val="21"/>
              </w:rPr>
              <w:t>7</w:t>
            </w:r>
          </w:p>
        </w:tc>
        <w:tc>
          <w:tcPr>
            <w:tcW w:w="1606" w:type="pct"/>
            <w:shd w:val="clear" w:color="auto" w:fill="auto"/>
            <w:vAlign w:val="center"/>
          </w:tcPr>
          <w:p w14:paraId="45F30A58" w14:textId="1F09176B" w:rsidR="00372335" w:rsidRPr="00AA60C4" w:rsidRDefault="00372335" w:rsidP="0022432C">
            <w:pPr>
              <w:spacing w:line="276" w:lineRule="auto"/>
              <w:jc w:val="center"/>
              <w:rPr>
                <w:sz w:val="21"/>
                <w:szCs w:val="21"/>
              </w:rPr>
            </w:pPr>
            <w:r w:rsidRPr="00AA60C4">
              <w:rPr>
                <w:sz w:val="21"/>
                <w:szCs w:val="21"/>
              </w:rPr>
              <w:t>4.015</w:t>
            </w:r>
          </w:p>
        </w:tc>
        <w:tc>
          <w:tcPr>
            <w:tcW w:w="1233" w:type="pct"/>
            <w:shd w:val="clear" w:color="auto" w:fill="auto"/>
            <w:vAlign w:val="center"/>
          </w:tcPr>
          <w:p w14:paraId="17E0A212" w14:textId="77777777" w:rsidR="00372335" w:rsidRPr="00AA60C4" w:rsidRDefault="00372335" w:rsidP="0022432C">
            <w:pPr>
              <w:spacing w:line="276" w:lineRule="auto"/>
              <w:jc w:val="center"/>
              <w:rPr>
                <w:sz w:val="21"/>
                <w:szCs w:val="21"/>
              </w:rPr>
            </w:pPr>
            <w:r w:rsidRPr="00AA60C4">
              <w:rPr>
                <w:sz w:val="21"/>
                <w:szCs w:val="21"/>
              </w:rPr>
              <w:t>2303.62</w:t>
            </w:r>
          </w:p>
        </w:tc>
        <w:tc>
          <w:tcPr>
            <w:tcW w:w="1424" w:type="pct"/>
            <w:shd w:val="clear" w:color="auto" w:fill="auto"/>
            <w:vAlign w:val="center"/>
          </w:tcPr>
          <w:p w14:paraId="1FB646B0" w14:textId="77777777" w:rsidR="00372335" w:rsidRPr="00AA60C4" w:rsidRDefault="00372335" w:rsidP="0022432C">
            <w:pPr>
              <w:spacing w:line="276" w:lineRule="auto"/>
              <w:jc w:val="center"/>
              <w:rPr>
                <w:sz w:val="21"/>
                <w:szCs w:val="21"/>
              </w:rPr>
            </w:pPr>
            <w:r w:rsidRPr="00AA60C4">
              <w:rPr>
                <w:sz w:val="21"/>
                <w:szCs w:val="21"/>
              </w:rPr>
              <w:t>5222.5</w:t>
            </w:r>
          </w:p>
        </w:tc>
      </w:tr>
      <w:tr w:rsidR="00AA60C4" w:rsidRPr="00AA60C4" w14:paraId="42604B54" w14:textId="77777777" w:rsidTr="00D14111">
        <w:tc>
          <w:tcPr>
            <w:tcW w:w="737" w:type="pct"/>
            <w:shd w:val="clear" w:color="auto" w:fill="auto"/>
            <w:vAlign w:val="center"/>
          </w:tcPr>
          <w:p w14:paraId="6C8ADDA0" w14:textId="4802EBF6" w:rsidR="00372335" w:rsidRPr="00AA60C4" w:rsidRDefault="00372335" w:rsidP="0022432C">
            <w:pPr>
              <w:spacing w:line="276" w:lineRule="auto"/>
              <w:jc w:val="center"/>
              <w:rPr>
                <w:sz w:val="21"/>
                <w:szCs w:val="21"/>
              </w:rPr>
            </w:pPr>
            <w:r w:rsidRPr="00AA60C4">
              <w:rPr>
                <w:sz w:val="21"/>
                <w:szCs w:val="21"/>
              </w:rPr>
              <w:t>8</w:t>
            </w:r>
          </w:p>
        </w:tc>
        <w:tc>
          <w:tcPr>
            <w:tcW w:w="1606" w:type="pct"/>
            <w:shd w:val="clear" w:color="auto" w:fill="auto"/>
            <w:vAlign w:val="center"/>
          </w:tcPr>
          <w:p w14:paraId="76A69448" w14:textId="7A676B43" w:rsidR="00372335" w:rsidRPr="00AA60C4" w:rsidRDefault="00372335" w:rsidP="0022432C">
            <w:pPr>
              <w:spacing w:line="276" w:lineRule="auto"/>
              <w:jc w:val="center"/>
              <w:rPr>
                <w:sz w:val="21"/>
                <w:szCs w:val="21"/>
              </w:rPr>
            </w:pPr>
            <w:r w:rsidRPr="00AA60C4">
              <w:rPr>
                <w:sz w:val="21"/>
                <w:szCs w:val="21"/>
              </w:rPr>
              <w:t>4.684</w:t>
            </w:r>
          </w:p>
        </w:tc>
        <w:tc>
          <w:tcPr>
            <w:tcW w:w="1233" w:type="pct"/>
            <w:shd w:val="clear" w:color="auto" w:fill="auto"/>
            <w:vAlign w:val="center"/>
          </w:tcPr>
          <w:p w14:paraId="6F937DB9" w14:textId="77777777" w:rsidR="00372335" w:rsidRPr="00AA60C4" w:rsidRDefault="00372335" w:rsidP="0022432C">
            <w:pPr>
              <w:spacing w:line="276" w:lineRule="auto"/>
              <w:jc w:val="center"/>
              <w:rPr>
                <w:sz w:val="21"/>
                <w:szCs w:val="21"/>
              </w:rPr>
            </w:pPr>
            <w:r w:rsidRPr="00AA60C4">
              <w:rPr>
                <w:sz w:val="21"/>
                <w:szCs w:val="21"/>
              </w:rPr>
              <w:t>2131.38</w:t>
            </w:r>
          </w:p>
        </w:tc>
        <w:tc>
          <w:tcPr>
            <w:tcW w:w="1424" w:type="pct"/>
            <w:shd w:val="clear" w:color="auto" w:fill="auto"/>
            <w:vAlign w:val="center"/>
          </w:tcPr>
          <w:p w14:paraId="084B0DE2" w14:textId="77777777" w:rsidR="00372335" w:rsidRPr="00AA60C4" w:rsidRDefault="00372335" w:rsidP="0022432C">
            <w:pPr>
              <w:spacing w:line="276" w:lineRule="auto"/>
              <w:jc w:val="center"/>
              <w:rPr>
                <w:sz w:val="21"/>
                <w:szCs w:val="21"/>
              </w:rPr>
            </w:pPr>
            <w:r w:rsidRPr="00AA60C4">
              <w:rPr>
                <w:sz w:val="21"/>
                <w:szCs w:val="21"/>
              </w:rPr>
              <w:t>4832.0</w:t>
            </w:r>
          </w:p>
        </w:tc>
      </w:tr>
      <w:tr w:rsidR="00AA60C4" w:rsidRPr="00AA60C4" w14:paraId="4DBB3E38" w14:textId="77777777" w:rsidTr="00D14111">
        <w:tc>
          <w:tcPr>
            <w:tcW w:w="737" w:type="pct"/>
            <w:shd w:val="clear" w:color="auto" w:fill="auto"/>
            <w:vAlign w:val="center"/>
          </w:tcPr>
          <w:p w14:paraId="154AC579" w14:textId="332308A5" w:rsidR="00372335" w:rsidRPr="00AA60C4" w:rsidRDefault="00372335" w:rsidP="0022432C">
            <w:pPr>
              <w:spacing w:line="276" w:lineRule="auto"/>
              <w:jc w:val="center"/>
              <w:rPr>
                <w:sz w:val="21"/>
                <w:szCs w:val="21"/>
              </w:rPr>
            </w:pPr>
            <w:r w:rsidRPr="00AA60C4">
              <w:rPr>
                <w:sz w:val="21"/>
                <w:szCs w:val="21"/>
              </w:rPr>
              <w:t>9</w:t>
            </w:r>
          </w:p>
        </w:tc>
        <w:tc>
          <w:tcPr>
            <w:tcW w:w="1606" w:type="pct"/>
            <w:shd w:val="clear" w:color="auto" w:fill="auto"/>
            <w:vAlign w:val="center"/>
          </w:tcPr>
          <w:p w14:paraId="0336A026" w14:textId="26653FBC" w:rsidR="00372335" w:rsidRPr="00AA60C4" w:rsidRDefault="00372335" w:rsidP="0022432C">
            <w:pPr>
              <w:spacing w:line="276" w:lineRule="auto"/>
              <w:jc w:val="center"/>
              <w:rPr>
                <w:sz w:val="21"/>
                <w:szCs w:val="21"/>
              </w:rPr>
            </w:pPr>
            <w:r w:rsidRPr="00AA60C4">
              <w:rPr>
                <w:sz w:val="21"/>
                <w:szCs w:val="21"/>
              </w:rPr>
              <w:t>5.353</w:t>
            </w:r>
          </w:p>
        </w:tc>
        <w:tc>
          <w:tcPr>
            <w:tcW w:w="1233" w:type="pct"/>
            <w:shd w:val="clear" w:color="auto" w:fill="auto"/>
            <w:vAlign w:val="center"/>
          </w:tcPr>
          <w:p w14:paraId="61AA81FB" w14:textId="77777777" w:rsidR="00372335" w:rsidRPr="00AA60C4" w:rsidRDefault="00372335" w:rsidP="0022432C">
            <w:pPr>
              <w:spacing w:line="276" w:lineRule="auto"/>
              <w:jc w:val="center"/>
              <w:rPr>
                <w:sz w:val="21"/>
                <w:szCs w:val="21"/>
              </w:rPr>
            </w:pPr>
            <w:r w:rsidRPr="00AA60C4">
              <w:rPr>
                <w:sz w:val="21"/>
                <w:szCs w:val="21"/>
              </w:rPr>
              <w:t>1995.02</w:t>
            </w:r>
          </w:p>
        </w:tc>
        <w:tc>
          <w:tcPr>
            <w:tcW w:w="1424" w:type="pct"/>
            <w:shd w:val="clear" w:color="auto" w:fill="auto"/>
            <w:vAlign w:val="center"/>
          </w:tcPr>
          <w:p w14:paraId="65497285" w14:textId="77777777" w:rsidR="00372335" w:rsidRPr="00AA60C4" w:rsidRDefault="00372335" w:rsidP="0022432C">
            <w:pPr>
              <w:spacing w:line="276" w:lineRule="auto"/>
              <w:jc w:val="center"/>
              <w:rPr>
                <w:sz w:val="21"/>
                <w:szCs w:val="21"/>
              </w:rPr>
            </w:pPr>
            <w:r w:rsidRPr="00AA60C4">
              <w:rPr>
                <w:sz w:val="21"/>
                <w:szCs w:val="21"/>
              </w:rPr>
              <w:t>4522.8</w:t>
            </w:r>
          </w:p>
        </w:tc>
      </w:tr>
      <w:tr w:rsidR="00AA60C4" w:rsidRPr="00AA60C4" w14:paraId="2B7DCBC4" w14:textId="77777777" w:rsidTr="00D14111">
        <w:tc>
          <w:tcPr>
            <w:tcW w:w="737" w:type="pct"/>
            <w:shd w:val="clear" w:color="auto" w:fill="auto"/>
            <w:vAlign w:val="center"/>
          </w:tcPr>
          <w:p w14:paraId="70F48C65" w14:textId="06883F48" w:rsidR="00372335" w:rsidRPr="00AA60C4" w:rsidRDefault="00372335" w:rsidP="0022432C">
            <w:pPr>
              <w:spacing w:line="276" w:lineRule="auto"/>
              <w:jc w:val="center"/>
              <w:rPr>
                <w:sz w:val="21"/>
                <w:szCs w:val="21"/>
              </w:rPr>
            </w:pPr>
            <w:r w:rsidRPr="00AA60C4">
              <w:rPr>
                <w:sz w:val="21"/>
                <w:szCs w:val="21"/>
              </w:rPr>
              <w:t>10</w:t>
            </w:r>
          </w:p>
        </w:tc>
        <w:tc>
          <w:tcPr>
            <w:tcW w:w="1606" w:type="pct"/>
            <w:shd w:val="clear" w:color="auto" w:fill="auto"/>
            <w:vAlign w:val="center"/>
          </w:tcPr>
          <w:p w14:paraId="234EC562" w14:textId="708672F1" w:rsidR="00372335" w:rsidRPr="00AA60C4" w:rsidRDefault="00372335" w:rsidP="0022432C">
            <w:pPr>
              <w:spacing w:line="276" w:lineRule="auto"/>
              <w:jc w:val="center"/>
              <w:rPr>
                <w:sz w:val="21"/>
                <w:szCs w:val="21"/>
              </w:rPr>
            </w:pPr>
            <w:r w:rsidRPr="00AA60C4">
              <w:rPr>
                <w:sz w:val="21"/>
                <w:szCs w:val="21"/>
              </w:rPr>
              <w:t>6.022</w:t>
            </w:r>
          </w:p>
        </w:tc>
        <w:tc>
          <w:tcPr>
            <w:tcW w:w="1233" w:type="pct"/>
            <w:shd w:val="clear" w:color="auto" w:fill="auto"/>
            <w:vAlign w:val="center"/>
          </w:tcPr>
          <w:p w14:paraId="1FF70EAE" w14:textId="77777777" w:rsidR="00372335" w:rsidRPr="00AA60C4" w:rsidRDefault="00372335" w:rsidP="0022432C">
            <w:pPr>
              <w:spacing w:line="276" w:lineRule="auto"/>
              <w:jc w:val="center"/>
              <w:rPr>
                <w:sz w:val="21"/>
                <w:szCs w:val="21"/>
              </w:rPr>
            </w:pPr>
            <w:r w:rsidRPr="00AA60C4">
              <w:rPr>
                <w:sz w:val="21"/>
                <w:szCs w:val="21"/>
              </w:rPr>
              <w:t>1837.06</w:t>
            </w:r>
          </w:p>
        </w:tc>
        <w:tc>
          <w:tcPr>
            <w:tcW w:w="1424" w:type="pct"/>
            <w:shd w:val="clear" w:color="auto" w:fill="auto"/>
            <w:vAlign w:val="center"/>
          </w:tcPr>
          <w:p w14:paraId="63FAE706" w14:textId="77777777" w:rsidR="00372335" w:rsidRPr="00AA60C4" w:rsidRDefault="00372335" w:rsidP="0022432C">
            <w:pPr>
              <w:spacing w:line="276" w:lineRule="auto"/>
              <w:jc w:val="center"/>
              <w:rPr>
                <w:sz w:val="21"/>
                <w:szCs w:val="21"/>
              </w:rPr>
            </w:pPr>
            <w:r w:rsidRPr="00AA60C4">
              <w:rPr>
                <w:sz w:val="21"/>
                <w:szCs w:val="21"/>
              </w:rPr>
              <w:t>4164.7</w:t>
            </w:r>
          </w:p>
        </w:tc>
      </w:tr>
      <w:tr w:rsidR="00AA60C4" w:rsidRPr="00AA60C4" w14:paraId="5D6B9508" w14:textId="77777777" w:rsidTr="00D14111">
        <w:tc>
          <w:tcPr>
            <w:tcW w:w="737" w:type="pct"/>
            <w:shd w:val="clear" w:color="auto" w:fill="auto"/>
            <w:vAlign w:val="center"/>
          </w:tcPr>
          <w:p w14:paraId="511C2593" w14:textId="27507D2E" w:rsidR="00372335" w:rsidRPr="00AA60C4" w:rsidRDefault="00372335" w:rsidP="0022432C">
            <w:pPr>
              <w:spacing w:line="276" w:lineRule="auto"/>
              <w:jc w:val="center"/>
              <w:rPr>
                <w:sz w:val="21"/>
                <w:szCs w:val="21"/>
              </w:rPr>
            </w:pPr>
            <w:r w:rsidRPr="00AA60C4">
              <w:rPr>
                <w:sz w:val="21"/>
                <w:szCs w:val="21"/>
              </w:rPr>
              <w:t>11</w:t>
            </w:r>
          </w:p>
        </w:tc>
        <w:tc>
          <w:tcPr>
            <w:tcW w:w="1606" w:type="pct"/>
            <w:shd w:val="clear" w:color="auto" w:fill="auto"/>
            <w:vAlign w:val="center"/>
          </w:tcPr>
          <w:p w14:paraId="13FED7FA" w14:textId="70BB00D7" w:rsidR="00372335" w:rsidRPr="00AA60C4" w:rsidRDefault="00372335" w:rsidP="0022432C">
            <w:pPr>
              <w:spacing w:line="276" w:lineRule="auto"/>
              <w:jc w:val="center"/>
              <w:rPr>
                <w:sz w:val="21"/>
                <w:szCs w:val="21"/>
              </w:rPr>
            </w:pPr>
            <w:r w:rsidRPr="00AA60C4">
              <w:rPr>
                <w:sz w:val="21"/>
                <w:szCs w:val="21"/>
              </w:rPr>
              <w:t>6.691</w:t>
            </w:r>
          </w:p>
        </w:tc>
        <w:tc>
          <w:tcPr>
            <w:tcW w:w="1233" w:type="pct"/>
            <w:shd w:val="clear" w:color="auto" w:fill="auto"/>
            <w:vAlign w:val="center"/>
          </w:tcPr>
          <w:p w14:paraId="32B04705" w14:textId="77777777" w:rsidR="00372335" w:rsidRPr="00AA60C4" w:rsidRDefault="00372335" w:rsidP="0022432C">
            <w:pPr>
              <w:spacing w:line="276" w:lineRule="auto"/>
              <w:jc w:val="center"/>
              <w:rPr>
                <w:sz w:val="21"/>
                <w:szCs w:val="21"/>
              </w:rPr>
            </w:pPr>
            <w:r w:rsidRPr="00AA60C4">
              <w:rPr>
                <w:sz w:val="21"/>
                <w:szCs w:val="21"/>
              </w:rPr>
              <w:t>1736.68</w:t>
            </w:r>
          </w:p>
        </w:tc>
        <w:tc>
          <w:tcPr>
            <w:tcW w:w="1424" w:type="pct"/>
            <w:shd w:val="clear" w:color="auto" w:fill="auto"/>
            <w:vAlign w:val="center"/>
          </w:tcPr>
          <w:p w14:paraId="2FA1634F" w14:textId="77777777" w:rsidR="00372335" w:rsidRPr="00AA60C4" w:rsidRDefault="00372335" w:rsidP="0022432C">
            <w:pPr>
              <w:spacing w:line="276" w:lineRule="auto"/>
              <w:jc w:val="center"/>
              <w:rPr>
                <w:sz w:val="21"/>
                <w:szCs w:val="21"/>
              </w:rPr>
            </w:pPr>
            <w:r w:rsidRPr="00AA60C4">
              <w:rPr>
                <w:sz w:val="21"/>
                <w:szCs w:val="21"/>
              </w:rPr>
              <w:t>3937.2</w:t>
            </w:r>
          </w:p>
        </w:tc>
      </w:tr>
    </w:tbl>
    <w:p w14:paraId="7611CF3B" w14:textId="346D0B99" w:rsidR="0041538A" w:rsidRPr="00AA60C4" w:rsidRDefault="00A151E9" w:rsidP="00A151E9">
      <w:r w:rsidRPr="00AA60C4">
        <w:tab/>
      </w:r>
      <w:r w:rsidRPr="00AA60C4">
        <w:t>根据统计公式</w:t>
      </w:r>
      <w:r w:rsidR="0041538A" w:rsidRPr="00AA60C4">
        <w:t>，重量分布函数</w:t>
      </w:r>
      <w:r w:rsidR="008478C7" w:rsidRPr="00AA60C4">
        <w:t>近似为</w:t>
      </w:r>
      <w:r w:rsidR="0041538A" w:rsidRPr="00AA60C4">
        <w:t>距离的二次或三次函数。根据计算结果，使用软件</w:t>
      </w:r>
      <w:r w:rsidR="0041538A" w:rsidRPr="00AA60C4">
        <w:t>Excel</w:t>
      </w:r>
      <w:r w:rsidR="0041538A" w:rsidRPr="00AA60C4">
        <w:t>进行二次和三次</w:t>
      </w:r>
      <w:r w:rsidRPr="00AA60C4">
        <w:t>曲线</w:t>
      </w:r>
      <w:r w:rsidR="0041538A" w:rsidRPr="00AA60C4">
        <w:t>拟合，可得到</w:t>
      </w:r>
      <w:bookmarkStart w:id="76" w:name="_Hlk45459929"/>
      <w:r w:rsidR="0041538A" w:rsidRPr="00AA60C4">
        <w:t>机头部分的二次</w:t>
      </w:r>
      <w:r w:rsidR="008478C7" w:rsidRPr="00AA60C4">
        <w:t>与三次</w:t>
      </w:r>
      <w:r w:rsidR="0041538A" w:rsidRPr="00AA60C4">
        <w:t>拟合重量分布</w:t>
      </w:r>
      <w:bookmarkEnd w:id="76"/>
      <w:r w:rsidR="008478C7" w:rsidRPr="00AA60C4">
        <w:t>分别</w:t>
      </w:r>
      <w:r w:rsidR="0041538A" w:rsidRPr="00AA60C4">
        <w:t>如图</w:t>
      </w:r>
      <w:r w:rsidR="001608A4">
        <w:t>4.24</w:t>
      </w:r>
      <w:r w:rsidR="008478C7" w:rsidRPr="00AA60C4">
        <w:t xml:space="preserve">, </w:t>
      </w:r>
      <w:r w:rsidR="001608A4">
        <w:t>4.25</w:t>
      </w:r>
      <w:r w:rsidR="0041538A" w:rsidRPr="00AA60C4">
        <w:t>所示</w:t>
      </w:r>
      <w:r w:rsidRPr="00AA60C4">
        <w:t>。</w:t>
      </w:r>
      <w:r w:rsidR="008478C7" w:rsidRPr="00AA60C4">
        <w:t>曲线方程已在图中拟合曲线附近标出。</w:t>
      </w:r>
    </w:p>
    <w:p w14:paraId="2447EF37" w14:textId="47496292" w:rsidR="0041538A" w:rsidRPr="00AA60C4" w:rsidRDefault="005B3E42" w:rsidP="008478C7">
      <w:pPr>
        <w:jc w:val="center"/>
      </w:pPr>
      <w:r>
        <w:pict w14:anchorId="5BA8EBD8">
          <v:shape id="_x0000_i1518" type="#_x0000_t75" alt="QQ图片20200623100456" style="width:225.2pt;height:119.6pt;visibility:visible;mso-wrap-style:square;mso-wrap-distance-left:9pt;mso-wrap-distance-top:0;mso-wrap-distance-right:9pt;mso-wrap-distance-bottom:0;mso-position-horizontal:absolute;mso-position-horizontal-relative:text;mso-position-vertical:absolute;mso-position-vertical-relative:text">
            <v:imagedata r:id="rId891" o:title="QQ图片20200623100456" cropbottom="2853f" cropleft="789f"/>
          </v:shape>
        </w:pict>
      </w:r>
    </w:p>
    <w:p w14:paraId="76B0E738" w14:textId="326FA775" w:rsidR="0041538A" w:rsidRPr="00AA60C4" w:rsidRDefault="008478C7" w:rsidP="008478C7">
      <w:pPr>
        <w:jc w:val="center"/>
        <w:rPr>
          <w:sz w:val="21"/>
          <w:szCs w:val="20"/>
        </w:rPr>
      </w:pPr>
      <w:r w:rsidRPr="00AA60C4">
        <w:rPr>
          <w:sz w:val="21"/>
          <w:szCs w:val="20"/>
        </w:rPr>
        <w:t>图</w:t>
      </w:r>
      <w:r w:rsidR="001608A4">
        <w:rPr>
          <w:sz w:val="21"/>
          <w:szCs w:val="20"/>
        </w:rPr>
        <w:t>4.24</w:t>
      </w:r>
      <w:r w:rsidRPr="00AA60C4">
        <w:rPr>
          <w:sz w:val="21"/>
          <w:szCs w:val="20"/>
        </w:rPr>
        <w:t xml:space="preserve">  </w:t>
      </w:r>
      <w:r w:rsidRPr="00AA60C4">
        <w:rPr>
          <w:sz w:val="21"/>
          <w:szCs w:val="20"/>
        </w:rPr>
        <w:t>机头部分的二次拟合重量分布图</w:t>
      </w:r>
    </w:p>
    <w:p w14:paraId="17964F6B" w14:textId="6888726D" w:rsidR="0041538A" w:rsidRPr="00AA60C4" w:rsidRDefault="005B3E42" w:rsidP="008478C7">
      <w:pPr>
        <w:jc w:val="center"/>
        <w:rPr>
          <w:noProof/>
        </w:rPr>
      </w:pPr>
      <w:r>
        <w:rPr>
          <w:noProof/>
        </w:rPr>
        <w:lastRenderedPageBreak/>
        <w:pict w14:anchorId="719E5886">
          <v:shape id="_x0000_i1519" type="#_x0000_t75" alt="QQ图片20200623100448" style="width:232.4pt;height:118.4pt;visibility:visible;mso-wrap-style:square">
            <v:imagedata r:id="rId892" o:title="QQ图片20200623100448" croptop="9060f" cropbottom="1654f"/>
          </v:shape>
        </w:pict>
      </w:r>
    </w:p>
    <w:p w14:paraId="32BF8431" w14:textId="6CDBB60C" w:rsidR="008478C7" w:rsidRPr="00AA60C4" w:rsidRDefault="008478C7" w:rsidP="008478C7">
      <w:pPr>
        <w:jc w:val="center"/>
        <w:rPr>
          <w:sz w:val="21"/>
          <w:szCs w:val="20"/>
        </w:rPr>
      </w:pPr>
      <w:r w:rsidRPr="00AA60C4">
        <w:rPr>
          <w:sz w:val="21"/>
          <w:szCs w:val="20"/>
        </w:rPr>
        <w:t>图</w:t>
      </w:r>
      <w:r w:rsidR="001608A4">
        <w:rPr>
          <w:sz w:val="21"/>
          <w:szCs w:val="20"/>
        </w:rPr>
        <w:t>4.25</w:t>
      </w:r>
      <w:r w:rsidRPr="00AA60C4">
        <w:rPr>
          <w:sz w:val="21"/>
          <w:szCs w:val="20"/>
        </w:rPr>
        <w:t xml:space="preserve">  </w:t>
      </w:r>
      <w:r w:rsidRPr="00AA60C4">
        <w:rPr>
          <w:sz w:val="21"/>
          <w:szCs w:val="20"/>
        </w:rPr>
        <w:t>机头部分的三次拟合重量分布图</w:t>
      </w:r>
    </w:p>
    <w:p w14:paraId="7C717064" w14:textId="11703649" w:rsidR="0041538A" w:rsidRPr="00AA60C4" w:rsidRDefault="0041538A" w:rsidP="0041538A">
      <w:r w:rsidRPr="00AA60C4">
        <w:t xml:space="preserve"> </w:t>
      </w:r>
      <w:r w:rsidRPr="00AA60C4">
        <w:tab/>
      </w:r>
      <w:r w:rsidRPr="00AA60C4">
        <w:t>从</w:t>
      </w:r>
      <w:r w:rsidR="008478C7" w:rsidRPr="00AA60C4">
        <w:t>上两图</w:t>
      </w:r>
      <w:r w:rsidRPr="00AA60C4">
        <w:t>可以看出，三次多项式函数拟合效果良好</w:t>
      </w:r>
      <w:r w:rsidR="008478C7" w:rsidRPr="00AA60C4">
        <w:t>，</w:t>
      </w:r>
      <w:r w:rsidRPr="00AA60C4">
        <w:t>故选择三次拟合函数</w:t>
      </w:r>
      <w:r w:rsidR="008478C7" w:rsidRPr="00AA60C4">
        <w:t>为</w:t>
      </w:r>
    </w:p>
    <w:p w14:paraId="18DF399B" w14:textId="3C1F6E73" w:rsidR="008478C7" w:rsidRPr="00AA60C4" w:rsidRDefault="008478C7" w:rsidP="008478C7">
      <w:pPr>
        <w:jc w:val="center"/>
      </w:pPr>
      <w:r w:rsidRPr="00AA60C4">
        <w:rPr>
          <w:position w:val="-10"/>
        </w:rPr>
        <w:object w:dxaOrig="4300" w:dyaOrig="360" w14:anchorId="0CCD7D61">
          <v:shape id="_x0000_i1520" type="#_x0000_t75" style="width:215.6pt;height:18pt" o:ole="">
            <v:imagedata r:id="rId893" o:title=""/>
          </v:shape>
          <o:OLEObject Type="Embed" ProgID="Equation.DSMT4" ShapeID="_x0000_i1520" DrawAspect="Content" ObjectID="_1656343539" r:id="rId894"/>
        </w:object>
      </w:r>
    </w:p>
    <w:p w14:paraId="225A7939" w14:textId="132B8F8A" w:rsidR="0041538A" w:rsidRPr="00AA60C4" w:rsidRDefault="00361EAA" w:rsidP="00361EAA">
      <w:pPr>
        <w:rPr>
          <w:b/>
          <w:bCs/>
        </w:rPr>
      </w:pPr>
      <w:r w:rsidRPr="00AA60C4">
        <w:rPr>
          <w:b/>
          <w:bCs/>
        </w:rPr>
        <w:t xml:space="preserve">b) </w:t>
      </w:r>
      <w:r w:rsidR="0041538A" w:rsidRPr="00AA60C4">
        <w:rPr>
          <w:b/>
          <w:bCs/>
        </w:rPr>
        <w:t>机身中部计算</w:t>
      </w:r>
    </w:p>
    <w:p w14:paraId="52622B7B" w14:textId="60F66C97" w:rsidR="00361EAA" w:rsidRPr="00AA60C4" w:rsidRDefault="0041538A" w:rsidP="0041538A">
      <w:pPr>
        <w:ind w:firstLine="420"/>
      </w:pPr>
      <w:r w:rsidRPr="00AA60C4">
        <w:t>由于机身中后部分采用等截面圆柱形机身，侧视图高度均为</w:t>
      </w:r>
      <w:r w:rsidRPr="00AA60C4">
        <w:t>1736.68</w:t>
      </w:r>
      <w:r w:rsidR="00C73BCC" w:rsidRPr="00AA60C4">
        <w:t xml:space="preserve"> </w:t>
      </w:r>
      <w:r w:rsidRPr="00AA60C4">
        <w:rPr>
          <w:i/>
          <w:iCs/>
        </w:rPr>
        <w:t>mm</w:t>
      </w:r>
      <w:r w:rsidRPr="00AA60C4">
        <w:t>，故代入</w:t>
      </w:r>
      <w:r w:rsidR="00361EAA" w:rsidRPr="00AA60C4">
        <w:t>数据</w:t>
      </w:r>
      <w:r w:rsidRPr="00AA60C4">
        <w:t>计算可得</w:t>
      </w:r>
    </w:p>
    <w:p w14:paraId="03E9532E" w14:textId="41F30BD1" w:rsidR="0041538A" w:rsidRPr="00AA60C4" w:rsidRDefault="00361EAA" w:rsidP="00361EAA">
      <w:pPr>
        <w:jc w:val="center"/>
      </w:pPr>
      <w:r w:rsidRPr="00AA60C4">
        <w:rPr>
          <w:position w:val="-30"/>
        </w:rPr>
        <w:object w:dxaOrig="3100" w:dyaOrig="720" w14:anchorId="3B257393">
          <v:shape id="_x0000_i1521" type="#_x0000_t75" style="width:154pt;height:36pt" o:ole="">
            <v:imagedata r:id="rId895" o:title=""/>
          </v:shape>
          <o:OLEObject Type="Embed" ProgID="Equation.DSMT4" ShapeID="_x0000_i1521" DrawAspect="Content" ObjectID="_1656343540" r:id="rId896"/>
        </w:object>
      </w:r>
    </w:p>
    <w:p w14:paraId="2928CC87" w14:textId="193642D8" w:rsidR="0041538A" w:rsidRPr="00AA60C4" w:rsidRDefault="00A6748C" w:rsidP="00A6748C">
      <w:pPr>
        <w:rPr>
          <w:b/>
          <w:bCs/>
        </w:rPr>
      </w:pPr>
      <w:r w:rsidRPr="00AA60C4">
        <w:rPr>
          <w:b/>
          <w:bCs/>
        </w:rPr>
        <w:t xml:space="preserve">c) </w:t>
      </w:r>
      <w:r w:rsidR="0041538A" w:rsidRPr="00AA60C4">
        <w:rPr>
          <w:b/>
          <w:bCs/>
        </w:rPr>
        <w:t>机尾部分计算</w:t>
      </w:r>
    </w:p>
    <w:p w14:paraId="1D3B0F17" w14:textId="002D4E2E" w:rsidR="0041538A" w:rsidRPr="00AA60C4" w:rsidRDefault="0041538A" w:rsidP="00CE6C0D">
      <w:pPr>
        <w:ind w:firstLine="420"/>
      </w:pPr>
      <w:r w:rsidRPr="00AA60C4">
        <w:t>机头部分长度为</w:t>
      </w:r>
      <w:r w:rsidR="00CE6C0D" w:rsidRPr="00AA60C4">
        <w:t>1.115</w:t>
      </w:r>
      <w:r w:rsidR="00CE6C0D" w:rsidRPr="00AA60C4">
        <w:rPr>
          <w:i/>
          <w:iCs/>
        </w:rPr>
        <w:t>m</w:t>
      </w:r>
      <w:r w:rsidR="00CE6C0D" w:rsidRPr="00AA60C4">
        <w:t>。</w:t>
      </w:r>
      <w:r w:rsidRPr="00AA60C4">
        <w:t>取等距的</w:t>
      </w:r>
      <w:r w:rsidR="00A6748C" w:rsidRPr="00AA60C4">
        <w:t>11</w:t>
      </w:r>
      <w:r w:rsidRPr="00AA60C4">
        <w:t>个点计算对应的</w:t>
      </w:r>
      <w:r w:rsidR="00A6748C" w:rsidRPr="00AA60C4">
        <w:rPr>
          <w:iCs/>
          <w:kern w:val="0"/>
          <w:position w:val="-12"/>
          <w:sz w:val="23"/>
          <w:szCs w:val="23"/>
          <w:lang w:bidi="ar"/>
        </w:rPr>
        <w:object w:dxaOrig="260" w:dyaOrig="360" w14:anchorId="573E160B">
          <v:shape id="_x0000_i1522" type="#_x0000_t75" style="width:13.2pt;height:18pt" o:ole="">
            <v:imagedata r:id="rId884" o:title=""/>
          </v:shape>
          <o:OLEObject Type="Embed" ProgID="Equation.DSMT4" ShapeID="_x0000_i1522" DrawAspect="Content" ObjectID="_1656343541" r:id="rId897"/>
        </w:object>
      </w:r>
      <w:r w:rsidR="00A6748C" w:rsidRPr="00AA60C4">
        <w:t>，</w:t>
      </w:r>
      <w:r w:rsidRPr="00AA60C4">
        <w:t>各点距</w:t>
      </w:r>
      <w:r w:rsidR="00A6748C" w:rsidRPr="00AA60C4">
        <w:t>机尾</w:t>
      </w:r>
      <w:r w:rsidR="00CE6C0D" w:rsidRPr="00AA60C4">
        <w:t>与机头的</w:t>
      </w:r>
      <w:r w:rsidRPr="00AA60C4">
        <w:t>距离及</w:t>
      </w:r>
      <w:r w:rsidR="00A6748C" w:rsidRPr="00AA60C4">
        <w:rPr>
          <w:iCs/>
          <w:kern w:val="0"/>
          <w:position w:val="-12"/>
          <w:sz w:val="23"/>
          <w:szCs w:val="23"/>
          <w:lang w:bidi="ar"/>
        </w:rPr>
        <w:object w:dxaOrig="260" w:dyaOrig="360" w14:anchorId="633988B0">
          <v:shape id="_x0000_i1523" type="#_x0000_t75" style="width:13.2pt;height:18pt" o:ole="">
            <v:imagedata r:id="rId884" o:title=""/>
          </v:shape>
          <o:OLEObject Type="Embed" ProgID="Equation.DSMT4" ShapeID="_x0000_i1523" DrawAspect="Content" ObjectID="_1656343542" r:id="rId898"/>
        </w:object>
      </w:r>
      <w:r w:rsidRPr="00AA60C4">
        <w:t>计算结果如表</w:t>
      </w:r>
      <w:r w:rsidR="00A6748C" w:rsidRPr="00AA60C4">
        <w:t>4.12</w:t>
      </w:r>
      <w:r w:rsidR="00A6748C" w:rsidRPr="00AA60C4">
        <w:t>所示。</w:t>
      </w:r>
    </w:p>
    <w:p w14:paraId="5E497463" w14:textId="10CFC2D5" w:rsidR="00A6748C" w:rsidRPr="00AA60C4" w:rsidRDefault="00A6748C" w:rsidP="00A6748C">
      <w:pPr>
        <w:jc w:val="center"/>
        <w:rPr>
          <w:sz w:val="21"/>
          <w:szCs w:val="20"/>
        </w:rPr>
      </w:pPr>
      <w:r w:rsidRPr="00AA60C4">
        <w:rPr>
          <w:sz w:val="21"/>
          <w:szCs w:val="20"/>
        </w:rPr>
        <w:t>表</w:t>
      </w:r>
      <w:r w:rsidRPr="00AA60C4">
        <w:rPr>
          <w:sz w:val="21"/>
          <w:szCs w:val="20"/>
        </w:rPr>
        <w:t>4.1</w:t>
      </w:r>
      <w:r w:rsidR="007E72BF" w:rsidRPr="00AA60C4">
        <w:rPr>
          <w:sz w:val="21"/>
          <w:szCs w:val="20"/>
        </w:rPr>
        <w:t>2</w:t>
      </w:r>
      <w:r w:rsidRPr="00AA60C4">
        <w:rPr>
          <w:sz w:val="21"/>
          <w:szCs w:val="20"/>
        </w:rPr>
        <w:t xml:space="preserve">  </w:t>
      </w:r>
      <w:r w:rsidRPr="00AA60C4">
        <w:rPr>
          <w:sz w:val="21"/>
          <w:szCs w:val="20"/>
        </w:rPr>
        <w:t>机身尾部的重量分布表</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101"/>
        <w:gridCol w:w="1924"/>
        <w:gridCol w:w="1619"/>
        <w:gridCol w:w="2042"/>
        <w:gridCol w:w="1836"/>
      </w:tblGrid>
      <w:tr w:rsidR="00AA60C4" w:rsidRPr="00AA60C4" w14:paraId="1629612D" w14:textId="77777777" w:rsidTr="00112738">
        <w:tc>
          <w:tcPr>
            <w:tcW w:w="646" w:type="pct"/>
            <w:tcBorders>
              <w:top w:val="single" w:sz="12" w:space="0" w:color="auto"/>
              <w:bottom w:val="single" w:sz="12" w:space="0" w:color="auto"/>
            </w:tcBorders>
            <w:shd w:val="clear" w:color="auto" w:fill="auto"/>
            <w:vAlign w:val="center"/>
          </w:tcPr>
          <w:p w14:paraId="4302D7ED" w14:textId="77777777" w:rsidR="00CE6C0D" w:rsidRPr="00AA60C4" w:rsidRDefault="00CE6C0D" w:rsidP="00D14111">
            <w:pPr>
              <w:spacing w:line="276" w:lineRule="auto"/>
              <w:jc w:val="center"/>
              <w:rPr>
                <w:b/>
                <w:bCs/>
                <w:sz w:val="21"/>
                <w:szCs w:val="21"/>
              </w:rPr>
            </w:pPr>
            <w:r w:rsidRPr="00AA60C4">
              <w:rPr>
                <w:b/>
                <w:bCs/>
                <w:sz w:val="21"/>
                <w:szCs w:val="21"/>
              </w:rPr>
              <w:t>选点编号</w:t>
            </w:r>
          </w:p>
        </w:tc>
        <w:tc>
          <w:tcPr>
            <w:tcW w:w="1129" w:type="pct"/>
            <w:tcBorders>
              <w:top w:val="single" w:sz="12" w:space="0" w:color="auto"/>
              <w:bottom w:val="single" w:sz="12" w:space="0" w:color="auto"/>
            </w:tcBorders>
            <w:shd w:val="clear" w:color="auto" w:fill="auto"/>
            <w:vAlign w:val="center"/>
          </w:tcPr>
          <w:p w14:paraId="21403631" w14:textId="14E81E34" w:rsidR="00CE6C0D" w:rsidRPr="00AA60C4" w:rsidRDefault="00CE6C0D" w:rsidP="00D14111">
            <w:pPr>
              <w:spacing w:line="276" w:lineRule="auto"/>
              <w:jc w:val="center"/>
              <w:rPr>
                <w:b/>
                <w:bCs/>
                <w:sz w:val="21"/>
                <w:szCs w:val="21"/>
              </w:rPr>
            </w:pPr>
            <w:r w:rsidRPr="00AA60C4">
              <w:rPr>
                <w:b/>
                <w:bCs/>
                <w:sz w:val="21"/>
                <w:szCs w:val="21"/>
              </w:rPr>
              <w:t>与机尾的距离</w:t>
            </w:r>
            <w:r w:rsidRPr="00AA60C4">
              <w:rPr>
                <w:b/>
                <w:bCs/>
                <w:sz w:val="21"/>
                <w:szCs w:val="21"/>
              </w:rPr>
              <w:t xml:space="preserve"> / </w:t>
            </w:r>
            <w:r w:rsidRPr="00AA60C4">
              <w:rPr>
                <w:b/>
                <w:bCs/>
                <w:i/>
                <w:iCs/>
                <w:sz w:val="21"/>
                <w:szCs w:val="21"/>
              </w:rPr>
              <w:t>m</w:t>
            </w:r>
          </w:p>
        </w:tc>
        <w:tc>
          <w:tcPr>
            <w:tcW w:w="950" w:type="pct"/>
            <w:tcBorders>
              <w:top w:val="single" w:sz="12" w:space="0" w:color="auto"/>
              <w:bottom w:val="single" w:sz="12" w:space="0" w:color="auto"/>
            </w:tcBorders>
            <w:shd w:val="clear" w:color="auto" w:fill="auto"/>
            <w:vAlign w:val="center"/>
          </w:tcPr>
          <w:p w14:paraId="5F227065" w14:textId="28EBAE0E" w:rsidR="00CE6C0D" w:rsidRPr="00AA60C4" w:rsidRDefault="00CE6C0D" w:rsidP="00D14111">
            <w:pPr>
              <w:spacing w:line="276" w:lineRule="auto"/>
              <w:jc w:val="center"/>
              <w:rPr>
                <w:b/>
                <w:bCs/>
                <w:sz w:val="21"/>
                <w:szCs w:val="21"/>
              </w:rPr>
            </w:pPr>
            <w:r w:rsidRPr="00AA60C4">
              <w:rPr>
                <w:b/>
                <w:bCs/>
                <w:sz w:val="21"/>
                <w:szCs w:val="21"/>
              </w:rPr>
              <w:t>高度</w:t>
            </w:r>
            <w:r w:rsidRPr="00AA60C4">
              <w:rPr>
                <w:b/>
                <w:bCs/>
                <w:position w:val="-12"/>
                <w:sz w:val="21"/>
                <w:szCs w:val="21"/>
              </w:rPr>
              <w:object w:dxaOrig="780" w:dyaOrig="320" w14:anchorId="26EB38B8">
                <v:shape id="_x0000_i1524" type="#_x0000_t75" style="width:40pt;height:16pt" o:ole="">
                  <v:imagedata r:id="rId887" o:title=""/>
                </v:shape>
                <o:OLEObject Type="Embed" ProgID="Equation.DSMT4" ShapeID="_x0000_i1524" DrawAspect="Content" ObjectID="_1656343543" r:id="rId899"/>
              </w:object>
            </w:r>
          </w:p>
        </w:tc>
        <w:tc>
          <w:tcPr>
            <w:tcW w:w="1198" w:type="pct"/>
            <w:tcBorders>
              <w:top w:val="single" w:sz="12" w:space="0" w:color="auto"/>
              <w:bottom w:val="single" w:sz="12" w:space="0" w:color="auto"/>
            </w:tcBorders>
            <w:shd w:val="clear" w:color="auto" w:fill="auto"/>
            <w:vAlign w:val="center"/>
          </w:tcPr>
          <w:p w14:paraId="473EAF9A" w14:textId="252DEAB2" w:rsidR="00CE6C0D" w:rsidRPr="00AA60C4" w:rsidRDefault="00CE6C0D" w:rsidP="00D14111">
            <w:pPr>
              <w:spacing w:line="276" w:lineRule="auto"/>
              <w:jc w:val="center"/>
              <w:rPr>
                <w:b/>
                <w:bCs/>
                <w:sz w:val="21"/>
                <w:szCs w:val="21"/>
              </w:rPr>
            </w:pPr>
            <w:r w:rsidRPr="00AA60C4">
              <w:rPr>
                <w:b/>
                <w:bCs/>
                <w:sz w:val="21"/>
                <w:szCs w:val="21"/>
              </w:rPr>
              <w:t>与机头的距离</w:t>
            </w:r>
            <w:r w:rsidRPr="00AA60C4">
              <w:rPr>
                <w:b/>
                <w:bCs/>
                <w:sz w:val="21"/>
                <w:szCs w:val="21"/>
              </w:rPr>
              <w:t xml:space="preserve"> / </w:t>
            </w:r>
            <w:r w:rsidRPr="00AA60C4">
              <w:rPr>
                <w:b/>
                <w:bCs/>
                <w:i/>
                <w:iCs/>
                <w:sz w:val="21"/>
                <w:szCs w:val="21"/>
              </w:rPr>
              <w:t>m</w:t>
            </w:r>
          </w:p>
        </w:tc>
        <w:tc>
          <w:tcPr>
            <w:tcW w:w="1077" w:type="pct"/>
            <w:tcBorders>
              <w:top w:val="single" w:sz="12" w:space="0" w:color="auto"/>
              <w:bottom w:val="single" w:sz="12" w:space="0" w:color="auto"/>
            </w:tcBorders>
            <w:shd w:val="clear" w:color="auto" w:fill="auto"/>
            <w:vAlign w:val="center"/>
          </w:tcPr>
          <w:p w14:paraId="4AE389C6" w14:textId="77777777" w:rsidR="00CE6C0D" w:rsidRPr="00AA60C4" w:rsidRDefault="00CE6C0D" w:rsidP="00D14111">
            <w:pPr>
              <w:spacing w:line="276" w:lineRule="auto"/>
              <w:jc w:val="center"/>
              <w:rPr>
                <w:b/>
                <w:bCs/>
                <w:sz w:val="21"/>
                <w:szCs w:val="21"/>
              </w:rPr>
            </w:pPr>
            <w:r w:rsidRPr="00AA60C4">
              <w:rPr>
                <w:b/>
                <w:bCs/>
                <w:sz w:val="21"/>
                <w:szCs w:val="21"/>
              </w:rPr>
              <w:t>载荷</w:t>
            </w:r>
            <w:r w:rsidRPr="00AA60C4">
              <w:rPr>
                <w:b/>
                <w:bCs/>
                <w:position w:val="-12"/>
                <w:sz w:val="21"/>
                <w:szCs w:val="21"/>
              </w:rPr>
              <w:object w:dxaOrig="999" w:dyaOrig="340" w14:anchorId="6A551D14">
                <v:shape id="_x0000_i1525" type="#_x0000_t75" style="width:50pt;height:16.8pt" o:ole="">
                  <v:imagedata r:id="rId889" o:title=""/>
                </v:shape>
                <o:OLEObject Type="Embed" ProgID="Equation.DSMT4" ShapeID="_x0000_i1525" DrawAspect="Content" ObjectID="_1656343544" r:id="rId900"/>
              </w:object>
            </w:r>
          </w:p>
        </w:tc>
      </w:tr>
      <w:tr w:rsidR="00AA60C4" w:rsidRPr="00AA60C4" w14:paraId="1AD4FE69" w14:textId="77777777" w:rsidTr="00112738">
        <w:tc>
          <w:tcPr>
            <w:tcW w:w="646" w:type="pct"/>
            <w:tcBorders>
              <w:top w:val="single" w:sz="12" w:space="0" w:color="auto"/>
            </w:tcBorders>
            <w:shd w:val="clear" w:color="auto" w:fill="auto"/>
            <w:vAlign w:val="center"/>
          </w:tcPr>
          <w:p w14:paraId="4C81B292" w14:textId="77777777" w:rsidR="00CE6C0D" w:rsidRPr="00AA60C4" w:rsidRDefault="00CE6C0D" w:rsidP="00D14111">
            <w:pPr>
              <w:spacing w:line="276" w:lineRule="auto"/>
              <w:jc w:val="center"/>
              <w:rPr>
                <w:sz w:val="21"/>
                <w:szCs w:val="21"/>
              </w:rPr>
            </w:pPr>
            <w:r w:rsidRPr="00AA60C4">
              <w:rPr>
                <w:sz w:val="21"/>
                <w:szCs w:val="21"/>
              </w:rPr>
              <w:t>1</w:t>
            </w:r>
          </w:p>
        </w:tc>
        <w:tc>
          <w:tcPr>
            <w:tcW w:w="1129" w:type="pct"/>
            <w:tcBorders>
              <w:top w:val="single" w:sz="12" w:space="0" w:color="auto"/>
            </w:tcBorders>
            <w:shd w:val="clear" w:color="auto" w:fill="auto"/>
            <w:vAlign w:val="center"/>
          </w:tcPr>
          <w:p w14:paraId="3CFB6468" w14:textId="7481264D" w:rsidR="00CE6C0D" w:rsidRPr="00AA60C4" w:rsidRDefault="00CE6C0D" w:rsidP="00D14111">
            <w:pPr>
              <w:spacing w:line="276" w:lineRule="auto"/>
              <w:jc w:val="center"/>
              <w:rPr>
                <w:sz w:val="21"/>
                <w:szCs w:val="20"/>
              </w:rPr>
            </w:pPr>
            <w:r w:rsidRPr="00AA60C4">
              <w:rPr>
                <w:sz w:val="21"/>
                <w:szCs w:val="20"/>
              </w:rPr>
              <w:t>0</w:t>
            </w:r>
          </w:p>
        </w:tc>
        <w:tc>
          <w:tcPr>
            <w:tcW w:w="950" w:type="pct"/>
            <w:tcBorders>
              <w:top w:val="single" w:sz="12" w:space="0" w:color="auto"/>
            </w:tcBorders>
            <w:shd w:val="clear" w:color="auto" w:fill="auto"/>
            <w:vAlign w:val="center"/>
          </w:tcPr>
          <w:p w14:paraId="26AC5FDC" w14:textId="40A72DDC" w:rsidR="00CE6C0D" w:rsidRPr="00AA60C4" w:rsidRDefault="00CE6C0D" w:rsidP="00D14111">
            <w:pPr>
              <w:spacing w:line="276" w:lineRule="auto"/>
              <w:jc w:val="center"/>
              <w:rPr>
                <w:sz w:val="21"/>
                <w:szCs w:val="20"/>
              </w:rPr>
            </w:pPr>
            <w:r w:rsidRPr="00AA60C4">
              <w:rPr>
                <w:sz w:val="21"/>
                <w:szCs w:val="20"/>
              </w:rPr>
              <w:t>0</w:t>
            </w:r>
          </w:p>
        </w:tc>
        <w:tc>
          <w:tcPr>
            <w:tcW w:w="1198" w:type="pct"/>
            <w:tcBorders>
              <w:top w:val="single" w:sz="12" w:space="0" w:color="auto"/>
            </w:tcBorders>
            <w:shd w:val="clear" w:color="auto" w:fill="auto"/>
            <w:vAlign w:val="center"/>
          </w:tcPr>
          <w:p w14:paraId="3DE64613" w14:textId="360B23EE" w:rsidR="00CE6C0D" w:rsidRPr="00AA60C4" w:rsidRDefault="00CE6C0D" w:rsidP="00D14111">
            <w:pPr>
              <w:spacing w:line="276" w:lineRule="auto"/>
              <w:jc w:val="center"/>
              <w:rPr>
                <w:sz w:val="20"/>
                <w:szCs w:val="20"/>
              </w:rPr>
            </w:pPr>
            <w:r w:rsidRPr="00AA60C4">
              <w:rPr>
                <w:kern w:val="0"/>
                <w:sz w:val="20"/>
                <w:szCs w:val="20"/>
                <w:lang w:bidi="ar"/>
              </w:rPr>
              <w:t>14.5</w:t>
            </w:r>
          </w:p>
        </w:tc>
        <w:tc>
          <w:tcPr>
            <w:tcW w:w="1077" w:type="pct"/>
            <w:tcBorders>
              <w:top w:val="single" w:sz="12" w:space="0" w:color="auto"/>
            </w:tcBorders>
            <w:shd w:val="clear" w:color="auto" w:fill="auto"/>
          </w:tcPr>
          <w:p w14:paraId="461B27DC" w14:textId="7356111C" w:rsidR="00CE6C0D" w:rsidRPr="00AA60C4" w:rsidRDefault="00CE6C0D" w:rsidP="00D14111">
            <w:pPr>
              <w:spacing w:line="276" w:lineRule="auto"/>
              <w:jc w:val="center"/>
              <w:rPr>
                <w:sz w:val="20"/>
                <w:szCs w:val="20"/>
              </w:rPr>
            </w:pPr>
            <w:r w:rsidRPr="00AA60C4">
              <w:rPr>
                <w:sz w:val="20"/>
                <w:szCs w:val="20"/>
              </w:rPr>
              <w:t>0</w:t>
            </w:r>
          </w:p>
        </w:tc>
      </w:tr>
      <w:tr w:rsidR="00AA60C4" w:rsidRPr="00AA60C4" w14:paraId="14C3535F" w14:textId="77777777" w:rsidTr="00D14111">
        <w:tc>
          <w:tcPr>
            <w:tcW w:w="646" w:type="pct"/>
            <w:shd w:val="clear" w:color="auto" w:fill="auto"/>
            <w:vAlign w:val="center"/>
          </w:tcPr>
          <w:p w14:paraId="7830D3AA" w14:textId="77777777" w:rsidR="00CE6C0D" w:rsidRPr="00AA60C4" w:rsidRDefault="00CE6C0D" w:rsidP="00D14111">
            <w:pPr>
              <w:spacing w:line="276" w:lineRule="auto"/>
              <w:jc w:val="center"/>
              <w:rPr>
                <w:sz w:val="21"/>
                <w:szCs w:val="21"/>
              </w:rPr>
            </w:pPr>
            <w:r w:rsidRPr="00AA60C4">
              <w:rPr>
                <w:sz w:val="21"/>
                <w:szCs w:val="21"/>
              </w:rPr>
              <w:t>2</w:t>
            </w:r>
          </w:p>
        </w:tc>
        <w:tc>
          <w:tcPr>
            <w:tcW w:w="1129" w:type="pct"/>
            <w:shd w:val="clear" w:color="auto" w:fill="auto"/>
            <w:vAlign w:val="center"/>
          </w:tcPr>
          <w:p w14:paraId="43A6F6BE" w14:textId="68971900" w:rsidR="00CE6C0D" w:rsidRPr="00AA60C4" w:rsidRDefault="00CE6C0D" w:rsidP="00D14111">
            <w:pPr>
              <w:spacing w:line="276" w:lineRule="auto"/>
              <w:jc w:val="center"/>
              <w:rPr>
                <w:sz w:val="21"/>
                <w:szCs w:val="20"/>
              </w:rPr>
            </w:pPr>
            <w:r w:rsidRPr="00AA60C4">
              <w:rPr>
                <w:sz w:val="21"/>
                <w:szCs w:val="20"/>
              </w:rPr>
              <w:t>0.112</w:t>
            </w:r>
          </w:p>
        </w:tc>
        <w:tc>
          <w:tcPr>
            <w:tcW w:w="950" w:type="pct"/>
            <w:shd w:val="clear" w:color="auto" w:fill="auto"/>
            <w:vAlign w:val="center"/>
          </w:tcPr>
          <w:p w14:paraId="04351294" w14:textId="2E640EE5" w:rsidR="00CE6C0D" w:rsidRPr="00AA60C4" w:rsidRDefault="00CE6C0D" w:rsidP="00D14111">
            <w:pPr>
              <w:spacing w:line="276" w:lineRule="auto"/>
              <w:jc w:val="center"/>
              <w:rPr>
                <w:sz w:val="21"/>
                <w:szCs w:val="20"/>
              </w:rPr>
            </w:pPr>
            <w:r w:rsidRPr="00AA60C4">
              <w:rPr>
                <w:sz w:val="21"/>
                <w:szCs w:val="20"/>
              </w:rPr>
              <w:t>223.12</w:t>
            </w:r>
          </w:p>
        </w:tc>
        <w:tc>
          <w:tcPr>
            <w:tcW w:w="1198" w:type="pct"/>
            <w:shd w:val="clear" w:color="auto" w:fill="auto"/>
            <w:vAlign w:val="center"/>
          </w:tcPr>
          <w:p w14:paraId="031667F3" w14:textId="4237E20A" w:rsidR="00CE6C0D" w:rsidRPr="00AA60C4" w:rsidRDefault="00CE6C0D" w:rsidP="00D14111">
            <w:pPr>
              <w:spacing w:line="276" w:lineRule="auto"/>
              <w:jc w:val="center"/>
              <w:rPr>
                <w:sz w:val="20"/>
                <w:szCs w:val="20"/>
              </w:rPr>
            </w:pPr>
            <w:r w:rsidRPr="00AA60C4">
              <w:rPr>
                <w:kern w:val="0"/>
                <w:sz w:val="20"/>
                <w:szCs w:val="20"/>
                <w:lang w:bidi="ar"/>
              </w:rPr>
              <w:t>14.388</w:t>
            </w:r>
          </w:p>
        </w:tc>
        <w:tc>
          <w:tcPr>
            <w:tcW w:w="1077" w:type="pct"/>
            <w:shd w:val="clear" w:color="auto" w:fill="auto"/>
          </w:tcPr>
          <w:p w14:paraId="0D9E80E4" w14:textId="7098BFDB" w:rsidR="00CE6C0D" w:rsidRPr="00AA60C4" w:rsidRDefault="00CE6C0D" w:rsidP="00D14111">
            <w:pPr>
              <w:spacing w:line="276" w:lineRule="auto"/>
              <w:jc w:val="center"/>
              <w:rPr>
                <w:sz w:val="20"/>
                <w:szCs w:val="20"/>
              </w:rPr>
            </w:pPr>
            <w:r w:rsidRPr="00AA60C4">
              <w:rPr>
                <w:sz w:val="20"/>
                <w:szCs w:val="20"/>
              </w:rPr>
              <w:t>505.8</w:t>
            </w:r>
          </w:p>
        </w:tc>
      </w:tr>
      <w:tr w:rsidR="00AA60C4" w:rsidRPr="00AA60C4" w14:paraId="1F0FA929" w14:textId="77777777" w:rsidTr="00D14111">
        <w:tc>
          <w:tcPr>
            <w:tcW w:w="646" w:type="pct"/>
            <w:shd w:val="clear" w:color="auto" w:fill="auto"/>
            <w:vAlign w:val="center"/>
          </w:tcPr>
          <w:p w14:paraId="246211E5" w14:textId="77777777" w:rsidR="00CE6C0D" w:rsidRPr="00AA60C4" w:rsidRDefault="00CE6C0D" w:rsidP="00D14111">
            <w:pPr>
              <w:spacing w:line="276" w:lineRule="auto"/>
              <w:jc w:val="center"/>
              <w:rPr>
                <w:sz w:val="21"/>
                <w:szCs w:val="21"/>
              </w:rPr>
            </w:pPr>
            <w:r w:rsidRPr="00AA60C4">
              <w:rPr>
                <w:sz w:val="21"/>
                <w:szCs w:val="21"/>
              </w:rPr>
              <w:t>3</w:t>
            </w:r>
          </w:p>
        </w:tc>
        <w:tc>
          <w:tcPr>
            <w:tcW w:w="1129" w:type="pct"/>
            <w:shd w:val="clear" w:color="auto" w:fill="auto"/>
            <w:vAlign w:val="center"/>
          </w:tcPr>
          <w:p w14:paraId="08930EA2" w14:textId="4F9C295A" w:rsidR="00CE6C0D" w:rsidRPr="00AA60C4" w:rsidRDefault="00CE6C0D" w:rsidP="00D14111">
            <w:pPr>
              <w:spacing w:line="276" w:lineRule="auto"/>
              <w:jc w:val="center"/>
              <w:rPr>
                <w:sz w:val="21"/>
                <w:szCs w:val="20"/>
              </w:rPr>
            </w:pPr>
            <w:r w:rsidRPr="00AA60C4">
              <w:rPr>
                <w:sz w:val="21"/>
                <w:szCs w:val="20"/>
              </w:rPr>
              <w:t>0.223</w:t>
            </w:r>
          </w:p>
        </w:tc>
        <w:tc>
          <w:tcPr>
            <w:tcW w:w="950" w:type="pct"/>
            <w:shd w:val="clear" w:color="auto" w:fill="auto"/>
            <w:vAlign w:val="center"/>
          </w:tcPr>
          <w:p w14:paraId="61554260" w14:textId="4193CEB5" w:rsidR="00CE6C0D" w:rsidRPr="00AA60C4" w:rsidRDefault="00CE6C0D" w:rsidP="00D14111">
            <w:pPr>
              <w:spacing w:line="276" w:lineRule="auto"/>
              <w:jc w:val="center"/>
              <w:rPr>
                <w:sz w:val="21"/>
                <w:szCs w:val="20"/>
              </w:rPr>
            </w:pPr>
            <w:r w:rsidRPr="00AA60C4">
              <w:rPr>
                <w:sz w:val="21"/>
                <w:szCs w:val="20"/>
              </w:rPr>
              <w:t>446.24</w:t>
            </w:r>
          </w:p>
        </w:tc>
        <w:tc>
          <w:tcPr>
            <w:tcW w:w="1198" w:type="pct"/>
            <w:shd w:val="clear" w:color="auto" w:fill="auto"/>
            <w:vAlign w:val="center"/>
          </w:tcPr>
          <w:p w14:paraId="1EE041F5" w14:textId="745BBEE1" w:rsidR="00CE6C0D" w:rsidRPr="00AA60C4" w:rsidRDefault="00CE6C0D" w:rsidP="00D14111">
            <w:pPr>
              <w:spacing w:line="276" w:lineRule="auto"/>
              <w:jc w:val="center"/>
              <w:rPr>
                <w:sz w:val="20"/>
                <w:szCs w:val="20"/>
              </w:rPr>
            </w:pPr>
            <w:r w:rsidRPr="00AA60C4">
              <w:rPr>
                <w:kern w:val="0"/>
                <w:sz w:val="20"/>
                <w:szCs w:val="20"/>
                <w:lang w:bidi="ar"/>
              </w:rPr>
              <w:t>14.277</w:t>
            </w:r>
          </w:p>
        </w:tc>
        <w:tc>
          <w:tcPr>
            <w:tcW w:w="1077" w:type="pct"/>
            <w:shd w:val="clear" w:color="auto" w:fill="auto"/>
          </w:tcPr>
          <w:p w14:paraId="1C4F08C2" w14:textId="41EF8BC0" w:rsidR="00CE6C0D" w:rsidRPr="00AA60C4" w:rsidRDefault="00CE6C0D" w:rsidP="00D14111">
            <w:pPr>
              <w:spacing w:line="276" w:lineRule="auto"/>
              <w:jc w:val="center"/>
              <w:rPr>
                <w:sz w:val="20"/>
                <w:szCs w:val="20"/>
              </w:rPr>
            </w:pPr>
            <w:r w:rsidRPr="00AA60C4">
              <w:rPr>
                <w:sz w:val="20"/>
                <w:szCs w:val="20"/>
              </w:rPr>
              <w:t>1011.7</w:t>
            </w:r>
          </w:p>
        </w:tc>
      </w:tr>
      <w:tr w:rsidR="00AA60C4" w:rsidRPr="00AA60C4" w14:paraId="38E675E2" w14:textId="77777777" w:rsidTr="00D14111">
        <w:tc>
          <w:tcPr>
            <w:tcW w:w="646" w:type="pct"/>
            <w:shd w:val="clear" w:color="auto" w:fill="auto"/>
            <w:vAlign w:val="center"/>
          </w:tcPr>
          <w:p w14:paraId="36D94397" w14:textId="77777777" w:rsidR="00CE6C0D" w:rsidRPr="00AA60C4" w:rsidRDefault="00CE6C0D" w:rsidP="00D14111">
            <w:pPr>
              <w:spacing w:line="276" w:lineRule="auto"/>
              <w:jc w:val="center"/>
              <w:rPr>
                <w:sz w:val="21"/>
                <w:szCs w:val="21"/>
              </w:rPr>
            </w:pPr>
            <w:r w:rsidRPr="00AA60C4">
              <w:rPr>
                <w:sz w:val="21"/>
                <w:szCs w:val="21"/>
              </w:rPr>
              <w:t>4</w:t>
            </w:r>
          </w:p>
        </w:tc>
        <w:tc>
          <w:tcPr>
            <w:tcW w:w="1129" w:type="pct"/>
            <w:shd w:val="clear" w:color="auto" w:fill="auto"/>
            <w:vAlign w:val="center"/>
          </w:tcPr>
          <w:p w14:paraId="311A5317" w14:textId="5E6DC0AE" w:rsidR="00CE6C0D" w:rsidRPr="00AA60C4" w:rsidRDefault="00CE6C0D" w:rsidP="00D14111">
            <w:pPr>
              <w:spacing w:line="276" w:lineRule="auto"/>
              <w:jc w:val="center"/>
              <w:rPr>
                <w:sz w:val="21"/>
                <w:szCs w:val="20"/>
              </w:rPr>
            </w:pPr>
            <w:r w:rsidRPr="00AA60C4">
              <w:rPr>
                <w:sz w:val="21"/>
                <w:szCs w:val="20"/>
              </w:rPr>
              <w:t>0.334</w:t>
            </w:r>
          </w:p>
        </w:tc>
        <w:tc>
          <w:tcPr>
            <w:tcW w:w="950" w:type="pct"/>
            <w:shd w:val="clear" w:color="auto" w:fill="auto"/>
            <w:vAlign w:val="center"/>
          </w:tcPr>
          <w:p w14:paraId="4802CC73" w14:textId="2DFB72FA" w:rsidR="00CE6C0D" w:rsidRPr="00AA60C4" w:rsidRDefault="00CE6C0D" w:rsidP="00D14111">
            <w:pPr>
              <w:spacing w:line="276" w:lineRule="auto"/>
              <w:jc w:val="center"/>
              <w:rPr>
                <w:sz w:val="21"/>
                <w:szCs w:val="20"/>
              </w:rPr>
            </w:pPr>
            <w:r w:rsidRPr="00AA60C4">
              <w:rPr>
                <w:sz w:val="21"/>
                <w:szCs w:val="20"/>
              </w:rPr>
              <w:t>669.35</w:t>
            </w:r>
          </w:p>
        </w:tc>
        <w:tc>
          <w:tcPr>
            <w:tcW w:w="1198" w:type="pct"/>
            <w:shd w:val="clear" w:color="auto" w:fill="auto"/>
            <w:vAlign w:val="center"/>
          </w:tcPr>
          <w:p w14:paraId="2E6A3464" w14:textId="7BC5CA8F" w:rsidR="00CE6C0D" w:rsidRPr="00AA60C4" w:rsidRDefault="00CE6C0D" w:rsidP="00D14111">
            <w:pPr>
              <w:spacing w:line="276" w:lineRule="auto"/>
              <w:jc w:val="center"/>
              <w:rPr>
                <w:sz w:val="20"/>
                <w:szCs w:val="20"/>
              </w:rPr>
            </w:pPr>
            <w:r w:rsidRPr="00AA60C4">
              <w:rPr>
                <w:kern w:val="0"/>
                <w:sz w:val="20"/>
                <w:szCs w:val="20"/>
                <w:lang w:bidi="ar"/>
              </w:rPr>
              <w:t>14.166</w:t>
            </w:r>
          </w:p>
        </w:tc>
        <w:tc>
          <w:tcPr>
            <w:tcW w:w="1077" w:type="pct"/>
            <w:shd w:val="clear" w:color="auto" w:fill="auto"/>
          </w:tcPr>
          <w:p w14:paraId="3B68A749" w14:textId="79CFA285" w:rsidR="00CE6C0D" w:rsidRPr="00AA60C4" w:rsidRDefault="00CE6C0D" w:rsidP="00D14111">
            <w:pPr>
              <w:spacing w:line="276" w:lineRule="auto"/>
              <w:jc w:val="center"/>
              <w:rPr>
                <w:sz w:val="20"/>
                <w:szCs w:val="20"/>
              </w:rPr>
            </w:pPr>
            <w:r w:rsidRPr="00AA60C4">
              <w:rPr>
                <w:sz w:val="20"/>
                <w:szCs w:val="20"/>
              </w:rPr>
              <w:t>1517.5</w:t>
            </w:r>
          </w:p>
        </w:tc>
      </w:tr>
      <w:tr w:rsidR="00AA60C4" w:rsidRPr="00AA60C4" w14:paraId="6439FF85" w14:textId="77777777" w:rsidTr="00D14111">
        <w:tc>
          <w:tcPr>
            <w:tcW w:w="646" w:type="pct"/>
            <w:shd w:val="clear" w:color="auto" w:fill="auto"/>
            <w:vAlign w:val="center"/>
          </w:tcPr>
          <w:p w14:paraId="7C453B2F" w14:textId="77777777" w:rsidR="00CE6C0D" w:rsidRPr="00AA60C4" w:rsidRDefault="00CE6C0D" w:rsidP="00D14111">
            <w:pPr>
              <w:spacing w:line="276" w:lineRule="auto"/>
              <w:jc w:val="center"/>
              <w:rPr>
                <w:sz w:val="21"/>
                <w:szCs w:val="21"/>
              </w:rPr>
            </w:pPr>
            <w:r w:rsidRPr="00AA60C4">
              <w:rPr>
                <w:sz w:val="21"/>
                <w:szCs w:val="21"/>
              </w:rPr>
              <w:t>5</w:t>
            </w:r>
          </w:p>
        </w:tc>
        <w:tc>
          <w:tcPr>
            <w:tcW w:w="1129" w:type="pct"/>
            <w:shd w:val="clear" w:color="auto" w:fill="auto"/>
            <w:vAlign w:val="center"/>
          </w:tcPr>
          <w:p w14:paraId="41630311" w14:textId="2276B138" w:rsidR="00CE6C0D" w:rsidRPr="00AA60C4" w:rsidRDefault="00CE6C0D" w:rsidP="00D14111">
            <w:pPr>
              <w:spacing w:line="276" w:lineRule="auto"/>
              <w:jc w:val="center"/>
              <w:rPr>
                <w:sz w:val="21"/>
                <w:szCs w:val="20"/>
              </w:rPr>
            </w:pPr>
            <w:r w:rsidRPr="00AA60C4">
              <w:rPr>
                <w:sz w:val="21"/>
                <w:szCs w:val="20"/>
              </w:rPr>
              <w:t>0.446</w:t>
            </w:r>
          </w:p>
        </w:tc>
        <w:tc>
          <w:tcPr>
            <w:tcW w:w="950" w:type="pct"/>
            <w:shd w:val="clear" w:color="auto" w:fill="auto"/>
            <w:vAlign w:val="center"/>
          </w:tcPr>
          <w:p w14:paraId="06FC8359" w14:textId="574AC257" w:rsidR="00CE6C0D" w:rsidRPr="00AA60C4" w:rsidRDefault="00CE6C0D" w:rsidP="00D14111">
            <w:pPr>
              <w:spacing w:line="276" w:lineRule="auto"/>
              <w:jc w:val="center"/>
              <w:rPr>
                <w:sz w:val="21"/>
                <w:szCs w:val="20"/>
              </w:rPr>
            </w:pPr>
            <w:r w:rsidRPr="00AA60C4">
              <w:rPr>
                <w:sz w:val="21"/>
                <w:szCs w:val="20"/>
              </w:rPr>
              <w:t>892.47</w:t>
            </w:r>
          </w:p>
        </w:tc>
        <w:tc>
          <w:tcPr>
            <w:tcW w:w="1198" w:type="pct"/>
            <w:shd w:val="clear" w:color="auto" w:fill="auto"/>
            <w:vAlign w:val="center"/>
          </w:tcPr>
          <w:p w14:paraId="204797D2" w14:textId="257BAE88" w:rsidR="00CE6C0D" w:rsidRPr="00AA60C4" w:rsidRDefault="00CE6C0D" w:rsidP="00D14111">
            <w:pPr>
              <w:spacing w:line="276" w:lineRule="auto"/>
              <w:jc w:val="center"/>
              <w:rPr>
                <w:sz w:val="20"/>
                <w:szCs w:val="20"/>
              </w:rPr>
            </w:pPr>
            <w:r w:rsidRPr="00AA60C4">
              <w:rPr>
                <w:kern w:val="0"/>
                <w:sz w:val="20"/>
                <w:szCs w:val="20"/>
                <w:lang w:bidi="ar"/>
              </w:rPr>
              <w:t>14.054</w:t>
            </w:r>
          </w:p>
        </w:tc>
        <w:tc>
          <w:tcPr>
            <w:tcW w:w="1077" w:type="pct"/>
            <w:shd w:val="clear" w:color="auto" w:fill="auto"/>
          </w:tcPr>
          <w:p w14:paraId="75980663" w14:textId="71D8CDF3" w:rsidR="00CE6C0D" w:rsidRPr="00AA60C4" w:rsidRDefault="00CE6C0D" w:rsidP="00D14111">
            <w:pPr>
              <w:spacing w:line="276" w:lineRule="auto"/>
              <w:jc w:val="center"/>
              <w:rPr>
                <w:sz w:val="20"/>
                <w:szCs w:val="20"/>
              </w:rPr>
            </w:pPr>
            <w:r w:rsidRPr="00AA60C4">
              <w:rPr>
                <w:sz w:val="20"/>
                <w:szCs w:val="20"/>
              </w:rPr>
              <w:t>2023.3</w:t>
            </w:r>
          </w:p>
        </w:tc>
      </w:tr>
      <w:tr w:rsidR="00AA60C4" w:rsidRPr="00AA60C4" w14:paraId="003807FD" w14:textId="77777777" w:rsidTr="00D14111">
        <w:tc>
          <w:tcPr>
            <w:tcW w:w="646" w:type="pct"/>
            <w:shd w:val="clear" w:color="auto" w:fill="auto"/>
            <w:vAlign w:val="center"/>
          </w:tcPr>
          <w:p w14:paraId="200C7F63" w14:textId="77777777" w:rsidR="00CE6C0D" w:rsidRPr="00AA60C4" w:rsidRDefault="00CE6C0D" w:rsidP="00D14111">
            <w:pPr>
              <w:spacing w:line="276" w:lineRule="auto"/>
              <w:jc w:val="center"/>
              <w:rPr>
                <w:sz w:val="21"/>
                <w:szCs w:val="21"/>
              </w:rPr>
            </w:pPr>
            <w:r w:rsidRPr="00AA60C4">
              <w:rPr>
                <w:sz w:val="21"/>
                <w:szCs w:val="21"/>
              </w:rPr>
              <w:t>6</w:t>
            </w:r>
          </w:p>
        </w:tc>
        <w:tc>
          <w:tcPr>
            <w:tcW w:w="1129" w:type="pct"/>
            <w:shd w:val="clear" w:color="auto" w:fill="auto"/>
            <w:vAlign w:val="center"/>
          </w:tcPr>
          <w:p w14:paraId="642B663B" w14:textId="6A0E6F5A" w:rsidR="00CE6C0D" w:rsidRPr="00AA60C4" w:rsidRDefault="00CE6C0D" w:rsidP="00D14111">
            <w:pPr>
              <w:spacing w:line="276" w:lineRule="auto"/>
              <w:jc w:val="center"/>
              <w:rPr>
                <w:sz w:val="21"/>
                <w:szCs w:val="20"/>
              </w:rPr>
            </w:pPr>
            <w:r w:rsidRPr="00AA60C4">
              <w:rPr>
                <w:sz w:val="21"/>
                <w:szCs w:val="20"/>
              </w:rPr>
              <w:t>0.557</w:t>
            </w:r>
          </w:p>
        </w:tc>
        <w:tc>
          <w:tcPr>
            <w:tcW w:w="950" w:type="pct"/>
            <w:shd w:val="clear" w:color="auto" w:fill="auto"/>
            <w:vAlign w:val="center"/>
          </w:tcPr>
          <w:p w14:paraId="1A7FCC4A" w14:textId="1BE3F141" w:rsidR="00CE6C0D" w:rsidRPr="00AA60C4" w:rsidRDefault="00CE6C0D" w:rsidP="00D14111">
            <w:pPr>
              <w:spacing w:line="276" w:lineRule="auto"/>
              <w:jc w:val="center"/>
              <w:rPr>
                <w:sz w:val="21"/>
                <w:szCs w:val="20"/>
              </w:rPr>
            </w:pPr>
            <w:r w:rsidRPr="00AA60C4">
              <w:rPr>
                <w:sz w:val="21"/>
                <w:szCs w:val="20"/>
              </w:rPr>
              <w:t>1115.59</w:t>
            </w:r>
          </w:p>
        </w:tc>
        <w:tc>
          <w:tcPr>
            <w:tcW w:w="1198" w:type="pct"/>
            <w:shd w:val="clear" w:color="auto" w:fill="auto"/>
            <w:vAlign w:val="center"/>
          </w:tcPr>
          <w:p w14:paraId="33CCE5C3" w14:textId="32F70A55" w:rsidR="00CE6C0D" w:rsidRPr="00AA60C4" w:rsidRDefault="00CE6C0D" w:rsidP="00D14111">
            <w:pPr>
              <w:spacing w:line="276" w:lineRule="auto"/>
              <w:jc w:val="center"/>
              <w:rPr>
                <w:sz w:val="20"/>
                <w:szCs w:val="20"/>
              </w:rPr>
            </w:pPr>
            <w:r w:rsidRPr="00AA60C4">
              <w:rPr>
                <w:kern w:val="0"/>
                <w:sz w:val="20"/>
                <w:szCs w:val="20"/>
                <w:lang w:bidi="ar"/>
              </w:rPr>
              <w:t>13.943</w:t>
            </w:r>
          </w:p>
        </w:tc>
        <w:tc>
          <w:tcPr>
            <w:tcW w:w="1077" w:type="pct"/>
            <w:shd w:val="clear" w:color="auto" w:fill="auto"/>
          </w:tcPr>
          <w:p w14:paraId="56972A21" w14:textId="19957919" w:rsidR="00CE6C0D" w:rsidRPr="00AA60C4" w:rsidRDefault="00CE6C0D" w:rsidP="00D14111">
            <w:pPr>
              <w:spacing w:line="276" w:lineRule="auto"/>
              <w:jc w:val="center"/>
              <w:rPr>
                <w:sz w:val="20"/>
                <w:szCs w:val="20"/>
              </w:rPr>
            </w:pPr>
            <w:r w:rsidRPr="00AA60C4">
              <w:rPr>
                <w:sz w:val="20"/>
                <w:szCs w:val="20"/>
              </w:rPr>
              <w:t>2529.1</w:t>
            </w:r>
          </w:p>
        </w:tc>
      </w:tr>
      <w:tr w:rsidR="00AA60C4" w:rsidRPr="00AA60C4" w14:paraId="083354F5" w14:textId="77777777" w:rsidTr="00D14111">
        <w:tc>
          <w:tcPr>
            <w:tcW w:w="646" w:type="pct"/>
            <w:shd w:val="clear" w:color="auto" w:fill="auto"/>
            <w:vAlign w:val="center"/>
          </w:tcPr>
          <w:p w14:paraId="009719C7" w14:textId="77777777" w:rsidR="00CE6C0D" w:rsidRPr="00AA60C4" w:rsidRDefault="00CE6C0D" w:rsidP="00D14111">
            <w:pPr>
              <w:spacing w:line="276" w:lineRule="auto"/>
              <w:jc w:val="center"/>
              <w:rPr>
                <w:sz w:val="21"/>
                <w:szCs w:val="21"/>
              </w:rPr>
            </w:pPr>
            <w:r w:rsidRPr="00AA60C4">
              <w:rPr>
                <w:sz w:val="21"/>
                <w:szCs w:val="21"/>
              </w:rPr>
              <w:t>7</w:t>
            </w:r>
          </w:p>
        </w:tc>
        <w:tc>
          <w:tcPr>
            <w:tcW w:w="1129" w:type="pct"/>
            <w:shd w:val="clear" w:color="auto" w:fill="auto"/>
            <w:vAlign w:val="center"/>
          </w:tcPr>
          <w:p w14:paraId="74C7F04A" w14:textId="12AAFF4A" w:rsidR="00CE6C0D" w:rsidRPr="00AA60C4" w:rsidRDefault="00CE6C0D" w:rsidP="00D14111">
            <w:pPr>
              <w:spacing w:line="276" w:lineRule="auto"/>
              <w:jc w:val="center"/>
              <w:rPr>
                <w:sz w:val="21"/>
                <w:szCs w:val="20"/>
              </w:rPr>
            </w:pPr>
            <w:r w:rsidRPr="00AA60C4">
              <w:rPr>
                <w:sz w:val="21"/>
                <w:szCs w:val="20"/>
              </w:rPr>
              <w:t>0.669</w:t>
            </w:r>
          </w:p>
        </w:tc>
        <w:tc>
          <w:tcPr>
            <w:tcW w:w="950" w:type="pct"/>
            <w:shd w:val="clear" w:color="auto" w:fill="auto"/>
            <w:vAlign w:val="center"/>
          </w:tcPr>
          <w:p w14:paraId="3FC4A8DB" w14:textId="263CA62F" w:rsidR="00CE6C0D" w:rsidRPr="00AA60C4" w:rsidRDefault="00CE6C0D" w:rsidP="00D14111">
            <w:pPr>
              <w:spacing w:line="276" w:lineRule="auto"/>
              <w:jc w:val="center"/>
              <w:rPr>
                <w:sz w:val="21"/>
                <w:szCs w:val="20"/>
              </w:rPr>
            </w:pPr>
            <w:r w:rsidRPr="00AA60C4">
              <w:rPr>
                <w:sz w:val="21"/>
                <w:szCs w:val="20"/>
              </w:rPr>
              <w:t>1338.71</w:t>
            </w:r>
          </w:p>
        </w:tc>
        <w:tc>
          <w:tcPr>
            <w:tcW w:w="1198" w:type="pct"/>
            <w:shd w:val="clear" w:color="auto" w:fill="auto"/>
            <w:vAlign w:val="center"/>
          </w:tcPr>
          <w:p w14:paraId="768EBF4C" w14:textId="1CE8DA63" w:rsidR="00CE6C0D" w:rsidRPr="00AA60C4" w:rsidRDefault="00CE6C0D" w:rsidP="00D14111">
            <w:pPr>
              <w:spacing w:line="276" w:lineRule="auto"/>
              <w:jc w:val="center"/>
              <w:rPr>
                <w:sz w:val="20"/>
                <w:szCs w:val="20"/>
              </w:rPr>
            </w:pPr>
            <w:r w:rsidRPr="00AA60C4">
              <w:rPr>
                <w:kern w:val="0"/>
                <w:sz w:val="20"/>
                <w:szCs w:val="20"/>
                <w:lang w:bidi="ar"/>
              </w:rPr>
              <w:t>13.831</w:t>
            </w:r>
          </w:p>
        </w:tc>
        <w:tc>
          <w:tcPr>
            <w:tcW w:w="1077" w:type="pct"/>
            <w:shd w:val="clear" w:color="auto" w:fill="auto"/>
          </w:tcPr>
          <w:p w14:paraId="5D4DAEAF" w14:textId="4BC3D506" w:rsidR="00CE6C0D" w:rsidRPr="00AA60C4" w:rsidRDefault="00CE6C0D" w:rsidP="00D14111">
            <w:pPr>
              <w:spacing w:line="276" w:lineRule="auto"/>
              <w:jc w:val="center"/>
              <w:rPr>
                <w:sz w:val="20"/>
                <w:szCs w:val="20"/>
              </w:rPr>
            </w:pPr>
            <w:r w:rsidRPr="00AA60C4">
              <w:rPr>
                <w:sz w:val="20"/>
                <w:szCs w:val="20"/>
              </w:rPr>
              <w:t>3034.9</w:t>
            </w:r>
          </w:p>
        </w:tc>
      </w:tr>
      <w:tr w:rsidR="00AA60C4" w:rsidRPr="00AA60C4" w14:paraId="7C5103BA" w14:textId="77777777" w:rsidTr="00D14111">
        <w:tc>
          <w:tcPr>
            <w:tcW w:w="646" w:type="pct"/>
            <w:shd w:val="clear" w:color="auto" w:fill="auto"/>
            <w:vAlign w:val="center"/>
          </w:tcPr>
          <w:p w14:paraId="344EE544" w14:textId="77777777" w:rsidR="00CE6C0D" w:rsidRPr="00AA60C4" w:rsidRDefault="00CE6C0D" w:rsidP="00D14111">
            <w:pPr>
              <w:spacing w:line="276" w:lineRule="auto"/>
              <w:jc w:val="center"/>
              <w:rPr>
                <w:sz w:val="21"/>
                <w:szCs w:val="21"/>
              </w:rPr>
            </w:pPr>
            <w:r w:rsidRPr="00AA60C4">
              <w:rPr>
                <w:sz w:val="21"/>
                <w:szCs w:val="21"/>
              </w:rPr>
              <w:t>8</w:t>
            </w:r>
          </w:p>
        </w:tc>
        <w:tc>
          <w:tcPr>
            <w:tcW w:w="1129" w:type="pct"/>
            <w:shd w:val="clear" w:color="auto" w:fill="auto"/>
            <w:vAlign w:val="center"/>
          </w:tcPr>
          <w:p w14:paraId="606F0AE1" w14:textId="7FC02D4A" w:rsidR="00CE6C0D" w:rsidRPr="00AA60C4" w:rsidRDefault="00CE6C0D" w:rsidP="00D14111">
            <w:pPr>
              <w:spacing w:line="276" w:lineRule="auto"/>
              <w:jc w:val="center"/>
              <w:rPr>
                <w:sz w:val="21"/>
                <w:szCs w:val="20"/>
              </w:rPr>
            </w:pPr>
            <w:r w:rsidRPr="00AA60C4">
              <w:rPr>
                <w:sz w:val="21"/>
                <w:szCs w:val="20"/>
              </w:rPr>
              <w:t>0.781</w:t>
            </w:r>
          </w:p>
        </w:tc>
        <w:tc>
          <w:tcPr>
            <w:tcW w:w="950" w:type="pct"/>
            <w:shd w:val="clear" w:color="auto" w:fill="auto"/>
            <w:vAlign w:val="center"/>
          </w:tcPr>
          <w:p w14:paraId="51BE2643" w14:textId="494842E0" w:rsidR="00CE6C0D" w:rsidRPr="00AA60C4" w:rsidRDefault="00CE6C0D" w:rsidP="00D14111">
            <w:pPr>
              <w:spacing w:line="276" w:lineRule="auto"/>
              <w:jc w:val="center"/>
              <w:rPr>
                <w:sz w:val="21"/>
                <w:szCs w:val="20"/>
              </w:rPr>
            </w:pPr>
            <w:r w:rsidRPr="00AA60C4">
              <w:rPr>
                <w:sz w:val="21"/>
                <w:szCs w:val="20"/>
              </w:rPr>
              <w:t>1506.04</w:t>
            </w:r>
          </w:p>
        </w:tc>
        <w:tc>
          <w:tcPr>
            <w:tcW w:w="1198" w:type="pct"/>
            <w:shd w:val="clear" w:color="auto" w:fill="auto"/>
            <w:vAlign w:val="center"/>
          </w:tcPr>
          <w:p w14:paraId="06CEB9E6" w14:textId="77D1547E" w:rsidR="00CE6C0D" w:rsidRPr="00AA60C4" w:rsidRDefault="00CE6C0D" w:rsidP="00D14111">
            <w:pPr>
              <w:spacing w:line="276" w:lineRule="auto"/>
              <w:jc w:val="center"/>
              <w:rPr>
                <w:sz w:val="20"/>
                <w:szCs w:val="20"/>
              </w:rPr>
            </w:pPr>
            <w:r w:rsidRPr="00AA60C4">
              <w:rPr>
                <w:kern w:val="0"/>
                <w:sz w:val="20"/>
                <w:szCs w:val="20"/>
                <w:lang w:bidi="ar"/>
              </w:rPr>
              <w:t>13.719</w:t>
            </w:r>
          </w:p>
        </w:tc>
        <w:tc>
          <w:tcPr>
            <w:tcW w:w="1077" w:type="pct"/>
            <w:shd w:val="clear" w:color="auto" w:fill="auto"/>
          </w:tcPr>
          <w:p w14:paraId="43BE7310" w14:textId="7813C19A" w:rsidR="00CE6C0D" w:rsidRPr="00AA60C4" w:rsidRDefault="00CE6C0D" w:rsidP="00D14111">
            <w:pPr>
              <w:spacing w:line="276" w:lineRule="auto"/>
              <w:jc w:val="center"/>
              <w:rPr>
                <w:sz w:val="20"/>
                <w:szCs w:val="20"/>
              </w:rPr>
            </w:pPr>
            <w:r w:rsidRPr="00AA60C4">
              <w:rPr>
                <w:sz w:val="20"/>
                <w:szCs w:val="20"/>
              </w:rPr>
              <w:t>3414.3</w:t>
            </w:r>
          </w:p>
        </w:tc>
      </w:tr>
      <w:tr w:rsidR="00AA60C4" w:rsidRPr="00AA60C4" w14:paraId="5D7BE076" w14:textId="77777777" w:rsidTr="00D14111">
        <w:tc>
          <w:tcPr>
            <w:tcW w:w="646" w:type="pct"/>
            <w:shd w:val="clear" w:color="auto" w:fill="auto"/>
            <w:vAlign w:val="center"/>
          </w:tcPr>
          <w:p w14:paraId="4B08EB62" w14:textId="77777777" w:rsidR="00CE6C0D" w:rsidRPr="00AA60C4" w:rsidRDefault="00CE6C0D" w:rsidP="00D14111">
            <w:pPr>
              <w:spacing w:line="276" w:lineRule="auto"/>
              <w:jc w:val="center"/>
              <w:rPr>
                <w:sz w:val="21"/>
                <w:szCs w:val="21"/>
              </w:rPr>
            </w:pPr>
            <w:r w:rsidRPr="00AA60C4">
              <w:rPr>
                <w:sz w:val="21"/>
                <w:szCs w:val="21"/>
              </w:rPr>
              <w:t>9</w:t>
            </w:r>
          </w:p>
        </w:tc>
        <w:tc>
          <w:tcPr>
            <w:tcW w:w="1129" w:type="pct"/>
            <w:shd w:val="clear" w:color="auto" w:fill="auto"/>
            <w:vAlign w:val="center"/>
          </w:tcPr>
          <w:p w14:paraId="0F2F8365" w14:textId="743A6AD5" w:rsidR="00CE6C0D" w:rsidRPr="00AA60C4" w:rsidRDefault="00CE6C0D" w:rsidP="00D14111">
            <w:pPr>
              <w:spacing w:line="276" w:lineRule="auto"/>
              <w:jc w:val="center"/>
              <w:rPr>
                <w:sz w:val="21"/>
                <w:szCs w:val="20"/>
              </w:rPr>
            </w:pPr>
            <w:r w:rsidRPr="00AA60C4">
              <w:rPr>
                <w:sz w:val="21"/>
                <w:szCs w:val="20"/>
              </w:rPr>
              <w:t>0.892</w:t>
            </w:r>
          </w:p>
        </w:tc>
        <w:tc>
          <w:tcPr>
            <w:tcW w:w="950" w:type="pct"/>
            <w:shd w:val="clear" w:color="auto" w:fill="auto"/>
            <w:vAlign w:val="center"/>
          </w:tcPr>
          <w:p w14:paraId="303AEF56" w14:textId="1A11A5EF" w:rsidR="00CE6C0D" w:rsidRPr="00AA60C4" w:rsidRDefault="00CE6C0D" w:rsidP="00D14111">
            <w:pPr>
              <w:spacing w:line="276" w:lineRule="auto"/>
              <w:jc w:val="center"/>
              <w:rPr>
                <w:sz w:val="21"/>
                <w:szCs w:val="20"/>
              </w:rPr>
            </w:pPr>
            <w:r w:rsidRPr="00AA60C4">
              <w:rPr>
                <w:sz w:val="21"/>
                <w:szCs w:val="20"/>
              </w:rPr>
              <w:t>1673.39</w:t>
            </w:r>
          </w:p>
        </w:tc>
        <w:tc>
          <w:tcPr>
            <w:tcW w:w="1198" w:type="pct"/>
            <w:shd w:val="clear" w:color="auto" w:fill="auto"/>
            <w:vAlign w:val="center"/>
          </w:tcPr>
          <w:p w14:paraId="5FFC7CD3" w14:textId="2B878EC3" w:rsidR="00CE6C0D" w:rsidRPr="00AA60C4" w:rsidRDefault="00CE6C0D" w:rsidP="00D14111">
            <w:pPr>
              <w:spacing w:line="276" w:lineRule="auto"/>
              <w:jc w:val="center"/>
              <w:rPr>
                <w:sz w:val="20"/>
                <w:szCs w:val="20"/>
              </w:rPr>
            </w:pPr>
            <w:r w:rsidRPr="00AA60C4">
              <w:rPr>
                <w:kern w:val="0"/>
                <w:sz w:val="20"/>
                <w:szCs w:val="20"/>
                <w:lang w:bidi="ar"/>
              </w:rPr>
              <w:t>13.608</w:t>
            </w:r>
          </w:p>
        </w:tc>
        <w:tc>
          <w:tcPr>
            <w:tcW w:w="1077" w:type="pct"/>
            <w:shd w:val="clear" w:color="auto" w:fill="auto"/>
          </w:tcPr>
          <w:p w14:paraId="744D8889" w14:textId="67D0B5E1" w:rsidR="00CE6C0D" w:rsidRPr="00AA60C4" w:rsidRDefault="00CE6C0D" w:rsidP="00D14111">
            <w:pPr>
              <w:spacing w:line="276" w:lineRule="auto"/>
              <w:jc w:val="center"/>
              <w:rPr>
                <w:sz w:val="20"/>
                <w:szCs w:val="20"/>
              </w:rPr>
            </w:pPr>
            <w:r w:rsidRPr="00AA60C4">
              <w:rPr>
                <w:sz w:val="20"/>
                <w:szCs w:val="20"/>
              </w:rPr>
              <w:t>3793.7</w:t>
            </w:r>
          </w:p>
        </w:tc>
      </w:tr>
      <w:tr w:rsidR="00AA60C4" w:rsidRPr="00AA60C4" w14:paraId="1371948C" w14:textId="77777777" w:rsidTr="00D14111">
        <w:tc>
          <w:tcPr>
            <w:tcW w:w="646" w:type="pct"/>
            <w:shd w:val="clear" w:color="auto" w:fill="auto"/>
            <w:vAlign w:val="center"/>
          </w:tcPr>
          <w:p w14:paraId="745EEFE5" w14:textId="77777777" w:rsidR="00CE6C0D" w:rsidRPr="00AA60C4" w:rsidRDefault="00CE6C0D" w:rsidP="00D14111">
            <w:pPr>
              <w:spacing w:line="276" w:lineRule="auto"/>
              <w:jc w:val="center"/>
              <w:rPr>
                <w:sz w:val="21"/>
                <w:szCs w:val="21"/>
              </w:rPr>
            </w:pPr>
            <w:r w:rsidRPr="00AA60C4">
              <w:rPr>
                <w:sz w:val="21"/>
                <w:szCs w:val="21"/>
              </w:rPr>
              <w:t>10</w:t>
            </w:r>
          </w:p>
        </w:tc>
        <w:tc>
          <w:tcPr>
            <w:tcW w:w="1129" w:type="pct"/>
            <w:shd w:val="clear" w:color="auto" w:fill="auto"/>
            <w:vAlign w:val="center"/>
          </w:tcPr>
          <w:p w14:paraId="5243C471" w14:textId="32178CC1" w:rsidR="00CE6C0D" w:rsidRPr="00AA60C4" w:rsidRDefault="00CE6C0D" w:rsidP="00D14111">
            <w:pPr>
              <w:spacing w:line="276" w:lineRule="auto"/>
              <w:jc w:val="center"/>
              <w:rPr>
                <w:sz w:val="21"/>
                <w:szCs w:val="20"/>
              </w:rPr>
            </w:pPr>
            <w:r w:rsidRPr="00AA60C4">
              <w:rPr>
                <w:sz w:val="21"/>
                <w:szCs w:val="20"/>
              </w:rPr>
              <w:t>1.004</w:t>
            </w:r>
          </w:p>
        </w:tc>
        <w:tc>
          <w:tcPr>
            <w:tcW w:w="950" w:type="pct"/>
            <w:shd w:val="clear" w:color="auto" w:fill="auto"/>
            <w:vAlign w:val="center"/>
          </w:tcPr>
          <w:p w14:paraId="79262D02" w14:textId="578B2654" w:rsidR="00CE6C0D" w:rsidRPr="00AA60C4" w:rsidRDefault="00CE6C0D" w:rsidP="00D14111">
            <w:pPr>
              <w:spacing w:line="276" w:lineRule="auto"/>
              <w:jc w:val="center"/>
              <w:rPr>
                <w:sz w:val="21"/>
                <w:szCs w:val="20"/>
              </w:rPr>
            </w:pPr>
            <w:r w:rsidRPr="00AA60C4">
              <w:rPr>
                <w:sz w:val="21"/>
                <w:szCs w:val="20"/>
              </w:rPr>
              <w:t>1710.68</w:t>
            </w:r>
          </w:p>
        </w:tc>
        <w:tc>
          <w:tcPr>
            <w:tcW w:w="1198" w:type="pct"/>
            <w:shd w:val="clear" w:color="auto" w:fill="auto"/>
            <w:vAlign w:val="center"/>
          </w:tcPr>
          <w:p w14:paraId="489999A4" w14:textId="084F26BA" w:rsidR="00CE6C0D" w:rsidRPr="00AA60C4" w:rsidRDefault="00CE6C0D" w:rsidP="00D14111">
            <w:pPr>
              <w:spacing w:line="276" w:lineRule="auto"/>
              <w:jc w:val="center"/>
              <w:rPr>
                <w:sz w:val="20"/>
                <w:szCs w:val="20"/>
              </w:rPr>
            </w:pPr>
            <w:r w:rsidRPr="00AA60C4">
              <w:rPr>
                <w:kern w:val="0"/>
                <w:sz w:val="20"/>
                <w:szCs w:val="20"/>
                <w:lang w:bidi="ar"/>
              </w:rPr>
              <w:t>13.496</w:t>
            </w:r>
          </w:p>
        </w:tc>
        <w:tc>
          <w:tcPr>
            <w:tcW w:w="1077" w:type="pct"/>
            <w:shd w:val="clear" w:color="auto" w:fill="auto"/>
          </w:tcPr>
          <w:p w14:paraId="47A8026B" w14:textId="4C470CC0" w:rsidR="00CE6C0D" w:rsidRPr="00AA60C4" w:rsidRDefault="00CE6C0D" w:rsidP="00D14111">
            <w:pPr>
              <w:spacing w:line="276" w:lineRule="auto"/>
              <w:jc w:val="center"/>
              <w:rPr>
                <w:sz w:val="20"/>
                <w:szCs w:val="20"/>
              </w:rPr>
            </w:pPr>
            <w:r w:rsidRPr="00AA60C4">
              <w:rPr>
                <w:sz w:val="20"/>
                <w:szCs w:val="20"/>
              </w:rPr>
              <w:t>3878.2</w:t>
            </w:r>
          </w:p>
        </w:tc>
      </w:tr>
      <w:tr w:rsidR="00AA60C4" w:rsidRPr="00AA60C4" w14:paraId="32C94029" w14:textId="77777777" w:rsidTr="00D14111">
        <w:tc>
          <w:tcPr>
            <w:tcW w:w="646" w:type="pct"/>
            <w:shd w:val="clear" w:color="auto" w:fill="auto"/>
            <w:vAlign w:val="center"/>
          </w:tcPr>
          <w:p w14:paraId="075C71E4" w14:textId="77777777" w:rsidR="00CE6C0D" w:rsidRPr="00AA60C4" w:rsidRDefault="00CE6C0D" w:rsidP="00D14111">
            <w:pPr>
              <w:spacing w:line="276" w:lineRule="auto"/>
              <w:jc w:val="center"/>
              <w:rPr>
                <w:sz w:val="21"/>
                <w:szCs w:val="21"/>
              </w:rPr>
            </w:pPr>
            <w:r w:rsidRPr="00AA60C4">
              <w:rPr>
                <w:sz w:val="21"/>
                <w:szCs w:val="21"/>
              </w:rPr>
              <w:t>11</w:t>
            </w:r>
          </w:p>
        </w:tc>
        <w:tc>
          <w:tcPr>
            <w:tcW w:w="1129" w:type="pct"/>
            <w:shd w:val="clear" w:color="auto" w:fill="auto"/>
            <w:vAlign w:val="center"/>
          </w:tcPr>
          <w:p w14:paraId="3A3238AB" w14:textId="104A4613" w:rsidR="00CE6C0D" w:rsidRPr="00AA60C4" w:rsidRDefault="00CE6C0D" w:rsidP="00D14111">
            <w:pPr>
              <w:spacing w:line="276" w:lineRule="auto"/>
              <w:jc w:val="center"/>
              <w:rPr>
                <w:sz w:val="21"/>
                <w:szCs w:val="20"/>
              </w:rPr>
            </w:pPr>
            <w:r w:rsidRPr="00AA60C4">
              <w:rPr>
                <w:sz w:val="21"/>
                <w:szCs w:val="20"/>
              </w:rPr>
              <w:t>1.115</w:t>
            </w:r>
          </w:p>
        </w:tc>
        <w:tc>
          <w:tcPr>
            <w:tcW w:w="950" w:type="pct"/>
            <w:shd w:val="clear" w:color="auto" w:fill="auto"/>
            <w:vAlign w:val="center"/>
          </w:tcPr>
          <w:p w14:paraId="0089DFB2" w14:textId="1B624C10" w:rsidR="00CE6C0D" w:rsidRPr="00AA60C4" w:rsidRDefault="00CE6C0D" w:rsidP="00D14111">
            <w:pPr>
              <w:spacing w:line="276" w:lineRule="auto"/>
              <w:jc w:val="center"/>
              <w:rPr>
                <w:sz w:val="21"/>
                <w:szCs w:val="20"/>
              </w:rPr>
            </w:pPr>
            <w:r w:rsidRPr="00AA60C4">
              <w:rPr>
                <w:sz w:val="21"/>
                <w:szCs w:val="20"/>
              </w:rPr>
              <w:t>1736.68</w:t>
            </w:r>
          </w:p>
        </w:tc>
        <w:tc>
          <w:tcPr>
            <w:tcW w:w="1198" w:type="pct"/>
            <w:shd w:val="clear" w:color="auto" w:fill="auto"/>
            <w:vAlign w:val="center"/>
          </w:tcPr>
          <w:p w14:paraId="4457550E" w14:textId="70CE950E" w:rsidR="00CE6C0D" w:rsidRPr="00AA60C4" w:rsidRDefault="00CE6C0D" w:rsidP="00D14111">
            <w:pPr>
              <w:spacing w:line="276" w:lineRule="auto"/>
              <w:jc w:val="center"/>
              <w:rPr>
                <w:sz w:val="20"/>
                <w:szCs w:val="20"/>
              </w:rPr>
            </w:pPr>
            <w:r w:rsidRPr="00AA60C4">
              <w:rPr>
                <w:kern w:val="0"/>
                <w:sz w:val="20"/>
                <w:szCs w:val="20"/>
                <w:lang w:bidi="ar"/>
              </w:rPr>
              <w:t>13.385</w:t>
            </w:r>
          </w:p>
        </w:tc>
        <w:tc>
          <w:tcPr>
            <w:tcW w:w="1077" w:type="pct"/>
            <w:shd w:val="clear" w:color="auto" w:fill="auto"/>
          </w:tcPr>
          <w:p w14:paraId="6566C610" w14:textId="69F1CF14" w:rsidR="00CE6C0D" w:rsidRPr="00AA60C4" w:rsidRDefault="00CE6C0D" w:rsidP="00D14111">
            <w:pPr>
              <w:spacing w:line="276" w:lineRule="auto"/>
              <w:jc w:val="center"/>
              <w:rPr>
                <w:sz w:val="20"/>
                <w:szCs w:val="20"/>
              </w:rPr>
            </w:pPr>
            <w:r w:rsidRPr="00AA60C4">
              <w:rPr>
                <w:sz w:val="20"/>
                <w:szCs w:val="20"/>
              </w:rPr>
              <w:t>3937.2</w:t>
            </w:r>
          </w:p>
        </w:tc>
      </w:tr>
    </w:tbl>
    <w:p w14:paraId="7DBEBA19" w14:textId="628C5413" w:rsidR="0041538A" w:rsidRPr="00AA60C4" w:rsidRDefault="00CE6C0D" w:rsidP="0041538A">
      <w:r w:rsidRPr="00AA60C4">
        <w:tab/>
      </w:r>
      <w:r w:rsidRPr="00AA60C4">
        <w:t>根据统计公式，重量分布函数近似为距离的二次或三次函数。根据计算结果，</w:t>
      </w:r>
      <w:r w:rsidRPr="00AA60C4">
        <w:lastRenderedPageBreak/>
        <w:t>使用软件</w:t>
      </w:r>
      <w:r w:rsidRPr="00AA60C4">
        <w:t>Excel</w:t>
      </w:r>
      <w:r w:rsidRPr="00AA60C4">
        <w:t>进行二次和三次曲线拟合，可得到机尾部分的二次与三次拟合重量分布分别如图</w:t>
      </w:r>
      <w:r w:rsidR="001608A4">
        <w:t>4.26</w:t>
      </w:r>
      <w:r w:rsidRPr="00AA60C4">
        <w:t xml:space="preserve">, </w:t>
      </w:r>
      <w:r w:rsidR="001608A4">
        <w:t>4.27</w:t>
      </w:r>
      <w:r w:rsidRPr="00AA60C4">
        <w:t>所示。曲线方程已在图中拟合曲线附近标出。</w:t>
      </w:r>
    </w:p>
    <w:p w14:paraId="5FCF1687" w14:textId="6DF81DA9" w:rsidR="00DA2A55" w:rsidRPr="00AA60C4" w:rsidRDefault="005B3E42" w:rsidP="00DA2A55">
      <w:pPr>
        <w:jc w:val="center"/>
      </w:pPr>
      <w:r>
        <w:rPr>
          <w:noProof/>
        </w:rPr>
        <w:pict w14:anchorId="14C674FF">
          <v:shape id="_x0000_i1526" type="#_x0000_t75" style="width:222pt;height:119.6pt;visibility:visible;mso-wrap-style:square">
            <v:imagedata r:id="rId901" o:title="QQ图片20200623114320"/>
          </v:shape>
        </w:pict>
      </w:r>
    </w:p>
    <w:p w14:paraId="26A01415" w14:textId="033BF3F0" w:rsidR="00DA2A55" w:rsidRPr="00AA60C4" w:rsidRDefault="00DA2A55" w:rsidP="00DA2A55">
      <w:pPr>
        <w:jc w:val="center"/>
        <w:rPr>
          <w:sz w:val="21"/>
          <w:szCs w:val="20"/>
        </w:rPr>
      </w:pPr>
      <w:r w:rsidRPr="00AA60C4">
        <w:rPr>
          <w:sz w:val="21"/>
          <w:szCs w:val="20"/>
        </w:rPr>
        <w:t>图</w:t>
      </w:r>
      <w:r w:rsidR="001608A4">
        <w:rPr>
          <w:sz w:val="21"/>
          <w:szCs w:val="20"/>
        </w:rPr>
        <w:t>4.26</w:t>
      </w:r>
      <w:r w:rsidRPr="00AA60C4">
        <w:rPr>
          <w:sz w:val="21"/>
          <w:szCs w:val="20"/>
        </w:rPr>
        <w:t xml:space="preserve">  </w:t>
      </w:r>
      <w:r w:rsidRPr="00AA60C4">
        <w:rPr>
          <w:sz w:val="21"/>
          <w:szCs w:val="20"/>
        </w:rPr>
        <w:t>机尾部分的二次拟合重量分布图</w:t>
      </w:r>
    </w:p>
    <w:p w14:paraId="662F37B4" w14:textId="6205E856" w:rsidR="00DA2A55" w:rsidRPr="00AA60C4" w:rsidRDefault="005B3E42" w:rsidP="00DA2A55">
      <w:pPr>
        <w:jc w:val="center"/>
        <w:rPr>
          <w:noProof/>
        </w:rPr>
      </w:pPr>
      <w:r>
        <w:rPr>
          <w:noProof/>
        </w:rPr>
        <w:pict w14:anchorId="39F361BB">
          <v:shape id="_x0000_i1527" type="#_x0000_t75" style="width:231.2pt;height:118pt;visibility:visible;mso-wrap-style:square">
            <v:imagedata r:id="rId902" o:title="QQ图片20200623114330"/>
          </v:shape>
        </w:pict>
      </w:r>
    </w:p>
    <w:p w14:paraId="3C78D892" w14:textId="0714B4B4" w:rsidR="00DA2A55" w:rsidRPr="00AA60C4" w:rsidRDefault="00DA2A55" w:rsidP="00DA2A55">
      <w:pPr>
        <w:jc w:val="center"/>
        <w:rPr>
          <w:sz w:val="21"/>
          <w:szCs w:val="20"/>
        </w:rPr>
      </w:pPr>
      <w:r w:rsidRPr="00AA60C4">
        <w:rPr>
          <w:sz w:val="21"/>
          <w:szCs w:val="20"/>
        </w:rPr>
        <w:t>图</w:t>
      </w:r>
      <w:r w:rsidR="001608A4">
        <w:rPr>
          <w:sz w:val="21"/>
          <w:szCs w:val="20"/>
        </w:rPr>
        <w:t>4.27</w:t>
      </w:r>
      <w:r w:rsidRPr="00AA60C4">
        <w:rPr>
          <w:sz w:val="21"/>
          <w:szCs w:val="20"/>
        </w:rPr>
        <w:t xml:space="preserve">  </w:t>
      </w:r>
      <w:r w:rsidRPr="00AA60C4">
        <w:rPr>
          <w:sz w:val="21"/>
          <w:szCs w:val="20"/>
        </w:rPr>
        <w:t>机尾部分的三次拟合重量分布图</w:t>
      </w:r>
    </w:p>
    <w:p w14:paraId="03192D43" w14:textId="2613D37F" w:rsidR="00DA2A55" w:rsidRPr="00AA60C4" w:rsidRDefault="00DA2A55" w:rsidP="00DA2A55">
      <w:r w:rsidRPr="00AA60C4">
        <w:t xml:space="preserve"> </w:t>
      </w:r>
      <w:r w:rsidRPr="00AA60C4">
        <w:tab/>
      </w:r>
      <w:r w:rsidRPr="00AA60C4">
        <w:t>从上两图可以看出，二次与三次多项式函数均拟合效果良好，又因为三次多项式系数过大，故选择二次多项拟合函数：</w:t>
      </w:r>
    </w:p>
    <w:p w14:paraId="657121EE" w14:textId="1550AE0F" w:rsidR="0041538A" w:rsidRPr="00AA60C4" w:rsidRDefault="00DA2A55" w:rsidP="00DA2A55">
      <w:pPr>
        <w:jc w:val="center"/>
      </w:pPr>
      <w:r w:rsidRPr="00AA60C4">
        <w:rPr>
          <w:position w:val="-10"/>
        </w:rPr>
        <w:object w:dxaOrig="3379" w:dyaOrig="360" w14:anchorId="0E72A921">
          <v:shape id="_x0000_i1528" type="#_x0000_t75" style="width:168.4pt;height:18pt" o:ole="">
            <v:imagedata r:id="rId903" o:title=""/>
          </v:shape>
          <o:OLEObject Type="Embed" ProgID="Equation.DSMT4" ShapeID="_x0000_i1528" DrawAspect="Content" ObjectID="_1656343545" r:id="rId904"/>
        </w:object>
      </w:r>
    </w:p>
    <w:p w14:paraId="402F82F3" w14:textId="298E4801" w:rsidR="0041538A" w:rsidRPr="00AA60C4" w:rsidRDefault="0041538A" w:rsidP="0041538A">
      <w:pPr>
        <w:ind w:firstLine="420"/>
        <w:jc w:val="left"/>
      </w:pPr>
      <w:r w:rsidRPr="00AA60C4">
        <w:t>综上</w:t>
      </w:r>
      <w:r w:rsidR="00DA2A55" w:rsidRPr="00AA60C4">
        <w:t>两方面，</w:t>
      </w:r>
      <w:r w:rsidRPr="00AA60C4">
        <w:t>可</w:t>
      </w:r>
      <w:r w:rsidR="00DA2A55" w:rsidRPr="00AA60C4">
        <w:t>得到</w:t>
      </w:r>
      <w:r w:rsidRPr="00AA60C4">
        <w:t>飞机</w:t>
      </w:r>
      <w:r w:rsidR="00DA2A55" w:rsidRPr="00AA60C4">
        <w:t>重量分布</w:t>
      </w:r>
      <w:r w:rsidRPr="00AA60C4">
        <w:t>载荷为</w:t>
      </w:r>
    </w:p>
    <w:p w14:paraId="79BF75CC" w14:textId="24073513" w:rsidR="0041538A" w:rsidRPr="00AA60C4" w:rsidRDefault="00DA2A55" w:rsidP="0041538A">
      <w:pPr>
        <w:ind w:firstLine="420"/>
        <w:jc w:val="center"/>
      </w:pPr>
      <w:r w:rsidRPr="00AA60C4">
        <w:rPr>
          <w:position w:val="-52"/>
        </w:rPr>
        <w:object w:dxaOrig="6320" w:dyaOrig="1160" w14:anchorId="26CF9177">
          <v:shape id="_x0000_i1529" type="#_x0000_t75" style="width:316pt;height:58pt" o:ole="">
            <v:imagedata r:id="rId905" o:title=""/>
          </v:shape>
          <o:OLEObject Type="Embed" ProgID="Equation.DSMT4" ShapeID="_x0000_i1529" DrawAspect="Content" ObjectID="_1656343546" r:id="rId906"/>
        </w:object>
      </w:r>
    </w:p>
    <w:p w14:paraId="411704ED" w14:textId="6933F1C9" w:rsidR="0041538A" w:rsidRPr="00AA60C4" w:rsidRDefault="0041538A" w:rsidP="00201BF5">
      <w:pPr>
        <w:rPr>
          <w:b/>
          <w:bCs/>
        </w:rPr>
      </w:pPr>
      <w:r w:rsidRPr="00AA60C4">
        <w:rPr>
          <w:b/>
          <w:bCs/>
        </w:rPr>
        <w:t>3</w:t>
      </w:r>
      <w:r w:rsidR="00201BF5" w:rsidRPr="00AA60C4">
        <w:rPr>
          <w:b/>
          <w:bCs/>
        </w:rPr>
        <w:t xml:space="preserve">) </w:t>
      </w:r>
      <w:r w:rsidR="00201BF5" w:rsidRPr="00AA60C4">
        <w:rPr>
          <w:b/>
          <w:bCs/>
        </w:rPr>
        <w:t>机身</w:t>
      </w:r>
      <w:r w:rsidRPr="00AA60C4">
        <w:rPr>
          <w:b/>
          <w:bCs/>
        </w:rPr>
        <w:t>载荷</w:t>
      </w:r>
      <w:r w:rsidR="00201BF5" w:rsidRPr="00AA60C4">
        <w:rPr>
          <w:b/>
          <w:bCs/>
        </w:rPr>
        <w:t>建模</w:t>
      </w:r>
      <w:r w:rsidRPr="00AA60C4">
        <w:rPr>
          <w:b/>
          <w:bCs/>
        </w:rPr>
        <w:t>分析</w:t>
      </w:r>
    </w:p>
    <w:p w14:paraId="2B24CEA4" w14:textId="3C67EA31" w:rsidR="0041538A" w:rsidRPr="00AA60C4" w:rsidRDefault="00201BF5" w:rsidP="00201BF5">
      <w:r w:rsidRPr="00AA60C4">
        <w:tab/>
      </w:r>
      <w:r w:rsidRPr="00AA60C4">
        <w:t>简化考虑机身模型，</w:t>
      </w:r>
      <w:r w:rsidR="0041538A" w:rsidRPr="00AA60C4">
        <w:t>可以将机身简化成梁。不管是停机状态还是飞行状态，均可以视其为双支点梁，将其他力视为对于横梁的施加力，</w:t>
      </w:r>
      <w:bookmarkStart w:id="77" w:name="_Hlk45460992"/>
      <w:r w:rsidR="0041538A" w:rsidRPr="00AA60C4">
        <w:t>对机身施加这些力的部件的重量及其位置</w:t>
      </w:r>
      <w:bookmarkEnd w:id="77"/>
      <w:r w:rsidR="007E72BF" w:rsidRPr="00AA60C4">
        <w:t>如表</w:t>
      </w:r>
      <w:r w:rsidR="007E72BF" w:rsidRPr="00AA60C4">
        <w:t>4.13</w:t>
      </w:r>
      <w:r w:rsidR="007E72BF" w:rsidRPr="00AA60C4">
        <w:t>所示</w:t>
      </w:r>
      <w:r w:rsidRPr="00AA60C4">
        <w:t>。</w:t>
      </w:r>
    </w:p>
    <w:p w14:paraId="79902B05" w14:textId="44910E51" w:rsidR="007E72BF" w:rsidRPr="00AA60C4" w:rsidRDefault="007E72BF" w:rsidP="007E72BF">
      <w:pPr>
        <w:jc w:val="center"/>
        <w:rPr>
          <w:sz w:val="21"/>
          <w:szCs w:val="20"/>
        </w:rPr>
      </w:pPr>
      <w:r w:rsidRPr="00AA60C4">
        <w:rPr>
          <w:sz w:val="21"/>
          <w:szCs w:val="20"/>
        </w:rPr>
        <w:t>表</w:t>
      </w:r>
      <w:r w:rsidRPr="00AA60C4">
        <w:rPr>
          <w:sz w:val="21"/>
          <w:szCs w:val="20"/>
        </w:rPr>
        <w:t xml:space="preserve">4.13  </w:t>
      </w:r>
      <w:r w:rsidRPr="00AA60C4">
        <w:rPr>
          <w:sz w:val="21"/>
          <w:szCs w:val="20"/>
        </w:rPr>
        <w:t>对机身施加力的部件重量及其位置</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840"/>
        <w:gridCol w:w="2558"/>
        <w:gridCol w:w="3124"/>
      </w:tblGrid>
      <w:tr w:rsidR="00AA60C4" w:rsidRPr="00AA60C4" w14:paraId="3C363F66" w14:textId="77777777" w:rsidTr="00112738">
        <w:tc>
          <w:tcPr>
            <w:tcW w:w="2840" w:type="dxa"/>
            <w:tcBorders>
              <w:top w:val="single" w:sz="12" w:space="0" w:color="auto"/>
              <w:bottom w:val="single" w:sz="12" w:space="0" w:color="auto"/>
            </w:tcBorders>
            <w:shd w:val="clear" w:color="auto" w:fill="auto"/>
            <w:vAlign w:val="center"/>
          </w:tcPr>
          <w:p w14:paraId="3E183B8D" w14:textId="77777777" w:rsidR="0041538A" w:rsidRPr="00AA60C4" w:rsidRDefault="0041538A" w:rsidP="00112738">
            <w:pPr>
              <w:spacing w:line="276" w:lineRule="auto"/>
              <w:jc w:val="center"/>
              <w:rPr>
                <w:b/>
                <w:bCs/>
                <w:sz w:val="21"/>
                <w:szCs w:val="21"/>
              </w:rPr>
            </w:pPr>
            <w:r w:rsidRPr="00AA60C4">
              <w:rPr>
                <w:b/>
                <w:bCs/>
                <w:sz w:val="21"/>
                <w:szCs w:val="21"/>
              </w:rPr>
              <w:t>部件</w:t>
            </w:r>
          </w:p>
        </w:tc>
        <w:tc>
          <w:tcPr>
            <w:tcW w:w="2558" w:type="dxa"/>
            <w:tcBorders>
              <w:top w:val="single" w:sz="12" w:space="0" w:color="auto"/>
              <w:bottom w:val="single" w:sz="12" w:space="0" w:color="auto"/>
            </w:tcBorders>
            <w:shd w:val="clear" w:color="auto" w:fill="auto"/>
            <w:vAlign w:val="center"/>
          </w:tcPr>
          <w:p w14:paraId="42B15F1F" w14:textId="68C933D8" w:rsidR="0041538A" w:rsidRPr="00AA60C4" w:rsidRDefault="0041538A" w:rsidP="00112738">
            <w:pPr>
              <w:spacing w:line="276" w:lineRule="auto"/>
              <w:jc w:val="center"/>
              <w:rPr>
                <w:b/>
                <w:bCs/>
                <w:sz w:val="21"/>
                <w:szCs w:val="21"/>
              </w:rPr>
            </w:pPr>
            <w:r w:rsidRPr="00AA60C4">
              <w:rPr>
                <w:b/>
                <w:bCs/>
                <w:sz w:val="21"/>
                <w:szCs w:val="21"/>
              </w:rPr>
              <w:t>质量</w:t>
            </w:r>
            <w:r w:rsidR="007E72BF" w:rsidRPr="00AA60C4">
              <w:rPr>
                <w:b/>
                <w:bCs/>
                <w:sz w:val="21"/>
                <w:szCs w:val="21"/>
              </w:rPr>
              <w:t xml:space="preserve"> </w:t>
            </w:r>
            <w:r w:rsidRPr="00AA60C4">
              <w:rPr>
                <w:b/>
                <w:bCs/>
                <w:sz w:val="21"/>
                <w:szCs w:val="21"/>
              </w:rPr>
              <w:t>/</w:t>
            </w:r>
            <w:r w:rsidR="007E72BF" w:rsidRPr="00AA60C4">
              <w:rPr>
                <w:b/>
                <w:bCs/>
                <w:sz w:val="21"/>
                <w:szCs w:val="21"/>
              </w:rPr>
              <w:t xml:space="preserve"> </w:t>
            </w:r>
            <w:r w:rsidRPr="00AA60C4">
              <w:rPr>
                <w:b/>
                <w:bCs/>
                <w:i/>
                <w:iCs/>
                <w:sz w:val="21"/>
                <w:szCs w:val="21"/>
              </w:rPr>
              <w:t>kg</w:t>
            </w:r>
          </w:p>
        </w:tc>
        <w:tc>
          <w:tcPr>
            <w:tcW w:w="3124" w:type="dxa"/>
            <w:tcBorders>
              <w:top w:val="single" w:sz="12" w:space="0" w:color="auto"/>
              <w:bottom w:val="single" w:sz="12" w:space="0" w:color="auto"/>
            </w:tcBorders>
            <w:shd w:val="clear" w:color="auto" w:fill="auto"/>
            <w:vAlign w:val="center"/>
          </w:tcPr>
          <w:p w14:paraId="299B0C5E" w14:textId="126CBDB9" w:rsidR="0041538A" w:rsidRPr="00AA60C4" w:rsidRDefault="0041538A" w:rsidP="00112738">
            <w:pPr>
              <w:spacing w:line="276" w:lineRule="auto"/>
              <w:jc w:val="center"/>
              <w:rPr>
                <w:b/>
                <w:bCs/>
                <w:sz w:val="21"/>
                <w:szCs w:val="21"/>
              </w:rPr>
            </w:pPr>
            <w:r w:rsidRPr="00AA60C4">
              <w:rPr>
                <w:b/>
                <w:bCs/>
                <w:sz w:val="21"/>
                <w:szCs w:val="21"/>
              </w:rPr>
              <w:t>力作</w:t>
            </w:r>
            <w:proofErr w:type="gramStart"/>
            <w:r w:rsidRPr="00AA60C4">
              <w:rPr>
                <w:b/>
                <w:bCs/>
                <w:sz w:val="21"/>
                <w:szCs w:val="21"/>
              </w:rPr>
              <w:t>用位置</w:t>
            </w:r>
            <w:proofErr w:type="gramEnd"/>
            <w:r w:rsidRPr="00AA60C4">
              <w:rPr>
                <w:b/>
                <w:bCs/>
                <w:sz w:val="21"/>
                <w:szCs w:val="21"/>
              </w:rPr>
              <w:t>距机头距离</w:t>
            </w:r>
            <w:r w:rsidR="007E72BF" w:rsidRPr="00AA60C4">
              <w:rPr>
                <w:b/>
                <w:bCs/>
                <w:sz w:val="21"/>
                <w:szCs w:val="21"/>
              </w:rPr>
              <w:t xml:space="preserve"> </w:t>
            </w:r>
            <w:r w:rsidRPr="00AA60C4">
              <w:rPr>
                <w:b/>
                <w:bCs/>
                <w:sz w:val="21"/>
                <w:szCs w:val="21"/>
              </w:rPr>
              <w:t>/</w:t>
            </w:r>
            <w:r w:rsidR="007E72BF" w:rsidRPr="00AA60C4">
              <w:rPr>
                <w:b/>
                <w:bCs/>
                <w:sz w:val="21"/>
                <w:szCs w:val="21"/>
              </w:rPr>
              <w:t xml:space="preserve"> </w:t>
            </w:r>
            <w:r w:rsidRPr="00AA60C4">
              <w:rPr>
                <w:b/>
                <w:bCs/>
                <w:i/>
                <w:iCs/>
                <w:sz w:val="21"/>
                <w:szCs w:val="21"/>
              </w:rPr>
              <w:t>m</w:t>
            </w:r>
          </w:p>
        </w:tc>
      </w:tr>
      <w:tr w:rsidR="00AA60C4" w:rsidRPr="00AA60C4" w14:paraId="7DCDCD41" w14:textId="77777777" w:rsidTr="00112738">
        <w:tc>
          <w:tcPr>
            <w:tcW w:w="2840" w:type="dxa"/>
            <w:tcBorders>
              <w:top w:val="single" w:sz="12" w:space="0" w:color="auto"/>
            </w:tcBorders>
            <w:shd w:val="clear" w:color="auto" w:fill="auto"/>
            <w:vAlign w:val="center"/>
          </w:tcPr>
          <w:p w14:paraId="082B1050"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机翼</w:t>
            </w:r>
          </w:p>
        </w:tc>
        <w:tc>
          <w:tcPr>
            <w:tcW w:w="2558" w:type="dxa"/>
            <w:tcBorders>
              <w:top w:val="single" w:sz="12" w:space="0" w:color="auto"/>
            </w:tcBorders>
            <w:shd w:val="clear" w:color="auto" w:fill="auto"/>
            <w:vAlign w:val="center"/>
          </w:tcPr>
          <w:p w14:paraId="771D81E2"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1174</w:t>
            </w:r>
          </w:p>
        </w:tc>
        <w:tc>
          <w:tcPr>
            <w:tcW w:w="3124" w:type="dxa"/>
            <w:tcBorders>
              <w:top w:val="single" w:sz="12" w:space="0" w:color="auto"/>
            </w:tcBorders>
            <w:shd w:val="clear" w:color="auto" w:fill="auto"/>
            <w:vAlign w:val="center"/>
          </w:tcPr>
          <w:p w14:paraId="420CBD7A"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7.73</w:t>
            </w:r>
          </w:p>
        </w:tc>
      </w:tr>
      <w:tr w:rsidR="00AA60C4" w:rsidRPr="00AA60C4" w14:paraId="09D90C70" w14:textId="77777777" w:rsidTr="00112738">
        <w:tc>
          <w:tcPr>
            <w:tcW w:w="2840" w:type="dxa"/>
            <w:shd w:val="clear" w:color="auto" w:fill="auto"/>
            <w:vAlign w:val="center"/>
          </w:tcPr>
          <w:p w14:paraId="5B4831F2"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尾翼</w:t>
            </w:r>
          </w:p>
        </w:tc>
        <w:tc>
          <w:tcPr>
            <w:tcW w:w="2558" w:type="dxa"/>
            <w:shd w:val="clear" w:color="auto" w:fill="auto"/>
            <w:vAlign w:val="center"/>
          </w:tcPr>
          <w:p w14:paraId="7BB0EA26"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54.4</w:t>
            </w:r>
          </w:p>
        </w:tc>
        <w:tc>
          <w:tcPr>
            <w:tcW w:w="3124" w:type="dxa"/>
            <w:shd w:val="clear" w:color="auto" w:fill="auto"/>
            <w:vAlign w:val="center"/>
          </w:tcPr>
          <w:p w14:paraId="4D13C0D2"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13.41</w:t>
            </w:r>
          </w:p>
        </w:tc>
      </w:tr>
      <w:tr w:rsidR="00AA60C4" w:rsidRPr="00AA60C4" w14:paraId="75B77298" w14:textId="77777777" w:rsidTr="00112738">
        <w:tc>
          <w:tcPr>
            <w:tcW w:w="2840" w:type="dxa"/>
            <w:shd w:val="clear" w:color="auto" w:fill="auto"/>
            <w:vAlign w:val="center"/>
          </w:tcPr>
          <w:p w14:paraId="66BED77D"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lastRenderedPageBreak/>
              <w:t>机身</w:t>
            </w:r>
          </w:p>
        </w:tc>
        <w:tc>
          <w:tcPr>
            <w:tcW w:w="2558" w:type="dxa"/>
            <w:shd w:val="clear" w:color="auto" w:fill="auto"/>
            <w:vAlign w:val="center"/>
          </w:tcPr>
          <w:p w14:paraId="425DB618"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1388</w:t>
            </w:r>
          </w:p>
        </w:tc>
        <w:tc>
          <w:tcPr>
            <w:tcW w:w="3124" w:type="dxa"/>
            <w:shd w:val="clear" w:color="auto" w:fill="auto"/>
            <w:vAlign w:val="center"/>
          </w:tcPr>
          <w:p w14:paraId="201F8ED6"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5.82</w:t>
            </w:r>
          </w:p>
        </w:tc>
      </w:tr>
      <w:tr w:rsidR="00AA60C4" w:rsidRPr="00AA60C4" w14:paraId="344C9E53" w14:textId="77777777" w:rsidTr="00112738">
        <w:tc>
          <w:tcPr>
            <w:tcW w:w="2840" w:type="dxa"/>
            <w:shd w:val="clear" w:color="auto" w:fill="auto"/>
            <w:vAlign w:val="center"/>
          </w:tcPr>
          <w:p w14:paraId="19B41CAB"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前起落架</w:t>
            </w:r>
          </w:p>
        </w:tc>
        <w:tc>
          <w:tcPr>
            <w:tcW w:w="2558" w:type="dxa"/>
            <w:shd w:val="clear" w:color="auto" w:fill="auto"/>
            <w:vAlign w:val="center"/>
          </w:tcPr>
          <w:p w14:paraId="2DBC91E1"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67</w:t>
            </w:r>
          </w:p>
        </w:tc>
        <w:tc>
          <w:tcPr>
            <w:tcW w:w="3124" w:type="dxa"/>
            <w:shd w:val="clear" w:color="auto" w:fill="auto"/>
            <w:vAlign w:val="center"/>
          </w:tcPr>
          <w:p w14:paraId="363542B3"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3.28</w:t>
            </w:r>
          </w:p>
        </w:tc>
      </w:tr>
      <w:tr w:rsidR="00AA60C4" w:rsidRPr="00AA60C4" w14:paraId="512ED3BF" w14:textId="77777777" w:rsidTr="00112738">
        <w:tc>
          <w:tcPr>
            <w:tcW w:w="2840" w:type="dxa"/>
            <w:shd w:val="clear" w:color="auto" w:fill="auto"/>
            <w:vAlign w:val="center"/>
          </w:tcPr>
          <w:p w14:paraId="7A62B30F"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主起落架（安装在机翼上）</w:t>
            </w:r>
          </w:p>
        </w:tc>
        <w:tc>
          <w:tcPr>
            <w:tcW w:w="2558" w:type="dxa"/>
            <w:shd w:val="clear" w:color="auto" w:fill="auto"/>
            <w:vAlign w:val="center"/>
          </w:tcPr>
          <w:p w14:paraId="377C4FA5"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380</w:t>
            </w:r>
          </w:p>
        </w:tc>
        <w:tc>
          <w:tcPr>
            <w:tcW w:w="3124" w:type="dxa"/>
            <w:shd w:val="clear" w:color="auto" w:fill="auto"/>
            <w:vAlign w:val="center"/>
          </w:tcPr>
          <w:p w14:paraId="370836E6"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8.77</w:t>
            </w:r>
          </w:p>
        </w:tc>
      </w:tr>
      <w:tr w:rsidR="00AA60C4" w:rsidRPr="00AA60C4" w14:paraId="5340F3FF" w14:textId="77777777" w:rsidTr="00112738">
        <w:tc>
          <w:tcPr>
            <w:tcW w:w="2840" w:type="dxa"/>
            <w:shd w:val="clear" w:color="auto" w:fill="auto"/>
            <w:vAlign w:val="center"/>
          </w:tcPr>
          <w:p w14:paraId="0C7E1717" w14:textId="77777777" w:rsidR="0041538A" w:rsidRPr="00AA60C4" w:rsidRDefault="0041538A" w:rsidP="00112738">
            <w:pPr>
              <w:widowControl/>
              <w:spacing w:line="276" w:lineRule="auto"/>
              <w:jc w:val="center"/>
              <w:textAlignment w:val="center"/>
              <w:rPr>
                <w:sz w:val="21"/>
                <w:szCs w:val="21"/>
              </w:rPr>
            </w:pPr>
            <w:proofErr w:type="gramStart"/>
            <w:r w:rsidRPr="00AA60C4">
              <w:rPr>
                <w:kern w:val="0"/>
                <w:sz w:val="21"/>
                <w:szCs w:val="21"/>
                <w:lang w:bidi="ar"/>
              </w:rPr>
              <w:t>航电系统</w:t>
            </w:r>
            <w:proofErr w:type="gramEnd"/>
          </w:p>
        </w:tc>
        <w:tc>
          <w:tcPr>
            <w:tcW w:w="2558" w:type="dxa"/>
            <w:shd w:val="clear" w:color="auto" w:fill="auto"/>
            <w:vAlign w:val="center"/>
          </w:tcPr>
          <w:p w14:paraId="5C487285"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700</w:t>
            </w:r>
          </w:p>
        </w:tc>
        <w:tc>
          <w:tcPr>
            <w:tcW w:w="3124" w:type="dxa"/>
            <w:shd w:val="clear" w:color="auto" w:fill="auto"/>
            <w:vAlign w:val="center"/>
          </w:tcPr>
          <w:p w14:paraId="625E35C0"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2.22</w:t>
            </w:r>
          </w:p>
        </w:tc>
      </w:tr>
      <w:tr w:rsidR="00AA60C4" w:rsidRPr="00AA60C4" w14:paraId="6DC24F8B" w14:textId="77777777" w:rsidTr="00112738">
        <w:tc>
          <w:tcPr>
            <w:tcW w:w="2840" w:type="dxa"/>
            <w:shd w:val="clear" w:color="auto" w:fill="auto"/>
            <w:vAlign w:val="center"/>
          </w:tcPr>
          <w:p w14:paraId="7DDD5107"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发动机</w:t>
            </w:r>
          </w:p>
        </w:tc>
        <w:tc>
          <w:tcPr>
            <w:tcW w:w="2558" w:type="dxa"/>
            <w:shd w:val="clear" w:color="auto" w:fill="auto"/>
            <w:vAlign w:val="center"/>
          </w:tcPr>
          <w:p w14:paraId="2E7A801E"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990.6</w:t>
            </w:r>
          </w:p>
        </w:tc>
        <w:tc>
          <w:tcPr>
            <w:tcW w:w="3124" w:type="dxa"/>
            <w:shd w:val="clear" w:color="auto" w:fill="auto"/>
            <w:vAlign w:val="center"/>
          </w:tcPr>
          <w:p w14:paraId="2C91BB11"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10.24</w:t>
            </w:r>
          </w:p>
        </w:tc>
      </w:tr>
      <w:tr w:rsidR="00AA60C4" w:rsidRPr="00AA60C4" w14:paraId="791952EA" w14:textId="77777777" w:rsidTr="00112738">
        <w:tc>
          <w:tcPr>
            <w:tcW w:w="2840" w:type="dxa"/>
            <w:shd w:val="clear" w:color="auto" w:fill="auto"/>
            <w:vAlign w:val="center"/>
          </w:tcPr>
          <w:p w14:paraId="52727591"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其他</w:t>
            </w:r>
          </w:p>
        </w:tc>
        <w:tc>
          <w:tcPr>
            <w:tcW w:w="2558" w:type="dxa"/>
            <w:shd w:val="clear" w:color="auto" w:fill="auto"/>
            <w:vAlign w:val="center"/>
          </w:tcPr>
          <w:p w14:paraId="0C150F13"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2034</w:t>
            </w:r>
          </w:p>
        </w:tc>
        <w:tc>
          <w:tcPr>
            <w:tcW w:w="3124" w:type="dxa"/>
            <w:shd w:val="clear" w:color="auto" w:fill="auto"/>
            <w:vAlign w:val="center"/>
          </w:tcPr>
          <w:p w14:paraId="1EF005C0" w14:textId="77777777" w:rsidR="0041538A" w:rsidRPr="00AA60C4" w:rsidRDefault="0041538A" w:rsidP="00112738">
            <w:pPr>
              <w:widowControl/>
              <w:spacing w:line="276" w:lineRule="auto"/>
              <w:jc w:val="center"/>
              <w:textAlignment w:val="center"/>
              <w:rPr>
                <w:sz w:val="21"/>
                <w:szCs w:val="21"/>
              </w:rPr>
            </w:pPr>
            <w:r w:rsidRPr="00AA60C4">
              <w:rPr>
                <w:kern w:val="0"/>
                <w:sz w:val="21"/>
                <w:szCs w:val="21"/>
                <w:lang w:bidi="ar"/>
              </w:rPr>
              <w:t>7.275</w:t>
            </w:r>
          </w:p>
        </w:tc>
      </w:tr>
    </w:tbl>
    <w:p w14:paraId="5A1115FE" w14:textId="2A13F7C0" w:rsidR="0041538A" w:rsidRPr="00AA60C4" w:rsidRDefault="00112738" w:rsidP="0041538A">
      <w:r w:rsidRPr="00AA60C4">
        <w:tab/>
      </w:r>
      <w:r w:rsidR="0041538A" w:rsidRPr="00AA60C4">
        <w:t>下面对飞机</w:t>
      </w:r>
      <w:r w:rsidRPr="00AA60C4">
        <w:t>在两种典型状态，即在</w:t>
      </w:r>
      <w:r w:rsidR="0041538A" w:rsidRPr="00AA60C4">
        <w:t>停机状态下和平飞状态下的</w:t>
      </w:r>
      <w:r w:rsidRPr="00AA60C4">
        <w:t>机身</w:t>
      </w:r>
      <w:r w:rsidR="0041538A" w:rsidRPr="00AA60C4">
        <w:t>受载</w:t>
      </w:r>
      <w:r w:rsidRPr="00AA60C4">
        <w:t>情况</w:t>
      </w:r>
      <w:r w:rsidR="0041538A" w:rsidRPr="00AA60C4">
        <w:t>进行</w:t>
      </w:r>
      <w:r w:rsidRPr="00AA60C4">
        <w:t>建模与</w:t>
      </w:r>
      <w:r w:rsidR="0041538A" w:rsidRPr="00AA60C4">
        <w:t>分析。</w:t>
      </w:r>
    </w:p>
    <w:p w14:paraId="5C85A8A2" w14:textId="1DC2EFB8" w:rsidR="0041538A" w:rsidRPr="00AA60C4" w:rsidRDefault="003C6523" w:rsidP="003C6523">
      <w:pPr>
        <w:rPr>
          <w:b/>
          <w:bCs/>
        </w:rPr>
      </w:pPr>
      <w:r w:rsidRPr="00AA60C4">
        <w:rPr>
          <w:b/>
          <w:bCs/>
        </w:rPr>
        <w:t xml:space="preserve">a) </w:t>
      </w:r>
      <w:r w:rsidR="0041538A" w:rsidRPr="00AA60C4">
        <w:rPr>
          <w:b/>
          <w:bCs/>
        </w:rPr>
        <w:t>停机状态下的气动载荷</w:t>
      </w:r>
    </w:p>
    <w:p w14:paraId="26652891" w14:textId="208F24EA" w:rsidR="0041538A" w:rsidRPr="00AA60C4" w:rsidRDefault="003C6523" w:rsidP="003C6523">
      <w:pPr>
        <w:ind w:firstLine="420"/>
      </w:pPr>
      <w:r w:rsidRPr="00AA60C4">
        <w:t>在</w:t>
      </w:r>
      <w:r w:rsidR="0041538A" w:rsidRPr="00AA60C4">
        <w:t>停机状态下，可以将飞机的前起落架和机翼传给机身的力（主起落架安装在机翼上）视为支点，机身分布载荷、发动机对机身的力等可以视为对梁施加的力，除机身分布载荷外，其他力可视为机身受到的集中载荷，如</w:t>
      </w:r>
      <w:r w:rsidRPr="00AA60C4">
        <w:t>图</w:t>
      </w:r>
      <w:r w:rsidR="001608A4">
        <w:t>4.28</w:t>
      </w:r>
      <w:r w:rsidRPr="00AA60C4">
        <w:t>所示。</w:t>
      </w:r>
    </w:p>
    <w:p w14:paraId="6DAE30F2" w14:textId="5BEC84F1" w:rsidR="0008663B" w:rsidRPr="00AA60C4" w:rsidRDefault="005B3E42" w:rsidP="0008663B">
      <w:pPr>
        <w:jc w:val="center"/>
      </w:pPr>
      <w:r>
        <w:pict w14:anchorId="3698A966">
          <v:shape id="_x0000_i1530" type="#_x0000_t75" style="width:369.2pt;height:98.4pt">
            <v:imagedata r:id="rId907" o:title="A88BAF}Y7T`X%V}VT9KOF~A" cropleft="2946f" cropright="3311f"/>
          </v:shape>
        </w:pict>
      </w:r>
    </w:p>
    <w:p w14:paraId="517F6906" w14:textId="68BE41AF" w:rsidR="0008663B" w:rsidRPr="00AA60C4" w:rsidRDefault="0008663B" w:rsidP="0008663B">
      <w:pPr>
        <w:jc w:val="center"/>
        <w:rPr>
          <w:sz w:val="21"/>
          <w:szCs w:val="20"/>
        </w:rPr>
      </w:pPr>
      <w:r w:rsidRPr="00AA60C4">
        <w:rPr>
          <w:sz w:val="21"/>
          <w:szCs w:val="20"/>
        </w:rPr>
        <w:t>图</w:t>
      </w:r>
      <w:r w:rsidR="001608A4">
        <w:rPr>
          <w:sz w:val="21"/>
          <w:szCs w:val="20"/>
        </w:rPr>
        <w:t>4.28</w:t>
      </w:r>
      <w:r w:rsidRPr="00AA60C4">
        <w:rPr>
          <w:sz w:val="21"/>
          <w:szCs w:val="20"/>
        </w:rPr>
        <w:t xml:space="preserve">  </w:t>
      </w:r>
      <w:r w:rsidRPr="00AA60C4">
        <w:rPr>
          <w:sz w:val="21"/>
          <w:szCs w:val="20"/>
        </w:rPr>
        <w:t>停机状态下的机身模型简化受力图</w:t>
      </w:r>
    </w:p>
    <w:p w14:paraId="2B35C3EB" w14:textId="508D8027" w:rsidR="0041538A" w:rsidRPr="00AA60C4" w:rsidRDefault="00A4215B" w:rsidP="0041538A">
      <w:pPr>
        <w:ind w:firstLine="420"/>
      </w:pPr>
      <w:r w:rsidRPr="00AA60C4">
        <w:t>图中</w:t>
      </w:r>
      <w:r w:rsidR="0041538A" w:rsidRPr="00AA60C4">
        <w:t>，</w:t>
      </w:r>
      <w:r w:rsidRPr="00AA60C4">
        <w:rPr>
          <w:position w:val="-12"/>
        </w:rPr>
        <w:object w:dxaOrig="260" w:dyaOrig="360" w14:anchorId="5EB045A4">
          <v:shape id="_x0000_i1531" type="#_x0000_t75" style="width:13.2pt;height:18pt" o:ole="">
            <v:imagedata r:id="rId908" o:title=""/>
          </v:shape>
          <o:OLEObject Type="Embed" ProgID="Equation.DSMT4" ShapeID="_x0000_i1531" DrawAspect="Content" ObjectID="_1656343547" r:id="rId909"/>
        </w:object>
      </w:r>
      <w:r w:rsidR="0041538A" w:rsidRPr="00AA60C4">
        <w:t>为任务设备等的重量，</w:t>
      </w:r>
      <w:r w:rsidRPr="00AA60C4">
        <w:rPr>
          <w:position w:val="-12"/>
        </w:rPr>
        <w:object w:dxaOrig="300" w:dyaOrig="360" w14:anchorId="13DD8A2D">
          <v:shape id="_x0000_i1532" type="#_x0000_t75" style="width:15.6pt;height:18pt" o:ole="">
            <v:imagedata r:id="rId910" o:title=""/>
          </v:shape>
          <o:OLEObject Type="Embed" ProgID="Equation.DSMT4" ShapeID="_x0000_i1532" DrawAspect="Content" ObjectID="_1656343548" r:id="rId911"/>
        </w:object>
      </w:r>
      <w:r w:rsidR="0041538A" w:rsidRPr="00AA60C4">
        <w:t>为前起落架的支撑力，</w:t>
      </w:r>
      <w:r w:rsidRPr="00AA60C4">
        <w:rPr>
          <w:position w:val="-12"/>
        </w:rPr>
        <w:object w:dxaOrig="340" w:dyaOrig="360" w14:anchorId="6B1C8045">
          <v:shape id="_x0000_i1533" type="#_x0000_t75" style="width:16.8pt;height:18pt" o:ole="">
            <v:imagedata r:id="rId912" o:title=""/>
          </v:shape>
          <o:OLEObject Type="Embed" ProgID="Equation.DSMT4" ShapeID="_x0000_i1533" DrawAspect="Content" ObjectID="_1656343549" r:id="rId913"/>
        </w:object>
      </w:r>
      <w:r w:rsidR="0041538A" w:rsidRPr="00AA60C4">
        <w:t>为机翼传给机身的力（主起落架安装在机翼上），</w:t>
      </w:r>
      <w:r w:rsidRPr="00AA60C4">
        <w:rPr>
          <w:position w:val="-12"/>
        </w:rPr>
        <w:object w:dxaOrig="279" w:dyaOrig="360" w14:anchorId="31816019">
          <v:shape id="_x0000_i1534" type="#_x0000_t75" style="width:14pt;height:18pt" o:ole="">
            <v:imagedata r:id="rId914" o:title=""/>
          </v:shape>
          <o:OLEObject Type="Embed" ProgID="Equation.DSMT4" ShapeID="_x0000_i1534" DrawAspect="Content" ObjectID="_1656343550" r:id="rId915"/>
        </w:object>
      </w:r>
      <w:r w:rsidR="0041538A" w:rsidRPr="00AA60C4">
        <w:t>为发动机的重量</w:t>
      </w:r>
      <w:r w:rsidRPr="00AA60C4">
        <w:t>，</w:t>
      </w:r>
      <w:r w:rsidRPr="00AA60C4">
        <w:rPr>
          <w:position w:val="-12"/>
        </w:rPr>
        <w:object w:dxaOrig="279" w:dyaOrig="360" w14:anchorId="01E49D22">
          <v:shape id="_x0000_i1535" type="#_x0000_t75" style="width:14pt;height:18pt" o:ole="">
            <v:imagedata r:id="rId916" o:title=""/>
          </v:shape>
          <o:OLEObject Type="Embed" ProgID="Equation.DSMT4" ShapeID="_x0000_i1535" DrawAspect="Content" ObjectID="_1656343551" r:id="rId917"/>
        </w:object>
      </w:r>
      <w:r w:rsidR="0041538A" w:rsidRPr="00AA60C4">
        <w:t>为尾翼的重量</w:t>
      </w:r>
      <w:r w:rsidRPr="00AA60C4">
        <w:t>，</w:t>
      </w:r>
      <w:r w:rsidRPr="00AA60C4">
        <w:rPr>
          <w:position w:val="-12"/>
        </w:rPr>
        <w:object w:dxaOrig="279" w:dyaOrig="360" w14:anchorId="6CE82D79">
          <v:shape id="_x0000_i1536" type="#_x0000_t75" style="width:14pt;height:18pt" o:ole="">
            <v:imagedata r:id="rId918" o:title=""/>
          </v:shape>
          <o:OLEObject Type="Embed" ProgID="Equation.DSMT4" ShapeID="_x0000_i1536" DrawAspect="Content" ObjectID="_1656343552" r:id="rId919"/>
        </w:object>
      </w:r>
      <w:r w:rsidR="0041538A" w:rsidRPr="00AA60C4">
        <w:t>为机身上其他设备的重量</w:t>
      </w:r>
      <w:r w:rsidRPr="00AA60C4">
        <w:t>，</w:t>
      </w:r>
      <w:r w:rsidRPr="00AA60C4">
        <w:rPr>
          <w:position w:val="-12"/>
        </w:rPr>
        <w:object w:dxaOrig="560" w:dyaOrig="360" w14:anchorId="7AD878E8">
          <v:shape id="_x0000_i1537" type="#_x0000_t75" style="width:28pt;height:18pt" o:ole="">
            <v:imagedata r:id="rId920" o:title=""/>
          </v:shape>
          <o:OLEObject Type="Embed" ProgID="Equation.DSMT4" ShapeID="_x0000_i1537" DrawAspect="Content" ObjectID="_1656343553" r:id="rId921"/>
        </w:object>
      </w:r>
      <w:r w:rsidR="0041538A" w:rsidRPr="00AA60C4">
        <w:t>分别为机头与机身，机身与机尾的分界线。</w:t>
      </w:r>
    </w:p>
    <w:p w14:paraId="1E9FA11A" w14:textId="6CF42821" w:rsidR="00A4215B" w:rsidRPr="00AA60C4" w:rsidRDefault="0041538A" w:rsidP="0041538A">
      <w:pPr>
        <w:ind w:firstLine="420"/>
      </w:pPr>
      <w:r w:rsidRPr="00AA60C4">
        <w:t>通过</w:t>
      </w:r>
      <w:r w:rsidR="00A4215B" w:rsidRPr="00AA60C4">
        <w:t>MATLAB</w:t>
      </w:r>
      <w:r w:rsidR="00A4215B" w:rsidRPr="00AA60C4">
        <w:t>编程</w:t>
      </w:r>
      <w:r w:rsidRPr="00AA60C4">
        <w:t>计算</w:t>
      </w:r>
      <w:r w:rsidR="00A4215B" w:rsidRPr="00AA60C4">
        <w:t>，可</w:t>
      </w:r>
      <w:r w:rsidRPr="00AA60C4">
        <w:t>得到</w:t>
      </w:r>
    </w:p>
    <w:p w14:paraId="6DB467FB" w14:textId="59785A7D" w:rsidR="00A4215B" w:rsidRPr="00AA60C4" w:rsidRDefault="00A4215B" w:rsidP="00A4215B">
      <w:pPr>
        <w:jc w:val="center"/>
      </w:pPr>
      <w:r w:rsidRPr="00AA60C4">
        <w:rPr>
          <w:position w:val="-12"/>
        </w:rPr>
        <w:object w:dxaOrig="3440" w:dyaOrig="360" w14:anchorId="7712ABFF">
          <v:shape id="_x0000_i1538" type="#_x0000_t75" style="width:172pt;height:18pt" o:ole="">
            <v:imagedata r:id="rId922" o:title=""/>
          </v:shape>
          <o:OLEObject Type="Embed" ProgID="Equation.DSMT4" ShapeID="_x0000_i1538" DrawAspect="Content" ObjectID="_1656343554" r:id="rId923"/>
        </w:object>
      </w:r>
    </w:p>
    <w:p w14:paraId="349B06B4" w14:textId="2882ADC9" w:rsidR="0041538A" w:rsidRPr="00AA60C4" w:rsidRDefault="00A4215B" w:rsidP="00A4215B">
      <w:r w:rsidRPr="00AA60C4">
        <w:tab/>
      </w:r>
      <w:r w:rsidR="0041538A" w:rsidRPr="00AA60C4">
        <w:t>由上述简化模型</w:t>
      </w:r>
      <w:r w:rsidRPr="00AA60C4">
        <w:t>，</w:t>
      </w:r>
      <w:r w:rsidR="0041538A" w:rsidRPr="00AA60C4">
        <w:t>剪力</w:t>
      </w:r>
      <w:r w:rsidRPr="00AA60C4">
        <w:rPr>
          <w:i/>
          <w:iCs/>
        </w:rPr>
        <w:t>Q</w:t>
      </w:r>
      <w:r w:rsidR="0041538A" w:rsidRPr="00AA60C4">
        <w:t>可由下</w:t>
      </w:r>
      <w:r w:rsidRPr="00AA60C4">
        <w:t>面各式分段</w:t>
      </w:r>
      <w:r w:rsidR="0041538A" w:rsidRPr="00AA60C4">
        <w:t>计算</w:t>
      </w:r>
      <w:r w:rsidRPr="00AA60C4">
        <w:t>：</w:t>
      </w:r>
    </w:p>
    <w:p w14:paraId="33E38DAE" w14:textId="438C1A5A" w:rsidR="00A4215B" w:rsidRPr="00AA60C4" w:rsidRDefault="00A4215B" w:rsidP="00A4215B">
      <w:r w:rsidRPr="00AA60C4">
        <w:tab/>
      </w:r>
      <w:r w:rsidRPr="00AA60C4">
        <w:tab/>
      </w:r>
      <w:r w:rsidRPr="00AA60C4">
        <w:tab/>
      </w:r>
      <w:r w:rsidRPr="00AA60C4">
        <w:tab/>
      </w:r>
      <w:r w:rsidRPr="00AA60C4">
        <w:rPr>
          <w:position w:val="-18"/>
        </w:rPr>
        <w:object w:dxaOrig="2600" w:dyaOrig="520" w14:anchorId="16263924">
          <v:shape id="_x0000_i1539" type="#_x0000_t75" style="width:130pt;height:26pt" o:ole="">
            <v:imagedata r:id="rId924" o:title=""/>
          </v:shape>
          <o:OLEObject Type="Embed" ProgID="Equation.DSMT4" ShapeID="_x0000_i1539" DrawAspect="Content" ObjectID="_1656343555" r:id="rId925"/>
        </w:object>
      </w:r>
    </w:p>
    <w:p w14:paraId="7A8B900F" w14:textId="3440802D" w:rsidR="00A4215B" w:rsidRPr="00AA60C4" w:rsidRDefault="00A4215B" w:rsidP="00A4215B">
      <w:r w:rsidRPr="00AA60C4">
        <w:tab/>
      </w:r>
      <w:r w:rsidRPr="00AA60C4">
        <w:tab/>
      </w:r>
      <w:r w:rsidRPr="00AA60C4">
        <w:tab/>
      </w:r>
      <w:r w:rsidRPr="00AA60C4">
        <w:tab/>
      </w:r>
      <w:r w:rsidRPr="00AA60C4">
        <w:rPr>
          <w:position w:val="-18"/>
        </w:rPr>
        <w:object w:dxaOrig="3080" w:dyaOrig="520" w14:anchorId="7BBC0235">
          <v:shape id="_x0000_i1540" type="#_x0000_t75" style="width:154pt;height:26pt" o:ole="">
            <v:imagedata r:id="rId926" o:title=""/>
          </v:shape>
          <o:OLEObject Type="Embed" ProgID="Equation.DSMT4" ShapeID="_x0000_i1540" DrawAspect="Content" ObjectID="_1656343556" r:id="rId927"/>
        </w:object>
      </w:r>
    </w:p>
    <w:p w14:paraId="53463F1F" w14:textId="4FC00402" w:rsidR="00A4215B" w:rsidRPr="00AA60C4" w:rsidRDefault="00A4215B" w:rsidP="00A4215B">
      <w:r w:rsidRPr="00AA60C4">
        <w:tab/>
      </w:r>
      <w:r w:rsidRPr="00AA60C4">
        <w:tab/>
      </w:r>
      <w:r w:rsidRPr="00AA60C4">
        <w:tab/>
      </w:r>
      <w:r w:rsidRPr="00AA60C4">
        <w:tab/>
      </w:r>
      <w:r w:rsidRPr="00AA60C4">
        <w:rPr>
          <w:position w:val="-18"/>
        </w:rPr>
        <w:object w:dxaOrig="3580" w:dyaOrig="520" w14:anchorId="79E391E6">
          <v:shape id="_x0000_i1541" type="#_x0000_t75" style="width:178.4pt;height:26pt" o:ole="">
            <v:imagedata r:id="rId928" o:title=""/>
          </v:shape>
          <o:OLEObject Type="Embed" ProgID="Equation.DSMT4" ShapeID="_x0000_i1541" DrawAspect="Content" ObjectID="_1656343557" r:id="rId929"/>
        </w:object>
      </w:r>
    </w:p>
    <w:p w14:paraId="6E73493D" w14:textId="7C338E19" w:rsidR="00A4215B" w:rsidRPr="00AA60C4" w:rsidRDefault="00A4215B" w:rsidP="00A4215B">
      <w:r w:rsidRPr="00AA60C4">
        <w:tab/>
      </w:r>
      <w:r w:rsidRPr="00AA60C4">
        <w:tab/>
      </w:r>
      <w:r w:rsidRPr="00AA60C4">
        <w:tab/>
      </w:r>
      <w:r w:rsidRPr="00AA60C4">
        <w:tab/>
      </w:r>
      <w:r w:rsidRPr="00AA60C4">
        <w:rPr>
          <w:position w:val="-18"/>
        </w:rPr>
        <w:object w:dxaOrig="3580" w:dyaOrig="520" w14:anchorId="57CD9475">
          <v:shape id="_x0000_i1542" type="#_x0000_t75" style="width:178.4pt;height:26pt" o:ole="">
            <v:imagedata r:id="rId930" o:title=""/>
          </v:shape>
          <o:OLEObject Type="Embed" ProgID="Equation.DSMT4" ShapeID="_x0000_i1542" DrawAspect="Content" ObjectID="_1656343558" r:id="rId931"/>
        </w:object>
      </w:r>
    </w:p>
    <w:p w14:paraId="14FDC9D9" w14:textId="4D89612C" w:rsidR="00A4215B" w:rsidRPr="00AA60C4" w:rsidRDefault="00A4215B" w:rsidP="00A4215B">
      <w:r w:rsidRPr="00AA60C4">
        <w:lastRenderedPageBreak/>
        <w:tab/>
      </w:r>
      <w:r w:rsidRPr="00AA60C4">
        <w:tab/>
      </w:r>
      <w:r w:rsidRPr="00AA60C4">
        <w:tab/>
      </w:r>
      <w:r w:rsidRPr="00AA60C4">
        <w:tab/>
      </w:r>
      <w:r w:rsidRPr="00AA60C4">
        <w:rPr>
          <w:position w:val="-18"/>
        </w:rPr>
        <w:object w:dxaOrig="4020" w:dyaOrig="520" w14:anchorId="673546AC">
          <v:shape id="_x0000_i1543" type="#_x0000_t75" style="width:201.2pt;height:26pt" o:ole="">
            <v:imagedata r:id="rId932" o:title=""/>
          </v:shape>
          <o:OLEObject Type="Embed" ProgID="Equation.DSMT4" ShapeID="_x0000_i1543" DrawAspect="Content" ObjectID="_1656343559" r:id="rId933"/>
        </w:object>
      </w:r>
    </w:p>
    <w:p w14:paraId="1ABEDEBF" w14:textId="2FDE5DD0" w:rsidR="00A4215B" w:rsidRPr="00AA60C4" w:rsidRDefault="00A4215B" w:rsidP="00A4215B">
      <w:r w:rsidRPr="00AA60C4">
        <w:tab/>
      </w:r>
      <w:r w:rsidRPr="00AA60C4">
        <w:tab/>
      </w:r>
      <w:r w:rsidRPr="00AA60C4">
        <w:tab/>
      </w:r>
      <w:r w:rsidRPr="00AA60C4">
        <w:tab/>
      </w:r>
      <w:r w:rsidRPr="00AA60C4">
        <w:rPr>
          <w:position w:val="-18"/>
        </w:rPr>
        <w:object w:dxaOrig="4500" w:dyaOrig="520" w14:anchorId="445F6552">
          <v:shape id="_x0000_i1544" type="#_x0000_t75" style="width:225.6pt;height:26pt" o:ole="">
            <v:imagedata r:id="rId934" o:title=""/>
          </v:shape>
          <o:OLEObject Type="Embed" ProgID="Equation.DSMT4" ShapeID="_x0000_i1544" DrawAspect="Content" ObjectID="_1656343560" r:id="rId935"/>
        </w:object>
      </w:r>
    </w:p>
    <w:p w14:paraId="4A7D4F7E" w14:textId="307968B9" w:rsidR="00A4215B" w:rsidRPr="00AA60C4" w:rsidRDefault="00A4215B" w:rsidP="00A4215B">
      <w:r w:rsidRPr="00AA60C4">
        <w:tab/>
      </w:r>
      <w:r w:rsidRPr="00AA60C4">
        <w:tab/>
      </w:r>
      <w:r w:rsidRPr="00AA60C4">
        <w:tab/>
      </w:r>
      <w:r w:rsidRPr="00AA60C4">
        <w:tab/>
      </w:r>
      <w:r w:rsidRPr="00AA60C4">
        <w:rPr>
          <w:position w:val="-18"/>
        </w:rPr>
        <w:object w:dxaOrig="4959" w:dyaOrig="520" w14:anchorId="3215E9B0">
          <v:shape id="_x0000_i1545" type="#_x0000_t75" style="width:248pt;height:26pt" o:ole="">
            <v:imagedata r:id="rId936" o:title=""/>
          </v:shape>
          <o:OLEObject Type="Embed" ProgID="Equation.DSMT4" ShapeID="_x0000_i1545" DrawAspect="Content" ObjectID="_1656343561" r:id="rId937"/>
        </w:object>
      </w:r>
    </w:p>
    <w:p w14:paraId="6886502B" w14:textId="11D4A2A3" w:rsidR="00A4215B" w:rsidRPr="00AA60C4" w:rsidRDefault="00A4215B" w:rsidP="00A4215B">
      <w:r w:rsidRPr="00AA60C4">
        <w:tab/>
      </w:r>
      <w:r w:rsidRPr="00AA60C4">
        <w:tab/>
      </w:r>
      <w:r w:rsidRPr="00AA60C4">
        <w:tab/>
      </w:r>
      <w:r w:rsidRPr="00AA60C4">
        <w:tab/>
      </w:r>
      <w:r w:rsidRPr="00AA60C4">
        <w:rPr>
          <w:position w:val="-18"/>
        </w:rPr>
        <w:object w:dxaOrig="4940" w:dyaOrig="520" w14:anchorId="551928F5">
          <v:shape id="_x0000_i1546" type="#_x0000_t75" style="width:246.8pt;height:26pt" o:ole="">
            <v:imagedata r:id="rId938" o:title=""/>
          </v:shape>
          <o:OLEObject Type="Embed" ProgID="Equation.DSMT4" ShapeID="_x0000_i1546" DrawAspect="Content" ObjectID="_1656343562" r:id="rId939"/>
        </w:object>
      </w:r>
    </w:p>
    <w:p w14:paraId="2AFEE21E" w14:textId="32EE8630" w:rsidR="00A4215B" w:rsidRPr="00AA60C4" w:rsidRDefault="00A4215B" w:rsidP="00A4215B">
      <w:r w:rsidRPr="00AA60C4">
        <w:tab/>
      </w:r>
      <w:r w:rsidRPr="00AA60C4">
        <w:tab/>
      </w:r>
      <w:r w:rsidRPr="00AA60C4">
        <w:tab/>
      </w:r>
      <w:r w:rsidRPr="00AA60C4">
        <w:tab/>
      </w:r>
      <w:r w:rsidRPr="00AA60C4">
        <w:rPr>
          <w:position w:val="-18"/>
        </w:rPr>
        <w:object w:dxaOrig="5580" w:dyaOrig="520" w14:anchorId="41821715">
          <v:shape id="_x0000_i1547" type="#_x0000_t75" style="width:280.4pt;height:26pt" o:ole="">
            <v:imagedata r:id="rId940" o:title=""/>
          </v:shape>
          <o:OLEObject Type="Embed" ProgID="Equation.DSMT4" ShapeID="_x0000_i1547" DrawAspect="Content" ObjectID="_1656343563" r:id="rId941"/>
        </w:object>
      </w:r>
    </w:p>
    <w:p w14:paraId="1F79B12D" w14:textId="33C7B42D" w:rsidR="0041538A" w:rsidRPr="00AA60C4" w:rsidRDefault="00A4215B" w:rsidP="00073362">
      <w:pPr>
        <w:ind w:firstLine="420"/>
      </w:pPr>
      <w:r w:rsidRPr="00AA60C4">
        <w:t>编程绘制</w:t>
      </w:r>
      <w:r w:rsidR="00BA6A50" w:rsidRPr="00AA60C4">
        <w:t>停机状态下的</w:t>
      </w:r>
      <w:r w:rsidR="00073362" w:rsidRPr="00AA60C4">
        <w:t>剪力</w:t>
      </w:r>
      <w:r w:rsidR="00073362" w:rsidRPr="00AA60C4">
        <w:rPr>
          <w:i/>
          <w:iCs/>
        </w:rPr>
        <w:t>Q</w:t>
      </w:r>
      <w:r w:rsidR="00073362" w:rsidRPr="00AA60C4">
        <w:t>及剪力矩</w:t>
      </w:r>
      <w:r w:rsidR="00073362" w:rsidRPr="00AA60C4">
        <w:rPr>
          <w:i/>
          <w:iCs/>
        </w:rPr>
        <w:t>M</w:t>
      </w:r>
      <w:r w:rsidR="00073362" w:rsidRPr="00AA60C4">
        <w:t>如图</w:t>
      </w:r>
      <w:r w:rsidR="001608A4">
        <w:t>4.29</w:t>
      </w:r>
      <w:r w:rsidR="00073362" w:rsidRPr="00AA60C4">
        <w:t>所示。</w:t>
      </w:r>
    </w:p>
    <w:p w14:paraId="1A8ED54E" w14:textId="2112ED34" w:rsidR="0041538A" w:rsidRPr="00AA60C4" w:rsidRDefault="005B3E42" w:rsidP="00073362">
      <w:pPr>
        <w:jc w:val="center"/>
        <w:rPr>
          <w:noProof/>
        </w:rPr>
      </w:pPr>
      <w:r>
        <w:rPr>
          <w:noProof/>
        </w:rPr>
        <w:pict w14:anchorId="76A210A5">
          <v:shape id="_x0000_i1548" type="#_x0000_t75" style="width:234.4pt;height:184.4pt;visibility:visible;mso-wrap-style:square">
            <v:imagedata r:id="rId942" o:title=""/>
          </v:shape>
        </w:pict>
      </w:r>
    </w:p>
    <w:p w14:paraId="6E22BA48" w14:textId="296C88E1" w:rsidR="00073362" w:rsidRPr="00AA60C4" w:rsidRDefault="00073362" w:rsidP="00073362">
      <w:pPr>
        <w:jc w:val="center"/>
        <w:rPr>
          <w:sz w:val="21"/>
          <w:szCs w:val="20"/>
        </w:rPr>
      </w:pPr>
      <w:r w:rsidRPr="00AA60C4">
        <w:rPr>
          <w:noProof/>
          <w:sz w:val="21"/>
          <w:szCs w:val="20"/>
        </w:rPr>
        <w:t>图</w:t>
      </w:r>
      <w:r w:rsidR="001608A4">
        <w:rPr>
          <w:noProof/>
          <w:sz w:val="21"/>
          <w:szCs w:val="20"/>
        </w:rPr>
        <w:t>4.29</w:t>
      </w:r>
      <w:r w:rsidRPr="00AA60C4">
        <w:rPr>
          <w:noProof/>
          <w:sz w:val="21"/>
          <w:szCs w:val="20"/>
        </w:rPr>
        <w:t xml:space="preserve">  </w:t>
      </w:r>
      <w:r w:rsidRPr="00AA60C4">
        <w:rPr>
          <w:sz w:val="21"/>
          <w:szCs w:val="20"/>
        </w:rPr>
        <w:t>剪力</w:t>
      </w:r>
      <w:r w:rsidRPr="00AA60C4">
        <w:rPr>
          <w:i/>
          <w:iCs/>
          <w:sz w:val="21"/>
          <w:szCs w:val="20"/>
        </w:rPr>
        <w:t>Q</w:t>
      </w:r>
      <w:r w:rsidRPr="00AA60C4">
        <w:rPr>
          <w:sz w:val="21"/>
          <w:szCs w:val="20"/>
        </w:rPr>
        <w:t>及剪力矩</w:t>
      </w:r>
      <w:r w:rsidRPr="00AA60C4">
        <w:rPr>
          <w:i/>
          <w:iCs/>
          <w:sz w:val="21"/>
          <w:szCs w:val="20"/>
        </w:rPr>
        <w:t>M</w:t>
      </w:r>
      <w:r w:rsidRPr="00AA60C4">
        <w:rPr>
          <w:sz w:val="21"/>
          <w:szCs w:val="20"/>
        </w:rPr>
        <w:t>示意图</w:t>
      </w:r>
      <w:r w:rsidR="00EE016B" w:rsidRPr="00AA60C4">
        <w:rPr>
          <w:sz w:val="21"/>
          <w:szCs w:val="20"/>
        </w:rPr>
        <w:t>（停机状态）</w:t>
      </w:r>
    </w:p>
    <w:p w14:paraId="7499CF86" w14:textId="0198F1F4" w:rsidR="0041538A" w:rsidRPr="00AA60C4" w:rsidRDefault="00EE016B" w:rsidP="00EE016B">
      <w:pPr>
        <w:rPr>
          <w:b/>
          <w:bCs/>
        </w:rPr>
      </w:pPr>
      <w:r w:rsidRPr="00AA60C4">
        <w:rPr>
          <w:b/>
          <w:bCs/>
        </w:rPr>
        <w:t xml:space="preserve">b) </w:t>
      </w:r>
      <w:r w:rsidR="0041538A" w:rsidRPr="00AA60C4">
        <w:rPr>
          <w:b/>
          <w:bCs/>
        </w:rPr>
        <w:t>平飞状态下的气动载荷</w:t>
      </w:r>
    </w:p>
    <w:p w14:paraId="6F1D7F4A" w14:textId="4F3DE0C9" w:rsidR="0008663B" w:rsidRPr="00AA60C4" w:rsidRDefault="00EE016B" w:rsidP="0041538A">
      <w:pPr>
        <w:ind w:firstLine="420"/>
      </w:pPr>
      <w:r w:rsidRPr="00AA60C4">
        <w:t>在</w:t>
      </w:r>
      <w:r w:rsidR="0041538A" w:rsidRPr="00AA60C4">
        <w:t>飞行状态下，可以将机翼传给机身的力以及尾翼上的力视为支点，机身分布载荷、发动机对机身的力等可以视为对梁施加的力，除机身分布载荷外，其他力可视为机身受到的集中载荷，如</w:t>
      </w:r>
      <w:r w:rsidRPr="00AA60C4">
        <w:t>图</w:t>
      </w:r>
      <w:r w:rsidR="001608A4">
        <w:t>4.30</w:t>
      </w:r>
      <w:r w:rsidRPr="00AA60C4">
        <w:t>所示。</w:t>
      </w:r>
    </w:p>
    <w:p w14:paraId="1BA9B429" w14:textId="02C30856" w:rsidR="0008663B" w:rsidRPr="00AA60C4" w:rsidRDefault="005B3E42" w:rsidP="0008663B">
      <w:pPr>
        <w:jc w:val="center"/>
      </w:pPr>
      <w:r>
        <w:pict w14:anchorId="7D230023">
          <v:shape id="_x0000_i1549" type="#_x0000_t75" style="width:394.4pt;height:113.6pt">
            <v:imagedata r:id="rId943" o:title="L`CNFADGF{~I_NW{`NQU15X"/>
          </v:shape>
        </w:pict>
      </w:r>
    </w:p>
    <w:p w14:paraId="0F237342" w14:textId="219AE7E9" w:rsidR="0008663B" w:rsidRPr="00AA60C4" w:rsidRDefault="0008663B" w:rsidP="0008663B">
      <w:pPr>
        <w:jc w:val="center"/>
        <w:rPr>
          <w:sz w:val="21"/>
          <w:szCs w:val="20"/>
        </w:rPr>
      </w:pPr>
      <w:r w:rsidRPr="00AA60C4">
        <w:rPr>
          <w:sz w:val="21"/>
          <w:szCs w:val="20"/>
        </w:rPr>
        <w:t>图</w:t>
      </w:r>
      <w:r w:rsidR="001608A4">
        <w:rPr>
          <w:sz w:val="21"/>
          <w:szCs w:val="20"/>
        </w:rPr>
        <w:t>4.30</w:t>
      </w:r>
      <w:r w:rsidRPr="00AA60C4">
        <w:rPr>
          <w:sz w:val="21"/>
          <w:szCs w:val="20"/>
        </w:rPr>
        <w:t xml:space="preserve">  </w:t>
      </w:r>
      <w:r w:rsidRPr="00AA60C4">
        <w:rPr>
          <w:sz w:val="21"/>
          <w:szCs w:val="20"/>
        </w:rPr>
        <w:t>平飞状态下的机身模型简化受力图</w:t>
      </w:r>
    </w:p>
    <w:p w14:paraId="518D6121" w14:textId="36CDA77B" w:rsidR="00EE016B" w:rsidRPr="00AA60C4" w:rsidRDefault="00EE016B" w:rsidP="00EE016B">
      <w:r w:rsidRPr="00AA60C4">
        <w:tab/>
      </w:r>
      <w:r w:rsidRPr="00AA60C4">
        <w:t>图中，</w:t>
      </w:r>
      <w:r w:rsidRPr="00AA60C4">
        <w:rPr>
          <w:position w:val="-12"/>
        </w:rPr>
        <w:object w:dxaOrig="260" w:dyaOrig="360" w14:anchorId="3488F0E3">
          <v:shape id="_x0000_i1550" type="#_x0000_t75" style="width:13.2pt;height:18pt" o:ole="">
            <v:imagedata r:id="rId944" o:title=""/>
          </v:shape>
          <o:OLEObject Type="Embed" ProgID="Equation.DSMT4" ShapeID="_x0000_i1550" DrawAspect="Content" ObjectID="_1656343564" r:id="rId945"/>
        </w:object>
      </w:r>
      <w:r w:rsidRPr="00AA60C4">
        <w:t>为侦察设备等的重量，</w:t>
      </w:r>
      <w:r w:rsidRPr="00AA60C4">
        <w:rPr>
          <w:position w:val="-12"/>
        </w:rPr>
        <w:object w:dxaOrig="279" w:dyaOrig="360" w14:anchorId="13748A5C">
          <v:shape id="_x0000_i1551" type="#_x0000_t75" style="width:14pt;height:18pt" o:ole="">
            <v:imagedata r:id="rId946" o:title=""/>
          </v:shape>
          <o:OLEObject Type="Embed" ProgID="Equation.DSMT4" ShapeID="_x0000_i1551" DrawAspect="Content" ObjectID="_1656343565" r:id="rId947"/>
        </w:object>
      </w:r>
      <w:r w:rsidRPr="00AA60C4">
        <w:t>为起落架的重量，</w:t>
      </w:r>
      <w:r w:rsidRPr="00AA60C4">
        <w:rPr>
          <w:position w:val="-4"/>
        </w:rPr>
        <w:object w:dxaOrig="220" w:dyaOrig="260" w14:anchorId="6845162A">
          <v:shape id="_x0000_i1552" type="#_x0000_t75" style="width:10.8pt;height:13.2pt" o:ole="">
            <v:imagedata r:id="rId948" o:title=""/>
          </v:shape>
          <o:OLEObject Type="Embed" ProgID="Equation.DSMT4" ShapeID="_x0000_i1552" DrawAspect="Content" ObjectID="_1656343566" r:id="rId949"/>
        </w:object>
      </w:r>
      <w:r w:rsidRPr="00AA60C4">
        <w:t>为机翼传给机身的力（主起落架安装在机翼上），</w:t>
      </w:r>
      <w:r w:rsidRPr="00AA60C4">
        <w:rPr>
          <w:position w:val="-12"/>
        </w:rPr>
        <w:object w:dxaOrig="279" w:dyaOrig="360" w14:anchorId="21915404">
          <v:shape id="_x0000_i1553" type="#_x0000_t75" style="width:14pt;height:18pt" o:ole="">
            <v:imagedata r:id="rId950" o:title=""/>
          </v:shape>
          <o:OLEObject Type="Embed" ProgID="Equation.DSMT4" ShapeID="_x0000_i1553" DrawAspect="Content" ObjectID="_1656343567" r:id="rId951"/>
        </w:object>
      </w:r>
      <w:r w:rsidRPr="00AA60C4">
        <w:t>为发动机的重量，</w:t>
      </w:r>
      <w:r w:rsidRPr="00AA60C4">
        <w:rPr>
          <w:position w:val="-12"/>
        </w:rPr>
        <w:object w:dxaOrig="260" w:dyaOrig="360" w14:anchorId="7AAB1DBA">
          <v:shape id="_x0000_i1554" type="#_x0000_t75" style="width:13.2pt;height:18pt" o:ole="">
            <v:imagedata r:id="rId952" o:title=""/>
          </v:shape>
          <o:OLEObject Type="Embed" ProgID="Equation.DSMT4" ShapeID="_x0000_i1554" DrawAspect="Content" ObjectID="_1656343568" r:id="rId953"/>
        </w:object>
      </w:r>
      <w:r w:rsidRPr="00AA60C4">
        <w:t>为尾翼的传给机身的力，</w:t>
      </w:r>
      <w:r w:rsidRPr="00AA60C4">
        <w:rPr>
          <w:position w:val="-12"/>
        </w:rPr>
        <w:object w:dxaOrig="279" w:dyaOrig="360" w14:anchorId="721D46AA">
          <v:shape id="_x0000_i1555" type="#_x0000_t75" style="width:14pt;height:18pt" o:ole="">
            <v:imagedata r:id="rId954" o:title=""/>
          </v:shape>
          <o:OLEObject Type="Embed" ProgID="Equation.DSMT4" ShapeID="_x0000_i1555" DrawAspect="Content" ObjectID="_1656343569" r:id="rId955"/>
        </w:object>
      </w:r>
      <w:r w:rsidRPr="00AA60C4">
        <w:t>为飞机其他部分重量，</w:t>
      </w:r>
      <w:r w:rsidRPr="00AA60C4">
        <w:rPr>
          <w:position w:val="-12"/>
        </w:rPr>
        <w:object w:dxaOrig="560" w:dyaOrig="360" w14:anchorId="31C6FE89">
          <v:shape id="_x0000_i1556" type="#_x0000_t75" style="width:28pt;height:18pt" o:ole="">
            <v:imagedata r:id="rId956" o:title=""/>
          </v:shape>
          <o:OLEObject Type="Embed" ProgID="Equation.DSMT4" ShapeID="_x0000_i1556" DrawAspect="Content" ObjectID="_1656343570" r:id="rId957"/>
        </w:object>
      </w:r>
      <w:r w:rsidRPr="00AA60C4">
        <w:t>分别为机头与机身，机身与机尾的分界线。</w:t>
      </w:r>
    </w:p>
    <w:p w14:paraId="37D41424" w14:textId="77777777" w:rsidR="00EE016B" w:rsidRPr="00AA60C4" w:rsidRDefault="00EE016B" w:rsidP="00EE016B">
      <w:pPr>
        <w:ind w:firstLine="420"/>
      </w:pPr>
      <w:r w:rsidRPr="00AA60C4">
        <w:t>通过</w:t>
      </w:r>
      <w:r w:rsidRPr="00AA60C4">
        <w:t>MATLAB</w:t>
      </w:r>
      <w:r w:rsidRPr="00AA60C4">
        <w:t>编程计算，可得到</w:t>
      </w:r>
    </w:p>
    <w:p w14:paraId="5E158B28" w14:textId="3DB86DD0" w:rsidR="00EE016B" w:rsidRPr="00AA60C4" w:rsidRDefault="00EE016B" w:rsidP="00EE016B">
      <w:pPr>
        <w:jc w:val="center"/>
      </w:pPr>
      <w:r w:rsidRPr="00AA60C4">
        <w:rPr>
          <w:position w:val="-12"/>
        </w:rPr>
        <w:object w:dxaOrig="3379" w:dyaOrig="360" w14:anchorId="1CA92564">
          <v:shape id="_x0000_i1557" type="#_x0000_t75" style="width:169.2pt;height:18pt" o:ole="">
            <v:imagedata r:id="rId958" o:title=""/>
          </v:shape>
          <o:OLEObject Type="Embed" ProgID="Equation.DSMT4" ShapeID="_x0000_i1557" DrawAspect="Content" ObjectID="_1656343571" r:id="rId959"/>
        </w:object>
      </w:r>
    </w:p>
    <w:p w14:paraId="7B8874D0" w14:textId="77777777" w:rsidR="00EE016B" w:rsidRPr="00AA60C4" w:rsidRDefault="00EE016B" w:rsidP="00EE016B">
      <w:r w:rsidRPr="00AA60C4">
        <w:tab/>
      </w:r>
      <w:r w:rsidRPr="00AA60C4">
        <w:t>由上述简化模型，剪力</w:t>
      </w:r>
      <w:r w:rsidRPr="00AA60C4">
        <w:rPr>
          <w:i/>
          <w:iCs/>
        </w:rPr>
        <w:t>Q</w:t>
      </w:r>
      <w:r w:rsidRPr="00AA60C4">
        <w:t>可由下面各式分段计算：</w:t>
      </w:r>
    </w:p>
    <w:p w14:paraId="3CF6565C" w14:textId="77777777" w:rsidR="00EE016B" w:rsidRPr="00AA60C4" w:rsidRDefault="00EE016B" w:rsidP="00EE016B">
      <w:r w:rsidRPr="00AA60C4">
        <w:tab/>
      </w:r>
      <w:r w:rsidRPr="00AA60C4">
        <w:tab/>
      </w:r>
      <w:r w:rsidRPr="00AA60C4">
        <w:tab/>
      </w:r>
      <w:r w:rsidRPr="00AA60C4">
        <w:tab/>
      </w:r>
      <w:r w:rsidRPr="00AA60C4">
        <w:rPr>
          <w:position w:val="-18"/>
        </w:rPr>
        <w:object w:dxaOrig="2600" w:dyaOrig="520" w14:anchorId="200C39D5">
          <v:shape id="_x0000_i1558" type="#_x0000_t75" style="width:130pt;height:26pt" o:ole="">
            <v:imagedata r:id="rId924" o:title=""/>
          </v:shape>
          <o:OLEObject Type="Embed" ProgID="Equation.DSMT4" ShapeID="_x0000_i1558" DrawAspect="Content" ObjectID="_1656343572" r:id="rId960"/>
        </w:object>
      </w:r>
    </w:p>
    <w:p w14:paraId="515BD892" w14:textId="77777777" w:rsidR="00EE016B" w:rsidRPr="00AA60C4" w:rsidRDefault="00EE016B" w:rsidP="00EE016B">
      <w:r w:rsidRPr="00AA60C4">
        <w:tab/>
      </w:r>
      <w:r w:rsidRPr="00AA60C4">
        <w:tab/>
      </w:r>
      <w:r w:rsidRPr="00AA60C4">
        <w:tab/>
      </w:r>
      <w:r w:rsidRPr="00AA60C4">
        <w:tab/>
      </w:r>
      <w:r w:rsidRPr="00AA60C4">
        <w:rPr>
          <w:position w:val="-18"/>
        </w:rPr>
        <w:object w:dxaOrig="3080" w:dyaOrig="520" w14:anchorId="10136551">
          <v:shape id="_x0000_i1559" type="#_x0000_t75" style="width:154pt;height:26pt" o:ole="">
            <v:imagedata r:id="rId926" o:title=""/>
          </v:shape>
          <o:OLEObject Type="Embed" ProgID="Equation.DSMT4" ShapeID="_x0000_i1559" DrawAspect="Content" ObjectID="_1656343573" r:id="rId961"/>
        </w:object>
      </w:r>
    </w:p>
    <w:p w14:paraId="4B902803" w14:textId="73208EF5" w:rsidR="00EE016B" w:rsidRPr="00AA60C4" w:rsidRDefault="00EE016B" w:rsidP="00EE016B">
      <w:r w:rsidRPr="00AA60C4">
        <w:tab/>
      </w:r>
      <w:r w:rsidRPr="00AA60C4">
        <w:tab/>
      </w:r>
      <w:r w:rsidRPr="00AA60C4">
        <w:tab/>
      </w:r>
      <w:r w:rsidRPr="00AA60C4">
        <w:tab/>
      </w:r>
      <w:r w:rsidRPr="00AA60C4">
        <w:rPr>
          <w:position w:val="-18"/>
        </w:rPr>
        <w:object w:dxaOrig="3540" w:dyaOrig="520" w14:anchorId="53228C19">
          <v:shape id="_x0000_i1560" type="#_x0000_t75" style="width:177.2pt;height:26pt" o:ole="">
            <v:imagedata r:id="rId962" o:title=""/>
          </v:shape>
          <o:OLEObject Type="Embed" ProgID="Equation.DSMT4" ShapeID="_x0000_i1560" DrawAspect="Content" ObjectID="_1656343574" r:id="rId963"/>
        </w:object>
      </w:r>
    </w:p>
    <w:p w14:paraId="745BE629" w14:textId="5E6846B4" w:rsidR="00EE016B" w:rsidRPr="00AA60C4" w:rsidRDefault="00EE016B" w:rsidP="00EE016B">
      <w:r w:rsidRPr="00AA60C4">
        <w:tab/>
      </w:r>
      <w:r w:rsidRPr="00AA60C4">
        <w:tab/>
      </w:r>
      <w:r w:rsidRPr="00AA60C4">
        <w:tab/>
      </w:r>
      <w:r w:rsidRPr="00AA60C4">
        <w:tab/>
      </w:r>
      <w:r w:rsidRPr="00AA60C4">
        <w:rPr>
          <w:position w:val="-18"/>
        </w:rPr>
        <w:object w:dxaOrig="3540" w:dyaOrig="520" w14:anchorId="6F657358">
          <v:shape id="_x0000_i1561" type="#_x0000_t75" style="width:177.2pt;height:26pt" o:ole="">
            <v:imagedata r:id="rId964" o:title=""/>
          </v:shape>
          <o:OLEObject Type="Embed" ProgID="Equation.DSMT4" ShapeID="_x0000_i1561" DrawAspect="Content" ObjectID="_1656343575" r:id="rId965"/>
        </w:object>
      </w:r>
    </w:p>
    <w:p w14:paraId="0499A264" w14:textId="7E070394" w:rsidR="00EE016B" w:rsidRPr="00AA60C4" w:rsidRDefault="00EE016B" w:rsidP="00EE016B">
      <w:r w:rsidRPr="00AA60C4">
        <w:tab/>
      </w:r>
      <w:r w:rsidRPr="00AA60C4">
        <w:tab/>
      </w:r>
      <w:r w:rsidRPr="00AA60C4">
        <w:tab/>
      </w:r>
      <w:r w:rsidRPr="00AA60C4">
        <w:tab/>
      </w:r>
      <w:r w:rsidRPr="00AA60C4">
        <w:rPr>
          <w:position w:val="-18"/>
        </w:rPr>
        <w:object w:dxaOrig="3980" w:dyaOrig="520" w14:anchorId="2206F620">
          <v:shape id="_x0000_i1562" type="#_x0000_t75" style="width:200pt;height:26pt" o:ole="">
            <v:imagedata r:id="rId966" o:title=""/>
          </v:shape>
          <o:OLEObject Type="Embed" ProgID="Equation.DSMT4" ShapeID="_x0000_i1562" DrawAspect="Content" ObjectID="_1656343576" r:id="rId967"/>
        </w:object>
      </w:r>
    </w:p>
    <w:p w14:paraId="14F79499" w14:textId="7CBB87C1" w:rsidR="00EE016B" w:rsidRPr="00AA60C4" w:rsidRDefault="00EE016B" w:rsidP="00EE016B">
      <w:r w:rsidRPr="00AA60C4">
        <w:tab/>
      </w:r>
      <w:r w:rsidRPr="00AA60C4">
        <w:tab/>
      </w:r>
      <w:r w:rsidRPr="00AA60C4">
        <w:tab/>
      </w:r>
      <w:r w:rsidRPr="00AA60C4">
        <w:tab/>
      </w:r>
      <w:r w:rsidRPr="00AA60C4">
        <w:rPr>
          <w:position w:val="-18"/>
        </w:rPr>
        <w:object w:dxaOrig="4340" w:dyaOrig="520" w14:anchorId="001CE68C">
          <v:shape id="_x0000_i1563" type="#_x0000_t75" style="width:216.8pt;height:26pt" o:ole="">
            <v:imagedata r:id="rId968" o:title=""/>
          </v:shape>
          <o:OLEObject Type="Embed" ProgID="Equation.DSMT4" ShapeID="_x0000_i1563" DrawAspect="Content" ObjectID="_1656343577" r:id="rId969"/>
        </w:object>
      </w:r>
    </w:p>
    <w:p w14:paraId="790C62E2" w14:textId="3DC5466D" w:rsidR="00EE016B" w:rsidRPr="00AA60C4" w:rsidRDefault="00EE016B" w:rsidP="00EE016B">
      <w:r w:rsidRPr="00AA60C4">
        <w:tab/>
      </w:r>
      <w:r w:rsidRPr="00AA60C4">
        <w:tab/>
      </w:r>
      <w:r w:rsidRPr="00AA60C4">
        <w:tab/>
      </w:r>
      <w:r w:rsidRPr="00AA60C4">
        <w:tab/>
      </w:r>
      <w:r w:rsidRPr="00AA60C4">
        <w:rPr>
          <w:position w:val="-18"/>
        </w:rPr>
        <w:object w:dxaOrig="4780" w:dyaOrig="520" w14:anchorId="6FC52FD2">
          <v:shape id="_x0000_i1564" type="#_x0000_t75" style="width:239.2pt;height:26pt" o:ole="">
            <v:imagedata r:id="rId970" o:title=""/>
          </v:shape>
          <o:OLEObject Type="Embed" ProgID="Equation.DSMT4" ShapeID="_x0000_i1564" DrawAspect="Content" ObjectID="_1656343578" r:id="rId971"/>
        </w:object>
      </w:r>
    </w:p>
    <w:p w14:paraId="6B3A65DF" w14:textId="6A3DAECB" w:rsidR="00EE016B" w:rsidRPr="00AA60C4" w:rsidRDefault="00EE016B" w:rsidP="00EE016B">
      <w:r w:rsidRPr="00AA60C4">
        <w:tab/>
      </w:r>
      <w:r w:rsidRPr="00AA60C4">
        <w:tab/>
      </w:r>
      <w:r w:rsidRPr="00AA60C4">
        <w:tab/>
      </w:r>
      <w:r w:rsidRPr="00AA60C4">
        <w:tab/>
      </w:r>
      <w:r w:rsidRPr="00AA60C4">
        <w:rPr>
          <w:position w:val="-18"/>
        </w:rPr>
        <w:object w:dxaOrig="4780" w:dyaOrig="520" w14:anchorId="7AC87682">
          <v:shape id="_x0000_i1565" type="#_x0000_t75" style="width:239.2pt;height:26pt" o:ole="">
            <v:imagedata r:id="rId972" o:title=""/>
          </v:shape>
          <o:OLEObject Type="Embed" ProgID="Equation.DSMT4" ShapeID="_x0000_i1565" DrawAspect="Content" ObjectID="_1656343579" r:id="rId973"/>
        </w:object>
      </w:r>
    </w:p>
    <w:p w14:paraId="3A62F9E6" w14:textId="10E88700" w:rsidR="00EE016B" w:rsidRPr="00AA60C4" w:rsidRDefault="00EE016B" w:rsidP="00EE016B">
      <w:r w:rsidRPr="00AA60C4">
        <w:tab/>
      </w:r>
      <w:r w:rsidRPr="00AA60C4">
        <w:tab/>
      </w:r>
      <w:r w:rsidRPr="00AA60C4">
        <w:tab/>
      </w:r>
      <w:r w:rsidRPr="00AA60C4">
        <w:tab/>
      </w:r>
      <w:r w:rsidRPr="00AA60C4">
        <w:rPr>
          <w:position w:val="-18"/>
        </w:rPr>
        <w:object w:dxaOrig="5400" w:dyaOrig="520" w14:anchorId="7777651D">
          <v:shape id="_x0000_i1566" type="#_x0000_t75" style="width:270pt;height:26pt" o:ole="">
            <v:imagedata r:id="rId974" o:title=""/>
          </v:shape>
          <o:OLEObject Type="Embed" ProgID="Equation.DSMT4" ShapeID="_x0000_i1566" DrawAspect="Content" ObjectID="_1656343580" r:id="rId975"/>
        </w:object>
      </w:r>
    </w:p>
    <w:p w14:paraId="0219B6F6" w14:textId="2065EC97" w:rsidR="00EE016B" w:rsidRPr="00AA60C4" w:rsidRDefault="00EE016B" w:rsidP="00EE016B">
      <w:pPr>
        <w:ind w:firstLine="420"/>
      </w:pPr>
      <w:r w:rsidRPr="00AA60C4">
        <w:t>编程绘制</w:t>
      </w:r>
      <w:r w:rsidR="00BA6A50" w:rsidRPr="00AA60C4">
        <w:t>平飞状态下的</w:t>
      </w:r>
      <w:r w:rsidRPr="00AA60C4">
        <w:t>剪力</w:t>
      </w:r>
      <w:r w:rsidRPr="00AA60C4">
        <w:rPr>
          <w:i/>
          <w:iCs/>
        </w:rPr>
        <w:t>Q</w:t>
      </w:r>
      <w:r w:rsidRPr="00AA60C4">
        <w:t>及剪力矩</w:t>
      </w:r>
      <w:r w:rsidRPr="00AA60C4">
        <w:rPr>
          <w:i/>
          <w:iCs/>
        </w:rPr>
        <w:t>M</w:t>
      </w:r>
      <w:r w:rsidRPr="00AA60C4">
        <w:t>如图</w:t>
      </w:r>
      <w:r w:rsidR="001608A4">
        <w:t>4.31</w:t>
      </w:r>
      <w:r w:rsidRPr="00AA60C4">
        <w:t>所示。</w:t>
      </w:r>
    </w:p>
    <w:p w14:paraId="2F8CBD01" w14:textId="55A2E602" w:rsidR="00EE016B" w:rsidRPr="00AA60C4" w:rsidRDefault="005B3E42" w:rsidP="00EE016B">
      <w:pPr>
        <w:jc w:val="center"/>
        <w:rPr>
          <w:noProof/>
        </w:rPr>
      </w:pPr>
      <w:r>
        <w:rPr>
          <w:noProof/>
        </w:rPr>
        <w:pict w14:anchorId="7E57E9E4">
          <v:shape id="_x0000_i1567" type="#_x0000_t75" style="width:226pt;height:183.6pt;visibility:visible;mso-wrap-style:square">
            <v:imagedata r:id="rId976" o:title=""/>
          </v:shape>
        </w:pict>
      </w:r>
    </w:p>
    <w:p w14:paraId="266FF5FE" w14:textId="219FA5D6" w:rsidR="0041538A" w:rsidRPr="00AA60C4" w:rsidRDefault="00EE016B" w:rsidP="00EE016B">
      <w:pPr>
        <w:jc w:val="center"/>
        <w:rPr>
          <w:sz w:val="21"/>
          <w:szCs w:val="20"/>
        </w:rPr>
      </w:pPr>
      <w:r w:rsidRPr="00AA60C4">
        <w:rPr>
          <w:noProof/>
          <w:sz w:val="21"/>
          <w:szCs w:val="20"/>
        </w:rPr>
        <w:t>图</w:t>
      </w:r>
      <w:r w:rsidR="001608A4">
        <w:rPr>
          <w:noProof/>
          <w:sz w:val="21"/>
          <w:szCs w:val="20"/>
        </w:rPr>
        <w:t>4.31</w:t>
      </w:r>
      <w:r w:rsidRPr="00AA60C4">
        <w:rPr>
          <w:noProof/>
          <w:sz w:val="21"/>
          <w:szCs w:val="20"/>
        </w:rPr>
        <w:t xml:space="preserve">  </w:t>
      </w:r>
      <w:r w:rsidRPr="00AA60C4">
        <w:rPr>
          <w:sz w:val="21"/>
          <w:szCs w:val="20"/>
        </w:rPr>
        <w:t>剪力</w:t>
      </w:r>
      <w:r w:rsidRPr="00AA60C4">
        <w:rPr>
          <w:i/>
          <w:iCs/>
          <w:sz w:val="21"/>
          <w:szCs w:val="20"/>
        </w:rPr>
        <w:t>Q</w:t>
      </w:r>
      <w:r w:rsidRPr="00AA60C4">
        <w:rPr>
          <w:sz w:val="21"/>
          <w:szCs w:val="20"/>
        </w:rPr>
        <w:t>及剪力矩</w:t>
      </w:r>
      <w:r w:rsidRPr="00AA60C4">
        <w:rPr>
          <w:i/>
          <w:iCs/>
          <w:sz w:val="21"/>
          <w:szCs w:val="20"/>
        </w:rPr>
        <w:t>M</w:t>
      </w:r>
      <w:r w:rsidRPr="00AA60C4">
        <w:rPr>
          <w:sz w:val="21"/>
          <w:szCs w:val="20"/>
        </w:rPr>
        <w:t>示意图</w:t>
      </w:r>
      <w:r w:rsidR="00BA6A50" w:rsidRPr="00AA60C4">
        <w:rPr>
          <w:sz w:val="21"/>
          <w:szCs w:val="20"/>
        </w:rPr>
        <w:t>（平飞状态）</w:t>
      </w:r>
    </w:p>
    <w:p w14:paraId="54748764" w14:textId="01E57AC9" w:rsidR="0041538A" w:rsidRPr="00AA60C4" w:rsidRDefault="0041538A" w:rsidP="0041538A">
      <w:pPr>
        <w:pStyle w:val="3"/>
        <w:spacing w:before="156" w:after="156"/>
      </w:pPr>
      <w:bookmarkStart w:id="78" w:name="_Toc45527575"/>
      <w:r w:rsidRPr="00AA60C4">
        <w:t xml:space="preserve">4.2.2 </w:t>
      </w:r>
      <w:r w:rsidRPr="00AA60C4">
        <w:t>机身结构元件组成和布局方案</w:t>
      </w:r>
      <w:bookmarkEnd w:id="78"/>
    </w:p>
    <w:p w14:paraId="157AFB52" w14:textId="77777777" w:rsidR="0041538A" w:rsidRPr="00AA60C4" w:rsidRDefault="0041538A" w:rsidP="0041538A">
      <w:pPr>
        <w:widowControl/>
        <w:ind w:firstLine="480"/>
        <w:jc w:val="left"/>
        <w:rPr>
          <w:kern w:val="0"/>
          <w:lang w:bidi="ar"/>
        </w:rPr>
      </w:pPr>
      <w:r w:rsidRPr="00AA60C4">
        <w:rPr>
          <w:kern w:val="0"/>
          <w:lang w:bidi="ar"/>
        </w:rPr>
        <w:t>下面针对典型机身结构元件组成与布局方案进行说明，为结构设计做铺垫。</w:t>
      </w:r>
    </w:p>
    <w:p w14:paraId="2A083329" w14:textId="77777777" w:rsidR="0041538A" w:rsidRPr="00AA60C4" w:rsidRDefault="0041538A" w:rsidP="0041538A">
      <w:pPr>
        <w:widowControl/>
        <w:jc w:val="left"/>
        <w:rPr>
          <w:b/>
          <w:bCs/>
          <w:kern w:val="0"/>
          <w:lang w:bidi="ar"/>
        </w:rPr>
      </w:pPr>
      <w:r w:rsidRPr="00AA60C4">
        <w:rPr>
          <w:b/>
          <w:bCs/>
          <w:kern w:val="0"/>
          <w:lang w:bidi="ar"/>
        </w:rPr>
        <w:lastRenderedPageBreak/>
        <w:t xml:space="preserve">1) </w:t>
      </w:r>
      <w:r w:rsidRPr="00AA60C4">
        <w:rPr>
          <w:b/>
          <w:bCs/>
          <w:kern w:val="0"/>
          <w:lang w:bidi="ar"/>
        </w:rPr>
        <w:t>常见机身结构布局方案</w:t>
      </w:r>
    </w:p>
    <w:p w14:paraId="179F727B" w14:textId="77777777" w:rsidR="0041538A" w:rsidRPr="00AA60C4" w:rsidRDefault="0041538A" w:rsidP="0041538A">
      <w:pPr>
        <w:rPr>
          <w:lang w:bidi="ar"/>
        </w:rPr>
      </w:pPr>
      <w:r w:rsidRPr="00AA60C4">
        <w:rPr>
          <w:lang w:bidi="ar"/>
        </w:rPr>
        <w:tab/>
      </w:r>
      <w:r w:rsidRPr="00AA60C4">
        <w:rPr>
          <w:lang w:bidi="ar"/>
        </w:rPr>
        <w:t>常见的机身结构布局形式有</w:t>
      </w:r>
      <w:proofErr w:type="gramStart"/>
      <w:r w:rsidRPr="00AA60C4">
        <w:rPr>
          <w:lang w:bidi="ar"/>
        </w:rPr>
        <w:t>桁</w:t>
      </w:r>
      <w:proofErr w:type="gramEnd"/>
      <w:r w:rsidRPr="00AA60C4">
        <w:rPr>
          <w:lang w:bidi="ar"/>
        </w:rPr>
        <w:t>梁式布局、桁条式布局以及硬壳式布局。</w:t>
      </w:r>
    </w:p>
    <w:p w14:paraId="5AF79034" w14:textId="77777777" w:rsidR="0041538A" w:rsidRPr="00AA60C4" w:rsidRDefault="0041538A" w:rsidP="0041538A">
      <w:pPr>
        <w:widowControl/>
        <w:jc w:val="left"/>
        <w:rPr>
          <w:b/>
          <w:bCs/>
          <w:kern w:val="0"/>
          <w:lang w:bidi="ar"/>
        </w:rPr>
      </w:pPr>
      <w:r w:rsidRPr="00AA60C4">
        <w:rPr>
          <w:b/>
          <w:bCs/>
          <w:kern w:val="0"/>
          <w:lang w:bidi="ar"/>
        </w:rPr>
        <w:t xml:space="preserve">a) </w:t>
      </w:r>
      <w:proofErr w:type="gramStart"/>
      <w:r w:rsidRPr="00AA60C4">
        <w:rPr>
          <w:b/>
          <w:bCs/>
          <w:kern w:val="0"/>
          <w:lang w:bidi="ar"/>
        </w:rPr>
        <w:t>桁</w:t>
      </w:r>
      <w:proofErr w:type="gramEnd"/>
      <w:r w:rsidRPr="00AA60C4">
        <w:rPr>
          <w:b/>
          <w:bCs/>
          <w:kern w:val="0"/>
          <w:lang w:bidi="ar"/>
        </w:rPr>
        <w:t>梁式布局</w:t>
      </w:r>
    </w:p>
    <w:p w14:paraId="66640B95" w14:textId="77777777" w:rsidR="0041538A" w:rsidRPr="00AA60C4" w:rsidRDefault="0041538A" w:rsidP="0041538A">
      <w:pPr>
        <w:widowControl/>
        <w:jc w:val="left"/>
        <w:rPr>
          <w:kern w:val="0"/>
          <w:lang w:bidi="ar"/>
        </w:rPr>
      </w:pPr>
      <w:r w:rsidRPr="00AA60C4">
        <w:rPr>
          <w:kern w:val="0"/>
          <w:lang w:bidi="ar"/>
        </w:rPr>
        <w:tab/>
      </w:r>
      <w:proofErr w:type="gramStart"/>
      <w:r w:rsidRPr="00AA60C4">
        <w:rPr>
          <w:kern w:val="0"/>
          <w:lang w:bidi="ar"/>
        </w:rPr>
        <w:t>桁</w:t>
      </w:r>
      <w:proofErr w:type="gramEnd"/>
      <w:r w:rsidRPr="00AA60C4">
        <w:rPr>
          <w:kern w:val="0"/>
          <w:lang w:bidi="ar"/>
        </w:rPr>
        <w:t>梁式结构特点是有几根（如四根）</w:t>
      </w:r>
      <w:proofErr w:type="gramStart"/>
      <w:r w:rsidRPr="00AA60C4">
        <w:rPr>
          <w:kern w:val="0"/>
          <w:lang w:bidi="ar"/>
        </w:rPr>
        <w:t>桁</w:t>
      </w:r>
      <w:proofErr w:type="gramEnd"/>
      <w:r w:rsidRPr="00AA60C4">
        <w:rPr>
          <w:kern w:val="0"/>
          <w:lang w:bidi="ar"/>
        </w:rPr>
        <w:t>梁，</w:t>
      </w:r>
      <w:proofErr w:type="gramStart"/>
      <w:r w:rsidRPr="00AA60C4">
        <w:rPr>
          <w:kern w:val="0"/>
          <w:lang w:bidi="ar"/>
        </w:rPr>
        <w:t>桁</w:t>
      </w:r>
      <w:proofErr w:type="gramEnd"/>
      <w:r w:rsidRPr="00AA60C4">
        <w:rPr>
          <w:kern w:val="0"/>
          <w:lang w:bidi="ar"/>
        </w:rPr>
        <w:t>梁截面面积很大。在这类机身结构上的长</w:t>
      </w:r>
      <w:proofErr w:type="gramStart"/>
      <w:r w:rsidRPr="00AA60C4">
        <w:rPr>
          <w:kern w:val="0"/>
          <w:lang w:bidi="ar"/>
        </w:rPr>
        <w:t>桁</w:t>
      </w:r>
      <w:proofErr w:type="gramEnd"/>
      <w:r w:rsidRPr="00AA60C4">
        <w:rPr>
          <w:kern w:val="0"/>
          <w:lang w:bidi="ar"/>
        </w:rPr>
        <w:t>数量少且较弱，甚至长</w:t>
      </w:r>
      <w:proofErr w:type="gramStart"/>
      <w:r w:rsidRPr="00AA60C4">
        <w:rPr>
          <w:kern w:val="0"/>
          <w:lang w:bidi="ar"/>
        </w:rPr>
        <w:t>桁</w:t>
      </w:r>
      <w:proofErr w:type="gramEnd"/>
      <w:r w:rsidRPr="00AA60C4">
        <w:rPr>
          <w:kern w:val="0"/>
          <w:lang w:bidi="ar"/>
        </w:rPr>
        <w:t>可以不连续，蒙皮较薄。这种结构的机身，由弯曲引起的轴向力主要由</w:t>
      </w:r>
      <w:proofErr w:type="gramStart"/>
      <w:r w:rsidRPr="00AA60C4">
        <w:rPr>
          <w:kern w:val="0"/>
          <w:lang w:bidi="ar"/>
        </w:rPr>
        <w:t>桁</w:t>
      </w:r>
      <w:proofErr w:type="gramEnd"/>
      <w:r w:rsidRPr="00AA60C4">
        <w:rPr>
          <w:kern w:val="0"/>
          <w:lang w:bidi="ar"/>
        </w:rPr>
        <w:t>梁承受，蒙皮和长</w:t>
      </w:r>
      <w:proofErr w:type="gramStart"/>
      <w:r w:rsidRPr="00AA60C4">
        <w:rPr>
          <w:kern w:val="0"/>
          <w:lang w:bidi="ar"/>
        </w:rPr>
        <w:t>桁</w:t>
      </w:r>
      <w:proofErr w:type="gramEnd"/>
      <w:r w:rsidRPr="00AA60C4">
        <w:rPr>
          <w:kern w:val="0"/>
          <w:lang w:bidi="ar"/>
        </w:rPr>
        <w:t>只承受很小部分的轴力，剪力则全部由蒙皮承受。</w:t>
      </w:r>
    </w:p>
    <w:p w14:paraId="271D342A" w14:textId="77777777" w:rsidR="0041538A" w:rsidRPr="00AA60C4" w:rsidRDefault="0041538A" w:rsidP="0041538A">
      <w:pPr>
        <w:widowControl/>
        <w:jc w:val="left"/>
        <w:rPr>
          <w:b/>
          <w:bCs/>
          <w:kern w:val="0"/>
          <w:lang w:bidi="ar"/>
        </w:rPr>
      </w:pPr>
      <w:r w:rsidRPr="00AA60C4">
        <w:rPr>
          <w:b/>
          <w:bCs/>
          <w:kern w:val="0"/>
          <w:lang w:bidi="ar"/>
        </w:rPr>
        <w:t xml:space="preserve">b) </w:t>
      </w:r>
      <w:r w:rsidRPr="00AA60C4">
        <w:rPr>
          <w:b/>
          <w:bCs/>
          <w:kern w:val="0"/>
          <w:lang w:bidi="ar"/>
        </w:rPr>
        <w:t>桁条式布局</w:t>
      </w:r>
    </w:p>
    <w:p w14:paraId="2666EB5A" w14:textId="77777777" w:rsidR="0041538A" w:rsidRPr="00AA60C4" w:rsidRDefault="0041538A" w:rsidP="0041538A">
      <w:pPr>
        <w:widowControl/>
        <w:jc w:val="left"/>
        <w:rPr>
          <w:kern w:val="0"/>
          <w:lang w:bidi="ar"/>
        </w:rPr>
      </w:pPr>
      <w:r w:rsidRPr="00AA60C4">
        <w:rPr>
          <w:kern w:val="0"/>
          <w:lang w:bidi="ar"/>
        </w:rPr>
        <w:tab/>
      </w:r>
      <w:r w:rsidRPr="00AA60C4">
        <w:rPr>
          <w:kern w:val="0"/>
          <w:lang w:bidi="ar"/>
        </w:rPr>
        <w:t>桁条式结构特点是长</w:t>
      </w:r>
      <w:proofErr w:type="gramStart"/>
      <w:r w:rsidRPr="00AA60C4">
        <w:rPr>
          <w:kern w:val="0"/>
          <w:lang w:bidi="ar"/>
        </w:rPr>
        <w:t>桁</w:t>
      </w:r>
      <w:proofErr w:type="gramEnd"/>
      <w:r w:rsidRPr="00AA60C4">
        <w:rPr>
          <w:kern w:val="0"/>
          <w:lang w:bidi="ar"/>
        </w:rPr>
        <w:t>较密、较强，蒙皮较厚。此时弯曲引起的轴向力将由许多桁条与较厚的蒙皮组成的壁板来承受；剪力仍全部由蒙皮承受。与</w:t>
      </w:r>
      <w:proofErr w:type="gramStart"/>
      <w:r w:rsidRPr="00AA60C4">
        <w:rPr>
          <w:kern w:val="0"/>
          <w:lang w:bidi="ar"/>
        </w:rPr>
        <w:t>桁</w:t>
      </w:r>
      <w:proofErr w:type="gramEnd"/>
      <w:r w:rsidRPr="00AA60C4">
        <w:rPr>
          <w:kern w:val="0"/>
          <w:lang w:bidi="ar"/>
        </w:rPr>
        <w:t>梁式相比，它的弯、扭刚度（尤其是扭转刚度）更大。</w:t>
      </w:r>
    </w:p>
    <w:p w14:paraId="555FA918" w14:textId="77777777" w:rsidR="0041538A" w:rsidRPr="00AA60C4" w:rsidRDefault="0041538A" w:rsidP="0041538A">
      <w:pPr>
        <w:widowControl/>
        <w:jc w:val="left"/>
        <w:rPr>
          <w:b/>
          <w:bCs/>
          <w:kern w:val="0"/>
          <w:lang w:bidi="ar"/>
        </w:rPr>
      </w:pPr>
      <w:r w:rsidRPr="00AA60C4">
        <w:rPr>
          <w:b/>
          <w:bCs/>
          <w:kern w:val="0"/>
          <w:lang w:bidi="ar"/>
        </w:rPr>
        <w:t xml:space="preserve">c) </w:t>
      </w:r>
      <w:r w:rsidRPr="00AA60C4">
        <w:rPr>
          <w:b/>
          <w:bCs/>
          <w:kern w:val="0"/>
          <w:lang w:bidi="ar"/>
        </w:rPr>
        <w:t>硬壳式布局</w:t>
      </w:r>
    </w:p>
    <w:p w14:paraId="51E6EFE9" w14:textId="77777777" w:rsidR="0041538A" w:rsidRPr="00AA60C4" w:rsidRDefault="0041538A" w:rsidP="0041538A">
      <w:pPr>
        <w:widowControl/>
        <w:jc w:val="left"/>
        <w:rPr>
          <w:kern w:val="0"/>
          <w:lang w:bidi="ar"/>
        </w:rPr>
      </w:pPr>
      <w:r w:rsidRPr="00AA60C4">
        <w:rPr>
          <w:kern w:val="0"/>
          <w:lang w:bidi="ar"/>
        </w:rPr>
        <w:tab/>
      </w:r>
      <w:r w:rsidRPr="00AA60C4">
        <w:rPr>
          <w:kern w:val="0"/>
          <w:lang w:bidi="ar"/>
        </w:rPr>
        <w:t>硬壳式布局机身结构是由蒙皮和少数隔框组成，其特点是没有纵向构件，蒙皮厚，由厚蒙皮承受机身总体弯、剪、</w:t>
      </w:r>
      <w:proofErr w:type="gramStart"/>
      <w:r w:rsidRPr="00AA60C4">
        <w:rPr>
          <w:kern w:val="0"/>
          <w:lang w:bidi="ar"/>
        </w:rPr>
        <w:t>扭引起</w:t>
      </w:r>
      <w:proofErr w:type="gramEnd"/>
      <w:r w:rsidRPr="00AA60C4">
        <w:rPr>
          <w:kern w:val="0"/>
          <w:lang w:bidi="ar"/>
        </w:rPr>
        <w:t>的全部轴力和剪力。隔</w:t>
      </w:r>
      <w:proofErr w:type="gramStart"/>
      <w:r w:rsidRPr="00AA60C4">
        <w:rPr>
          <w:kern w:val="0"/>
          <w:lang w:bidi="ar"/>
        </w:rPr>
        <w:t>框用于</w:t>
      </w:r>
      <w:proofErr w:type="gramEnd"/>
      <w:r w:rsidRPr="00AA60C4">
        <w:rPr>
          <w:kern w:val="0"/>
          <w:lang w:bidi="ar"/>
        </w:rPr>
        <w:t>维持机身截面形状，支持蒙皮和承受、扩散框平面的集中力。适合于气动载荷较大，要求蒙皮局部刚度较大的部位，如头部。</w:t>
      </w:r>
    </w:p>
    <w:p w14:paraId="238E9098" w14:textId="77777777" w:rsidR="0041538A" w:rsidRPr="00AA60C4" w:rsidRDefault="0041538A" w:rsidP="0041538A">
      <w:pPr>
        <w:widowControl/>
        <w:jc w:val="left"/>
        <w:rPr>
          <w:kern w:val="0"/>
          <w:lang w:bidi="ar"/>
        </w:rPr>
      </w:pPr>
      <w:r w:rsidRPr="00AA60C4">
        <w:rPr>
          <w:kern w:val="0"/>
          <w:lang w:bidi="ar"/>
        </w:rPr>
        <w:tab/>
      </w:r>
      <w:r w:rsidRPr="00AA60C4">
        <w:rPr>
          <w:kern w:val="0"/>
          <w:lang w:bidi="ar"/>
        </w:rPr>
        <w:t>前两种结构的受力形式统称为半硬壳式，其蒙皮</w:t>
      </w:r>
      <w:r w:rsidRPr="00AA60C4">
        <w:rPr>
          <w:kern w:val="0"/>
          <w:lang w:bidi="ar"/>
        </w:rPr>
        <w:t>-</w:t>
      </w:r>
      <w:r w:rsidRPr="00AA60C4">
        <w:rPr>
          <w:kern w:val="0"/>
          <w:lang w:bidi="ar"/>
        </w:rPr>
        <w:t>桁条加强壁板构成</w:t>
      </w:r>
      <w:proofErr w:type="gramStart"/>
      <w:r w:rsidRPr="00AA60C4">
        <w:rPr>
          <w:kern w:val="0"/>
          <w:lang w:bidi="ar"/>
        </w:rPr>
        <w:t>的盒段结构</w:t>
      </w:r>
      <w:proofErr w:type="gramEnd"/>
      <w:r w:rsidRPr="00AA60C4">
        <w:rPr>
          <w:kern w:val="0"/>
          <w:lang w:bidi="ar"/>
        </w:rPr>
        <w:t>具有重量轻、强度高、</w:t>
      </w:r>
      <w:proofErr w:type="gramStart"/>
      <w:r w:rsidRPr="00AA60C4">
        <w:rPr>
          <w:kern w:val="0"/>
          <w:lang w:bidi="ar"/>
        </w:rPr>
        <w:t>易制造</w:t>
      </w:r>
      <w:proofErr w:type="gramEnd"/>
      <w:r w:rsidRPr="00AA60C4">
        <w:rPr>
          <w:kern w:val="0"/>
          <w:lang w:bidi="ar"/>
        </w:rPr>
        <w:t>和好维修的优点，而且桁条式机身属</w:t>
      </w:r>
      <w:proofErr w:type="gramStart"/>
      <w:r w:rsidRPr="00AA60C4">
        <w:rPr>
          <w:kern w:val="0"/>
          <w:lang w:bidi="ar"/>
        </w:rPr>
        <w:t>多传力途径</w:t>
      </w:r>
      <w:proofErr w:type="gramEnd"/>
      <w:r w:rsidRPr="00AA60C4">
        <w:rPr>
          <w:kern w:val="0"/>
          <w:lang w:bidi="ar"/>
        </w:rPr>
        <w:t>的结构型式，损伤容限特性好，能通过载荷再分配经受住局部破坏，而不致造成机身结构的总体破坏。</w:t>
      </w:r>
    </w:p>
    <w:p w14:paraId="2F4DCD9E" w14:textId="77777777" w:rsidR="0041538A" w:rsidRPr="00AA60C4" w:rsidRDefault="0041538A" w:rsidP="0041538A">
      <w:pPr>
        <w:widowControl/>
        <w:jc w:val="left"/>
        <w:rPr>
          <w:b/>
          <w:bCs/>
          <w:kern w:val="0"/>
          <w:lang w:bidi="ar"/>
        </w:rPr>
      </w:pPr>
      <w:r w:rsidRPr="00AA60C4">
        <w:rPr>
          <w:b/>
          <w:bCs/>
          <w:kern w:val="0"/>
          <w:lang w:bidi="ar"/>
        </w:rPr>
        <w:t xml:space="preserve">2) </w:t>
      </w:r>
      <w:r w:rsidRPr="00AA60C4">
        <w:rPr>
          <w:b/>
          <w:bCs/>
          <w:kern w:val="0"/>
          <w:lang w:bidi="ar"/>
        </w:rPr>
        <w:t>本方案</w:t>
      </w:r>
      <w:r w:rsidRPr="00AA60C4">
        <w:rPr>
          <w:b/>
          <w:bCs/>
        </w:rPr>
        <w:t>机身受力型式选择</w:t>
      </w:r>
    </w:p>
    <w:p w14:paraId="56D5FB4B" w14:textId="77777777" w:rsidR="0041538A" w:rsidRPr="00AA60C4" w:rsidRDefault="0041538A" w:rsidP="0041538A">
      <w:r w:rsidRPr="00AA60C4">
        <w:tab/>
      </w:r>
      <w:r w:rsidRPr="00AA60C4">
        <w:t>根据对各种机身结构形式布局的权衡，最终本方案确定机身受力型式如下。</w:t>
      </w:r>
    </w:p>
    <w:p w14:paraId="6A163E5E" w14:textId="77777777" w:rsidR="0041538A" w:rsidRPr="00AA60C4" w:rsidRDefault="0041538A" w:rsidP="0041538A">
      <w:pPr>
        <w:rPr>
          <w:b/>
          <w:bCs/>
        </w:rPr>
      </w:pPr>
      <w:r w:rsidRPr="00AA60C4">
        <w:rPr>
          <w:b/>
          <w:bCs/>
        </w:rPr>
        <w:t xml:space="preserve">a) </w:t>
      </w:r>
      <w:r w:rsidRPr="00AA60C4">
        <w:rPr>
          <w:b/>
          <w:bCs/>
        </w:rPr>
        <w:t>机头前机身（</w:t>
      </w:r>
      <w:r w:rsidRPr="00AA60C4">
        <w:rPr>
          <w:b/>
          <w:bCs/>
          <w:position w:val="-6"/>
        </w:rPr>
        <w:object w:dxaOrig="1520" w:dyaOrig="279" w14:anchorId="65F5992A">
          <v:shape id="_x0000_i1568" type="#_x0000_t75" style="width:76pt;height:14pt" o:ole="">
            <v:imagedata r:id="rId977" o:title=""/>
          </v:shape>
          <o:OLEObject Type="Embed" ProgID="Equation.DSMT4" ShapeID="_x0000_i1568" DrawAspect="Content" ObjectID="_1656343581" r:id="rId978"/>
        </w:object>
      </w:r>
      <w:r w:rsidRPr="00AA60C4">
        <w:rPr>
          <w:b/>
          <w:bCs/>
        </w:rPr>
        <w:t>）部分</w:t>
      </w:r>
    </w:p>
    <w:p w14:paraId="726378FB" w14:textId="0EAC71E6" w:rsidR="0041538A" w:rsidRPr="00AA60C4" w:rsidRDefault="0041538A" w:rsidP="0041538A">
      <w:pPr>
        <w:rPr>
          <w:shd w:val="clear" w:color="auto" w:fill="FFFFFF"/>
        </w:rPr>
      </w:pPr>
      <w:r w:rsidRPr="00AA60C4">
        <w:tab/>
      </w:r>
      <w:r w:rsidRPr="00AA60C4">
        <w:t>由于样机全球</w:t>
      </w:r>
      <w:proofErr w:type="gramStart"/>
      <w:r w:rsidRPr="00AA60C4">
        <w:t>鹰</w:t>
      </w:r>
      <w:proofErr w:type="gramEnd"/>
      <w:r w:rsidRPr="00AA60C4">
        <w:t>无人机在机头部位需布置</w:t>
      </w:r>
      <w:r w:rsidRPr="00AA60C4">
        <w:rPr>
          <w:shd w:val="clear" w:color="auto" w:fill="FFFFFF"/>
        </w:rPr>
        <w:t>源相控阵侦察雷达以及光电侦察设备，首先其尺寸较大，所以机头前机身的高度高于机身中部和后机身位置，导致机头前机身结构曲率较大，因此不易于布置纵向受力构件桁条和梁；其次，密集长</w:t>
      </w:r>
      <w:proofErr w:type="gramStart"/>
      <w:r w:rsidRPr="00AA60C4">
        <w:rPr>
          <w:shd w:val="clear" w:color="auto" w:fill="FFFFFF"/>
        </w:rPr>
        <w:t>桁</w:t>
      </w:r>
      <w:proofErr w:type="gramEnd"/>
      <w:r w:rsidRPr="00AA60C4">
        <w:rPr>
          <w:shd w:val="clear" w:color="auto" w:fill="FFFFFF"/>
        </w:rPr>
        <w:t>的存在不利于雷达发出与接收信号，故在</w:t>
      </w:r>
      <w:r w:rsidR="00903E43" w:rsidRPr="00903E43">
        <w:rPr>
          <w:rFonts w:hint="eastAsia"/>
          <w:shd w:val="clear" w:color="auto" w:fill="FFFFFF"/>
        </w:rPr>
        <w:t>机头前机身起落架开口区采用桁条式，其余部位为硬壳式</w:t>
      </w:r>
      <w:r w:rsidRPr="00AA60C4">
        <w:rPr>
          <w:shd w:val="clear" w:color="auto" w:fill="FFFFFF"/>
        </w:rPr>
        <w:t>。</w:t>
      </w:r>
    </w:p>
    <w:p w14:paraId="6D253768" w14:textId="77777777" w:rsidR="0041538A" w:rsidRPr="00AA60C4" w:rsidRDefault="0041538A" w:rsidP="0041538A">
      <w:pPr>
        <w:rPr>
          <w:b/>
          <w:bCs/>
          <w:shd w:val="clear" w:color="auto" w:fill="FFFFFF"/>
        </w:rPr>
      </w:pPr>
      <w:r w:rsidRPr="00AA60C4">
        <w:rPr>
          <w:b/>
          <w:bCs/>
          <w:shd w:val="clear" w:color="auto" w:fill="FFFFFF"/>
        </w:rPr>
        <w:t xml:space="preserve">b) </w:t>
      </w:r>
      <w:r w:rsidRPr="00AA60C4">
        <w:rPr>
          <w:b/>
          <w:bCs/>
          <w:shd w:val="clear" w:color="auto" w:fill="FFFFFF"/>
        </w:rPr>
        <w:t>机身中部和后机身（</w:t>
      </w:r>
      <w:r w:rsidRPr="00AA60C4">
        <w:rPr>
          <w:b/>
          <w:bCs/>
          <w:position w:val="-6"/>
          <w:shd w:val="clear" w:color="auto" w:fill="FFFFFF"/>
        </w:rPr>
        <w:object w:dxaOrig="2040" w:dyaOrig="279" w14:anchorId="1A01DC7E">
          <v:shape id="_x0000_i1569" type="#_x0000_t75" style="width:102pt;height:14pt" o:ole="">
            <v:imagedata r:id="rId979" o:title=""/>
          </v:shape>
          <o:OLEObject Type="Embed" ProgID="Equation.DSMT4" ShapeID="_x0000_i1569" DrawAspect="Content" ObjectID="_1656343582" r:id="rId980"/>
        </w:object>
      </w:r>
      <w:r w:rsidRPr="00AA60C4">
        <w:rPr>
          <w:b/>
          <w:bCs/>
          <w:shd w:val="clear" w:color="auto" w:fill="FFFFFF"/>
        </w:rPr>
        <w:t>）部分</w:t>
      </w:r>
    </w:p>
    <w:p w14:paraId="5936E653" w14:textId="65C57977" w:rsidR="0041538A" w:rsidRPr="00AA60C4" w:rsidRDefault="0041538A" w:rsidP="007430E3">
      <w:pPr>
        <w:rPr>
          <w:kern w:val="0"/>
          <w:lang w:bidi="ar"/>
        </w:rPr>
      </w:pPr>
      <w:r w:rsidRPr="00AA60C4">
        <w:rPr>
          <w:shd w:val="clear" w:color="auto" w:fill="FFFFFF"/>
        </w:rPr>
        <w:lastRenderedPageBreak/>
        <w:tab/>
      </w:r>
      <w:r w:rsidRPr="00AA60C4">
        <w:rPr>
          <w:shd w:val="clear" w:color="auto" w:fill="FFFFFF"/>
        </w:rPr>
        <w:t>该部分采用</w:t>
      </w:r>
      <w:r w:rsidRPr="00AA60C4">
        <w:rPr>
          <w:kern w:val="0"/>
          <w:lang w:bidi="ar"/>
        </w:rPr>
        <w:t>损伤容限特性好、</w:t>
      </w:r>
      <w:proofErr w:type="gramStart"/>
      <w:r w:rsidRPr="00AA60C4">
        <w:rPr>
          <w:kern w:val="0"/>
          <w:lang w:bidi="ar"/>
        </w:rPr>
        <w:t>多传力途径</w:t>
      </w:r>
      <w:proofErr w:type="gramEnd"/>
      <w:r w:rsidRPr="00AA60C4">
        <w:rPr>
          <w:kern w:val="0"/>
          <w:lang w:bidi="ar"/>
        </w:rPr>
        <w:t>的桁条式结构型式。</w:t>
      </w:r>
    </w:p>
    <w:p w14:paraId="1D6D7103" w14:textId="42E25045" w:rsidR="00076511" w:rsidRPr="00AA60C4" w:rsidRDefault="00076511" w:rsidP="007430E3">
      <w:pPr>
        <w:pStyle w:val="3"/>
        <w:spacing w:before="156" w:after="156"/>
      </w:pPr>
      <w:bookmarkStart w:id="79" w:name="_Toc45527576"/>
      <w:r w:rsidRPr="00AA60C4">
        <w:t>4.2.</w:t>
      </w:r>
      <w:r w:rsidR="0041538A" w:rsidRPr="00AA60C4">
        <w:t>3</w:t>
      </w:r>
      <w:r w:rsidRPr="00AA60C4">
        <w:t xml:space="preserve"> </w:t>
      </w:r>
      <w:r w:rsidRPr="00AA60C4">
        <w:t>机身基本元件尺寸设计</w:t>
      </w:r>
      <w:bookmarkEnd w:id="79"/>
    </w:p>
    <w:p w14:paraId="462180B9" w14:textId="0F2DD3FC" w:rsidR="00B81C01" w:rsidRPr="00AA60C4" w:rsidRDefault="00B81C01" w:rsidP="00B81C01">
      <w:r w:rsidRPr="00AA60C4">
        <w:tab/>
      </w:r>
      <w:r w:rsidRPr="00AA60C4">
        <w:t>下面对机身各基本元件的尺寸进行设计与说明。</w:t>
      </w:r>
    </w:p>
    <w:p w14:paraId="0A955057" w14:textId="30693BBC" w:rsidR="00076511" w:rsidRPr="00AA60C4" w:rsidRDefault="00B81C01" w:rsidP="00B81C01">
      <w:pPr>
        <w:rPr>
          <w:b/>
          <w:bCs/>
        </w:rPr>
      </w:pPr>
      <w:r w:rsidRPr="00AA60C4">
        <w:rPr>
          <w:b/>
          <w:bCs/>
        </w:rPr>
        <w:t>1</w:t>
      </w:r>
      <w:r w:rsidR="00076511" w:rsidRPr="00AA60C4">
        <w:rPr>
          <w:b/>
          <w:bCs/>
        </w:rPr>
        <w:t>)</w:t>
      </w:r>
      <w:r w:rsidRPr="00AA60C4">
        <w:rPr>
          <w:b/>
          <w:bCs/>
        </w:rPr>
        <w:t xml:space="preserve"> </w:t>
      </w:r>
      <w:r w:rsidR="0023151C" w:rsidRPr="00AA60C4">
        <w:rPr>
          <w:b/>
          <w:bCs/>
        </w:rPr>
        <w:t>机身</w:t>
      </w:r>
      <w:r w:rsidR="00076511" w:rsidRPr="00AA60C4">
        <w:rPr>
          <w:b/>
          <w:bCs/>
        </w:rPr>
        <w:t>蒙皮</w:t>
      </w:r>
      <w:r w:rsidR="0023151C" w:rsidRPr="00AA60C4">
        <w:rPr>
          <w:b/>
          <w:bCs/>
        </w:rPr>
        <w:t>设计</w:t>
      </w:r>
    </w:p>
    <w:p w14:paraId="03D9ECBD" w14:textId="383DF124" w:rsidR="00076511" w:rsidRPr="00AA60C4" w:rsidRDefault="0023151C" w:rsidP="0080268D">
      <w:pPr>
        <w:widowControl/>
        <w:jc w:val="left"/>
      </w:pPr>
      <w:r w:rsidRPr="00AA60C4">
        <w:rPr>
          <w:kern w:val="0"/>
          <w:lang w:bidi="ar"/>
        </w:rPr>
        <w:tab/>
      </w:r>
      <w:r w:rsidR="00076511" w:rsidRPr="00AA60C4">
        <w:rPr>
          <w:kern w:val="0"/>
          <w:lang w:bidi="ar"/>
        </w:rPr>
        <w:t>蒙皮重量约占机身结构重量的</w:t>
      </w:r>
      <w:r w:rsidR="00076511" w:rsidRPr="00AA60C4">
        <w:rPr>
          <w:kern w:val="0"/>
          <w:lang w:bidi="ar"/>
        </w:rPr>
        <w:t xml:space="preserve"> 25%</w:t>
      </w:r>
      <w:r w:rsidR="0080268D" w:rsidRPr="00AA60C4">
        <w:rPr>
          <w:kern w:val="0"/>
          <w:lang w:bidi="ar"/>
        </w:rPr>
        <w:t xml:space="preserve"> ~ </w:t>
      </w:r>
      <w:r w:rsidR="00076511" w:rsidRPr="00AA60C4">
        <w:rPr>
          <w:kern w:val="0"/>
          <w:lang w:bidi="ar"/>
        </w:rPr>
        <w:t>30%</w:t>
      </w:r>
      <w:r w:rsidR="00076511" w:rsidRPr="00AA60C4">
        <w:rPr>
          <w:kern w:val="0"/>
          <w:lang w:bidi="ar"/>
        </w:rPr>
        <w:t>，</w:t>
      </w:r>
      <w:r w:rsidR="00076511" w:rsidRPr="00AA60C4">
        <w:t>机身蒙皮</w:t>
      </w:r>
      <w:proofErr w:type="gramStart"/>
      <w:r w:rsidR="00076511" w:rsidRPr="00AA60C4">
        <w:t>是盒段结构</w:t>
      </w:r>
      <w:proofErr w:type="gramEnd"/>
      <w:r w:rsidR="00076511" w:rsidRPr="00AA60C4">
        <w:t>中的重要受力元件，它承受并传递机身中的剪力</w:t>
      </w:r>
      <w:r w:rsidR="005D1C76" w:rsidRPr="00AA60C4">
        <w:rPr>
          <w:position w:val="-14"/>
        </w:rPr>
        <w:object w:dxaOrig="660" w:dyaOrig="380" w14:anchorId="1EEB2CA5">
          <v:shape id="_x0000_i1570" type="#_x0000_t75" style="width:34pt;height:19.2pt" o:ole="">
            <v:imagedata r:id="rId981" o:title=""/>
          </v:shape>
          <o:OLEObject Type="Embed" ProgID="Equation.DSMT4" ShapeID="_x0000_i1570" DrawAspect="Content" ObjectID="_1656343583" r:id="rId982"/>
        </w:object>
      </w:r>
      <w:r w:rsidR="00076511" w:rsidRPr="00AA60C4">
        <w:t>和</w:t>
      </w:r>
      <w:r w:rsidR="005D1C76" w:rsidRPr="00AA60C4">
        <w:rPr>
          <w:position w:val="-12"/>
        </w:rPr>
        <w:object w:dxaOrig="360" w:dyaOrig="360" w14:anchorId="044B1776">
          <v:shape id="_x0000_i1571" type="#_x0000_t75" style="width:18pt;height:18pt" o:ole="">
            <v:imagedata r:id="rId983" o:title=""/>
          </v:shape>
          <o:OLEObject Type="Embed" ProgID="Equation.DSMT4" ShapeID="_x0000_i1571" DrawAspect="Content" ObjectID="_1656343584" r:id="rId984"/>
        </w:object>
      </w:r>
      <w:r w:rsidR="005D1C76" w:rsidRPr="00AA60C4">
        <w:t>引起</w:t>
      </w:r>
      <w:r w:rsidR="00076511" w:rsidRPr="00AA60C4">
        <w:t>的剪流。在桁条式机身中，它的厚度较厚，还承受一部分弯矩引起的轴力。气密舱部位的蒙皮还承受内外压力差造成的周向和轴向张应力。由于蒙皮近似为薄板元件，因此需要考虑蒙皮受压后的屈曲失稳情况，这需要对长</w:t>
      </w:r>
      <w:proofErr w:type="gramStart"/>
      <w:r w:rsidR="00076511" w:rsidRPr="00AA60C4">
        <w:t>桁</w:t>
      </w:r>
      <w:proofErr w:type="gramEnd"/>
      <w:r w:rsidR="00076511" w:rsidRPr="00AA60C4">
        <w:t>和隔框的间距和其与蒙皮的连接方式进行设计以提供给蒙皮足够的横向支持。</w:t>
      </w:r>
      <w:r w:rsidR="00076511" w:rsidRPr="00AA60C4">
        <w:t xml:space="preserve"> </w:t>
      </w:r>
    </w:p>
    <w:p w14:paraId="5A5BD34B" w14:textId="76EB2222" w:rsidR="00076511" w:rsidRPr="00AA60C4" w:rsidRDefault="002E7EBF" w:rsidP="002E7EBF">
      <w:pPr>
        <w:rPr>
          <w:b/>
          <w:bCs/>
        </w:rPr>
      </w:pPr>
      <w:r w:rsidRPr="00AA60C4">
        <w:rPr>
          <w:b/>
          <w:bCs/>
        </w:rPr>
        <w:t xml:space="preserve">a) </w:t>
      </w:r>
      <w:r w:rsidR="00076511" w:rsidRPr="00AA60C4">
        <w:rPr>
          <w:b/>
          <w:bCs/>
        </w:rPr>
        <w:t>蒙皮选材</w:t>
      </w:r>
    </w:p>
    <w:p w14:paraId="63C01CB7" w14:textId="19D373A4" w:rsidR="00076511" w:rsidRPr="00AA60C4" w:rsidRDefault="004C21EC" w:rsidP="00E61F44">
      <w:pPr>
        <w:widowControl/>
        <w:ind w:firstLine="480"/>
        <w:jc w:val="left"/>
        <w:rPr>
          <w:kern w:val="0"/>
          <w:lang w:bidi="ar"/>
        </w:rPr>
      </w:pPr>
      <w:r w:rsidRPr="00AA60C4">
        <w:rPr>
          <w:kern w:val="0"/>
          <w:lang w:bidi="ar"/>
        </w:rPr>
        <w:t>本方案无人机机身蒙皮选用</w:t>
      </w:r>
      <w:r w:rsidR="00076511" w:rsidRPr="00AA60C4">
        <w:rPr>
          <w:kern w:val="0"/>
          <w:lang w:bidi="ar"/>
        </w:rPr>
        <w:t>材料</w:t>
      </w:r>
      <w:r w:rsidRPr="00AA60C4">
        <w:rPr>
          <w:kern w:val="0"/>
          <w:lang w:bidi="ar"/>
        </w:rPr>
        <w:t>为</w:t>
      </w:r>
      <w:r w:rsidR="00076511" w:rsidRPr="00AA60C4">
        <w:rPr>
          <w:b/>
          <w:bCs/>
          <w:kern w:val="0"/>
          <w:lang w:bidi="ar"/>
        </w:rPr>
        <w:t>硼纤维增强铝合金</w:t>
      </w:r>
      <w:r w:rsidRPr="00AA60C4">
        <w:rPr>
          <w:kern w:val="0"/>
          <w:lang w:bidi="ar"/>
        </w:rPr>
        <w:t>，其</w:t>
      </w:r>
      <w:r w:rsidR="00076511" w:rsidRPr="00AA60C4">
        <w:rPr>
          <w:kern w:val="0"/>
          <w:lang w:bidi="ar"/>
        </w:rPr>
        <w:t>优点</w:t>
      </w:r>
      <w:r w:rsidR="0030164C" w:rsidRPr="00AA60C4">
        <w:rPr>
          <w:kern w:val="0"/>
          <w:lang w:bidi="ar"/>
        </w:rPr>
        <w:t>如下</w:t>
      </w:r>
      <w:r w:rsidRPr="00AA60C4">
        <w:rPr>
          <w:kern w:val="0"/>
          <w:lang w:bidi="ar"/>
        </w:rPr>
        <w:t>：</w:t>
      </w:r>
      <w:r w:rsidR="00076511" w:rsidRPr="00AA60C4">
        <w:rPr>
          <w:kern w:val="0"/>
          <w:lang w:bidi="ar"/>
        </w:rPr>
        <w:t>相较于普通的铝合金，硼纤维增强铝合金为复合材料，其具有热膨胀系数小、抗疲劳能力和抗振能力强、耐蚀性更好的特点。</w:t>
      </w:r>
    </w:p>
    <w:p w14:paraId="5C1A89C5" w14:textId="7059B722" w:rsidR="00076511" w:rsidRPr="00AA60C4" w:rsidRDefault="00E61F44" w:rsidP="00E61F44">
      <w:pPr>
        <w:rPr>
          <w:b/>
          <w:bCs/>
          <w:lang w:bidi="ar"/>
        </w:rPr>
      </w:pPr>
      <w:r w:rsidRPr="00AA60C4">
        <w:rPr>
          <w:b/>
          <w:bCs/>
          <w:lang w:bidi="ar"/>
        </w:rPr>
        <w:t xml:space="preserve">b) </w:t>
      </w:r>
      <w:r w:rsidR="00076511" w:rsidRPr="00AA60C4">
        <w:rPr>
          <w:b/>
          <w:bCs/>
          <w:lang w:bidi="ar"/>
        </w:rPr>
        <w:t>参数确定</w:t>
      </w:r>
    </w:p>
    <w:p w14:paraId="65E596AB" w14:textId="4EE2BEB8" w:rsidR="00076511" w:rsidRPr="00AA60C4" w:rsidRDefault="00E61F44" w:rsidP="007A6D19">
      <w:pPr>
        <w:rPr>
          <w:lang w:bidi="ar"/>
        </w:rPr>
      </w:pPr>
      <w:r w:rsidRPr="00AA60C4">
        <w:rPr>
          <w:lang w:bidi="ar"/>
        </w:rPr>
        <w:tab/>
      </w:r>
      <w:r w:rsidR="00076511" w:rsidRPr="00AA60C4">
        <w:rPr>
          <w:lang w:bidi="ar"/>
        </w:rPr>
        <w:t>桁条式机身中蒙皮为主要承扭元件，承受了弯曲</w:t>
      </w:r>
      <w:r w:rsidR="005D1C76" w:rsidRPr="00AA60C4">
        <w:rPr>
          <w:lang w:bidi="ar"/>
        </w:rPr>
        <w:t>及扭转</w:t>
      </w:r>
      <w:r w:rsidR="00076511" w:rsidRPr="00AA60C4">
        <w:rPr>
          <w:lang w:bidi="ar"/>
        </w:rPr>
        <w:t>剪流，并且因适当增厚后可以协助桁条承受部分弯矩引起的轴力，由载荷分析可知，无人机中部受力大，对蒙皮的载荷要求高，两端受力小，故中部蒙皮需要加厚，因此查阅相关数据</w:t>
      </w:r>
      <w:r w:rsidR="007A6D19" w:rsidRPr="00AA60C4">
        <w:rPr>
          <w:lang w:bidi="ar"/>
        </w:rPr>
        <w:t>确定</w:t>
      </w:r>
      <w:r w:rsidR="00076511" w:rsidRPr="00AA60C4">
        <w:rPr>
          <w:lang w:bidi="ar"/>
        </w:rPr>
        <w:t>中机身蒙皮</w:t>
      </w:r>
      <w:r w:rsidR="007A6D19" w:rsidRPr="00AA60C4">
        <w:rPr>
          <w:lang w:bidi="ar"/>
        </w:rPr>
        <w:t>厚度</w:t>
      </w:r>
      <w:r w:rsidR="00076511" w:rsidRPr="00AA60C4">
        <w:rPr>
          <w:lang w:bidi="ar"/>
        </w:rPr>
        <w:t>取</w:t>
      </w:r>
      <w:r w:rsidR="00076511" w:rsidRPr="00AA60C4">
        <w:rPr>
          <w:lang w:bidi="ar"/>
        </w:rPr>
        <w:t>2.0</w:t>
      </w:r>
      <w:r w:rsidR="007A6D19" w:rsidRPr="00AA60C4">
        <w:rPr>
          <w:lang w:bidi="ar"/>
        </w:rPr>
        <w:t xml:space="preserve"> </w:t>
      </w:r>
      <w:r w:rsidR="00076511" w:rsidRPr="00AA60C4">
        <w:rPr>
          <w:i/>
          <w:iCs/>
          <w:lang w:bidi="ar"/>
        </w:rPr>
        <w:t>mm</w:t>
      </w:r>
      <w:r w:rsidR="00076511" w:rsidRPr="00AA60C4">
        <w:rPr>
          <w:lang w:bidi="ar"/>
        </w:rPr>
        <w:t>，机头采用硬壳式，蒙皮厚度</w:t>
      </w:r>
      <w:r w:rsidR="007A6D19" w:rsidRPr="00AA60C4">
        <w:rPr>
          <w:lang w:bidi="ar"/>
        </w:rPr>
        <w:t>为</w:t>
      </w:r>
      <w:r w:rsidR="00076511" w:rsidRPr="00AA60C4">
        <w:rPr>
          <w:lang w:bidi="ar"/>
        </w:rPr>
        <w:t>4.0</w:t>
      </w:r>
      <w:r w:rsidR="007A6D19" w:rsidRPr="00AA60C4">
        <w:rPr>
          <w:lang w:bidi="ar"/>
        </w:rPr>
        <w:t xml:space="preserve"> </w:t>
      </w:r>
      <w:r w:rsidR="00076511" w:rsidRPr="00AA60C4">
        <w:rPr>
          <w:i/>
          <w:iCs/>
          <w:lang w:bidi="ar"/>
        </w:rPr>
        <w:t>mm</w:t>
      </w:r>
      <w:r w:rsidR="007A6D19" w:rsidRPr="00AA60C4">
        <w:rPr>
          <w:lang w:bidi="ar"/>
        </w:rPr>
        <w:t>。</w:t>
      </w:r>
    </w:p>
    <w:p w14:paraId="33D1FF9B" w14:textId="21B3E2DE" w:rsidR="00076511" w:rsidRPr="00AA60C4" w:rsidRDefault="007A6D19" w:rsidP="007A6D19">
      <w:pPr>
        <w:rPr>
          <w:b/>
          <w:bCs/>
        </w:rPr>
      </w:pPr>
      <w:r w:rsidRPr="00AA60C4">
        <w:rPr>
          <w:b/>
          <w:bCs/>
        </w:rPr>
        <w:t xml:space="preserve">2) </w:t>
      </w:r>
      <w:r w:rsidRPr="00AA60C4">
        <w:rPr>
          <w:b/>
          <w:bCs/>
        </w:rPr>
        <w:t>机身长</w:t>
      </w:r>
      <w:proofErr w:type="gramStart"/>
      <w:r w:rsidRPr="00AA60C4">
        <w:rPr>
          <w:b/>
          <w:bCs/>
        </w:rPr>
        <w:t>桁</w:t>
      </w:r>
      <w:proofErr w:type="gramEnd"/>
      <w:r w:rsidRPr="00AA60C4">
        <w:rPr>
          <w:b/>
          <w:bCs/>
        </w:rPr>
        <w:t>设计</w:t>
      </w:r>
    </w:p>
    <w:p w14:paraId="48590BDF" w14:textId="711D5DD8" w:rsidR="00076511" w:rsidRPr="00AA60C4" w:rsidRDefault="00076511" w:rsidP="00076511">
      <w:pPr>
        <w:ind w:firstLine="480"/>
      </w:pPr>
      <w:r w:rsidRPr="00AA60C4">
        <w:t>桁条和蒙皮组成壁板，是桁条式机身承受和传递弯矩所引起的轴力的主要原件。长</w:t>
      </w:r>
      <w:proofErr w:type="gramStart"/>
      <w:r w:rsidRPr="00AA60C4">
        <w:t>桁</w:t>
      </w:r>
      <w:proofErr w:type="gramEnd"/>
      <w:r w:rsidRPr="00AA60C4">
        <w:t>与蒙皮组成承力壁板，在桁条式机身中长</w:t>
      </w:r>
      <w:proofErr w:type="gramStart"/>
      <w:r w:rsidRPr="00AA60C4">
        <w:t>桁</w:t>
      </w:r>
      <w:proofErr w:type="gramEnd"/>
      <w:r w:rsidRPr="00AA60C4">
        <w:t>约占</w:t>
      </w:r>
      <w:r w:rsidRPr="00AA60C4">
        <w:t xml:space="preserve"> 12%</w:t>
      </w:r>
      <w:r w:rsidR="007A6D19" w:rsidRPr="00AA60C4">
        <w:t xml:space="preserve"> </w:t>
      </w:r>
      <w:r w:rsidRPr="00AA60C4">
        <w:t>~</w:t>
      </w:r>
      <w:r w:rsidR="007A6D19" w:rsidRPr="00AA60C4">
        <w:t xml:space="preserve"> </w:t>
      </w:r>
      <w:r w:rsidRPr="00AA60C4">
        <w:t>20%</w:t>
      </w:r>
      <w:r w:rsidRPr="00AA60C4">
        <w:t>的机身结构重量。各长</w:t>
      </w:r>
      <w:proofErr w:type="gramStart"/>
      <w:r w:rsidRPr="00AA60C4">
        <w:t>桁</w:t>
      </w:r>
      <w:proofErr w:type="gramEnd"/>
      <w:r w:rsidRPr="00AA60C4">
        <w:t>沿机身周边基本均匀分布，现代战斗机其间距一般为</w:t>
      </w:r>
      <w:r w:rsidRPr="00AA60C4">
        <w:t xml:space="preserve"> 80</w:t>
      </w:r>
      <w:r w:rsidR="007A6D19" w:rsidRPr="00AA60C4">
        <w:t xml:space="preserve"> </w:t>
      </w:r>
      <w:r w:rsidRPr="00AA60C4">
        <w:t>~</w:t>
      </w:r>
      <w:r w:rsidR="007A6D19" w:rsidRPr="00AA60C4">
        <w:t xml:space="preserve"> </w:t>
      </w:r>
      <w:r w:rsidRPr="00AA60C4">
        <w:t>150</w:t>
      </w:r>
      <w:r w:rsidR="007A6D19" w:rsidRPr="00AA60C4">
        <w:t xml:space="preserve"> </w:t>
      </w:r>
      <w:r w:rsidRPr="00AA60C4">
        <w:rPr>
          <w:i/>
          <w:iCs/>
        </w:rPr>
        <w:t>mm</w:t>
      </w:r>
      <w:r w:rsidRPr="00AA60C4">
        <w:t>，轰炸机、运输机等大型飞机一般为</w:t>
      </w:r>
      <w:r w:rsidRPr="00AA60C4">
        <w:t xml:space="preserve"> 50</w:t>
      </w:r>
      <w:r w:rsidR="007A6D19" w:rsidRPr="00AA60C4">
        <w:t xml:space="preserve"> </w:t>
      </w:r>
      <w:r w:rsidRPr="00AA60C4">
        <w:t>~</w:t>
      </w:r>
      <w:r w:rsidR="007A6D19" w:rsidRPr="00AA60C4">
        <w:t xml:space="preserve"> </w:t>
      </w:r>
      <w:r w:rsidRPr="00AA60C4">
        <w:t>250</w:t>
      </w:r>
      <w:r w:rsidR="007A6D19" w:rsidRPr="00AA60C4">
        <w:t xml:space="preserve"> </w:t>
      </w:r>
      <w:r w:rsidRPr="00AA60C4">
        <w:rPr>
          <w:i/>
          <w:iCs/>
        </w:rPr>
        <w:t>mm</w:t>
      </w:r>
      <w:r w:rsidR="007A6D19" w:rsidRPr="00AA60C4">
        <w:t>。</w:t>
      </w:r>
      <w:r w:rsidRPr="00AA60C4">
        <w:t>长</w:t>
      </w:r>
      <w:proofErr w:type="gramStart"/>
      <w:r w:rsidRPr="00AA60C4">
        <w:t>桁</w:t>
      </w:r>
      <w:proofErr w:type="gramEnd"/>
      <w:r w:rsidRPr="00AA60C4">
        <w:t>沿机身纵向尽量等角辐射布置，这样长</w:t>
      </w:r>
      <w:proofErr w:type="gramStart"/>
      <w:r w:rsidRPr="00AA60C4">
        <w:t>桁</w:t>
      </w:r>
      <w:proofErr w:type="gramEnd"/>
      <w:r w:rsidRPr="00AA60C4">
        <w:t>为单曲度、无扭曲，便于制造装配。加强桁条一是为了传递平行于机身纵轴方向的集中力，二是在背部和腹部承受机身的弯矩，所以根据样机受力情况，应在机翼与机身，即中央翼盒与机身的对接处、前起落架开口端部、以及机身背、腹部布置加强桁</w:t>
      </w:r>
      <w:r w:rsidR="007A6D19" w:rsidRPr="00AA60C4">
        <w:t>条</w:t>
      </w:r>
      <w:r w:rsidRPr="00AA60C4">
        <w:t>。</w:t>
      </w:r>
    </w:p>
    <w:p w14:paraId="1B293817" w14:textId="4270A65A" w:rsidR="00076511" w:rsidRPr="00AA60C4" w:rsidRDefault="007A6D19" w:rsidP="007A6D19">
      <w:pPr>
        <w:rPr>
          <w:b/>
          <w:bCs/>
        </w:rPr>
      </w:pPr>
      <w:r w:rsidRPr="00AA60C4">
        <w:rPr>
          <w:b/>
          <w:bCs/>
        </w:rPr>
        <w:lastRenderedPageBreak/>
        <w:t xml:space="preserve">a) </w:t>
      </w:r>
      <w:r w:rsidR="00076511" w:rsidRPr="00AA60C4">
        <w:rPr>
          <w:b/>
          <w:bCs/>
        </w:rPr>
        <w:t>桁条截面形状与</w:t>
      </w:r>
      <w:r w:rsidRPr="00AA60C4">
        <w:rPr>
          <w:b/>
          <w:bCs/>
        </w:rPr>
        <w:t>选材</w:t>
      </w:r>
    </w:p>
    <w:p w14:paraId="1759882D" w14:textId="6B3EFC2D" w:rsidR="00076511" w:rsidRPr="00AA60C4" w:rsidRDefault="00076511" w:rsidP="00076511">
      <w:pPr>
        <w:ind w:firstLine="480"/>
      </w:pPr>
      <w:r w:rsidRPr="00AA60C4">
        <w:t>一般情况下，机身桁条多选用</w:t>
      </w:r>
      <w:r w:rsidR="007A6D19" w:rsidRPr="00AA60C4">
        <w:t>“</w:t>
      </w:r>
      <w:r w:rsidRPr="00AA60C4">
        <w:t>Z</w:t>
      </w:r>
      <w:r w:rsidR="007A6D19" w:rsidRPr="00AA60C4">
        <w:t>”</w:t>
      </w:r>
      <w:r w:rsidRPr="00AA60C4">
        <w:t>形剖面、</w:t>
      </w:r>
      <w:r w:rsidR="007A6D19" w:rsidRPr="00AA60C4">
        <w:t>“</w:t>
      </w:r>
      <w:r w:rsidRPr="00AA60C4">
        <w:t>L</w:t>
      </w:r>
      <w:r w:rsidR="007A6D19" w:rsidRPr="00AA60C4">
        <w:t>”</w:t>
      </w:r>
      <w:r w:rsidRPr="00AA60C4">
        <w:t>形剖面</w:t>
      </w:r>
      <w:proofErr w:type="gramStart"/>
      <w:r w:rsidRPr="00AA60C4">
        <w:t>板弯件</w:t>
      </w:r>
      <w:proofErr w:type="gramEnd"/>
      <w:r w:rsidRPr="00AA60C4">
        <w:t>或帽形剖面铆接而成，</w:t>
      </w:r>
      <w:r w:rsidR="007A6D19" w:rsidRPr="00AA60C4">
        <w:t>“</w:t>
      </w:r>
      <w:r w:rsidRPr="00AA60C4">
        <w:t>L</w:t>
      </w:r>
      <w:r w:rsidR="007A6D19" w:rsidRPr="00AA60C4">
        <w:t>”</w:t>
      </w:r>
      <w:r w:rsidRPr="00AA60C4">
        <w:t>形剖面和</w:t>
      </w:r>
      <w:r w:rsidR="007A6D19" w:rsidRPr="00AA60C4">
        <w:t>“</w:t>
      </w:r>
      <w:r w:rsidRPr="00AA60C4">
        <w:t>Z</w:t>
      </w:r>
      <w:r w:rsidR="007A6D19" w:rsidRPr="00AA60C4">
        <w:t>”</w:t>
      </w:r>
      <w:r w:rsidRPr="00AA60C4">
        <w:t>形剖面剪切角片与蒙皮相连可起到一定的止裂作用，以防止在环向应力作用下纵向裂纹的扩展。用</w:t>
      </w:r>
      <w:proofErr w:type="gramStart"/>
      <w:r w:rsidRPr="00AA60C4">
        <w:t>框加强</w:t>
      </w:r>
      <w:proofErr w:type="gramEnd"/>
      <w:r w:rsidRPr="00AA60C4">
        <w:t>型材的方式很好的补偿了用于长</w:t>
      </w:r>
      <w:proofErr w:type="gramStart"/>
      <w:r w:rsidRPr="00AA60C4">
        <w:t>桁</w:t>
      </w:r>
      <w:proofErr w:type="gramEnd"/>
      <w:r w:rsidRPr="00AA60C4">
        <w:t>通过各框腹板带来的开口削弱，也就防止了框腹板开口裂纹的产生，不足之处是帽形长</w:t>
      </w:r>
      <w:proofErr w:type="gramStart"/>
      <w:r w:rsidRPr="00AA60C4">
        <w:t>桁</w:t>
      </w:r>
      <w:proofErr w:type="gramEnd"/>
      <w:r w:rsidRPr="00AA60C4">
        <w:t>容易积存水或其他杂质，易产生腐蚀损耗并不以清理排出。</w:t>
      </w:r>
    </w:p>
    <w:p w14:paraId="6C66DA1F" w14:textId="248AFD63" w:rsidR="00076511" w:rsidRPr="00AA60C4" w:rsidRDefault="002273FC" w:rsidP="00076511">
      <w:pPr>
        <w:ind w:firstLine="482"/>
      </w:pPr>
      <w:r w:rsidRPr="00AA60C4">
        <w:t>本方案中机身</w:t>
      </w:r>
      <w:r w:rsidR="00076511" w:rsidRPr="00AA60C4">
        <w:t>桁条采用</w:t>
      </w:r>
      <w:r w:rsidRPr="00AA60C4">
        <w:t>“</w:t>
      </w:r>
      <w:r w:rsidR="00076511" w:rsidRPr="00AA60C4">
        <w:t>L</w:t>
      </w:r>
      <w:r w:rsidRPr="00AA60C4">
        <w:t>”</w:t>
      </w:r>
      <w:r w:rsidR="00076511" w:rsidRPr="00AA60C4">
        <w:t>形剖面，材料</w:t>
      </w:r>
      <w:r w:rsidRPr="00AA60C4">
        <w:t>为</w:t>
      </w:r>
      <w:r w:rsidR="00076511" w:rsidRPr="00AA60C4">
        <w:t>L</w:t>
      </w:r>
      <w:r w:rsidRPr="00AA60C4">
        <w:t>Y</w:t>
      </w:r>
      <w:r w:rsidR="00076511" w:rsidRPr="00AA60C4">
        <w:t>12</w:t>
      </w:r>
      <w:r w:rsidR="00076511" w:rsidRPr="00AA60C4">
        <w:t>铝合金</w:t>
      </w:r>
      <w:r w:rsidRPr="00AA60C4">
        <w:t>，属性见</w:t>
      </w:r>
      <w:r w:rsidR="00E2196A" w:rsidRPr="00AA60C4">
        <w:t>上</w:t>
      </w:r>
      <w:r w:rsidRPr="00AA60C4">
        <w:t>表</w:t>
      </w:r>
      <w:r w:rsidR="00E2196A" w:rsidRPr="00AA60C4">
        <w:t>4.1</w:t>
      </w:r>
      <w:r w:rsidR="00E2196A" w:rsidRPr="00AA60C4">
        <w:t>。</w:t>
      </w:r>
    </w:p>
    <w:p w14:paraId="40CAD418" w14:textId="4CD166E7" w:rsidR="00076511" w:rsidRPr="00AA60C4" w:rsidRDefault="00E2196A" w:rsidP="00E2196A">
      <w:pPr>
        <w:rPr>
          <w:b/>
          <w:bCs/>
        </w:rPr>
      </w:pPr>
      <w:r w:rsidRPr="00AA60C4">
        <w:rPr>
          <w:b/>
          <w:bCs/>
        </w:rPr>
        <w:t xml:space="preserve">b) </w:t>
      </w:r>
      <w:r w:rsidR="00076511" w:rsidRPr="00AA60C4">
        <w:rPr>
          <w:b/>
          <w:bCs/>
        </w:rPr>
        <w:t>桁条</w:t>
      </w:r>
      <w:r w:rsidRPr="00AA60C4">
        <w:rPr>
          <w:b/>
          <w:bCs/>
        </w:rPr>
        <w:t>尺寸</w:t>
      </w:r>
      <w:r w:rsidR="00076511" w:rsidRPr="00AA60C4">
        <w:rPr>
          <w:b/>
          <w:bCs/>
        </w:rPr>
        <w:t>参数</w:t>
      </w:r>
    </w:p>
    <w:p w14:paraId="2E9C3EDA" w14:textId="77777777" w:rsidR="00894715" w:rsidRPr="00AA60C4" w:rsidRDefault="00E2196A" w:rsidP="00894715">
      <w:r w:rsidRPr="00AA60C4">
        <w:tab/>
      </w:r>
      <w:r w:rsidR="00076511" w:rsidRPr="00AA60C4">
        <w:t>本</w:t>
      </w:r>
      <w:r w:rsidRPr="00AA60C4">
        <w:t>无人机机身桁条</w:t>
      </w:r>
      <w:r w:rsidR="00076511" w:rsidRPr="00AA60C4">
        <w:t>间距取</w:t>
      </w:r>
      <w:r w:rsidR="00076511" w:rsidRPr="00AA60C4">
        <w:rPr>
          <w:i/>
          <w:iCs/>
        </w:rPr>
        <w:t>B</w:t>
      </w:r>
      <w:r w:rsidRPr="00AA60C4">
        <w:t xml:space="preserve"> </w:t>
      </w:r>
      <w:r w:rsidR="00076511" w:rsidRPr="00AA60C4">
        <w:t>=</w:t>
      </w:r>
      <w:r w:rsidRPr="00AA60C4">
        <w:t xml:space="preserve"> </w:t>
      </w:r>
      <w:r w:rsidR="00076511" w:rsidRPr="00AA60C4">
        <w:t>100</w:t>
      </w:r>
      <w:r w:rsidRPr="00AA60C4">
        <w:t xml:space="preserve"> </w:t>
      </w:r>
      <w:r w:rsidR="00076511" w:rsidRPr="00AA60C4">
        <w:rPr>
          <w:i/>
          <w:iCs/>
        </w:rPr>
        <w:t>mm</w:t>
      </w:r>
      <w:r w:rsidRPr="00AA60C4">
        <w:t>，</w:t>
      </w:r>
      <w:r w:rsidR="00076511" w:rsidRPr="00AA60C4">
        <w:t>因此</w:t>
      </w:r>
      <w:r w:rsidR="00894715" w:rsidRPr="00AA60C4">
        <w:t>可得</w:t>
      </w:r>
      <w:r w:rsidR="00076511" w:rsidRPr="00AA60C4">
        <w:t>桁条根数</w:t>
      </w:r>
      <w:r w:rsidR="00894715" w:rsidRPr="00AA60C4">
        <w:t>为</w:t>
      </w:r>
    </w:p>
    <w:p w14:paraId="2898B6F8" w14:textId="107333F0" w:rsidR="00076511" w:rsidRPr="00AA60C4" w:rsidRDefault="00076511" w:rsidP="00894715">
      <w:pPr>
        <w:jc w:val="center"/>
      </w:pPr>
      <w:r w:rsidRPr="00AA60C4">
        <w:rPr>
          <w:position w:val="-24"/>
        </w:rPr>
        <w:object w:dxaOrig="3167" w:dyaOrig="721" w14:anchorId="0BBF3F32">
          <v:shape id="_x0000_i1572" type="#_x0000_t75" style="width:158.8pt;height:36.4pt" o:ole="">
            <v:imagedata r:id="rId985" o:title=""/>
          </v:shape>
          <o:OLEObject Type="Embed" ProgID="Equations" ShapeID="_x0000_i1572" DrawAspect="Content" ObjectID="_1656343585" r:id="rId986"/>
        </w:object>
      </w:r>
    </w:p>
    <w:p w14:paraId="17260041" w14:textId="77777777" w:rsidR="003850A2" w:rsidRPr="00AA60C4" w:rsidRDefault="003850A2" w:rsidP="003850A2">
      <w:pPr>
        <w:ind w:firstLine="480"/>
      </w:pPr>
      <w:r w:rsidRPr="00AA60C4">
        <w:t>故</w:t>
      </w:r>
      <w:r w:rsidR="00076511" w:rsidRPr="00AA60C4">
        <w:t>长</w:t>
      </w:r>
      <w:proofErr w:type="gramStart"/>
      <w:r w:rsidR="00076511" w:rsidRPr="00AA60C4">
        <w:t>桁</w:t>
      </w:r>
      <w:proofErr w:type="gramEnd"/>
      <w:r w:rsidR="00076511" w:rsidRPr="00AA60C4">
        <w:t>沿</w:t>
      </w:r>
      <w:proofErr w:type="gramStart"/>
      <w:r w:rsidRPr="00AA60C4">
        <w:t>机身</w:t>
      </w:r>
      <w:r w:rsidR="00076511" w:rsidRPr="00AA60C4">
        <w:t>周</w:t>
      </w:r>
      <w:proofErr w:type="gramEnd"/>
      <w:r w:rsidR="00076511" w:rsidRPr="00AA60C4">
        <w:t>向等角度铺设共</w:t>
      </w:r>
      <w:r w:rsidR="00076511" w:rsidRPr="00AA60C4">
        <w:t>56</w:t>
      </w:r>
      <w:r w:rsidR="00076511" w:rsidRPr="00AA60C4">
        <w:t>根长</w:t>
      </w:r>
      <w:proofErr w:type="gramStart"/>
      <w:r w:rsidR="00076511" w:rsidRPr="00AA60C4">
        <w:t>桁</w:t>
      </w:r>
      <w:proofErr w:type="gramEnd"/>
      <w:r w:rsidR="00076511" w:rsidRPr="00AA60C4">
        <w:t>。</w:t>
      </w:r>
    </w:p>
    <w:p w14:paraId="5151DCA6" w14:textId="35C234E9" w:rsidR="00076511" w:rsidRPr="00AA60C4" w:rsidRDefault="00076511" w:rsidP="003850A2">
      <w:pPr>
        <w:ind w:firstLine="480"/>
      </w:pPr>
      <w:r w:rsidRPr="00AA60C4">
        <w:t>因为蒙皮与长</w:t>
      </w:r>
      <w:proofErr w:type="gramStart"/>
      <w:r w:rsidRPr="00AA60C4">
        <w:t>桁</w:t>
      </w:r>
      <w:proofErr w:type="gramEnd"/>
      <w:r w:rsidRPr="00AA60C4">
        <w:t>共同承担弯矩带来的拉压应力，但因为仅是估算桁条面积，因此将蒙皮</w:t>
      </w:r>
      <w:proofErr w:type="gramStart"/>
      <w:r w:rsidRPr="00AA60C4">
        <w:t>承应力</w:t>
      </w:r>
      <w:proofErr w:type="gramEnd"/>
      <w:r w:rsidRPr="00AA60C4">
        <w:t>有效面积划入桁条面积中。再由机身受弯处最大的截面变形情况可知，在假设各桁条刚度相同的情况下，截面平面绕过其轴心的</w:t>
      </w:r>
      <w:r w:rsidRPr="00AA60C4">
        <w:rPr>
          <w:i/>
          <w:iCs/>
        </w:rPr>
        <w:t>z</w:t>
      </w:r>
      <w:r w:rsidRPr="00AA60C4">
        <w:t>轴旋转</w:t>
      </w:r>
      <w:r w:rsidRPr="00AA60C4">
        <w:rPr>
          <w:i/>
          <w:iCs/>
        </w:rPr>
        <w:t>θ</w:t>
      </w:r>
      <w:r w:rsidRPr="00AA60C4">
        <w:t>角后仍为平面，因此可根据这个线性变形</w:t>
      </w:r>
      <w:r w:rsidR="003850A2" w:rsidRPr="00AA60C4">
        <w:t>得</w:t>
      </w:r>
      <w:r w:rsidRPr="00AA60C4">
        <w:t>应力沿</w:t>
      </w:r>
      <w:r w:rsidRPr="00AA60C4">
        <w:rPr>
          <w:i/>
          <w:iCs/>
        </w:rPr>
        <w:t>y</w:t>
      </w:r>
      <w:r w:rsidRPr="00AA60C4">
        <w:t>轴线性变化</w:t>
      </w:r>
      <w:r w:rsidR="003850A2" w:rsidRPr="00AA60C4">
        <w:t>，如图</w:t>
      </w:r>
      <w:r w:rsidR="001608A4">
        <w:t>4.32</w:t>
      </w:r>
      <w:r w:rsidR="003850A2" w:rsidRPr="00AA60C4">
        <w:t>所示。</w:t>
      </w:r>
    </w:p>
    <w:p w14:paraId="4C8ABE1F" w14:textId="3C5414B1" w:rsidR="00076511" w:rsidRPr="00AA60C4" w:rsidRDefault="005B3E42" w:rsidP="00076511">
      <w:pPr>
        <w:widowControl/>
        <w:ind w:firstLine="480"/>
        <w:jc w:val="center"/>
        <w:rPr>
          <w:noProof/>
          <w:kern w:val="0"/>
          <w:lang w:bidi="ar"/>
        </w:rPr>
      </w:pPr>
      <w:r>
        <w:rPr>
          <w:noProof/>
          <w:kern w:val="0"/>
          <w:lang w:bidi="ar"/>
        </w:rPr>
        <w:pict w14:anchorId="5B6324C5">
          <v:shape id="图片 11" o:spid="_x0000_i1573" type="#_x0000_t75" alt="IMG_256" style="width:123.2pt;height:104.8pt;visibility:visible;mso-wrap-style:square">
            <v:imagedata r:id="rId987" o:title="IMG_256"/>
          </v:shape>
        </w:pict>
      </w:r>
    </w:p>
    <w:p w14:paraId="6080CC5D" w14:textId="0835DBCC" w:rsidR="00AA42FD" w:rsidRPr="00AA60C4" w:rsidRDefault="00AA42FD" w:rsidP="00076511">
      <w:pPr>
        <w:widowControl/>
        <w:ind w:firstLine="480"/>
        <w:jc w:val="center"/>
        <w:rPr>
          <w:kern w:val="0"/>
          <w:sz w:val="21"/>
          <w:szCs w:val="20"/>
          <w:lang w:bidi="ar"/>
        </w:rPr>
      </w:pPr>
      <w:r w:rsidRPr="00AA60C4">
        <w:rPr>
          <w:noProof/>
          <w:kern w:val="0"/>
          <w:sz w:val="21"/>
          <w:szCs w:val="20"/>
          <w:lang w:bidi="ar"/>
        </w:rPr>
        <w:t>图</w:t>
      </w:r>
      <w:r w:rsidR="001608A4">
        <w:rPr>
          <w:noProof/>
          <w:kern w:val="0"/>
          <w:sz w:val="21"/>
          <w:szCs w:val="20"/>
          <w:lang w:bidi="ar"/>
        </w:rPr>
        <w:t>4.32</w:t>
      </w:r>
      <w:r w:rsidRPr="00AA60C4">
        <w:rPr>
          <w:noProof/>
          <w:kern w:val="0"/>
          <w:sz w:val="21"/>
          <w:szCs w:val="20"/>
          <w:lang w:bidi="ar"/>
        </w:rPr>
        <w:t xml:space="preserve">  </w:t>
      </w:r>
      <w:r w:rsidRPr="00AA60C4">
        <w:rPr>
          <w:noProof/>
          <w:kern w:val="0"/>
          <w:sz w:val="21"/>
          <w:szCs w:val="20"/>
          <w:lang w:bidi="ar"/>
        </w:rPr>
        <w:t>截面变形沿</w:t>
      </w:r>
      <w:r w:rsidRPr="00AA60C4">
        <w:rPr>
          <w:i/>
          <w:iCs/>
          <w:noProof/>
          <w:kern w:val="0"/>
          <w:sz w:val="21"/>
          <w:szCs w:val="20"/>
          <w:lang w:bidi="ar"/>
        </w:rPr>
        <w:t>y</w:t>
      </w:r>
      <w:r w:rsidRPr="00AA60C4">
        <w:rPr>
          <w:noProof/>
          <w:kern w:val="0"/>
          <w:sz w:val="21"/>
          <w:szCs w:val="20"/>
          <w:lang w:bidi="ar"/>
        </w:rPr>
        <w:t>轴线性变化示意图</w:t>
      </w:r>
    </w:p>
    <w:p w14:paraId="01AC81BC" w14:textId="04B06FBE" w:rsidR="00076511" w:rsidRPr="00AA60C4" w:rsidRDefault="00076511" w:rsidP="00076511">
      <w:pPr>
        <w:widowControl/>
        <w:ind w:firstLine="480"/>
        <w:rPr>
          <w:kern w:val="0"/>
          <w:lang w:bidi="ar"/>
        </w:rPr>
      </w:pPr>
      <w:r w:rsidRPr="00AA60C4">
        <w:rPr>
          <w:kern w:val="0"/>
          <w:lang w:bidi="ar"/>
        </w:rPr>
        <w:t>根据假设可</w:t>
      </w:r>
      <w:r w:rsidR="0007059D" w:rsidRPr="00AA60C4">
        <w:rPr>
          <w:kern w:val="0"/>
          <w:lang w:bidi="ar"/>
        </w:rPr>
        <w:t>对</w:t>
      </w:r>
      <w:r w:rsidRPr="00AA60C4">
        <w:rPr>
          <w:kern w:val="0"/>
          <w:lang w:bidi="ar"/>
        </w:rPr>
        <w:t>飞机纵向对称面（</w:t>
      </w:r>
      <w:r w:rsidRPr="00AA60C4">
        <w:rPr>
          <w:i/>
          <w:iCs/>
          <w:kern w:val="0"/>
          <w:lang w:bidi="ar"/>
        </w:rPr>
        <w:t>y</w:t>
      </w:r>
      <w:r w:rsidRPr="00AA60C4">
        <w:rPr>
          <w:kern w:val="0"/>
          <w:lang w:bidi="ar"/>
        </w:rPr>
        <w:t>轴）的一侧分析，给每根桁条编号，自机身中性面开始直到机身上表面弧顶，依次为</w:t>
      </w:r>
      <w:r w:rsidRPr="00AA60C4">
        <w:rPr>
          <w:kern w:val="0"/>
          <w:lang w:bidi="ar"/>
        </w:rPr>
        <w:t>1</w:t>
      </w:r>
      <w:r w:rsidR="0007059D" w:rsidRPr="00AA60C4">
        <w:rPr>
          <w:kern w:val="0"/>
          <w:lang w:bidi="ar"/>
        </w:rPr>
        <w:t xml:space="preserve"> ~ </w:t>
      </w:r>
      <w:r w:rsidRPr="00AA60C4">
        <w:rPr>
          <w:kern w:val="0"/>
          <w:lang w:bidi="ar"/>
        </w:rPr>
        <w:t>14</w:t>
      </w:r>
      <w:r w:rsidRPr="00AA60C4">
        <w:rPr>
          <w:kern w:val="0"/>
          <w:lang w:bidi="ar"/>
        </w:rPr>
        <w:t>号</w:t>
      </w:r>
      <w:r w:rsidR="0007059D" w:rsidRPr="00AA60C4">
        <w:rPr>
          <w:kern w:val="0"/>
          <w:lang w:bidi="ar"/>
        </w:rPr>
        <w:t>，桁条分布如图</w:t>
      </w:r>
      <w:r w:rsidR="001608A4">
        <w:rPr>
          <w:kern w:val="0"/>
          <w:lang w:bidi="ar"/>
        </w:rPr>
        <w:t>4.33</w:t>
      </w:r>
      <w:r w:rsidR="0007059D" w:rsidRPr="00AA60C4">
        <w:rPr>
          <w:kern w:val="0"/>
          <w:lang w:bidi="ar"/>
        </w:rPr>
        <w:t>所示。</w:t>
      </w:r>
    </w:p>
    <w:p w14:paraId="51F9ADF0" w14:textId="6F8BB972" w:rsidR="00076511" w:rsidRPr="00AA60C4" w:rsidRDefault="005B3E42" w:rsidP="00076511">
      <w:pPr>
        <w:widowControl/>
        <w:ind w:firstLine="480"/>
        <w:jc w:val="center"/>
        <w:rPr>
          <w:noProof/>
          <w:kern w:val="0"/>
          <w:lang w:bidi="ar"/>
        </w:rPr>
      </w:pPr>
      <w:r>
        <w:pict w14:anchorId="7C4AB502">
          <v:shape id="_x0000_i1574" type="#_x0000_t75" style="width:130.4pt;height:113.6pt">
            <v:imagedata r:id="rId988" o:title=""/>
          </v:shape>
        </w:pict>
      </w:r>
    </w:p>
    <w:p w14:paraId="2EB49AE8" w14:textId="5A9AD8FF" w:rsidR="00A441E6" w:rsidRPr="00AA60C4" w:rsidRDefault="00A441E6" w:rsidP="00076511">
      <w:pPr>
        <w:widowControl/>
        <w:ind w:firstLine="480"/>
        <w:jc w:val="center"/>
        <w:rPr>
          <w:kern w:val="0"/>
          <w:sz w:val="21"/>
          <w:szCs w:val="20"/>
          <w:lang w:bidi="ar"/>
        </w:rPr>
      </w:pPr>
      <w:r w:rsidRPr="00AA60C4">
        <w:rPr>
          <w:noProof/>
          <w:kern w:val="0"/>
          <w:sz w:val="21"/>
          <w:szCs w:val="20"/>
          <w:lang w:bidi="ar"/>
        </w:rPr>
        <w:t>图</w:t>
      </w:r>
      <w:r w:rsidR="001608A4">
        <w:rPr>
          <w:noProof/>
          <w:kern w:val="0"/>
          <w:sz w:val="21"/>
          <w:szCs w:val="20"/>
          <w:lang w:bidi="ar"/>
        </w:rPr>
        <w:t>4.33</w:t>
      </w:r>
      <w:r w:rsidRPr="00AA60C4">
        <w:rPr>
          <w:noProof/>
          <w:kern w:val="0"/>
          <w:sz w:val="21"/>
          <w:szCs w:val="20"/>
          <w:lang w:bidi="ar"/>
        </w:rPr>
        <w:t xml:space="preserve">  </w:t>
      </w:r>
      <w:r w:rsidRPr="00AA60C4">
        <w:rPr>
          <w:noProof/>
          <w:kern w:val="0"/>
          <w:sz w:val="21"/>
          <w:szCs w:val="20"/>
          <w:lang w:bidi="ar"/>
        </w:rPr>
        <w:t>机身截面各桁条示意图</w:t>
      </w:r>
    </w:p>
    <w:p w14:paraId="7292A335" w14:textId="53C12228" w:rsidR="00076511" w:rsidRPr="00AA60C4" w:rsidRDefault="00733D54" w:rsidP="00733D54">
      <w:pPr>
        <w:widowControl/>
        <w:rPr>
          <w:kern w:val="0"/>
          <w:lang w:bidi="ar"/>
        </w:rPr>
      </w:pPr>
      <w:r w:rsidRPr="00AA60C4">
        <w:rPr>
          <w:kern w:val="0"/>
          <w:lang w:bidi="ar"/>
        </w:rPr>
        <w:lastRenderedPageBreak/>
        <w:tab/>
      </w:r>
      <w:r w:rsidRPr="00AA60C4">
        <w:rPr>
          <w:kern w:val="0"/>
          <w:lang w:bidi="ar"/>
        </w:rPr>
        <w:t>其中</w:t>
      </w:r>
      <w:r w:rsidR="00076511" w:rsidRPr="00AA60C4">
        <w:rPr>
          <w:kern w:val="0"/>
          <w:lang w:bidi="ar"/>
        </w:rPr>
        <w:t>每根桁条的</w:t>
      </w:r>
      <w:r w:rsidR="00076511" w:rsidRPr="00AA60C4">
        <w:rPr>
          <w:i/>
          <w:iCs/>
          <w:kern w:val="0"/>
          <w:lang w:bidi="ar"/>
        </w:rPr>
        <w:t>y</w:t>
      </w:r>
      <w:r w:rsidR="00076511" w:rsidRPr="00AA60C4">
        <w:rPr>
          <w:kern w:val="0"/>
          <w:lang w:bidi="ar"/>
        </w:rPr>
        <w:t>坐标为</w:t>
      </w:r>
    </w:p>
    <w:p w14:paraId="7E8C22FC" w14:textId="52BAA06F" w:rsidR="00076511" w:rsidRPr="00AA60C4" w:rsidRDefault="00B412D7" w:rsidP="00076511">
      <w:pPr>
        <w:widowControl/>
        <w:ind w:firstLine="480"/>
        <w:jc w:val="center"/>
        <w:rPr>
          <w:kern w:val="0"/>
          <w:lang w:bidi="ar"/>
        </w:rPr>
      </w:pPr>
      <w:r w:rsidRPr="00AA60C4">
        <w:rPr>
          <w:kern w:val="0"/>
          <w:position w:val="-24"/>
          <w:lang w:bidi="ar"/>
        </w:rPr>
        <w:object w:dxaOrig="1620" w:dyaOrig="620" w14:anchorId="42E81BD5">
          <v:shape id="_x0000_i1575" type="#_x0000_t75" style="width:82pt;height:31.2pt" o:ole="">
            <v:imagedata r:id="rId989" o:title=""/>
          </v:shape>
          <o:OLEObject Type="Embed" ProgID="Equation.DSMT4" ShapeID="_x0000_i1575" DrawAspect="Content" ObjectID="_1656343586" r:id="rId990"/>
        </w:object>
      </w:r>
      <w:r w:rsidRPr="00AA60C4">
        <w:rPr>
          <w:kern w:val="0"/>
          <w:lang w:bidi="ar"/>
        </w:rPr>
        <w:t>，</w:t>
      </w:r>
      <w:r w:rsidRPr="00AA60C4">
        <w:rPr>
          <w:kern w:val="0"/>
          <w:position w:val="-10"/>
          <w:lang w:bidi="ar"/>
        </w:rPr>
        <w:object w:dxaOrig="1219" w:dyaOrig="320" w14:anchorId="06C8196C">
          <v:shape id="_x0000_i1576" type="#_x0000_t75" style="width:61.2pt;height:16pt" o:ole="">
            <v:imagedata r:id="rId991" o:title=""/>
          </v:shape>
          <o:OLEObject Type="Embed" ProgID="Equation.DSMT4" ShapeID="_x0000_i1576" DrawAspect="Content" ObjectID="_1656343587" r:id="rId992"/>
        </w:object>
      </w:r>
    </w:p>
    <w:p w14:paraId="0EC142BD" w14:textId="0D4467EB" w:rsidR="00076511" w:rsidRPr="00AA60C4" w:rsidRDefault="00076511" w:rsidP="00B412D7">
      <w:pPr>
        <w:widowControl/>
        <w:rPr>
          <w:kern w:val="0"/>
          <w:lang w:bidi="ar"/>
        </w:rPr>
      </w:pPr>
      <w:r w:rsidRPr="00AA60C4">
        <w:rPr>
          <w:kern w:val="0"/>
          <w:lang w:bidi="ar"/>
        </w:rPr>
        <w:t>其中</w:t>
      </w:r>
      <w:r w:rsidR="00B412D7" w:rsidRPr="00AA60C4">
        <w:rPr>
          <w:kern w:val="0"/>
          <w:lang w:bidi="ar"/>
        </w:rPr>
        <w:t>，</w:t>
      </w:r>
      <w:proofErr w:type="gramStart"/>
      <w:r w:rsidRPr="00AA60C4">
        <w:rPr>
          <w:kern w:val="0"/>
          <w:lang w:bidi="ar"/>
        </w:rPr>
        <w:t>桁条等幅分布</w:t>
      </w:r>
      <w:proofErr w:type="gramEnd"/>
      <w:r w:rsidRPr="00AA60C4">
        <w:rPr>
          <w:kern w:val="0"/>
          <w:lang w:bidi="ar"/>
        </w:rPr>
        <w:t>角</w:t>
      </w:r>
      <w:r w:rsidR="00B412D7" w:rsidRPr="00AA60C4">
        <w:rPr>
          <w:kern w:val="0"/>
          <w:lang w:bidi="ar"/>
        </w:rPr>
        <w:t>为</w:t>
      </w:r>
      <w:r w:rsidR="00B412D7" w:rsidRPr="00AA60C4">
        <w:rPr>
          <w:kern w:val="0"/>
          <w:position w:val="-24"/>
          <w:lang w:bidi="ar"/>
        </w:rPr>
        <w:object w:dxaOrig="1640" w:dyaOrig="660" w14:anchorId="5936208A">
          <v:shape id="_x0000_i1577" type="#_x0000_t75" style="width:82pt;height:34pt" o:ole="">
            <v:imagedata r:id="rId993" o:title=""/>
          </v:shape>
          <o:OLEObject Type="Embed" ProgID="Equation.DSMT4" ShapeID="_x0000_i1577" DrawAspect="Content" ObjectID="_1656343588" r:id="rId994"/>
        </w:object>
      </w:r>
      <w:r w:rsidR="00B412D7" w:rsidRPr="00AA60C4">
        <w:rPr>
          <w:kern w:val="0"/>
          <w:lang w:bidi="ar"/>
        </w:rPr>
        <w:t>，</w:t>
      </w:r>
      <w:r w:rsidRPr="00AA60C4">
        <w:rPr>
          <w:kern w:val="0"/>
          <w:lang w:bidi="ar"/>
        </w:rPr>
        <w:t>机身圆截面直径</w:t>
      </w:r>
      <w:r w:rsidR="00B412D7" w:rsidRPr="00AA60C4">
        <w:rPr>
          <w:kern w:val="0"/>
          <w:lang w:bidi="ar"/>
        </w:rPr>
        <w:t>为</w:t>
      </w:r>
      <w:r w:rsidR="00B412D7" w:rsidRPr="00AA60C4">
        <w:rPr>
          <w:kern w:val="0"/>
          <w:position w:val="-6"/>
          <w:lang w:bidi="ar"/>
        </w:rPr>
        <w:object w:dxaOrig="1260" w:dyaOrig="279" w14:anchorId="055D8EC4">
          <v:shape id="_x0000_i1578" type="#_x0000_t75" style="width:63.6pt;height:14pt" o:ole="">
            <v:imagedata r:id="rId995" o:title=""/>
          </v:shape>
          <o:OLEObject Type="Embed" ProgID="Equation.DSMT4" ShapeID="_x0000_i1578" DrawAspect="Content" ObjectID="_1656343589" r:id="rId996"/>
        </w:object>
      </w:r>
      <w:r w:rsidR="00B412D7" w:rsidRPr="00AA60C4">
        <w:rPr>
          <w:kern w:val="0"/>
          <w:lang w:bidi="ar"/>
        </w:rPr>
        <w:t>。</w:t>
      </w:r>
    </w:p>
    <w:p w14:paraId="272A0994" w14:textId="496E7BA3" w:rsidR="00076511" w:rsidRPr="00AA60C4" w:rsidRDefault="00076511" w:rsidP="00076511">
      <w:pPr>
        <w:widowControl/>
        <w:ind w:firstLine="480"/>
        <w:rPr>
          <w:kern w:val="0"/>
          <w:lang w:bidi="ar"/>
        </w:rPr>
      </w:pPr>
      <w:r w:rsidRPr="00AA60C4">
        <w:rPr>
          <w:kern w:val="0"/>
          <w:lang w:bidi="ar"/>
        </w:rPr>
        <w:t>设单根桁条面积相等均为</w:t>
      </w:r>
      <w:r w:rsidRPr="00AA60C4">
        <w:rPr>
          <w:kern w:val="0"/>
          <w:position w:val="-6"/>
          <w:lang w:bidi="ar"/>
        </w:rPr>
        <w:object w:dxaOrig="220" w:dyaOrig="279" w14:anchorId="62EBE803">
          <v:shape id="_x0000_i1579" type="#_x0000_t75" style="width:10.8pt;height:13.6pt" o:ole="">
            <v:imagedata r:id="rId997" o:title=""/>
          </v:shape>
          <o:OLEObject Type="Embed" ProgID="Equations" ShapeID="_x0000_i1579" DrawAspect="Content" ObjectID="_1656343590" r:id="rId998"/>
        </w:object>
      </w:r>
      <w:r w:rsidR="00B412D7" w:rsidRPr="00AA60C4">
        <w:rPr>
          <w:kern w:val="0"/>
          <w:lang w:bidi="ar"/>
        </w:rPr>
        <w:t>，则其</w:t>
      </w:r>
      <w:r w:rsidRPr="00AA60C4">
        <w:rPr>
          <w:kern w:val="0"/>
          <w:lang w:bidi="ar"/>
        </w:rPr>
        <w:t>所受应力</w:t>
      </w:r>
      <w:r w:rsidR="00B412D7" w:rsidRPr="00AA60C4">
        <w:rPr>
          <w:kern w:val="0"/>
          <w:lang w:bidi="ar"/>
        </w:rPr>
        <w:t>为</w:t>
      </w:r>
    </w:p>
    <w:p w14:paraId="12BE4018" w14:textId="75E79879" w:rsidR="00076511" w:rsidRPr="00AA60C4" w:rsidRDefault="00B412D7" w:rsidP="00B412D7">
      <w:pPr>
        <w:widowControl/>
        <w:jc w:val="center"/>
        <w:rPr>
          <w:kern w:val="0"/>
          <w:lang w:bidi="ar"/>
        </w:rPr>
      </w:pPr>
      <w:r w:rsidRPr="00AA60C4">
        <w:rPr>
          <w:kern w:val="0"/>
          <w:position w:val="-24"/>
          <w:lang w:bidi="ar"/>
        </w:rPr>
        <w:object w:dxaOrig="1300" w:dyaOrig="620" w14:anchorId="00808260">
          <v:shape id="_x0000_i1580" type="#_x0000_t75" style="width:64.8pt;height:31.2pt" o:ole="">
            <v:imagedata r:id="rId999" o:title=""/>
          </v:shape>
          <o:OLEObject Type="Embed" ProgID="Equation.DSMT4" ShapeID="_x0000_i1580" DrawAspect="Content" ObjectID="_1656343591" r:id="rId1000"/>
        </w:object>
      </w:r>
    </w:p>
    <w:p w14:paraId="27AD9D94" w14:textId="623089F3" w:rsidR="00076511" w:rsidRPr="00AA60C4" w:rsidRDefault="00076511" w:rsidP="00076511">
      <w:pPr>
        <w:widowControl/>
        <w:ind w:firstLine="480"/>
        <w:rPr>
          <w:kern w:val="0"/>
          <w:lang w:bidi="ar"/>
        </w:rPr>
      </w:pPr>
      <w:r w:rsidRPr="00AA60C4">
        <w:rPr>
          <w:kern w:val="0"/>
          <w:position w:val="-12"/>
          <w:lang w:bidi="ar"/>
        </w:rPr>
        <w:object w:dxaOrig="480" w:dyaOrig="360" w14:anchorId="563E5B17">
          <v:shape id="_x0000_i1581" type="#_x0000_t75" style="width:24pt;height:18pt" o:ole="">
            <v:imagedata r:id="rId1001" o:title=""/>
          </v:shape>
          <o:OLEObject Type="Embed" ProgID="Equations" ShapeID="_x0000_i1581" DrawAspect="Content" ObjectID="_1656343592" r:id="rId1002"/>
        </w:object>
      </w:r>
      <w:r w:rsidRPr="00AA60C4">
        <w:rPr>
          <w:kern w:val="0"/>
          <w:lang w:bidi="ar"/>
        </w:rPr>
        <w:t>为桁条最大正应力，这里取为极限拉</w:t>
      </w:r>
      <w:proofErr w:type="gramStart"/>
      <w:r w:rsidRPr="00AA60C4">
        <w:rPr>
          <w:kern w:val="0"/>
          <w:lang w:bidi="ar"/>
        </w:rPr>
        <w:t>压强度除以</w:t>
      </w:r>
      <w:proofErr w:type="gramEnd"/>
      <w:r w:rsidRPr="00AA60C4">
        <w:rPr>
          <w:kern w:val="0"/>
          <w:lang w:bidi="ar"/>
        </w:rPr>
        <w:t>安全系数</w:t>
      </w:r>
      <w:r w:rsidR="00B412D7" w:rsidRPr="00AA60C4">
        <w:rPr>
          <w:kern w:val="0"/>
          <w:position w:val="-10"/>
          <w:lang w:bidi="ar"/>
        </w:rPr>
        <w:object w:dxaOrig="780" w:dyaOrig="320" w14:anchorId="389B84B4">
          <v:shape id="_x0000_i1582" type="#_x0000_t75" style="width:40pt;height:16pt" o:ole="">
            <v:imagedata r:id="rId1003" o:title=""/>
          </v:shape>
          <o:OLEObject Type="Embed" ProgID="Equation.DSMT4" ShapeID="_x0000_i1582" DrawAspect="Content" ObjectID="_1656343593" r:id="rId1004"/>
        </w:object>
      </w:r>
      <w:r w:rsidR="00B412D7" w:rsidRPr="00AA60C4">
        <w:rPr>
          <w:kern w:val="0"/>
          <w:lang w:bidi="ar"/>
        </w:rPr>
        <w:t>，</w:t>
      </w:r>
      <w:r w:rsidRPr="00AA60C4">
        <w:rPr>
          <w:kern w:val="0"/>
          <w:lang w:bidi="ar"/>
        </w:rPr>
        <w:t>即</w:t>
      </w:r>
    </w:p>
    <w:p w14:paraId="4A830DD5" w14:textId="0A8B2AE3" w:rsidR="00076511" w:rsidRPr="00AA60C4" w:rsidRDefault="00B412D7" w:rsidP="00B412D7">
      <w:pPr>
        <w:widowControl/>
        <w:jc w:val="center"/>
        <w:rPr>
          <w:kern w:val="0"/>
          <w:lang w:bidi="ar"/>
        </w:rPr>
      </w:pPr>
      <w:r w:rsidRPr="00AA60C4">
        <w:rPr>
          <w:kern w:val="0"/>
          <w:position w:val="-28"/>
          <w:lang w:bidi="ar"/>
        </w:rPr>
        <w:object w:dxaOrig="2079" w:dyaOrig="660" w14:anchorId="70F617BC">
          <v:shape id="_x0000_i1583" type="#_x0000_t75" style="width:104pt;height:34pt" o:ole="">
            <v:imagedata r:id="rId1005" o:title=""/>
          </v:shape>
          <o:OLEObject Type="Embed" ProgID="Equation.DSMT4" ShapeID="_x0000_i1583" DrawAspect="Content" ObjectID="_1656343594" r:id="rId1006"/>
        </w:object>
      </w:r>
    </w:p>
    <w:p w14:paraId="20B680C5" w14:textId="05338BE2" w:rsidR="00076511" w:rsidRPr="00AA60C4" w:rsidRDefault="00076511" w:rsidP="00076511">
      <w:pPr>
        <w:widowControl/>
        <w:ind w:firstLine="480"/>
        <w:rPr>
          <w:kern w:val="0"/>
          <w:lang w:bidi="ar"/>
        </w:rPr>
      </w:pPr>
      <w:r w:rsidRPr="00AA60C4">
        <w:rPr>
          <w:kern w:val="0"/>
          <w:lang w:bidi="ar"/>
        </w:rPr>
        <w:t>则单根桁条受力</w:t>
      </w:r>
      <w:r w:rsidR="00B412D7" w:rsidRPr="00AA60C4">
        <w:rPr>
          <w:kern w:val="0"/>
          <w:lang w:bidi="ar"/>
        </w:rPr>
        <w:t>为</w:t>
      </w:r>
    </w:p>
    <w:p w14:paraId="1476B79F" w14:textId="3E04285B" w:rsidR="00076511" w:rsidRPr="00AA60C4" w:rsidRDefault="00B412D7" w:rsidP="00B412D7">
      <w:pPr>
        <w:widowControl/>
        <w:jc w:val="center"/>
        <w:rPr>
          <w:kern w:val="0"/>
          <w:lang w:bidi="ar"/>
        </w:rPr>
      </w:pPr>
      <w:r w:rsidRPr="00AA60C4">
        <w:rPr>
          <w:kern w:val="0"/>
          <w:position w:val="-12"/>
          <w:lang w:bidi="ar"/>
        </w:rPr>
        <w:object w:dxaOrig="999" w:dyaOrig="360" w14:anchorId="45B03874">
          <v:shape id="_x0000_i1584" type="#_x0000_t75" style="width:50pt;height:18pt" o:ole="">
            <v:imagedata r:id="rId1007" o:title=""/>
          </v:shape>
          <o:OLEObject Type="Embed" ProgID="Equation.DSMT4" ShapeID="_x0000_i1584" DrawAspect="Content" ObjectID="_1656343595" r:id="rId1008"/>
        </w:object>
      </w:r>
    </w:p>
    <w:p w14:paraId="296F0F20" w14:textId="7B1ED2F3" w:rsidR="00076511" w:rsidRPr="00AA60C4" w:rsidRDefault="00076511" w:rsidP="00076511">
      <w:pPr>
        <w:widowControl/>
        <w:ind w:firstLine="480"/>
        <w:rPr>
          <w:kern w:val="0"/>
          <w:lang w:bidi="ar"/>
        </w:rPr>
      </w:pPr>
      <w:r w:rsidRPr="00AA60C4">
        <w:rPr>
          <w:kern w:val="0"/>
          <w:lang w:bidi="ar"/>
        </w:rPr>
        <w:t>上下对称桁条产生的弯矩为</w:t>
      </w:r>
    </w:p>
    <w:p w14:paraId="24A41997" w14:textId="180CA9EF" w:rsidR="00076511" w:rsidRPr="00AA60C4" w:rsidRDefault="00B412D7" w:rsidP="00B412D7">
      <w:pPr>
        <w:widowControl/>
        <w:jc w:val="center"/>
        <w:rPr>
          <w:kern w:val="0"/>
          <w:lang w:bidi="ar"/>
        </w:rPr>
      </w:pPr>
      <w:r w:rsidRPr="00AA60C4">
        <w:rPr>
          <w:kern w:val="0"/>
          <w:position w:val="-12"/>
          <w:lang w:bidi="ar"/>
        </w:rPr>
        <w:object w:dxaOrig="1340" w:dyaOrig="360" w14:anchorId="3799A881">
          <v:shape id="_x0000_i1585" type="#_x0000_t75" style="width:66.8pt;height:18pt" o:ole="">
            <v:imagedata r:id="rId1009" o:title=""/>
          </v:shape>
          <o:OLEObject Type="Embed" ProgID="Equation.DSMT4" ShapeID="_x0000_i1585" DrawAspect="Content" ObjectID="_1656343596" r:id="rId1010"/>
        </w:object>
      </w:r>
    </w:p>
    <w:p w14:paraId="46767CF6" w14:textId="38DFE315" w:rsidR="00076511" w:rsidRPr="00AA60C4" w:rsidRDefault="00076511" w:rsidP="00076511">
      <w:pPr>
        <w:widowControl/>
        <w:ind w:firstLine="480"/>
        <w:rPr>
          <w:kern w:val="0"/>
          <w:lang w:bidi="ar"/>
        </w:rPr>
      </w:pPr>
      <w:r w:rsidRPr="00AA60C4">
        <w:rPr>
          <w:kern w:val="0"/>
          <w:lang w:bidi="ar"/>
        </w:rPr>
        <w:t>由机身内力图可知，机身最大弯矩为</w:t>
      </w:r>
    </w:p>
    <w:p w14:paraId="4AA4D1AB" w14:textId="3F5B091C" w:rsidR="00076511" w:rsidRPr="00AA60C4" w:rsidRDefault="00B412D7" w:rsidP="00B412D7">
      <w:pPr>
        <w:widowControl/>
        <w:jc w:val="center"/>
        <w:rPr>
          <w:kern w:val="0"/>
          <w:lang w:bidi="ar"/>
        </w:rPr>
      </w:pPr>
      <w:r w:rsidRPr="00AA60C4">
        <w:rPr>
          <w:kern w:val="0"/>
          <w:position w:val="-12"/>
          <w:lang w:bidi="ar"/>
        </w:rPr>
        <w:object w:dxaOrig="1920" w:dyaOrig="380" w14:anchorId="512E4ACA">
          <v:shape id="_x0000_i1586" type="#_x0000_t75" style="width:96pt;height:19.2pt" o:ole="">
            <v:imagedata r:id="rId1011" o:title=""/>
          </v:shape>
          <o:OLEObject Type="Embed" ProgID="Equation.DSMT4" ShapeID="_x0000_i1586" DrawAspect="Content" ObjectID="_1656343597" r:id="rId1012"/>
        </w:object>
      </w:r>
    </w:p>
    <w:p w14:paraId="300C60F8" w14:textId="2530DA3A" w:rsidR="00076511" w:rsidRPr="00AA60C4" w:rsidRDefault="00076511" w:rsidP="00076511">
      <w:pPr>
        <w:widowControl/>
        <w:ind w:firstLine="480"/>
        <w:rPr>
          <w:kern w:val="0"/>
          <w:lang w:bidi="ar"/>
        </w:rPr>
      </w:pPr>
      <w:r w:rsidRPr="00AA60C4">
        <w:rPr>
          <w:kern w:val="0"/>
          <w:lang w:bidi="ar"/>
        </w:rPr>
        <w:t>因此总弯矩为</w:t>
      </w:r>
    </w:p>
    <w:p w14:paraId="65F0C762" w14:textId="72341845" w:rsidR="00076511" w:rsidRPr="00AA60C4" w:rsidRDefault="00B412D7" w:rsidP="00B412D7">
      <w:pPr>
        <w:widowControl/>
        <w:jc w:val="center"/>
        <w:rPr>
          <w:kern w:val="0"/>
          <w:lang w:bidi="ar"/>
        </w:rPr>
      </w:pPr>
      <w:r w:rsidRPr="00AA60C4">
        <w:rPr>
          <w:kern w:val="0"/>
          <w:position w:val="-28"/>
          <w:lang w:bidi="ar"/>
        </w:rPr>
        <w:object w:dxaOrig="3120" w:dyaOrig="680" w14:anchorId="772C3F15">
          <v:shape id="_x0000_i1587" type="#_x0000_t75" style="width:156pt;height:34pt" o:ole="">
            <v:imagedata r:id="rId1013" o:title=""/>
          </v:shape>
          <o:OLEObject Type="Embed" ProgID="Equation.DSMT4" ShapeID="_x0000_i1587" DrawAspect="Content" ObjectID="_1656343598" r:id="rId1014"/>
        </w:object>
      </w:r>
    </w:p>
    <w:p w14:paraId="611DEAC4" w14:textId="7246C2F5" w:rsidR="00076511" w:rsidRPr="00AA60C4" w:rsidRDefault="00076511" w:rsidP="00076511">
      <w:pPr>
        <w:widowControl/>
        <w:ind w:firstLine="480"/>
        <w:rPr>
          <w:kern w:val="0"/>
          <w:lang w:bidi="ar"/>
        </w:rPr>
      </w:pPr>
      <w:r w:rsidRPr="00AA60C4">
        <w:rPr>
          <w:kern w:val="0"/>
          <w:lang w:bidi="ar"/>
        </w:rPr>
        <w:t>可以求得桁条面积</w:t>
      </w:r>
      <w:r w:rsidR="00B412D7" w:rsidRPr="00AA60C4">
        <w:rPr>
          <w:kern w:val="0"/>
          <w:lang w:bidi="ar"/>
        </w:rPr>
        <w:t>为</w:t>
      </w:r>
    </w:p>
    <w:p w14:paraId="53C45E2F" w14:textId="26FB5445" w:rsidR="00076511" w:rsidRPr="00AA60C4" w:rsidRDefault="00B412D7" w:rsidP="00B412D7">
      <w:pPr>
        <w:widowControl/>
        <w:jc w:val="center"/>
        <w:rPr>
          <w:kern w:val="0"/>
          <w:lang w:bidi="ar"/>
        </w:rPr>
      </w:pPr>
      <w:r w:rsidRPr="00AA60C4">
        <w:rPr>
          <w:kern w:val="0"/>
          <w:position w:val="-6"/>
          <w:lang w:bidi="ar"/>
        </w:rPr>
        <w:object w:dxaOrig="1600" w:dyaOrig="320" w14:anchorId="05CC9A02">
          <v:shape id="_x0000_i1588" type="#_x0000_t75" style="width:80pt;height:16pt" o:ole="">
            <v:imagedata r:id="rId1015" o:title=""/>
          </v:shape>
          <o:OLEObject Type="Embed" ProgID="Equation.DSMT4" ShapeID="_x0000_i1588" DrawAspect="Content" ObjectID="_1656343599" r:id="rId1016"/>
        </w:object>
      </w:r>
    </w:p>
    <w:p w14:paraId="2F5E0A04" w14:textId="4A9D419C" w:rsidR="00076511" w:rsidRPr="00AA60C4" w:rsidRDefault="00B412D7" w:rsidP="00B412D7">
      <w:pPr>
        <w:rPr>
          <w:lang w:bidi="ar"/>
        </w:rPr>
      </w:pPr>
      <w:r w:rsidRPr="00AA60C4">
        <w:rPr>
          <w:lang w:bidi="ar"/>
        </w:rPr>
        <w:tab/>
      </w:r>
      <w:r w:rsidRPr="00AA60C4">
        <w:rPr>
          <w:lang w:bidi="ar"/>
        </w:rPr>
        <w:t>综上，本方案无人机的机身桁条主要尺寸如表</w:t>
      </w:r>
      <w:r w:rsidRPr="00AA60C4">
        <w:rPr>
          <w:lang w:bidi="ar"/>
        </w:rPr>
        <w:t>4.1</w:t>
      </w:r>
      <w:r w:rsidR="00DC5159">
        <w:rPr>
          <w:lang w:bidi="ar"/>
        </w:rPr>
        <w:t>4</w:t>
      </w:r>
      <w:r w:rsidRPr="00AA60C4">
        <w:rPr>
          <w:lang w:bidi="ar"/>
        </w:rPr>
        <w:t>所示。</w:t>
      </w:r>
    </w:p>
    <w:p w14:paraId="3734C40B" w14:textId="0782756F" w:rsidR="00B412D7" w:rsidRPr="00AA60C4" w:rsidRDefault="00B412D7" w:rsidP="00076511">
      <w:pPr>
        <w:widowControl/>
        <w:ind w:firstLine="480"/>
        <w:jc w:val="center"/>
        <w:rPr>
          <w:kern w:val="0"/>
          <w:sz w:val="21"/>
          <w:szCs w:val="20"/>
          <w:lang w:bidi="ar"/>
        </w:rPr>
      </w:pPr>
      <w:r w:rsidRPr="00AA60C4">
        <w:rPr>
          <w:kern w:val="0"/>
          <w:sz w:val="21"/>
          <w:szCs w:val="20"/>
          <w:lang w:bidi="ar"/>
        </w:rPr>
        <w:t>表</w:t>
      </w:r>
      <w:r w:rsidRPr="00AA60C4">
        <w:rPr>
          <w:kern w:val="0"/>
          <w:sz w:val="21"/>
          <w:szCs w:val="20"/>
          <w:lang w:bidi="ar"/>
        </w:rPr>
        <w:t>4.1</w:t>
      </w:r>
      <w:r w:rsidR="00DC5159">
        <w:rPr>
          <w:kern w:val="0"/>
          <w:sz w:val="21"/>
          <w:szCs w:val="20"/>
          <w:lang w:bidi="ar"/>
        </w:rPr>
        <w:t>4</w:t>
      </w:r>
      <w:r w:rsidRPr="00AA60C4">
        <w:rPr>
          <w:kern w:val="0"/>
          <w:sz w:val="21"/>
          <w:szCs w:val="20"/>
          <w:lang w:bidi="ar"/>
        </w:rPr>
        <w:t xml:space="preserve">  </w:t>
      </w:r>
      <w:r w:rsidRPr="00AA60C4">
        <w:rPr>
          <w:kern w:val="0"/>
          <w:sz w:val="21"/>
          <w:szCs w:val="20"/>
          <w:lang w:bidi="ar"/>
        </w:rPr>
        <w:t>无人机</w:t>
      </w:r>
      <w:bookmarkStart w:id="80" w:name="_Hlk45524701"/>
      <w:r w:rsidRPr="00AA60C4">
        <w:rPr>
          <w:kern w:val="0"/>
          <w:sz w:val="21"/>
          <w:szCs w:val="20"/>
          <w:lang w:bidi="ar"/>
        </w:rPr>
        <w:t>机身桁条主要尺寸</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4261"/>
        <w:gridCol w:w="4261"/>
      </w:tblGrid>
      <w:tr w:rsidR="00AA60C4" w:rsidRPr="00AA60C4" w14:paraId="0AD47FBE" w14:textId="77777777" w:rsidTr="006A37CE">
        <w:tc>
          <w:tcPr>
            <w:tcW w:w="4261" w:type="dxa"/>
            <w:shd w:val="clear" w:color="auto" w:fill="auto"/>
            <w:vAlign w:val="center"/>
          </w:tcPr>
          <w:bookmarkEnd w:id="80"/>
          <w:p w14:paraId="45B3063B" w14:textId="77777777" w:rsidR="00076511" w:rsidRPr="00AA60C4" w:rsidRDefault="00076511" w:rsidP="00B412D7">
            <w:pPr>
              <w:widowControl/>
              <w:spacing w:line="276" w:lineRule="auto"/>
              <w:ind w:firstLine="480"/>
              <w:jc w:val="center"/>
              <w:rPr>
                <w:kern w:val="0"/>
                <w:sz w:val="21"/>
                <w:szCs w:val="21"/>
                <w:lang w:bidi="ar"/>
              </w:rPr>
            </w:pPr>
            <w:r w:rsidRPr="00AA60C4">
              <w:rPr>
                <w:kern w:val="0"/>
                <w:sz w:val="21"/>
                <w:szCs w:val="21"/>
                <w:lang w:bidi="ar"/>
              </w:rPr>
              <w:t>桁条截面形状</w:t>
            </w:r>
          </w:p>
        </w:tc>
        <w:tc>
          <w:tcPr>
            <w:tcW w:w="4261" w:type="dxa"/>
            <w:shd w:val="clear" w:color="auto" w:fill="auto"/>
            <w:vAlign w:val="center"/>
          </w:tcPr>
          <w:p w14:paraId="0002E9EB" w14:textId="767FA9A1" w:rsidR="00076511" w:rsidRPr="00AA60C4" w:rsidRDefault="00B412D7" w:rsidP="00B412D7">
            <w:pPr>
              <w:widowControl/>
              <w:spacing w:line="276" w:lineRule="auto"/>
              <w:ind w:firstLine="480"/>
              <w:jc w:val="center"/>
              <w:rPr>
                <w:kern w:val="0"/>
                <w:sz w:val="21"/>
                <w:szCs w:val="21"/>
                <w:lang w:bidi="ar"/>
              </w:rPr>
            </w:pPr>
            <w:r w:rsidRPr="00AA60C4">
              <w:rPr>
                <w:kern w:val="0"/>
                <w:sz w:val="21"/>
                <w:szCs w:val="21"/>
                <w:lang w:bidi="ar"/>
              </w:rPr>
              <w:t>“L”</w:t>
            </w:r>
            <w:r w:rsidRPr="00AA60C4">
              <w:rPr>
                <w:kern w:val="0"/>
                <w:sz w:val="21"/>
                <w:szCs w:val="21"/>
                <w:lang w:bidi="ar"/>
              </w:rPr>
              <w:t>型截面</w:t>
            </w:r>
          </w:p>
        </w:tc>
      </w:tr>
      <w:tr w:rsidR="00AA60C4" w:rsidRPr="00AA60C4" w14:paraId="158BEB5C" w14:textId="77777777" w:rsidTr="006A37CE">
        <w:tc>
          <w:tcPr>
            <w:tcW w:w="4261" w:type="dxa"/>
            <w:shd w:val="clear" w:color="auto" w:fill="auto"/>
            <w:vAlign w:val="center"/>
          </w:tcPr>
          <w:p w14:paraId="15354550" w14:textId="77777777" w:rsidR="00076511" w:rsidRPr="00AA60C4" w:rsidRDefault="00076511" w:rsidP="00B412D7">
            <w:pPr>
              <w:widowControl/>
              <w:spacing w:line="276" w:lineRule="auto"/>
              <w:ind w:firstLine="480"/>
              <w:jc w:val="center"/>
              <w:rPr>
                <w:kern w:val="0"/>
                <w:sz w:val="21"/>
                <w:szCs w:val="21"/>
                <w:lang w:bidi="ar"/>
              </w:rPr>
            </w:pPr>
            <w:r w:rsidRPr="00AA60C4">
              <w:rPr>
                <w:kern w:val="0"/>
                <w:sz w:val="21"/>
                <w:szCs w:val="21"/>
                <w:lang w:bidi="ar"/>
              </w:rPr>
              <w:t>桁条间距</w:t>
            </w:r>
            <w:r w:rsidRPr="00AA60C4">
              <w:rPr>
                <w:i/>
                <w:iCs/>
                <w:kern w:val="0"/>
                <w:sz w:val="21"/>
                <w:szCs w:val="21"/>
                <w:lang w:bidi="ar"/>
              </w:rPr>
              <w:t>B</w:t>
            </w:r>
          </w:p>
        </w:tc>
        <w:tc>
          <w:tcPr>
            <w:tcW w:w="4261" w:type="dxa"/>
            <w:shd w:val="clear" w:color="auto" w:fill="auto"/>
            <w:vAlign w:val="center"/>
          </w:tcPr>
          <w:p w14:paraId="37B0D298" w14:textId="77777777" w:rsidR="00076511" w:rsidRPr="00AA60C4" w:rsidRDefault="00076511" w:rsidP="00B412D7">
            <w:pPr>
              <w:widowControl/>
              <w:spacing w:line="276" w:lineRule="auto"/>
              <w:ind w:firstLine="480"/>
              <w:jc w:val="center"/>
              <w:rPr>
                <w:kern w:val="0"/>
                <w:sz w:val="21"/>
                <w:szCs w:val="21"/>
                <w:lang w:bidi="ar"/>
              </w:rPr>
            </w:pPr>
            <w:r w:rsidRPr="00AA60C4">
              <w:rPr>
                <w:kern w:val="0"/>
                <w:position w:val="-6"/>
                <w:sz w:val="21"/>
                <w:szCs w:val="21"/>
                <w:lang w:bidi="ar"/>
              </w:rPr>
              <w:object w:dxaOrig="760" w:dyaOrig="279" w14:anchorId="0F088272">
                <v:shape id="_x0000_i1589" type="#_x0000_t75" style="width:38pt;height:13.6pt" o:ole="">
                  <v:imagedata r:id="rId1017" o:title=""/>
                </v:shape>
                <o:OLEObject Type="Embed" ProgID="Equations" ShapeID="_x0000_i1589" DrawAspect="Content" ObjectID="_1656343600" r:id="rId1018"/>
              </w:object>
            </w:r>
          </w:p>
        </w:tc>
      </w:tr>
      <w:tr w:rsidR="00AA60C4" w:rsidRPr="00AA60C4" w14:paraId="101ACBB5" w14:textId="77777777" w:rsidTr="006A37CE">
        <w:tc>
          <w:tcPr>
            <w:tcW w:w="4261" w:type="dxa"/>
            <w:shd w:val="clear" w:color="auto" w:fill="auto"/>
            <w:vAlign w:val="center"/>
          </w:tcPr>
          <w:p w14:paraId="33D0EF9B" w14:textId="77777777" w:rsidR="00076511" w:rsidRPr="00AA60C4" w:rsidRDefault="00076511" w:rsidP="00B412D7">
            <w:pPr>
              <w:widowControl/>
              <w:spacing w:line="276" w:lineRule="auto"/>
              <w:ind w:firstLine="480"/>
              <w:jc w:val="center"/>
              <w:rPr>
                <w:kern w:val="0"/>
                <w:sz w:val="21"/>
                <w:szCs w:val="21"/>
                <w:lang w:bidi="ar"/>
              </w:rPr>
            </w:pPr>
            <w:r w:rsidRPr="00AA60C4">
              <w:rPr>
                <w:kern w:val="0"/>
                <w:sz w:val="21"/>
                <w:szCs w:val="21"/>
                <w:lang w:bidi="ar"/>
              </w:rPr>
              <w:t>桁条根数</w:t>
            </w:r>
            <w:r w:rsidRPr="00AA60C4">
              <w:rPr>
                <w:i/>
                <w:iCs/>
                <w:kern w:val="0"/>
                <w:sz w:val="21"/>
                <w:szCs w:val="21"/>
                <w:lang w:bidi="ar"/>
              </w:rPr>
              <w:t>N</w:t>
            </w:r>
          </w:p>
        </w:tc>
        <w:tc>
          <w:tcPr>
            <w:tcW w:w="4261" w:type="dxa"/>
            <w:shd w:val="clear" w:color="auto" w:fill="auto"/>
            <w:vAlign w:val="center"/>
          </w:tcPr>
          <w:p w14:paraId="7184D636" w14:textId="24992466" w:rsidR="00076511" w:rsidRPr="00AA60C4" w:rsidRDefault="00B412D7" w:rsidP="00B412D7">
            <w:pPr>
              <w:widowControl/>
              <w:spacing w:line="276" w:lineRule="auto"/>
              <w:ind w:firstLine="480"/>
              <w:jc w:val="center"/>
              <w:rPr>
                <w:kern w:val="0"/>
                <w:sz w:val="21"/>
                <w:szCs w:val="21"/>
                <w:lang w:bidi="ar"/>
              </w:rPr>
            </w:pPr>
            <w:r w:rsidRPr="00AA60C4">
              <w:rPr>
                <w:kern w:val="0"/>
                <w:sz w:val="21"/>
                <w:szCs w:val="21"/>
                <w:lang w:bidi="ar"/>
              </w:rPr>
              <w:t>56</w:t>
            </w:r>
          </w:p>
        </w:tc>
      </w:tr>
      <w:tr w:rsidR="00AA60C4" w:rsidRPr="00AA60C4" w14:paraId="74972D7A" w14:textId="77777777" w:rsidTr="006A37CE">
        <w:tc>
          <w:tcPr>
            <w:tcW w:w="4261" w:type="dxa"/>
            <w:shd w:val="clear" w:color="auto" w:fill="auto"/>
            <w:vAlign w:val="center"/>
          </w:tcPr>
          <w:p w14:paraId="6F059C6B" w14:textId="77777777" w:rsidR="00076511" w:rsidRPr="00AA60C4" w:rsidRDefault="00076511" w:rsidP="00B412D7">
            <w:pPr>
              <w:widowControl/>
              <w:spacing w:line="276" w:lineRule="auto"/>
              <w:ind w:firstLine="480"/>
              <w:jc w:val="center"/>
              <w:rPr>
                <w:kern w:val="0"/>
                <w:sz w:val="21"/>
                <w:szCs w:val="21"/>
                <w:lang w:bidi="ar"/>
              </w:rPr>
            </w:pPr>
            <w:r w:rsidRPr="00AA60C4">
              <w:rPr>
                <w:kern w:val="0"/>
                <w:sz w:val="21"/>
                <w:szCs w:val="21"/>
                <w:lang w:bidi="ar"/>
              </w:rPr>
              <w:t>桁条截面积</w:t>
            </w:r>
            <w:r w:rsidRPr="00AA60C4">
              <w:rPr>
                <w:i/>
                <w:iCs/>
                <w:kern w:val="0"/>
                <w:sz w:val="21"/>
                <w:szCs w:val="21"/>
                <w:lang w:bidi="ar"/>
              </w:rPr>
              <w:t>S</w:t>
            </w:r>
          </w:p>
        </w:tc>
        <w:tc>
          <w:tcPr>
            <w:tcW w:w="4261" w:type="dxa"/>
            <w:shd w:val="clear" w:color="auto" w:fill="auto"/>
            <w:vAlign w:val="center"/>
          </w:tcPr>
          <w:p w14:paraId="454EA184" w14:textId="788DB25E" w:rsidR="00076511" w:rsidRPr="00AA60C4" w:rsidRDefault="00B412D7" w:rsidP="00B412D7">
            <w:pPr>
              <w:widowControl/>
              <w:spacing w:line="276" w:lineRule="auto"/>
              <w:ind w:firstLine="480"/>
              <w:jc w:val="center"/>
              <w:rPr>
                <w:kern w:val="0"/>
                <w:sz w:val="21"/>
                <w:szCs w:val="21"/>
                <w:lang w:bidi="ar"/>
              </w:rPr>
            </w:pPr>
            <w:r w:rsidRPr="00AA60C4">
              <w:rPr>
                <w:kern w:val="0"/>
                <w:position w:val="-6"/>
                <w:sz w:val="21"/>
                <w:szCs w:val="21"/>
                <w:lang w:bidi="ar"/>
              </w:rPr>
              <w:object w:dxaOrig="1020" w:dyaOrig="279" w14:anchorId="7D787ED5">
                <v:shape id="_x0000_i1590" type="#_x0000_t75" style="width:51.6pt;height:14pt" o:ole="">
                  <v:imagedata r:id="rId1019" o:title=""/>
                </v:shape>
                <o:OLEObject Type="Embed" ProgID="Equation.DSMT4" ShapeID="_x0000_i1590" DrawAspect="Content" ObjectID="_1656343601" r:id="rId1020"/>
              </w:object>
            </w:r>
          </w:p>
        </w:tc>
      </w:tr>
      <w:tr w:rsidR="00AA60C4" w:rsidRPr="00AA60C4" w14:paraId="18F3950D" w14:textId="77777777" w:rsidTr="006A37CE">
        <w:tc>
          <w:tcPr>
            <w:tcW w:w="4261" w:type="dxa"/>
            <w:shd w:val="clear" w:color="auto" w:fill="auto"/>
            <w:vAlign w:val="center"/>
          </w:tcPr>
          <w:p w14:paraId="66B88A11" w14:textId="2EF03155" w:rsidR="00076511" w:rsidRPr="00AA60C4" w:rsidRDefault="00B412D7" w:rsidP="00B412D7">
            <w:pPr>
              <w:widowControl/>
              <w:spacing w:line="276" w:lineRule="auto"/>
              <w:ind w:firstLine="480"/>
              <w:jc w:val="center"/>
              <w:rPr>
                <w:kern w:val="0"/>
                <w:sz w:val="21"/>
                <w:szCs w:val="21"/>
                <w:lang w:bidi="ar"/>
              </w:rPr>
            </w:pPr>
            <w:r w:rsidRPr="00AA60C4">
              <w:rPr>
                <w:kern w:val="0"/>
                <w:sz w:val="21"/>
                <w:szCs w:val="21"/>
                <w:lang w:bidi="ar"/>
              </w:rPr>
              <w:t>用材</w:t>
            </w:r>
          </w:p>
        </w:tc>
        <w:tc>
          <w:tcPr>
            <w:tcW w:w="4261" w:type="dxa"/>
            <w:shd w:val="clear" w:color="auto" w:fill="auto"/>
            <w:vAlign w:val="center"/>
          </w:tcPr>
          <w:p w14:paraId="5095ABFB" w14:textId="77777777" w:rsidR="00076511" w:rsidRPr="00AA60C4" w:rsidRDefault="00076511" w:rsidP="00B412D7">
            <w:pPr>
              <w:widowControl/>
              <w:spacing w:line="276" w:lineRule="auto"/>
              <w:ind w:firstLine="480"/>
              <w:jc w:val="center"/>
              <w:rPr>
                <w:kern w:val="0"/>
                <w:sz w:val="21"/>
                <w:szCs w:val="21"/>
                <w:lang w:bidi="ar"/>
              </w:rPr>
            </w:pPr>
            <w:r w:rsidRPr="00AA60C4">
              <w:rPr>
                <w:sz w:val="21"/>
                <w:szCs w:val="21"/>
              </w:rPr>
              <w:t>LV12</w:t>
            </w:r>
            <w:r w:rsidRPr="00AA60C4">
              <w:rPr>
                <w:sz w:val="21"/>
                <w:szCs w:val="21"/>
              </w:rPr>
              <w:t>铝合金</w:t>
            </w:r>
          </w:p>
        </w:tc>
      </w:tr>
    </w:tbl>
    <w:p w14:paraId="4145067C" w14:textId="5914BFB4" w:rsidR="005E413A" w:rsidRPr="00AA60C4" w:rsidRDefault="005E413A" w:rsidP="005E413A">
      <w:pPr>
        <w:rPr>
          <w:lang w:bidi="ar"/>
        </w:rPr>
      </w:pPr>
      <w:r w:rsidRPr="00AA60C4">
        <w:rPr>
          <w:lang w:bidi="ar"/>
        </w:rPr>
        <w:lastRenderedPageBreak/>
        <w:tab/>
      </w:r>
      <w:r w:rsidRPr="00AA60C4">
        <w:rPr>
          <w:lang w:bidi="ar"/>
        </w:rPr>
        <w:t>机身桁条的三维建模示意图如图</w:t>
      </w:r>
      <w:r w:rsidR="001608A4">
        <w:rPr>
          <w:lang w:bidi="ar"/>
        </w:rPr>
        <w:t>4.34</w:t>
      </w:r>
      <w:r w:rsidRPr="00AA60C4">
        <w:rPr>
          <w:lang w:bidi="ar"/>
        </w:rPr>
        <w:t>所示。</w:t>
      </w:r>
    </w:p>
    <w:p w14:paraId="646305E7" w14:textId="55FDD020" w:rsidR="005E413A" w:rsidRPr="00AA60C4" w:rsidRDefault="005B3E42" w:rsidP="005E413A">
      <w:pPr>
        <w:jc w:val="center"/>
        <w:rPr>
          <w:noProof/>
        </w:rPr>
      </w:pPr>
      <w:r>
        <w:pict w14:anchorId="4C86894C">
          <v:shape id="_x0000_i1591" type="#_x0000_t75" style="width:240.4pt;height:127.6pt">
            <v:imagedata r:id="rId1021" o:title=""/>
          </v:shape>
        </w:pict>
      </w:r>
    </w:p>
    <w:p w14:paraId="44B38504" w14:textId="1CD8D13B" w:rsidR="005E413A" w:rsidRPr="00AA60C4" w:rsidRDefault="005E413A" w:rsidP="005E413A">
      <w:pPr>
        <w:jc w:val="center"/>
        <w:rPr>
          <w:sz w:val="21"/>
          <w:szCs w:val="20"/>
          <w:lang w:bidi="ar"/>
        </w:rPr>
      </w:pPr>
      <w:r w:rsidRPr="00AA60C4">
        <w:rPr>
          <w:noProof/>
          <w:sz w:val="21"/>
          <w:szCs w:val="20"/>
        </w:rPr>
        <w:t>图</w:t>
      </w:r>
      <w:r w:rsidR="001608A4">
        <w:rPr>
          <w:noProof/>
          <w:sz w:val="21"/>
          <w:szCs w:val="20"/>
        </w:rPr>
        <w:t>4.34</w:t>
      </w:r>
      <w:r w:rsidRPr="00AA60C4">
        <w:rPr>
          <w:noProof/>
          <w:sz w:val="21"/>
          <w:szCs w:val="20"/>
        </w:rPr>
        <w:t xml:space="preserve"> </w:t>
      </w:r>
      <w:r w:rsidRPr="00AA60C4">
        <w:rPr>
          <w:noProof/>
          <w:sz w:val="21"/>
          <w:szCs w:val="20"/>
        </w:rPr>
        <w:t>机身桁条三维建模示意图</w:t>
      </w:r>
    </w:p>
    <w:p w14:paraId="7E2343CC" w14:textId="714D65BD" w:rsidR="00076511" w:rsidRPr="00AA60C4" w:rsidRDefault="000A3578" w:rsidP="000A3578">
      <w:pPr>
        <w:spacing w:beforeLines="50" w:before="156"/>
        <w:rPr>
          <w:b/>
          <w:bCs/>
          <w:lang w:bidi="ar"/>
        </w:rPr>
      </w:pPr>
      <w:r w:rsidRPr="00AA60C4">
        <w:rPr>
          <w:b/>
          <w:bCs/>
          <w:lang w:bidi="ar"/>
        </w:rPr>
        <w:t xml:space="preserve">3) </w:t>
      </w:r>
      <w:r w:rsidRPr="00AA60C4">
        <w:rPr>
          <w:b/>
          <w:bCs/>
          <w:lang w:bidi="ar"/>
        </w:rPr>
        <w:t>机身隔框设计</w:t>
      </w:r>
    </w:p>
    <w:p w14:paraId="29ECDAC7" w14:textId="0558AE91" w:rsidR="00076511" w:rsidRPr="00AA60C4" w:rsidRDefault="000A3578" w:rsidP="000A3578">
      <w:pPr>
        <w:rPr>
          <w:lang w:bidi="ar"/>
        </w:rPr>
      </w:pPr>
      <w:r w:rsidRPr="00AA60C4">
        <w:rPr>
          <w:lang w:bidi="ar"/>
        </w:rPr>
        <w:tab/>
      </w:r>
      <w:r w:rsidR="00076511" w:rsidRPr="00AA60C4">
        <w:rPr>
          <w:lang w:bidi="ar"/>
        </w:rPr>
        <w:t>机身隔框有多种作用，它使机身截面保持一定形状，限定长</w:t>
      </w:r>
      <w:proofErr w:type="gramStart"/>
      <w:r w:rsidR="00076511" w:rsidRPr="00AA60C4">
        <w:rPr>
          <w:lang w:bidi="ar"/>
        </w:rPr>
        <w:t>桁</w:t>
      </w:r>
      <w:proofErr w:type="gramEnd"/>
      <w:r w:rsidR="00076511" w:rsidRPr="00AA60C4">
        <w:rPr>
          <w:lang w:bidi="ar"/>
        </w:rPr>
        <w:t>、蒙皮的计算长度；较强的框缘条还可以作为环向止裂带，提供一定的破损安全特性。框不参与总体受力，机身结构上的各种内力都可以由长</w:t>
      </w:r>
      <w:proofErr w:type="gramStart"/>
      <w:r w:rsidR="00076511" w:rsidRPr="00AA60C4">
        <w:rPr>
          <w:lang w:bidi="ar"/>
        </w:rPr>
        <w:t>桁</w:t>
      </w:r>
      <w:proofErr w:type="gramEnd"/>
      <w:r w:rsidRPr="00AA60C4">
        <w:rPr>
          <w:lang w:bidi="ar"/>
        </w:rPr>
        <w:t>—</w:t>
      </w:r>
      <w:r w:rsidR="00076511" w:rsidRPr="00AA60C4">
        <w:rPr>
          <w:lang w:bidi="ar"/>
        </w:rPr>
        <w:t>蒙皮组成的壳体承受和传递。为了防止壳体的失稳，框作为横向支撑构件是必不可少的。为充分利用机身空间，机身隔框多数为环形刚框。</w:t>
      </w:r>
    </w:p>
    <w:p w14:paraId="7E91CCE5" w14:textId="6A489BBA" w:rsidR="00076511" w:rsidRPr="00AA60C4" w:rsidRDefault="005F2A0D" w:rsidP="005F2A0D">
      <w:pPr>
        <w:rPr>
          <w:b/>
          <w:bCs/>
          <w:lang w:bidi="ar"/>
        </w:rPr>
      </w:pPr>
      <w:r w:rsidRPr="00AA60C4">
        <w:rPr>
          <w:b/>
          <w:bCs/>
          <w:lang w:bidi="ar"/>
        </w:rPr>
        <w:t xml:space="preserve">a) </w:t>
      </w:r>
      <w:r w:rsidR="00076511" w:rsidRPr="00AA60C4">
        <w:rPr>
          <w:b/>
          <w:bCs/>
          <w:lang w:bidi="ar"/>
        </w:rPr>
        <w:t>加强框</w:t>
      </w:r>
      <w:r w:rsidRPr="00AA60C4">
        <w:rPr>
          <w:b/>
          <w:bCs/>
          <w:lang w:bidi="ar"/>
        </w:rPr>
        <w:t>设计</w:t>
      </w:r>
    </w:p>
    <w:p w14:paraId="3B5201D4" w14:textId="3DF69BD0" w:rsidR="005F2A0D" w:rsidRPr="00AA60C4" w:rsidRDefault="005F2A0D" w:rsidP="00076511">
      <w:pPr>
        <w:widowControl/>
        <w:ind w:firstLine="480"/>
        <w:rPr>
          <w:kern w:val="0"/>
          <w:lang w:bidi="ar"/>
        </w:rPr>
      </w:pPr>
      <w:r w:rsidRPr="00AA60C4">
        <w:rPr>
          <w:kern w:val="0"/>
          <w:lang w:bidi="ar"/>
        </w:rPr>
        <w:t>下面首先对机身加强</w:t>
      </w:r>
      <w:proofErr w:type="gramStart"/>
      <w:r w:rsidRPr="00AA60C4">
        <w:rPr>
          <w:kern w:val="0"/>
          <w:lang w:bidi="ar"/>
        </w:rPr>
        <w:t>框进行</w:t>
      </w:r>
      <w:proofErr w:type="gramEnd"/>
      <w:r w:rsidRPr="00AA60C4">
        <w:rPr>
          <w:kern w:val="0"/>
          <w:lang w:bidi="ar"/>
        </w:rPr>
        <w:t>设计与布置。</w:t>
      </w:r>
    </w:p>
    <w:p w14:paraId="3A6E6DC5" w14:textId="048B025A" w:rsidR="00076511" w:rsidRPr="00AA60C4" w:rsidRDefault="00076511" w:rsidP="00EF4193">
      <w:pPr>
        <w:numPr>
          <w:ilvl w:val="0"/>
          <w:numId w:val="11"/>
        </w:numPr>
        <w:rPr>
          <w:b/>
          <w:bCs/>
          <w:lang w:bidi="ar"/>
        </w:rPr>
      </w:pPr>
      <w:r w:rsidRPr="00AA60C4">
        <w:rPr>
          <w:b/>
          <w:bCs/>
          <w:lang w:bidi="ar"/>
        </w:rPr>
        <w:t>加强框的设计</w:t>
      </w:r>
    </w:p>
    <w:p w14:paraId="3975ECB8" w14:textId="39E06FD4" w:rsidR="00076511" w:rsidRPr="00AA60C4" w:rsidRDefault="005F2A0D" w:rsidP="002B4CA9">
      <w:pPr>
        <w:widowControl/>
        <w:ind w:firstLine="480"/>
        <w:rPr>
          <w:kern w:val="0"/>
          <w:lang w:bidi="ar"/>
        </w:rPr>
      </w:pPr>
      <w:proofErr w:type="gramStart"/>
      <w:r w:rsidRPr="00AA60C4">
        <w:rPr>
          <w:kern w:val="0"/>
          <w:lang w:bidi="ar"/>
        </w:rPr>
        <w:t>常用</w:t>
      </w:r>
      <w:r w:rsidR="00076511" w:rsidRPr="00AA60C4">
        <w:rPr>
          <w:kern w:val="0"/>
          <w:lang w:bidi="ar"/>
        </w:rPr>
        <w:t>加强框</w:t>
      </w:r>
      <w:r w:rsidR="007911C8" w:rsidRPr="00AA60C4">
        <w:rPr>
          <w:kern w:val="0"/>
          <w:lang w:bidi="ar"/>
        </w:rPr>
        <w:t>包括</w:t>
      </w:r>
      <w:proofErr w:type="gramEnd"/>
      <w:r w:rsidR="00076511" w:rsidRPr="00AA60C4">
        <w:rPr>
          <w:kern w:val="0"/>
          <w:lang w:bidi="ar"/>
        </w:rPr>
        <w:t>环形刚框、受压腹板框和球面框</w:t>
      </w:r>
      <w:r w:rsidR="007911C8" w:rsidRPr="00AA60C4">
        <w:rPr>
          <w:kern w:val="0"/>
          <w:lang w:bidi="ar"/>
        </w:rPr>
        <w:t>。本方案无人机机身采用组合式钢框，其示意图及其弯曲变形引起径向压力与支柱作用示意如图</w:t>
      </w:r>
      <w:r w:rsidR="001608A4">
        <w:rPr>
          <w:kern w:val="0"/>
          <w:lang w:bidi="ar"/>
        </w:rPr>
        <w:t>4.35</w:t>
      </w:r>
      <w:r w:rsidR="007911C8" w:rsidRPr="00AA60C4">
        <w:rPr>
          <w:kern w:val="0"/>
          <w:lang w:bidi="ar"/>
        </w:rPr>
        <w:t>所示。</w:t>
      </w:r>
    </w:p>
    <w:p w14:paraId="594852E9" w14:textId="77777777" w:rsidR="007911C8" w:rsidRPr="00AA60C4" w:rsidRDefault="005B3E42" w:rsidP="007911C8">
      <w:pPr>
        <w:widowControl/>
        <w:ind w:firstLine="480"/>
        <w:jc w:val="center"/>
      </w:pPr>
      <w:r>
        <w:pict w14:anchorId="1E05A2EE">
          <v:shape id="_x0000_i1592" type="#_x0000_t75" style="width:269.2pt;height:113.6pt">
            <v:imagedata r:id="rId1022" o:title="" cropbottom="13019f"/>
          </v:shape>
        </w:pict>
      </w:r>
    </w:p>
    <w:p w14:paraId="14DD0C6D" w14:textId="1649074B" w:rsidR="007911C8" w:rsidRPr="00AA60C4" w:rsidRDefault="007911C8" w:rsidP="007911C8">
      <w:pPr>
        <w:widowControl/>
        <w:ind w:firstLine="480"/>
        <w:jc w:val="center"/>
        <w:rPr>
          <w:sz w:val="21"/>
          <w:szCs w:val="20"/>
        </w:rPr>
      </w:pPr>
      <w:r w:rsidRPr="00AA60C4">
        <w:rPr>
          <w:sz w:val="21"/>
          <w:szCs w:val="20"/>
        </w:rPr>
        <w:t>图</w:t>
      </w:r>
      <w:r w:rsidR="001608A4">
        <w:rPr>
          <w:sz w:val="21"/>
          <w:szCs w:val="20"/>
        </w:rPr>
        <w:t>4.35</w:t>
      </w:r>
      <w:r w:rsidRPr="00AA60C4">
        <w:rPr>
          <w:sz w:val="21"/>
          <w:szCs w:val="20"/>
        </w:rPr>
        <w:t xml:space="preserve">  </w:t>
      </w:r>
      <w:r w:rsidRPr="00AA60C4">
        <w:rPr>
          <w:sz w:val="21"/>
          <w:szCs w:val="20"/>
        </w:rPr>
        <w:t>机身组合式刚</w:t>
      </w:r>
      <w:proofErr w:type="gramStart"/>
      <w:r w:rsidRPr="00AA60C4">
        <w:rPr>
          <w:sz w:val="21"/>
          <w:szCs w:val="20"/>
        </w:rPr>
        <w:t>框及其</w:t>
      </w:r>
      <w:proofErr w:type="gramEnd"/>
      <w:r w:rsidRPr="00AA60C4">
        <w:rPr>
          <w:sz w:val="21"/>
          <w:szCs w:val="20"/>
        </w:rPr>
        <w:t>弯曲变形引起的径向压力与支柱的作用示意图</w:t>
      </w:r>
    </w:p>
    <w:p w14:paraId="39DD92B2" w14:textId="597D5496" w:rsidR="007A002B" w:rsidRPr="00AA60C4" w:rsidRDefault="007A002B" w:rsidP="002B4CA9">
      <w:pPr>
        <w:rPr>
          <w:lang w:bidi="ar"/>
        </w:rPr>
      </w:pPr>
      <w:r w:rsidRPr="00AA60C4">
        <w:rPr>
          <w:lang w:bidi="ar"/>
        </w:rPr>
        <w:tab/>
      </w:r>
      <w:r w:rsidR="005A4F7A" w:rsidRPr="00AA60C4">
        <w:rPr>
          <w:lang w:bidi="ar"/>
        </w:rPr>
        <w:t>上</w:t>
      </w:r>
      <w:r w:rsidRPr="00AA60C4">
        <w:rPr>
          <w:lang w:bidi="ar"/>
        </w:rPr>
        <w:t>图中，元件</w:t>
      </w:r>
      <w:r w:rsidRPr="00AA60C4">
        <w:rPr>
          <w:lang w:bidi="ar"/>
        </w:rPr>
        <w:t>1</w:t>
      </w:r>
      <w:r w:rsidRPr="00AA60C4">
        <w:rPr>
          <w:lang w:bidi="ar"/>
        </w:rPr>
        <w:t>为上缘条，</w:t>
      </w:r>
      <w:r w:rsidRPr="00AA60C4">
        <w:rPr>
          <w:lang w:bidi="ar"/>
        </w:rPr>
        <w:t>2</w:t>
      </w:r>
      <w:r w:rsidRPr="00AA60C4">
        <w:rPr>
          <w:lang w:bidi="ar"/>
        </w:rPr>
        <w:t>为下缘条，</w:t>
      </w:r>
      <w:r w:rsidRPr="00AA60C4">
        <w:rPr>
          <w:lang w:bidi="ar"/>
        </w:rPr>
        <w:t>3</w:t>
      </w:r>
      <w:r w:rsidRPr="00AA60C4">
        <w:rPr>
          <w:lang w:bidi="ar"/>
        </w:rPr>
        <w:t>为腹板，</w:t>
      </w:r>
      <w:r w:rsidRPr="00AA60C4">
        <w:rPr>
          <w:lang w:bidi="ar"/>
        </w:rPr>
        <w:t>4</w:t>
      </w:r>
      <w:r w:rsidRPr="00AA60C4">
        <w:rPr>
          <w:lang w:bidi="ar"/>
        </w:rPr>
        <w:t>为支柱。</w:t>
      </w:r>
    </w:p>
    <w:p w14:paraId="3688D796" w14:textId="0451875E" w:rsidR="00076511" w:rsidRPr="00AA60C4" w:rsidRDefault="007A002B" w:rsidP="002B4CA9">
      <w:pPr>
        <w:rPr>
          <w:lang w:bidi="ar"/>
        </w:rPr>
      </w:pPr>
      <w:r w:rsidRPr="00AA60C4">
        <w:rPr>
          <w:lang w:bidi="ar"/>
        </w:rPr>
        <w:tab/>
      </w:r>
      <w:r w:rsidR="00076511" w:rsidRPr="00AA60C4">
        <w:rPr>
          <w:lang w:bidi="ar"/>
        </w:rPr>
        <w:t>由于机身主要用于装载，因此必须布置很多加强框，用于承受各种装载以及与机身相连的各部件（如机翼）通过接头传来的框平面内的载荷，将它们扩散</w:t>
      </w:r>
      <w:proofErr w:type="gramStart"/>
      <w:r w:rsidR="00076511" w:rsidRPr="00AA60C4">
        <w:rPr>
          <w:lang w:bidi="ar"/>
        </w:rPr>
        <w:t>成剪流</w:t>
      </w:r>
      <w:proofErr w:type="gramEnd"/>
      <w:r w:rsidR="00076511" w:rsidRPr="00AA60C4">
        <w:rPr>
          <w:lang w:bidi="ar"/>
        </w:rPr>
        <w:t>之后传递到壳体上。环形刚框相当于一个封闭的环形曲梁，受载后有弯矩、</w:t>
      </w:r>
      <w:r w:rsidR="00076511" w:rsidRPr="00AA60C4">
        <w:rPr>
          <w:lang w:bidi="ar"/>
        </w:rPr>
        <w:lastRenderedPageBreak/>
        <w:t>剪力和轴力，其中以弯矩的影响最大。根据前文计算的机身的剪力图，确定机翼</w:t>
      </w:r>
      <w:r w:rsidR="00076511" w:rsidRPr="00AA60C4">
        <w:rPr>
          <w:lang w:bidi="ar"/>
        </w:rPr>
        <w:t>—</w:t>
      </w:r>
      <w:r w:rsidR="00076511" w:rsidRPr="00AA60C4">
        <w:rPr>
          <w:lang w:bidi="ar"/>
        </w:rPr>
        <w:t>机身连接处的加强</w:t>
      </w:r>
      <w:proofErr w:type="gramStart"/>
      <w:r w:rsidR="00076511" w:rsidRPr="00AA60C4">
        <w:rPr>
          <w:lang w:bidi="ar"/>
        </w:rPr>
        <w:t>框受到</w:t>
      </w:r>
      <w:proofErr w:type="gramEnd"/>
      <w:r w:rsidR="00076511" w:rsidRPr="00AA60C4">
        <w:rPr>
          <w:lang w:bidi="ar"/>
        </w:rPr>
        <w:t>的剪力最大，在</w:t>
      </w:r>
      <w:r w:rsidR="005F2A0D" w:rsidRPr="00AA60C4">
        <w:rPr>
          <w:lang w:bidi="ar"/>
        </w:rPr>
        <w:t>3</w:t>
      </w:r>
      <w:r w:rsidR="00076511" w:rsidRPr="00AA60C4">
        <w:rPr>
          <w:lang w:bidi="ar"/>
        </w:rPr>
        <w:t>倍过载下，剪力值</w:t>
      </w:r>
      <w:r w:rsidR="00076511" w:rsidRPr="00AA60C4">
        <w:rPr>
          <w:position w:val="-10"/>
          <w:lang w:bidi="ar"/>
        </w:rPr>
        <w:object w:dxaOrig="1460" w:dyaOrig="360" w14:anchorId="3141C2EB">
          <v:shape id="_x0000_i1593" type="#_x0000_t75" style="width:73.6pt;height:18pt" o:ole="">
            <v:imagedata r:id="rId1023" o:title=""/>
          </v:shape>
          <o:OLEObject Type="Embed" ProgID="Equations" ShapeID="_x0000_i1593" DrawAspect="Content" ObjectID="_1656343602" r:id="rId1024"/>
        </w:object>
      </w:r>
      <w:r w:rsidR="00076511" w:rsidRPr="00AA60C4">
        <w:rPr>
          <w:lang w:bidi="ar"/>
        </w:rPr>
        <w:t xml:space="preserve"> ,</w:t>
      </w:r>
      <w:r w:rsidR="00076511" w:rsidRPr="00AA60C4">
        <w:rPr>
          <w:lang w:bidi="ar"/>
        </w:rPr>
        <w:t>将其视为作用在加强框上的切向集中力，此时产生最大弯矩值为</w:t>
      </w:r>
    </w:p>
    <w:p w14:paraId="779595E9" w14:textId="0EA9CE3E" w:rsidR="00076511" w:rsidRPr="00AA60C4" w:rsidRDefault="009827B1" w:rsidP="007A002B">
      <w:pPr>
        <w:jc w:val="center"/>
        <w:rPr>
          <w:lang w:bidi="ar"/>
        </w:rPr>
      </w:pPr>
      <w:r w:rsidRPr="00AA60C4">
        <w:rPr>
          <w:position w:val="-24"/>
          <w:lang w:bidi="ar"/>
        </w:rPr>
        <w:object w:dxaOrig="2360" w:dyaOrig="620" w14:anchorId="048B5FE5">
          <v:shape id="_x0000_i1594" type="#_x0000_t75" style="width:118pt;height:31.2pt" o:ole="">
            <v:imagedata r:id="rId1025" o:title=""/>
          </v:shape>
          <o:OLEObject Type="Embed" ProgID="Equation.DSMT4" ShapeID="_x0000_i1594" DrawAspect="Content" ObjectID="_1656343603" r:id="rId1026"/>
        </w:object>
      </w:r>
    </w:p>
    <w:p w14:paraId="40A4F1C6" w14:textId="558BA612" w:rsidR="00076511" w:rsidRPr="00AA60C4" w:rsidRDefault="007A002B" w:rsidP="007A002B">
      <w:pPr>
        <w:widowControl/>
        <w:jc w:val="left"/>
        <w:rPr>
          <w:kern w:val="0"/>
          <w:lang w:bidi="ar"/>
        </w:rPr>
      </w:pPr>
      <w:r w:rsidRPr="00AA60C4">
        <w:rPr>
          <w:kern w:val="0"/>
          <w:lang w:bidi="ar"/>
        </w:rPr>
        <w:tab/>
      </w:r>
      <w:r w:rsidR="00076511" w:rsidRPr="00AA60C4">
        <w:rPr>
          <w:kern w:val="0"/>
          <w:lang w:bidi="ar"/>
        </w:rPr>
        <w:t>此时腹板单位周长上的压力与压应力分别</w:t>
      </w:r>
      <w:r w:rsidRPr="00AA60C4">
        <w:rPr>
          <w:kern w:val="0"/>
          <w:lang w:bidi="ar"/>
        </w:rPr>
        <w:t>为</w:t>
      </w:r>
    </w:p>
    <w:p w14:paraId="12DC0296" w14:textId="77777777" w:rsidR="00076511" w:rsidRPr="00AA60C4" w:rsidRDefault="00076511" w:rsidP="00076511">
      <w:pPr>
        <w:widowControl/>
        <w:ind w:firstLine="480"/>
        <w:jc w:val="center"/>
      </w:pPr>
      <w:r w:rsidRPr="00AA60C4">
        <w:rPr>
          <w:kern w:val="0"/>
          <w:position w:val="-28"/>
          <w:lang w:bidi="ar"/>
        </w:rPr>
        <w:object w:dxaOrig="2668" w:dyaOrig="744" w14:anchorId="10D6175E">
          <v:shape id="_x0000_i1595" type="#_x0000_t75" style="width:133.6pt;height:37.2pt" o:ole="">
            <v:imagedata r:id="rId1027" o:title=""/>
          </v:shape>
          <o:OLEObject Type="Embed" ProgID="Equations" ShapeID="_x0000_i1595" DrawAspect="Content" ObjectID="_1656343604" r:id="rId1028"/>
        </w:object>
      </w:r>
    </w:p>
    <w:p w14:paraId="2CF72CD4" w14:textId="213973F4" w:rsidR="00076511" w:rsidRPr="00AA60C4" w:rsidRDefault="00076511" w:rsidP="005A4F7A">
      <w:pPr>
        <w:widowControl/>
        <w:jc w:val="left"/>
      </w:pPr>
      <w:r w:rsidRPr="00AA60C4">
        <w:rPr>
          <w:kern w:val="0"/>
          <w:lang w:bidi="ar"/>
        </w:rPr>
        <w:t>其中</w:t>
      </w:r>
      <w:r w:rsidR="007A002B" w:rsidRPr="00AA60C4">
        <w:rPr>
          <w:kern w:val="0"/>
          <w:lang w:bidi="ar"/>
        </w:rPr>
        <w:t>，</w:t>
      </w:r>
      <w:r w:rsidRPr="00AA60C4">
        <w:rPr>
          <w:i/>
          <w:iCs/>
          <w:kern w:val="0"/>
          <w:lang w:bidi="ar"/>
        </w:rPr>
        <w:t>R</w:t>
      </w:r>
      <w:r w:rsidRPr="00AA60C4">
        <w:rPr>
          <w:kern w:val="0"/>
          <w:lang w:bidi="ar"/>
        </w:rPr>
        <w:t>为隔框曲率半径</w:t>
      </w:r>
      <w:r w:rsidR="007A002B" w:rsidRPr="00AA60C4">
        <w:rPr>
          <w:kern w:val="0"/>
          <w:lang w:bidi="ar"/>
        </w:rPr>
        <w:t>；</w:t>
      </w:r>
      <w:r w:rsidRPr="00AA60C4">
        <w:rPr>
          <w:i/>
          <w:iCs/>
          <w:kern w:val="0"/>
          <w:lang w:bidi="ar"/>
        </w:rPr>
        <w:t>h</w:t>
      </w:r>
      <w:r w:rsidRPr="00AA60C4">
        <w:rPr>
          <w:kern w:val="0"/>
          <w:lang w:bidi="ar"/>
        </w:rPr>
        <w:t>为框缘截面高度</w:t>
      </w:r>
      <w:r w:rsidR="005A4F7A" w:rsidRPr="00AA60C4">
        <w:rPr>
          <w:kern w:val="0"/>
          <w:lang w:bidi="ar"/>
        </w:rPr>
        <w:t>；</w:t>
      </w:r>
      <w:r w:rsidRPr="00AA60C4">
        <w:rPr>
          <w:i/>
          <w:iCs/>
          <w:kern w:val="0"/>
          <w:lang w:bidi="ar"/>
        </w:rPr>
        <w:t>t</w:t>
      </w:r>
      <w:r w:rsidRPr="00AA60C4">
        <w:rPr>
          <w:kern w:val="0"/>
          <w:lang w:bidi="ar"/>
        </w:rPr>
        <w:t>为框缘腹板厚度；</w:t>
      </w:r>
      <w:r w:rsidRPr="00AA60C4">
        <w:rPr>
          <w:i/>
          <w:iCs/>
          <w:kern w:val="0"/>
          <w:lang w:bidi="ar"/>
        </w:rPr>
        <w:t>M</w:t>
      </w:r>
      <w:r w:rsidRPr="00AA60C4">
        <w:rPr>
          <w:kern w:val="0"/>
          <w:lang w:bidi="ar"/>
        </w:rPr>
        <w:t>为当前截面弯矩</w:t>
      </w:r>
      <w:r w:rsidR="005A4F7A" w:rsidRPr="00AA60C4">
        <w:rPr>
          <w:kern w:val="0"/>
          <w:lang w:bidi="ar"/>
        </w:rPr>
        <w:t>。</w:t>
      </w:r>
    </w:p>
    <w:p w14:paraId="217F8D98" w14:textId="04A5E6AA" w:rsidR="00076511" w:rsidRPr="00AA60C4" w:rsidRDefault="000E47D7" w:rsidP="000E47D7">
      <w:pPr>
        <w:rPr>
          <w:lang w:bidi="ar"/>
        </w:rPr>
      </w:pPr>
      <w:r w:rsidRPr="00AA60C4">
        <w:rPr>
          <w:lang w:bidi="ar"/>
        </w:rPr>
        <w:tab/>
      </w:r>
      <w:r w:rsidR="005A4F7A" w:rsidRPr="00AA60C4">
        <w:rPr>
          <w:lang w:bidi="ar"/>
        </w:rPr>
        <w:t>这里可取</w:t>
      </w:r>
      <w:r w:rsidR="00076511" w:rsidRPr="00AA60C4">
        <w:rPr>
          <w:lang w:bidi="ar"/>
        </w:rPr>
        <w:t xml:space="preserve">                                   </w:t>
      </w:r>
    </w:p>
    <w:p w14:paraId="3567CC1F" w14:textId="6B8EB4A3" w:rsidR="00076511" w:rsidRPr="00AA60C4" w:rsidRDefault="005A4F7A" w:rsidP="000E47D7">
      <w:pPr>
        <w:jc w:val="center"/>
        <w:rPr>
          <w:lang w:bidi="ar"/>
        </w:rPr>
      </w:pPr>
      <w:r w:rsidRPr="00AA60C4">
        <w:rPr>
          <w:lang w:bidi="ar"/>
        </w:rPr>
        <w:object w:dxaOrig="2480" w:dyaOrig="720" w14:anchorId="004B2813">
          <v:shape id="_x0000_i1596" type="#_x0000_t75" style="width:124pt;height:36.4pt" o:ole="">
            <v:imagedata r:id="rId1029" o:title=""/>
          </v:shape>
          <o:OLEObject Type="Embed" ProgID="Equation.DSMT4" ShapeID="_x0000_i1596" DrawAspect="Content" ObjectID="_1656343605" r:id="rId1030"/>
        </w:object>
      </w:r>
    </w:p>
    <w:p w14:paraId="6A0E9B2C" w14:textId="79DEC88D" w:rsidR="00076511" w:rsidRPr="00AA60C4" w:rsidRDefault="005A4F7A" w:rsidP="005A4F7A">
      <w:pPr>
        <w:rPr>
          <w:lang w:bidi="ar"/>
        </w:rPr>
      </w:pPr>
      <w:r w:rsidRPr="00AA60C4">
        <w:rPr>
          <w:lang w:bidi="ar"/>
        </w:rPr>
        <w:tab/>
      </w:r>
      <w:r w:rsidRPr="00AA60C4">
        <w:rPr>
          <w:lang w:bidi="ar"/>
        </w:rPr>
        <w:t>故</w:t>
      </w:r>
      <w:r w:rsidR="00076511" w:rsidRPr="00AA60C4">
        <w:rPr>
          <w:lang w:bidi="ar"/>
        </w:rPr>
        <w:t>此时钢框腹板宽度</w:t>
      </w:r>
      <w:r w:rsidRPr="00AA60C4">
        <w:rPr>
          <w:lang w:bidi="ar"/>
        </w:rPr>
        <w:t>可设计为</w:t>
      </w:r>
    </w:p>
    <w:p w14:paraId="4D63E5FD" w14:textId="44B93E4E" w:rsidR="00076511" w:rsidRPr="00AA60C4" w:rsidRDefault="000E47D7" w:rsidP="000E47D7">
      <w:pPr>
        <w:jc w:val="center"/>
        <w:rPr>
          <w:lang w:bidi="ar"/>
        </w:rPr>
      </w:pPr>
      <w:r w:rsidRPr="00AA60C4">
        <w:rPr>
          <w:position w:val="-24"/>
          <w:lang w:bidi="ar"/>
        </w:rPr>
        <w:object w:dxaOrig="1780" w:dyaOrig="620" w14:anchorId="5E4D19D9">
          <v:shape id="_x0000_i1597" type="#_x0000_t75" style="width:88.4pt;height:31.2pt" o:ole="">
            <v:imagedata r:id="rId1031" o:title=""/>
          </v:shape>
          <o:OLEObject Type="Embed" ProgID="Equation.DSMT4" ShapeID="_x0000_i1597" DrawAspect="Content" ObjectID="_1656343606" r:id="rId1032"/>
        </w:object>
      </w:r>
    </w:p>
    <w:p w14:paraId="119821F0" w14:textId="5FF06EB7" w:rsidR="00692154" w:rsidRPr="00AA60C4" w:rsidRDefault="00692154" w:rsidP="00692154">
      <w:pPr>
        <w:rPr>
          <w:lang w:bidi="ar"/>
        </w:rPr>
      </w:pPr>
      <w:r w:rsidRPr="00AA60C4">
        <w:rPr>
          <w:lang w:bidi="ar"/>
        </w:rPr>
        <w:tab/>
      </w:r>
      <w:r w:rsidRPr="00AA60C4">
        <w:rPr>
          <w:lang w:bidi="ar"/>
        </w:rPr>
        <w:t>机身的加强钢框以及腹板加强框的建模图如图</w:t>
      </w:r>
      <w:r w:rsidR="001608A4">
        <w:rPr>
          <w:lang w:bidi="ar"/>
        </w:rPr>
        <w:t>4.36</w:t>
      </w:r>
      <w:r w:rsidRPr="00AA60C4">
        <w:rPr>
          <w:lang w:bidi="ar"/>
        </w:rPr>
        <w:t>所示。</w:t>
      </w:r>
    </w:p>
    <w:tbl>
      <w:tblPr>
        <w:tblW w:w="0" w:type="auto"/>
        <w:tblLook w:val="04A0" w:firstRow="1" w:lastRow="0" w:firstColumn="1" w:lastColumn="0" w:noHBand="0" w:noVBand="1"/>
      </w:tblPr>
      <w:tblGrid>
        <w:gridCol w:w="4261"/>
        <w:gridCol w:w="4261"/>
      </w:tblGrid>
      <w:tr w:rsidR="00AA60C4" w:rsidRPr="00AA60C4" w14:paraId="4416C551" w14:textId="77777777" w:rsidTr="00C34FF7">
        <w:tc>
          <w:tcPr>
            <w:tcW w:w="4261" w:type="dxa"/>
            <w:shd w:val="clear" w:color="auto" w:fill="auto"/>
            <w:vAlign w:val="center"/>
          </w:tcPr>
          <w:p w14:paraId="30323020" w14:textId="711E45B7" w:rsidR="00573B9E" w:rsidRPr="00AA60C4" w:rsidRDefault="005B3E42" w:rsidP="00C34FF7">
            <w:pPr>
              <w:spacing w:line="276" w:lineRule="auto"/>
              <w:jc w:val="center"/>
              <w:rPr>
                <w:sz w:val="21"/>
                <w:szCs w:val="21"/>
                <w:lang w:bidi="ar"/>
              </w:rPr>
            </w:pPr>
            <w:r>
              <w:pict w14:anchorId="3B867170">
                <v:shape id="_x0000_i1598" type="#_x0000_t75" style="width:138.4pt;height:141.2pt">
                  <v:imagedata r:id="rId1033" o:title=""/>
                </v:shape>
              </w:pict>
            </w:r>
          </w:p>
        </w:tc>
        <w:tc>
          <w:tcPr>
            <w:tcW w:w="4261" w:type="dxa"/>
            <w:shd w:val="clear" w:color="auto" w:fill="auto"/>
            <w:vAlign w:val="center"/>
          </w:tcPr>
          <w:p w14:paraId="106D16F7" w14:textId="3E368F38" w:rsidR="00573B9E" w:rsidRPr="00AA60C4" w:rsidRDefault="005B3E42" w:rsidP="00C34FF7">
            <w:pPr>
              <w:spacing w:line="276" w:lineRule="auto"/>
              <w:jc w:val="center"/>
              <w:rPr>
                <w:sz w:val="21"/>
                <w:szCs w:val="21"/>
                <w:lang w:bidi="ar"/>
              </w:rPr>
            </w:pPr>
            <w:r>
              <w:pict w14:anchorId="3050FAA7">
                <v:shape id="_x0000_i1599" type="#_x0000_t75" style="width:160pt;height:141.6pt">
                  <v:imagedata r:id="rId1034" o:title=""/>
                </v:shape>
              </w:pict>
            </w:r>
          </w:p>
        </w:tc>
      </w:tr>
      <w:tr w:rsidR="00AA60C4" w:rsidRPr="00AA60C4" w14:paraId="6E82C7E6" w14:textId="77777777" w:rsidTr="00C34FF7">
        <w:tc>
          <w:tcPr>
            <w:tcW w:w="4261" w:type="dxa"/>
            <w:shd w:val="clear" w:color="auto" w:fill="auto"/>
            <w:vAlign w:val="center"/>
          </w:tcPr>
          <w:p w14:paraId="3F883731" w14:textId="25690C55" w:rsidR="00C34FF7" w:rsidRPr="00AA60C4" w:rsidRDefault="00C34FF7" w:rsidP="00C34FF7">
            <w:pPr>
              <w:spacing w:line="276" w:lineRule="auto"/>
              <w:jc w:val="center"/>
              <w:rPr>
                <w:noProof/>
                <w:sz w:val="18"/>
                <w:szCs w:val="18"/>
              </w:rPr>
            </w:pPr>
            <w:r w:rsidRPr="00AA60C4">
              <w:rPr>
                <w:sz w:val="21"/>
                <w:szCs w:val="21"/>
                <w:lang w:bidi="ar"/>
              </w:rPr>
              <w:t xml:space="preserve">(a) </w:t>
            </w:r>
            <w:r w:rsidRPr="00AA60C4">
              <w:rPr>
                <w:sz w:val="21"/>
                <w:szCs w:val="21"/>
                <w:lang w:bidi="ar"/>
              </w:rPr>
              <w:t>加强钢框</w:t>
            </w:r>
          </w:p>
        </w:tc>
        <w:tc>
          <w:tcPr>
            <w:tcW w:w="4261" w:type="dxa"/>
            <w:shd w:val="clear" w:color="auto" w:fill="auto"/>
            <w:vAlign w:val="center"/>
          </w:tcPr>
          <w:p w14:paraId="67BA3B53" w14:textId="4A0AD5A5" w:rsidR="00C34FF7" w:rsidRPr="00AA60C4" w:rsidRDefault="00C34FF7" w:rsidP="00C34FF7">
            <w:pPr>
              <w:spacing w:line="276" w:lineRule="auto"/>
              <w:jc w:val="center"/>
              <w:rPr>
                <w:noProof/>
                <w:sz w:val="18"/>
                <w:szCs w:val="18"/>
              </w:rPr>
            </w:pPr>
            <w:r w:rsidRPr="00AA60C4">
              <w:rPr>
                <w:sz w:val="21"/>
                <w:szCs w:val="21"/>
                <w:lang w:bidi="ar"/>
              </w:rPr>
              <w:t xml:space="preserve">(b) </w:t>
            </w:r>
            <w:r w:rsidRPr="00AA60C4">
              <w:rPr>
                <w:sz w:val="21"/>
                <w:szCs w:val="21"/>
                <w:lang w:bidi="ar"/>
              </w:rPr>
              <w:t>腹板加强框</w:t>
            </w:r>
          </w:p>
        </w:tc>
      </w:tr>
      <w:tr w:rsidR="00AA60C4" w:rsidRPr="00AA60C4" w14:paraId="11036785" w14:textId="77777777" w:rsidTr="00C34FF7">
        <w:tc>
          <w:tcPr>
            <w:tcW w:w="4261" w:type="dxa"/>
            <w:shd w:val="clear" w:color="auto" w:fill="auto"/>
            <w:vAlign w:val="center"/>
          </w:tcPr>
          <w:p w14:paraId="5294241D" w14:textId="6E6486D0" w:rsidR="00C34FF7" w:rsidRPr="00AA60C4" w:rsidRDefault="005B3E42" w:rsidP="00C34FF7">
            <w:pPr>
              <w:spacing w:line="276" w:lineRule="auto"/>
              <w:jc w:val="center"/>
              <w:rPr>
                <w:noProof/>
                <w:sz w:val="18"/>
                <w:szCs w:val="18"/>
              </w:rPr>
            </w:pPr>
            <w:r>
              <w:lastRenderedPageBreak/>
              <w:pict w14:anchorId="2D3F7386">
                <v:shape id="_x0000_i1600" type="#_x0000_t75" style="width:147.6pt;height:141.6pt">
                  <v:imagedata r:id="rId1035" o:title=""/>
                </v:shape>
              </w:pict>
            </w:r>
          </w:p>
        </w:tc>
        <w:tc>
          <w:tcPr>
            <w:tcW w:w="4261" w:type="dxa"/>
            <w:shd w:val="clear" w:color="auto" w:fill="auto"/>
            <w:vAlign w:val="center"/>
          </w:tcPr>
          <w:p w14:paraId="183A5609" w14:textId="325BC3DA" w:rsidR="00C34FF7" w:rsidRPr="00AA60C4" w:rsidRDefault="005B3E42" w:rsidP="00C34FF7">
            <w:pPr>
              <w:spacing w:line="276" w:lineRule="auto"/>
              <w:jc w:val="center"/>
              <w:rPr>
                <w:noProof/>
                <w:sz w:val="18"/>
                <w:szCs w:val="18"/>
              </w:rPr>
            </w:pPr>
            <w:r>
              <w:pict w14:anchorId="51EF2B1F">
                <v:shape id="_x0000_i1601" type="#_x0000_t75" style="width:165.6pt;height:141.6pt">
                  <v:imagedata r:id="rId1036" o:title=""/>
                </v:shape>
              </w:pict>
            </w:r>
          </w:p>
        </w:tc>
      </w:tr>
      <w:tr w:rsidR="00AA60C4" w:rsidRPr="00AA60C4" w14:paraId="03F6893C" w14:textId="77777777" w:rsidTr="00C34FF7">
        <w:tc>
          <w:tcPr>
            <w:tcW w:w="4261" w:type="dxa"/>
            <w:shd w:val="clear" w:color="auto" w:fill="auto"/>
            <w:vAlign w:val="center"/>
          </w:tcPr>
          <w:p w14:paraId="389C881F" w14:textId="686D1E19" w:rsidR="00C34FF7" w:rsidRPr="00AA60C4" w:rsidRDefault="00C34FF7" w:rsidP="00C34FF7">
            <w:pPr>
              <w:spacing w:line="276" w:lineRule="auto"/>
              <w:jc w:val="center"/>
              <w:rPr>
                <w:sz w:val="21"/>
                <w:szCs w:val="21"/>
                <w:lang w:bidi="ar"/>
              </w:rPr>
            </w:pPr>
            <w:r w:rsidRPr="00AA60C4">
              <w:rPr>
                <w:sz w:val="21"/>
                <w:szCs w:val="21"/>
                <w:lang w:bidi="ar"/>
              </w:rPr>
              <w:t xml:space="preserve">(c) </w:t>
            </w:r>
            <w:r w:rsidRPr="00AA60C4">
              <w:rPr>
                <w:sz w:val="21"/>
                <w:szCs w:val="21"/>
                <w:lang w:bidi="ar"/>
              </w:rPr>
              <w:t>腹板加强框（横向接头）</w:t>
            </w:r>
          </w:p>
        </w:tc>
        <w:tc>
          <w:tcPr>
            <w:tcW w:w="4261" w:type="dxa"/>
            <w:shd w:val="clear" w:color="auto" w:fill="auto"/>
            <w:vAlign w:val="center"/>
          </w:tcPr>
          <w:p w14:paraId="681EE2FA" w14:textId="56AB091F" w:rsidR="00C34FF7" w:rsidRPr="00AA60C4" w:rsidRDefault="00C34FF7" w:rsidP="00C34FF7">
            <w:pPr>
              <w:spacing w:line="276" w:lineRule="auto"/>
              <w:jc w:val="center"/>
              <w:rPr>
                <w:sz w:val="21"/>
                <w:szCs w:val="21"/>
                <w:lang w:bidi="ar"/>
              </w:rPr>
            </w:pPr>
            <w:r w:rsidRPr="00AA60C4">
              <w:rPr>
                <w:sz w:val="21"/>
                <w:szCs w:val="21"/>
                <w:lang w:bidi="ar"/>
              </w:rPr>
              <w:t xml:space="preserve">(d) </w:t>
            </w:r>
            <w:r w:rsidRPr="00AA60C4">
              <w:rPr>
                <w:sz w:val="21"/>
                <w:szCs w:val="21"/>
                <w:lang w:bidi="ar"/>
              </w:rPr>
              <w:t>腹板加强框（纵向接头）</w:t>
            </w:r>
          </w:p>
        </w:tc>
      </w:tr>
      <w:tr w:rsidR="00AA60C4" w:rsidRPr="00AA60C4" w14:paraId="043C2BA2" w14:textId="77777777" w:rsidTr="00C34FF7">
        <w:tc>
          <w:tcPr>
            <w:tcW w:w="8522" w:type="dxa"/>
            <w:gridSpan w:val="2"/>
            <w:shd w:val="clear" w:color="auto" w:fill="auto"/>
            <w:vAlign w:val="center"/>
          </w:tcPr>
          <w:p w14:paraId="005CD3F6" w14:textId="45793E1D" w:rsidR="00C34FF7" w:rsidRPr="00AA60C4" w:rsidRDefault="00C34FF7" w:rsidP="00C34FF7">
            <w:pPr>
              <w:spacing w:line="276" w:lineRule="auto"/>
              <w:jc w:val="center"/>
              <w:rPr>
                <w:sz w:val="21"/>
                <w:szCs w:val="21"/>
                <w:lang w:bidi="ar"/>
              </w:rPr>
            </w:pPr>
            <w:r w:rsidRPr="00AA60C4">
              <w:rPr>
                <w:sz w:val="21"/>
                <w:szCs w:val="21"/>
                <w:lang w:bidi="ar"/>
              </w:rPr>
              <w:t>图</w:t>
            </w:r>
            <w:r w:rsidR="001608A4">
              <w:rPr>
                <w:rFonts w:hint="eastAsia"/>
                <w:sz w:val="21"/>
                <w:szCs w:val="21"/>
                <w:lang w:bidi="ar"/>
              </w:rPr>
              <w:t>4</w:t>
            </w:r>
            <w:r w:rsidR="001608A4">
              <w:rPr>
                <w:sz w:val="21"/>
                <w:szCs w:val="21"/>
                <w:lang w:bidi="ar"/>
              </w:rPr>
              <w:t>.36</w:t>
            </w:r>
            <w:r w:rsidRPr="00AA60C4">
              <w:rPr>
                <w:sz w:val="21"/>
                <w:szCs w:val="21"/>
                <w:lang w:bidi="ar"/>
              </w:rPr>
              <w:t xml:space="preserve"> </w:t>
            </w:r>
            <w:r w:rsidR="001608A4">
              <w:rPr>
                <w:sz w:val="21"/>
                <w:szCs w:val="21"/>
                <w:lang w:bidi="ar"/>
              </w:rPr>
              <w:t xml:space="preserve"> </w:t>
            </w:r>
            <w:r w:rsidRPr="00AA60C4">
              <w:rPr>
                <w:sz w:val="21"/>
                <w:szCs w:val="21"/>
                <w:lang w:bidi="ar"/>
              </w:rPr>
              <w:t>机身</w:t>
            </w:r>
            <w:proofErr w:type="gramStart"/>
            <w:r w:rsidRPr="00AA60C4">
              <w:rPr>
                <w:sz w:val="21"/>
                <w:szCs w:val="21"/>
                <w:lang w:bidi="ar"/>
              </w:rPr>
              <w:t>各种加强框</w:t>
            </w:r>
            <w:proofErr w:type="gramEnd"/>
            <w:r w:rsidRPr="00AA60C4">
              <w:rPr>
                <w:sz w:val="21"/>
                <w:szCs w:val="21"/>
                <w:lang w:bidi="ar"/>
              </w:rPr>
              <w:t>的建模示意图</w:t>
            </w:r>
          </w:p>
        </w:tc>
      </w:tr>
    </w:tbl>
    <w:p w14:paraId="2CDC0E04" w14:textId="676D2910" w:rsidR="00076511" w:rsidRPr="00AA60C4" w:rsidRDefault="00076511" w:rsidP="00EF4193">
      <w:pPr>
        <w:numPr>
          <w:ilvl w:val="0"/>
          <w:numId w:val="11"/>
        </w:numPr>
        <w:rPr>
          <w:b/>
          <w:bCs/>
        </w:rPr>
      </w:pPr>
      <w:r w:rsidRPr="00AA60C4">
        <w:rPr>
          <w:b/>
          <w:bCs/>
        </w:rPr>
        <w:t>加强框的布置</w:t>
      </w:r>
    </w:p>
    <w:p w14:paraId="0C4CD1C7" w14:textId="3DE3EA2E" w:rsidR="00775768" w:rsidRPr="00AA60C4" w:rsidRDefault="00775768" w:rsidP="00076511">
      <w:pPr>
        <w:widowControl/>
        <w:ind w:firstLine="480"/>
      </w:pPr>
      <w:r w:rsidRPr="00AA60C4">
        <w:t>本方案无人机机身加强框的布置位置及说明如下。</w:t>
      </w:r>
    </w:p>
    <w:p w14:paraId="2E284FDE" w14:textId="77777777" w:rsidR="00775768" w:rsidRPr="00AA60C4" w:rsidRDefault="00076511" w:rsidP="00775768">
      <w:pPr>
        <w:widowControl/>
        <w:ind w:firstLine="480"/>
      </w:pPr>
      <w:r w:rsidRPr="00AA60C4">
        <w:t>前机身</w:t>
      </w:r>
      <w:r w:rsidR="00775768" w:rsidRPr="00AA60C4">
        <w:t>部分</w:t>
      </w:r>
      <w:r w:rsidRPr="00AA60C4">
        <w:t>共布置三个加强框</w:t>
      </w:r>
      <w:r w:rsidR="00775768" w:rsidRPr="00AA60C4">
        <w:t>：</w:t>
      </w:r>
      <w:r w:rsidRPr="00AA60C4">
        <w:t>以机头为原点，在侦察设备前方布置一</w:t>
      </w:r>
      <w:r w:rsidR="00775768" w:rsidRPr="00AA60C4">
        <w:t>个</w:t>
      </w:r>
      <w:r w:rsidRPr="00AA60C4">
        <w:t>加强刚框、侦察设备与前起落架之间布置一</w:t>
      </w:r>
      <w:r w:rsidR="00775768" w:rsidRPr="00AA60C4">
        <w:t>个</w:t>
      </w:r>
      <w:r w:rsidRPr="00AA60C4">
        <w:t>腹板加强框、在前起落架后方布置一</w:t>
      </w:r>
      <w:r w:rsidR="00775768" w:rsidRPr="00AA60C4">
        <w:t>个</w:t>
      </w:r>
      <w:r w:rsidRPr="00AA60C4">
        <w:t>腹板加强框。</w:t>
      </w:r>
    </w:p>
    <w:p w14:paraId="0CC58F78" w14:textId="1E94E54C" w:rsidR="00076511" w:rsidRPr="00AA60C4" w:rsidRDefault="00775768" w:rsidP="00775768">
      <w:pPr>
        <w:widowControl/>
      </w:pPr>
      <w:r w:rsidRPr="00AA60C4">
        <w:tab/>
      </w:r>
      <w:r w:rsidR="00076511" w:rsidRPr="00AA60C4">
        <w:t>中部机身</w:t>
      </w:r>
      <w:r w:rsidRPr="00AA60C4">
        <w:t>部分</w:t>
      </w:r>
      <w:r w:rsidR="00076511" w:rsidRPr="00AA60C4">
        <w:t>共布置四个加强框：在机身与机翼连接处前方（硬壳式与桁条式机身连接处）和</w:t>
      </w:r>
      <w:proofErr w:type="gramStart"/>
      <w:r w:rsidR="00076511" w:rsidRPr="00AA60C4">
        <w:t>后方各</w:t>
      </w:r>
      <w:proofErr w:type="gramEnd"/>
      <w:r w:rsidR="00076511" w:rsidRPr="00AA60C4">
        <w:t>布置一个腹板加强框，发动机前后各布置一个加强钢框。</w:t>
      </w:r>
    </w:p>
    <w:p w14:paraId="121D9D0D" w14:textId="1681698B" w:rsidR="00076511" w:rsidRPr="00AA60C4" w:rsidRDefault="00076511" w:rsidP="00076511">
      <w:pPr>
        <w:widowControl/>
        <w:ind w:firstLine="480"/>
      </w:pPr>
      <w:r w:rsidRPr="00AA60C4">
        <w:t>机尾布置一个加强框：在机尾与机身连接处布置一</w:t>
      </w:r>
      <w:r w:rsidR="008B12F9" w:rsidRPr="00AA60C4">
        <w:t>个</w:t>
      </w:r>
      <w:r w:rsidRPr="00AA60C4">
        <w:t>球面腹板</w:t>
      </w:r>
      <w:proofErr w:type="gramStart"/>
      <w:r w:rsidRPr="00AA60C4">
        <w:t>式加强框</w:t>
      </w:r>
      <w:proofErr w:type="gramEnd"/>
      <w:r w:rsidRPr="00AA60C4">
        <w:t>。</w:t>
      </w:r>
    </w:p>
    <w:p w14:paraId="7DBAC71E" w14:textId="4880E37E" w:rsidR="008B12F9" w:rsidRPr="00AA60C4" w:rsidRDefault="008B12F9" w:rsidP="008B12F9">
      <w:r w:rsidRPr="00AA60C4">
        <w:tab/>
      </w:r>
      <w:r w:rsidRPr="00AA60C4">
        <w:t>加强框在机身的布置情况建模示意如图</w:t>
      </w:r>
      <w:r w:rsidR="001608A4">
        <w:t>4.37</w:t>
      </w:r>
      <w:r w:rsidRPr="00AA60C4">
        <w:t>所示。</w:t>
      </w:r>
    </w:p>
    <w:p w14:paraId="151EC6E1" w14:textId="4BD5381A" w:rsidR="00076511" w:rsidRPr="00AA60C4" w:rsidRDefault="005B3E42" w:rsidP="006C1544">
      <w:pPr>
        <w:jc w:val="center"/>
        <w:rPr>
          <w:lang w:bidi="ar"/>
        </w:rPr>
      </w:pPr>
      <w:r>
        <w:pict w14:anchorId="6A38202F">
          <v:shape id="_x0000_i1602" type="#_x0000_t75" style="width:269.2pt;height:98.8pt">
            <v:imagedata r:id="rId1037" o:title=""/>
          </v:shape>
        </w:pict>
      </w:r>
    </w:p>
    <w:p w14:paraId="58C06055" w14:textId="08AD2121" w:rsidR="00076511" w:rsidRPr="00AA60C4" w:rsidRDefault="008B12F9" w:rsidP="00076511">
      <w:pPr>
        <w:widowControl/>
        <w:ind w:firstLine="360"/>
        <w:jc w:val="center"/>
        <w:rPr>
          <w:kern w:val="0"/>
          <w:sz w:val="21"/>
          <w:szCs w:val="21"/>
          <w:lang w:bidi="ar"/>
        </w:rPr>
      </w:pPr>
      <w:r w:rsidRPr="00AA60C4">
        <w:rPr>
          <w:kern w:val="0"/>
          <w:sz w:val="21"/>
          <w:szCs w:val="21"/>
          <w:lang w:bidi="ar"/>
        </w:rPr>
        <w:t>图</w:t>
      </w:r>
      <w:r w:rsidR="001608A4">
        <w:rPr>
          <w:kern w:val="0"/>
          <w:sz w:val="21"/>
          <w:szCs w:val="21"/>
          <w:lang w:bidi="ar"/>
        </w:rPr>
        <w:t>4.37</w:t>
      </w:r>
      <w:r w:rsidRPr="00AA60C4">
        <w:rPr>
          <w:kern w:val="0"/>
          <w:sz w:val="21"/>
          <w:szCs w:val="21"/>
          <w:lang w:bidi="ar"/>
        </w:rPr>
        <w:t xml:space="preserve">  </w:t>
      </w:r>
      <w:r w:rsidR="00076511" w:rsidRPr="00AA60C4">
        <w:rPr>
          <w:kern w:val="0"/>
          <w:sz w:val="21"/>
          <w:szCs w:val="21"/>
          <w:lang w:bidi="ar"/>
        </w:rPr>
        <w:t>加强框</w:t>
      </w:r>
      <w:r w:rsidRPr="00AA60C4">
        <w:rPr>
          <w:kern w:val="0"/>
          <w:sz w:val="21"/>
          <w:szCs w:val="21"/>
          <w:lang w:bidi="ar"/>
        </w:rPr>
        <w:t>在机身的布置</w:t>
      </w:r>
      <w:r w:rsidR="006C1544">
        <w:rPr>
          <w:rFonts w:hint="eastAsia"/>
          <w:kern w:val="0"/>
          <w:sz w:val="21"/>
          <w:szCs w:val="21"/>
          <w:lang w:bidi="ar"/>
        </w:rPr>
        <w:t>示意图</w:t>
      </w:r>
    </w:p>
    <w:p w14:paraId="673C785D" w14:textId="7AEF5F86" w:rsidR="00076511" w:rsidRPr="00AA60C4" w:rsidRDefault="00B65BE4" w:rsidP="00B65BE4">
      <w:pPr>
        <w:rPr>
          <w:b/>
          <w:bCs/>
          <w:lang w:bidi="ar"/>
        </w:rPr>
      </w:pPr>
      <w:r w:rsidRPr="00AA60C4">
        <w:rPr>
          <w:b/>
          <w:bCs/>
          <w:lang w:bidi="ar"/>
        </w:rPr>
        <w:t xml:space="preserve">b) </w:t>
      </w:r>
      <w:r w:rsidR="00076511" w:rsidRPr="00AA60C4">
        <w:rPr>
          <w:b/>
          <w:bCs/>
          <w:lang w:bidi="ar"/>
        </w:rPr>
        <w:t>普通框的布置</w:t>
      </w:r>
    </w:p>
    <w:p w14:paraId="1003CAF2" w14:textId="77777777" w:rsidR="00B65BE4" w:rsidRPr="00AA60C4" w:rsidRDefault="00B65BE4" w:rsidP="00B65BE4">
      <w:pPr>
        <w:rPr>
          <w:lang w:bidi="ar"/>
        </w:rPr>
      </w:pPr>
      <w:r w:rsidRPr="00AA60C4">
        <w:rPr>
          <w:lang w:bidi="ar"/>
        </w:rPr>
        <w:tab/>
      </w:r>
      <w:r w:rsidR="00076511" w:rsidRPr="00AA60C4">
        <w:rPr>
          <w:lang w:bidi="ar"/>
        </w:rPr>
        <w:t>普通</w:t>
      </w:r>
      <w:r w:rsidRPr="00AA60C4">
        <w:rPr>
          <w:lang w:bidi="ar"/>
        </w:rPr>
        <w:t>机身</w:t>
      </w:r>
      <w:proofErr w:type="gramStart"/>
      <w:r w:rsidR="00076511" w:rsidRPr="00AA60C4">
        <w:rPr>
          <w:lang w:bidi="ar"/>
        </w:rPr>
        <w:t>框一般</w:t>
      </w:r>
      <w:proofErr w:type="gramEnd"/>
      <w:r w:rsidR="00076511" w:rsidRPr="00AA60C4">
        <w:rPr>
          <w:lang w:bidi="ar"/>
        </w:rPr>
        <w:t>在加强框布置好后再行布置，由于机身普通框不参与总体受力，不需要详细计算，直接参考经验值或统计值选用即可</w:t>
      </w:r>
      <w:r w:rsidRPr="00AA60C4">
        <w:rPr>
          <w:lang w:bidi="ar"/>
        </w:rPr>
        <w:t>。</w:t>
      </w:r>
    </w:p>
    <w:p w14:paraId="2D48B4F0" w14:textId="0D535F54" w:rsidR="00076511" w:rsidRPr="00AA60C4" w:rsidRDefault="00B65BE4" w:rsidP="00B65BE4">
      <w:pPr>
        <w:rPr>
          <w:kern w:val="0"/>
          <w:lang w:bidi="ar"/>
        </w:rPr>
      </w:pPr>
      <w:r w:rsidRPr="00AA60C4">
        <w:rPr>
          <w:lang w:bidi="ar"/>
        </w:rPr>
        <w:tab/>
      </w:r>
      <w:r w:rsidRPr="00AA60C4">
        <w:rPr>
          <w:kern w:val="0"/>
          <w:lang w:bidi="ar"/>
        </w:rPr>
        <w:t>这里选取机身普通框为</w:t>
      </w:r>
      <w:r w:rsidR="00076511" w:rsidRPr="00AA60C4">
        <w:rPr>
          <w:kern w:val="0"/>
          <w:lang w:bidi="ar"/>
        </w:rPr>
        <w:t>半硬壳式</w:t>
      </w:r>
      <w:r w:rsidRPr="00AA60C4">
        <w:rPr>
          <w:kern w:val="0"/>
          <w:lang w:bidi="ar"/>
        </w:rPr>
        <w:t>，</w:t>
      </w:r>
      <w:proofErr w:type="gramStart"/>
      <w:r w:rsidRPr="00AA60C4">
        <w:rPr>
          <w:kern w:val="0"/>
          <w:lang w:bidi="ar"/>
        </w:rPr>
        <w:t>其</w:t>
      </w:r>
      <w:r w:rsidR="00076511" w:rsidRPr="00AA60C4">
        <w:rPr>
          <w:kern w:val="0"/>
          <w:lang w:bidi="ar"/>
        </w:rPr>
        <w:t>框距</w:t>
      </w:r>
      <w:r w:rsidRPr="00AA60C4">
        <w:rPr>
          <w:kern w:val="0"/>
          <w:lang w:bidi="ar"/>
        </w:rPr>
        <w:t>为</w:t>
      </w:r>
      <w:proofErr w:type="gramEnd"/>
    </w:p>
    <w:p w14:paraId="595231A7" w14:textId="247BD5F7" w:rsidR="00076511" w:rsidRPr="00AA60C4" w:rsidRDefault="00B65BE4" w:rsidP="00B65BE4">
      <w:pPr>
        <w:jc w:val="center"/>
        <w:rPr>
          <w:kern w:val="0"/>
          <w:lang w:bidi="ar"/>
        </w:rPr>
      </w:pPr>
      <w:r w:rsidRPr="00AA60C4">
        <w:rPr>
          <w:kern w:val="0"/>
          <w:position w:val="-14"/>
          <w:lang w:bidi="ar"/>
        </w:rPr>
        <w:object w:dxaOrig="2220" w:dyaOrig="380" w14:anchorId="65992CE1">
          <v:shape id="_x0000_i1603" type="#_x0000_t75" style="width:112pt;height:19.2pt" o:ole="">
            <v:imagedata r:id="rId1038" o:title=""/>
          </v:shape>
          <o:OLEObject Type="Embed" ProgID="Equation.DSMT4" ShapeID="_x0000_i1603" DrawAspect="Content" ObjectID="_1656343607" r:id="rId1039"/>
        </w:object>
      </w:r>
    </w:p>
    <w:p w14:paraId="3DCC25EB" w14:textId="2EDDF63A" w:rsidR="00DD6E63" w:rsidRPr="00AA60C4" w:rsidRDefault="00DD6E63" w:rsidP="00DD6E63">
      <w:pPr>
        <w:rPr>
          <w:lang w:bidi="ar"/>
        </w:rPr>
      </w:pPr>
      <w:r w:rsidRPr="00AA60C4">
        <w:rPr>
          <w:lang w:bidi="ar"/>
        </w:rPr>
        <w:tab/>
      </w:r>
      <w:r w:rsidRPr="00AA60C4">
        <w:rPr>
          <w:lang w:bidi="ar"/>
        </w:rPr>
        <w:t>机身普通框的位置示意如图</w:t>
      </w:r>
      <w:r w:rsidR="001608A4">
        <w:rPr>
          <w:lang w:bidi="ar"/>
        </w:rPr>
        <w:t>4.38</w:t>
      </w:r>
      <w:r w:rsidRPr="00AA60C4">
        <w:rPr>
          <w:lang w:bidi="ar"/>
        </w:rPr>
        <w:t>所示，其外形尺寸如图</w:t>
      </w:r>
      <w:r w:rsidR="001608A4">
        <w:rPr>
          <w:lang w:bidi="ar"/>
        </w:rPr>
        <w:t>4.39</w:t>
      </w:r>
      <w:r w:rsidRPr="00AA60C4">
        <w:rPr>
          <w:lang w:bidi="ar"/>
        </w:rPr>
        <w:t>所示。</w:t>
      </w:r>
    </w:p>
    <w:p w14:paraId="4147C509" w14:textId="5D596EB8" w:rsidR="00076511" w:rsidRPr="00AA60C4" w:rsidRDefault="005B3E42" w:rsidP="00DD6E63">
      <w:pPr>
        <w:widowControl/>
        <w:ind w:firstLine="480"/>
        <w:jc w:val="center"/>
      </w:pPr>
      <w:r>
        <w:lastRenderedPageBreak/>
        <w:pict w14:anchorId="462440FF">
          <v:shape id="_x0000_i1604" type="#_x0000_t75" style="width:302.4pt;height:99.6pt">
            <v:imagedata r:id="rId1040" o:title=""/>
          </v:shape>
        </w:pict>
      </w:r>
    </w:p>
    <w:p w14:paraId="795EBD49" w14:textId="56A6B54C" w:rsidR="00076511" w:rsidRPr="00AA60C4" w:rsidRDefault="00DD6E63" w:rsidP="00DD6E63">
      <w:pPr>
        <w:widowControl/>
        <w:ind w:firstLine="360"/>
        <w:jc w:val="center"/>
        <w:rPr>
          <w:sz w:val="21"/>
          <w:szCs w:val="21"/>
        </w:rPr>
      </w:pPr>
      <w:r w:rsidRPr="00AA60C4">
        <w:rPr>
          <w:sz w:val="21"/>
          <w:szCs w:val="21"/>
        </w:rPr>
        <w:t>图</w:t>
      </w:r>
      <w:r w:rsidR="001608A4">
        <w:rPr>
          <w:sz w:val="21"/>
          <w:szCs w:val="21"/>
        </w:rPr>
        <w:t>4.38</w:t>
      </w:r>
      <w:r w:rsidRPr="00AA60C4">
        <w:rPr>
          <w:sz w:val="21"/>
          <w:szCs w:val="21"/>
        </w:rPr>
        <w:t xml:space="preserve">  </w:t>
      </w:r>
      <w:r w:rsidRPr="00AA60C4">
        <w:rPr>
          <w:sz w:val="21"/>
          <w:szCs w:val="21"/>
        </w:rPr>
        <w:t>机身</w:t>
      </w:r>
      <w:r w:rsidR="00076511" w:rsidRPr="00AA60C4">
        <w:rPr>
          <w:sz w:val="21"/>
          <w:szCs w:val="21"/>
        </w:rPr>
        <w:t>普通</w:t>
      </w:r>
      <w:proofErr w:type="gramStart"/>
      <w:r w:rsidR="00076511" w:rsidRPr="00AA60C4">
        <w:rPr>
          <w:sz w:val="21"/>
          <w:szCs w:val="21"/>
        </w:rPr>
        <w:t>框</w:t>
      </w:r>
      <w:r w:rsidRPr="00AA60C4">
        <w:rPr>
          <w:sz w:val="21"/>
          <w:szCs w:val="21"/>
        </w:rPr>
        <w:t>位置</w:t>
      </w:r>
      <w:proofErr w:type="gramEnd"/>
      <w:r w:rsidRPr="00AA60C4">
        <w:rPr>
          <w:sz w:val="21"/>
          <w:szCs w:val="21"/>
        </w:rPr>
        <w:t>示意</w:t>
      </w:r>
      <w:r w:rsidR="00076511" w:rsidRPr="00AA60C4">
        <w:rPr>
          <w:sz w:val="21"/>
          <w:szCs w:val="21"/>
        </w:rPr>
        <w:t>图</w:t>
      </w:r>
    </w:p>
    <w:p w14:paraId="4290A39D" w14:textId="7CB43ABA" w:rsidR="00076511" w:rsidRPr="00AA60C4" w:rsidRDefault="005B3E42" w:rsidP="00DD6E63">
      <w:pPr>
        <w:widowControl/>
        <w:ind w:firstLine="480"/>
        <w:jc w:val="center"/>
      </w:pPr>
      <w:r>
        <w:pict w14:anchorId="3F5DB3FD">
          <v:shape id="_x0000_i1605" type="#_x0000_t75" style="width:144.4pt;height:141.6pt">
            <v:imagedata r:id="rId1041" o:title=""/>
          </v:shape>
        </w:pict>
      </w:r>
    </w:p>
    <w:p w14:paraId="05334D92" w14:textId="4F0A030D" w:rsidR="00076511" w:rsidRPr="00AA60C4" w:rsidRDefault="006E6A91" w:rsidP="006E6A91">
      <w:pPr>
        <w:widowControl/>
        <w:ind w:firstLine="360"/>
        <w:jc w:val="center"/>
        <w:rPr>
          <w:sz w:val="21"/>
          <w:szCs w:val="21"/>
        </w:rPr>
      </w:pPr>
      <w:r w:rsidRPr="00AA60C4">
        <w:rPr>
          <w:sz w:val="21"/>
          <w:szCs w:val="21"/>
        </w:rPr>
        <w:t>图</w:t>
      </w:r>
      <w:r w:rsidR="001608A4">
        <w:rPr>
          <w:sz w:val="21"/>
          <w:szCs w:val="21"/>
        </w:rPr>
        <w:t>4.39</w:t>
      </w:r>
      <w:r w:rsidRPr="00AA60C4">
        <w:rPr>
          <w:sz w:val="21"/>
          <w:szCs w:val="21"/>
        </w:rPr>
        <w:t xml:space="preserve">  </w:t>
      </w:r>
      <w:r w:rsidRPr="00AA60C4">
        <w:rPr>
          <w:sz w:val="21"/>
          <w:szCs w:val="21"/>
        </w:rPr>
        <w:t>机身普通框外形示意图</w:t>
      </w:r>
    </w:p>
    <w:p w14:paraId="1C3388DF" w14:textId="73E633CD" w:rsidR="00076511" w:rsidRPr="00AA60C4" w:rsidRDefault="00076511" w:rsidP="006E6A91">
      <w:pPr>
        <w:pStyle w:val="3"/>
        <w:spacing w:before="156" w:after="156"/>
      </w:pPr>
      <w:bookmarkStart w:id="81" w:name="_Toc45527577"/>
      <w:r w:rsidRPr="00AA60C4">
        <w:t>4.2.</w:t>
      </w:r>
      <w:r w:rsidR="0041538A" w:rsidRPr="00AA60C4">
        <w:t xml:space="preserve">4 </w:t>
      </w:r>
      <w:r w:rsidRPr="00AA60C4">
        <w:t>机身重要结构部位设计</w:t>
      </w:r>
      <w:bookmarkEnd w:id="81"/>
    </w:p>
    <w:p w14:paraId="310EB29C" w14:textId="06461285" w:rsidR="00076511" w:rsidRPr="00AA60C4" w:rsidRDefault="006E6A91" w:rsidP="00076511">
      <w:pPr>
        <w:ind w:firstLine="482"/>
        <w:rPr>
          <w:b/>
          <w:bCs/>
        </w:rPr>
      </w:pPr>
      <w:r w:rsidRPr="00AA60C4">
        <w:t>下面对机身重要结构部位的设计进行说明，主要针对机身的前起落架开口区域的元件布置与补强措施进行设计。</w:t>
      </w:r>
    </w:p>
    <w:p w14:paraId="02079C37" w14:textId="6D2E9382" w:rsidR="00076511" w:rsidRPr="00AA60C4" w:rsidRDefault="006E6A91" w:rsidP="006E6A91">
      <w:pPr>
        <w:rPr>
          <w:b/>
          <w:bCs/>
        </w:rPr>
      </w:pPr>
      <w:r w:rsidRPr="00AA60C4">
        <w:rPr>
          <w:b/>
          <w:bCs/>
        </w:rPr>
        <w:t xml:space="preserve">1) </w:t>
      </w:r>
      <w:r w:rsidR="00076511" w:rsidRPr="00AA60C4">
        <w:rPr>
          <w:b/>
          <w:bCs/>
        </w:rPr>
        <w:t>起落架大开口</w:t>
      </w:r>
      <w:r w:rsidRPr="00AA60C4">
        <w:rPr>
          <w:b/>
          <w:bCs/>
        </w:rPr>
        <w:t>区域描述</w:t>
      </w:r>
    </w:p>
    <w:p w14:paraId="208E2808" w14:textId="204DE0F8" w:rsidR="000D1FD2" w:rsidRPr="00AA60C4" w:rsidRDefault="000D1FD2" w:rsidP="000D1FD2">
      <w:r w:rsidRPr="00AA60C4">
        <w:rPr>
          <w:b/>
          <w:bCs/>
        </w:rPr>
        <w:tab/>
      </w:r>
      <w:r w:rsidRPr="00AA60C4">
        <w:t>本无人机</w:t>
      </w:r>
      <w:r w:rsidR="00076511" w:rsidRPr="00AA60C4">
        <w:t>前机身下腹部需要安装前起落架</w:t>
      </w:r>
      <w:r w:rsidRPr="00AA60C4">
        <w:t>舱</w:t>
      </w:r>
      <w:r w:rsidR="00076511" w:rsidRPr="00AA60C4">
        <w:t>，为完成收起和放下起落架的功能，故</w:t>
      </w:r>
      <w:r w:rsidRPr="00AA60C4">
        <w:t>需要</w:t>
      </w:r>
      <w:r w:rsidR="00076511" w:rsidRPr="00AA60C4">
        <w:t>在前机身下腹部布置大开口并对开口进行补强</w:t>
      </w:r>
      <w:r w:rsidRPr="00AA60C4">
        <w:t>，开口如图</w:t>
      </w:r>
      <w:r w:rsidR="001608A4">
        <w:t>4.40</w:t>
      </w:r>
      <w:r w:rsidRPr="00AA60C4">
        <w:t>所示。</w:t>
      </w:r>
    </w:p>
    <w:tbl>
      <w:tblPr>
        <w:tblW w:w="0" w:type="auto"/>
        <w:tblLook w:val="04A0" w:firstRow="1" w:lastRow="0" w:firstColumn="1" w:lastColumn="0" w:noHBand="0" w:noVBand="1"/>
      </w:tblPr>
      <w:tblGrid>
        <w:gridCol w:w="4261"/>
        <w:gridCol w:w="4261"/>
      </w:tblGrid>
      <w:tr w:rsidR="00AA60C4" w:rsidRPr="00AA60C4" w14:paraId="1C6D84B4" w14:textId="77777777" w:rsidTr="00DA559E">
        <w:tc>
          <w:tcPr>
            <w:tcW w:w="4261" w:type="dxa"/>
            <w:shd w:val="clear" w:color="auto" w:fill="auto"/>
            <w:vAlign w:val="center"/>
          </w:tcPr>
          <w:p w14:paraId="6EF8DA64" w14:textId="12716E97" w:rsidR="000D1FD2" w:rsidRPr="00AA60C4" w:rsidRDefault="005B3E42" w:rsidP="00DA559E">
            <w:pPr>
              <w:spacing w:line="276" w:lineRule="auto"/>
              <w:jc w:val="center"/>
              <w:rPr>
                <w:sz w:val="21"/>
                <w:szCs w:val="21"/>
                <w:lang w:bidi="ar"/>
              </w:rPr>
            </w:pPr>
            <w:r>
              <w:rPr>
                <w:noProof/>
                <w:kern w:val="0"/>
                <w:lang w:bidi="ar"/>
              </w:rPr>
              <w:pict w14:anchorId="14476FCA">
                <v:shape id="_x0000_i1606" type="#_x0000_t75" alt="IMG_256" style="width:84.4pt;height:84.4pt;visibility:visible;mso-wrap-style:square">
                  <v:imagedata r:id="rId1042" o:title="IMG_256" croptop="5257f" cropbottom="9246f" cropleft="8398f" cropright="8056f"/>
                </v:shape>
              </w:pict>
            </w:r>
          </w:p>
        </w:tc>
        <w:tc>
          <w:tcPr>
            <w:tcW w:w="4261" w:type="dxa"/>
            <w:shd w:val="clear" w:color="auto" w:fill="auto"/>
            <w:vAlign w:val="center"/>
          </w:tcPr>
          <w:p w14:paraId="5BDF3127" w14:textId="2AB79278" w:rsidR="000D1FD2" w:rsidRPr="00AA60C4" w:rsidRDefault="005B3E42" w:rsidP="00DA559E">
            <w:pPr>
              <w:spacing w:line="276" w:lineRule="auto"/>
              <w:jc w:val="center"/>
              <w:rPr>
                <w:sz w:val="21"/>
                <w:szCs w:val="21"/>
                <w:lang w:bidi="ar"/>
              </w:rPr>
            </w:pPr>
            <w:r>
              <w:rPr>
                <w:noProof/>
                <w:kern w:val="0"/>
                <w:lang w:bidi="ar"/>
              </w:rPr>
              <w:pict w14:anchorId="2E98C2AC">
                <v:shape id="图片 21" o:spid="_x0000_i1607" type="#_x0000_t75" alt="IMG_256" style="width:75.2pt;height:84.4pt;visibility:visible;mso-wrap-style:square">
                  <v:imagedata r:id="rId1043" o:title="IMG_256" croptop="3831f" cropbottom="4840f" cropleft="4296f" cropright="7364f"/>
                </v:shape>
              </w:pict>
            </w:r>
          </w:p>
        </w:tc>
      </w:tr>
      <w:tr w:rsidR="00AA60C4" w:rsidRPr="00AA60C4" w14:paraId="30D8160D" w14:textId="77777777" w:rsidTr="00DA559E">
        <w:tc>
          <w:tcPr>
            <w:tcW w:w="4261" w:type="dxa"/>
            <w:shd w:val="clear" w:color="auto" w:fill="auto"/>
            <w:vAlign w:val="center"/>
          </w:tcPr>
          <w:p w14:paraId="3088B792" w14:textId="62EAAEAD" w:rsidR="000D1FD2" w:rsidRPr="00AA60C4" w:rsidRDefault="000D1FD2" w:rsidP="00DA559E">
            <w:pPr>
              <w:spacing w:line="276" w:lineRule="auto"/>
              <w:jc w:val="center"/>
              <w:rPr>
                <w:sz w:val="21"/>
                <w:szCs w:val="21"/>
                <w:lang w:bidi="ar"/>
              </w:rPr>
            </w:pPr>
            <w:r w:rsidRPr="00AA60C4">
              <w:rPr>
                <w:sz w:val="21"/>
                <w:szCs w:val="21"/>
                <w:lang w:bidi="ar"/>
              </w:rPr>
              <w:t xml:space="preserve">(a) </w:t>
            </w:r>
            <w:r w:rsidRPr="00AA60C4">
              <w:rPr>
                <w:sz w:val="21"/>
                <w:szCs w:val="21"/>
                <w:lang w:bidi="ar"/>
              </w:rPr>
              <w:t>机身开口区剖面图</w:t>
            </w:r>
          </w:p>
        </w:tc>
        <w:tc>
          <w:tcPr>
            <w:tcW w:w="4261" w:type="dxa"/>
            <w:shd w:val="clear" w:color="auto" w:fill="auto"/>
            <w:vAlign w:val="center"/>
          </w:tcPr>
          <w:p w14:paraId="07F72F23" w14:textId="7A4D39BC" w:rsidR="000D1FD2" w:rsidRPr="00AA60C4" w:rsidRDefault="000D1FD2" w:rsidP="00DA559E">
            <w:pPr>
              <w:spacing w:line="276" w:lineRule="auto"/>
              <w:jc w:val="center"/>
              <w:rPr>
                <w:sz w:val="21"/>
                <w:szCs w:val="21"/>
                <w:lang w:bidi="ar"/>
              </w:rPr>
            </w:pPr>
            <w:r w:rsidRPr="00AA60C4">
              <w:rPr>
                <w:sz w:val="21"/>
                <w:szCs w:val="21"/>
                <w:lang w:bidi="ar"/>
              </w:rPr>
              <w:t xml:space="preserve">(b) </w:t>
            </w:r>
            <w:r w:rsidRPr="00AA60C4">
              <w:rPr>
                <w:sz w:val="21"/>
                <w:szCs w:val="21"/>
                <w:lang w:bidi="ar"/>
              </w:rPr>
              <w:t>开口区俯视图</w:t>
            </w:r>
          </w:p>
        </w:tc>
      </w:tr>
      <w:tr w:rsidR="00AA60C4" w:rsidRPr="00AA60C4" w14:paraId="6BB7DEBE" w14:textId="77777777" w:rsidTr="00DA559E">
        <w:tc>
          <w:tcPr>
            <w:tcW w:w="8522" w:type="dxa"/>
            <w:gridSpan w:val="2"/>
            <w:shd w:val="clear" w:color="auto" w:fill="auto"/>
            <w:vAlign w:val="center"/>
          </w:tcPr>
          <w:p w14:paraId="6CD2BD5F" w14:textId="417617F7" w:rsidR="000D1FD2" w:rsidRPr="00AA60C4" w:rsidRDefault="000D1FD2" w:rsidP="00DA559E">
            <w:pPr>
              <w:spacing w:line="276" w:lineRule="auto"/>
              <w:jc w:val="center"/>
              <w:rPr>
                <w:sz w:val="21"/>
                <w:szCs w:val="21"/>
                <w:lang w:bidi="ar"/>
              </w:rPr>
            </w:pPr>
            <w:r w:rsidRPr="00AA60C4">
              <w:rPr>
                <w:sz w:val="21"/>
                <w:szCs w:val="21"/>
                <w:lang w:bidi="ar"/>
              </w:rPr>
              <w:t>图</w:t>
            </w:r>
            <w:r w:rsidR="001608A4">
              <w:rPr>
                <w:rFonts w:hint="eastAsia"/>
                <w:sz w:val="21"/>
                <w:szCs w:val="21"/>
                <w:lang w:bidi="ar"/>
              </w:rPr>
              <w:t>4</w:t>
            </w:r>
            <w:r w:rsidR="001608A4">
              <w:rPr>
                <w:sz w:val="21"/>
                <w:szCs w:val="21"/>
                <w:lang w:bidi="ar"/>
              </w:rPr>
              <w:t>.40</w:t>
            </w:r>
            <w:r w:rsidRPr="00AA60C4">
              <w:rPr>
                <w:sz w:val="21"/>
                <w:szCs w:val="21"/>
                <w:lang w:bidi="ar"/>
              </w:rPr>
              <w:t xml:space="preserve"> </w:t>
            </w:r>
            <w:r w:rsidRPr="00AA60C4">
              <w:rPr>
                <w:sz w:val="21"/>
                <w:szCs w:val="21"/>
                <w:lang w:bidi="ar"/>
              </w:rPr>
              <w:t>机身前</w:t>
            </w:r>
            <w:proofErr w:type="gramStart"/>
            <w:r w:rsidRPr="00AA60C4">
              <w:rPr>
                <w:sz w:val="21"/>
                <w:szCs w:val="21"/>
                <w:lang w:bidi="ar"/>
              </w:rPr>
              <w:t>起落架舱开口区</w:t>
            </w:r>
            <w:proofErr w:type="gramEnd"/>
            <w:r w:rsidRPr="00AA60C4">
              <w:rPr>
                <w:sz w:val="21"/>
                <w:szCs w:val="21"/>
                <w:lang w:bidi="ar"/>
              </w:rPr>
              <w:t>示意图</w:t>
            </w:r>
          </w:p>
        </w:tc>
      </w:tr>
    </w:tbl>
    <w:p w14:paraId="64AE9657" w14:textId="4645FCF1" w:rsidR="00076511" w:rsidRPr="00AA60C4" w:rsidRDefault="00076511" w:rsidP="000D1FD2">
      <w:pPr>
        <w:rPr>
          <w:b/>
          <w:bCs/>
        </w:rPr>
      </w:pPr>
      <w:r w:rsidRPr="00AA60C4">
        <w:rPr>
          <w:b/>
          <w:bCs/>
        </w:rPr>
        <w:t>2</w:t>
      </w:r>
      <w:r w:rsidR="000D1FD2" w:rsidRPr="00AA60C4">
        <w:rPr>
          <w:b/>
          <w:bCs/>
        </w:rPr>
        <w:t xml:space="preserve">) </w:t>
      </w:r>
      <w:r w:rsidRPr="00AA60C4">
        <w:rPr>
          <w:b/>
          <w:bCs/>
        </w:rPr>
        <w:t>起落架大开口</w:t>
      </w:r>
      <w:r w:rsidR="000D1FD2" w:rsidRPr="00AA60C4">
        <w:rPr>
          <w:b/>
          <w:bCs/>
        </w:rPr>
        <w:t>区域的</w:t>
      </w:r>
      <w:r w:rsidRPr="00AA60C4">
        <w:rPr>
          <w:b/>
          <w:bCs/>
        </w:rPr>
        <w:t>型式选择</w:t>
      </w:r>
    </w:p>
    <w:p w14:paraId="18CA6A10" w14:textId="5208DCBD" w:rsidR="00076511" w:rsidRPr="00AA60C4" w:rsidRDefault="006F1926" w:rsidP="000D1FD2">
      <w:r w:rsidRPr="00AA60C4">
        <w:tab/>
      </w:r>
      <w:r w:rsidR="00076511" w:rsidRPr="00AA60C4">
        <w:t>在</w:t>
      </w:r>
      <w:r w:rsidRPr="00AA60C4">
        <w:t>本方案无人机的</w:t>
      </w:r>
      <w:r w:rsidR="00076511" w:rsidRPr="00AA60C4">
        <w:t>机头</w:t>
      </w:r>
      <w:r w:rsidRPr="00AA60C4">
        <w:t>，即</w:t>
      </w:r>
      <w:r w:rsidR="00076511" w:rsidRPr="00AA60C4">
        <w:t>前机身处，由于曲率较大不易布置</w:t>
      </w:r>
      <w:proofErr w:type="gramStart"/>
      <w:r w:rsidR="00076511" w:rsidRPr="00AA60C4">
        <w:t>桁</w:t>
      </w:r>
      <w:proofErr w:type="gramEnd"/>
      <w:r w:rsidR="00076511" w:rsidRPr="00AA60C4">
        <w:t>梁，因此采用硬壳式</w:t>
      </w:r>
      <w:r w:rsidR="0036781A" w:rsidRPr="00AA60C4">
        <w:t>结构</w:t>
      </w:r>
      <w:r w:rsidR="00076511" w:rsidRPr="00AA60C4">
        <w:t>。但若在硬壳式机身布置大开口，则在进行开口补强时需要在开口两端安装更强更厚的腹板加强</w:t>
      </w:r>
      <w:proofErr w:type="gramStart"/>
      <w:r w:rsidR="00076511" w:rsidRPr="00AA60C4">
        <w:t>框同时</w:t>
      </w:r>
      <w:proofErr w:type="gramEnd"/>
      <w:r w:rsidR="00076511" w:rsidRPr="00AA60C4">
        <w:t>加厚开口区域附近的蒙皮，这样不仅会使蒙</w:t>
      </w:r>
      <w:r w:rsidR="00076511" w:rsidRPr="00AA60C4">
        <w:lastRenderedPageBreak/>
        <w:t>皮的利用率不高，也会因补强增重较大导致飞机开口区域的集中载荷增大，因此开口区域不采用硬壳式而采用半硬壳式。</w:t>
      </w:r>
      <w:r w:rsidRPr="00AA60C4">
        <w:t>起落架大开口区域示意如图</w:t>
      </w:r>
      <w:r w:rsidR="001608A4">
        <w:t>4.41</w:t>
      </w:r>
      <w:r w:rsidRPr="00AA60C4">
        <w:t>所示。</w:t>
      </w:r>
    </w:p>
    <w:p w14:paraId="2853B537" w14:textId="18C6AB1A" w:rsidR="00076511" w:rsidRPr="00AA60C4" w:rsidRDefault="005B3E42" w:rsidP="00594C0B">
      <w:pPr>
        <w:pStyle w:val="ac"/>
      </w:pPr>
      <w:r>
        <w:rPr>
          <w:noProof/>
        </w:rPr>
        <w:pict w14:anchorId="4A44D5E7">
          <v:shape id="Picture 18" o:spid="_x0000_i1608" type="#_x0000_t75" style="width:190.4pt;height:99.6pt;visibility:visible;mso-wrap-style:square">
            <v:imagedata r:id="rId1044" o:title=""/>
          </v:shape>
        </w:pict>
      </w:r>
    </w:p>
    <w:p w14:paraId="12803A26" w14:textId="34F26EF8" w:rsidR="00076511" w:rsidRPr="00AA60C4" w:rsidRDefault="00594C0B" w:rsidP="00594C0B">
      <w:pPr>
        <w:pStyle w:val="ac"/>
      </w:pPr>
      <w:r w:rsidRPr="00AA60C4">
        <w:t>图</w:t>
      </w:r>
      <w:r w:rsidR="001608A4">
        <w:t>4.41</w:t>
      </w:r>
      <w:r w:rsidRPr="00AA60C4">
        <w:t xml:space="preserve">  </w:t>
      </w:r>
      <w:r w:rsidR="00076511" w:rsidRPr="00AA60C4">
        <w:t>起落架</w:t>
      </w:r>
      <w:r w:rsidRPr="00AA60C4">
        <w:t>大</w:t>
      </w:r>
      <w:r w:rsidR="00076511" w:rsidRPr="00AA60C4">
        <w:t>开口</w:t>
      </w:r>
      <w:r w:rsidRPr="00AA60C4">
        <w:t>区域三维示意图</w:t>
      </w:r>
    </w:p>
    <w:p w14:paraId="5C437A34" w14:textId="6B2BD690" w:rsidR="00076511" w:rsidRPr="00AA60C4" w:rsidRDefault="00594C0B" w:rsidP="00594C0B">
      <w:pPr>
        <w:rPr>
          <w:b/>
          <w:bCs/>
        </w:rPr>
      </w:pPr>
      <w:r w:rsidRPr="00AA60C4">
        <w:rPr>
          <w:b/>
          <w:bCs/>
        </w:rPr>
        <w:t xml:space="preserve">3) </w:t>
      </w:r>
      <w:r w:rsidR="00076511" w:rsidRPr="00AA60C4">
        <w:rPr>
          <w:b/>
          <w:bCs/>
        </w:rPr>
        <w:t>起落架大开口补强</w:t>
      </w:r>
      <w:r w:rsidRPr="00AA60C4">
        <w:rPr>
          <w:b/>
          <w:bCs/>
        </w:rPr>
        <w:t>措施</w:t>
      </w:r>
    </w:p>
    <w:p w14:paraId="4486E1BF" w14:textId="4578FA3D" w:rsidR="00797B4C" w:rsidRPr="00AA60C4" w:rsidRDefault="00594C0B" w:rsidP="00594C0B">
      <w:r w:rsidRPr="00AA60C4">
        <w:tab/>
      </w:r>
      <w:r w:rsidR="00797B4C" w:rsidRPr="00AA60C4">
        <w:t>对于起落架大开口区域，需要进行元件补强措施，主要有以下几方面。</w:t>
      </w:r>
    </w:p>
    <w:p w14:paraId="4FF62D15" w14:textId="16DC723A" w:rsidR="00797B4C" w:rsidRPr="00AA60C4" w:rsidRDefault="00797B4C" w:rsidP="00EF4193">
      <w:pPr>
        <w:numPr>
          <w:ilvl w:val="0"/>
          <w:numId w:val="11"/>
        </w:numPr>
        <w:rPr>
          <w:b/>
          <w:bCs/>
        </w:rPr>
      </w:pPr>
      <w:proofErr w:type="gramStart"/>
      <w:r w:rsidRPr="00AA60C4">
        <w:rPr>
          <w:b/>
          <w:bCs/>
        </w:rPr>
        <w:t>桁</w:t>
      </w:r>
      <w:proofErr w:type="gramEnd"/>
      <w:r w:rsidRPr="00AA60C4">
        <w:rPr>
          <w:b/>
          <w:bCs/>
        </w:rPr>
        <w:t>梁加强</w:t>
      </w:r>
    </w:p>
    <w:p w14:paraId="23B3F1C9" w14:textId="0E2D06FF" w:rsidR="00076511" w:rsidRPr="00AA60C4" w:rsidRDefault="00797B4C" w:rsidP="00594C0B">
      <w:r w:rsidRPr="00AA60C4">
        <w:tab/>
      </w:r>
      <w:r w:rsidR="00076511" w:rsidRPr="00AA60C4">
        <w:t>由于前机身下腹大开口切断了相当部分的长</w:t>
      </w:r>
      <w:proofErr w:type="gramStart"/>
      <w:r w:rsidR="00076511" w:rsidRPr="00AA60C4">
        <w:t>桁</w:t>
      </w:r>
      <w:proofErr w:type="gramEnd"/>
      <w:r w:rsidR="00076511" w:rsidRPr="00AA60C4">
        <w:t>，较大削弱了</w:t>
      </w:r>
      <w:proofErr w:type="gramStart"/>
      <w:r w:rsidR="00076511" w:rsidRPr="00AA60C4">
        <w:t>其承弯能力</w:t>
      </w:r>
      <w:proofErr w:type="gramEnd"/>
      <w:r w:rsidR="00076511" w:rsidRPr="00AA60C4">
        <w:t>，因此在开口区的两侧布置很强的加强</w:t>
      </w:r>
      <w:proofErr w:type="gramStart"/>
      <w:r w:rsidR="00076511" w:rsidRPr="00AA60C4">
        <w:t>桁</w:t>
      </w:r>
      <w:proofErr w:type="gramEnd"/>
      <w:r w:rsidR="00076511" w:rsidRPr="00AA60C4">
        <w:t>梁，用以传递弯矩，加强</w:t>
      </w:r>
      <w:proofErr w:type="gramStart"/>
      <w:r w:rsidR="00076511" w:rsidRPr="00AA60C4">
        <w:t>桁梁不仅</w:t>
      </w:r>
      <w:proofErr w:type="gramEnd"/>
      <w:r w:rsidR="00076511" w:rsidRPr="00AA60C4">
        <w:t>要布置在开口区两侧，还应延伸到开口区两侧的区域之外</w:t>
      </w:r>
      <w:r w:rsidR="00FB1FA8" w:rsidRPr="00AA60C4">
        <w:t>，其示意如图</w:t>
      </w:r>
      <w:r w:rsidR="001608A4">
        <w:t>4.42</w:t>
      </w:r>
      <w:r w:rsidR="00FB1FA8" w:rsidRPr="00AA60C4">
        <w:t>所示。</w:t>
      </w:r>
    </w:p>
    <w:p w14:paraId="494F7E24" w14:textId="0785B3DD" w:rsidR="00076511" w:rsidRPr="00AA60C4" w:rsidRDefault="005B3E42" w:rsidP="00FB1FA8">
      <w:pPr>
        <w:jc w:val="center"/>
      </w:pPr>
      <w:r>
        <w:rPr>
          <w:noProof/>
          <w:lang w:bidi="ar"/>
        </w:rPr>
        <w:pict w14:anchorId="5FC990B4">
          <v:shape id="_x0000_i1609" type="#_x0000_t75" alt="IMG_256" style="width:199.6pt;height:113.6pt;visibility:visible;mso-wrap-style:square">
            <v:imagedata r:id="rId1045" o:title="IMG_256"/>
          </v:shape>
        </w:pict>
      </w:r>
    </w:p>
    <w:p w14:paraId="09A707EB" w14:textId="35720BA3" w:rsidR="00076511" w:rsidRPr="00AA60C4" w:rsidRDefault="00FB1FA8" w:rsidP="00FB1FA8">
      <w:pPr>
        <w:jc w:val="center"/>
        <w:rPr>
          <w:sz w:val="21"/>
          <w:szCs w:val="20"/>
        </w:rPr>
      </w:pPr>
      <w:r w:rsidRPr="00AA60C4">
        <w:rPr>
          <w:sz w:val="21"/>
          <w:szCs w:val="20"/>
        </w:rPr>
        <w:t>图</w:t>
      </w:r>
      <w:r w:rsidR="001608A4">
        <w:rPr>
          <w:sz w:val="21"/>
          <w:szCs w:val="20"/>
        </w:rPr>
        <w:t>4.42</w:t>
      </w:r>
      <w:r w:rsidRPr="00AA60C4">
        <w:rPr>
          <w:sz w:val="21"/>
          <w:szCs w:val="20"/>
        </w:rPr>
        <w:t xml:space="preserve">  </w:t>
      </w:r>
      <w:r w:rsidR="00076511" w:rsidRPr="00AA60C4">
        <w:rPr>
          <w:sz w:val="21"/>
          <w:szCs w:val="20"/>
        </w:rPr>
        <w:t>机身下腹有大开口</w:t>
      </w:r>
      <w:r w:rsidRPr="00AA60C4">
        <w:rPr>
          <w:sz w:val="21"/>
          <w:szCs w:val="20"/>
        </w:rPr>
        <w:t>并</w:t>
      </w:r>
      <w:r w:rsidR="00076511" w:rsidRPr="00AA60C4">
        <w:rPr>
          <w:sz w:val="21"/>
          <w:szCs w:val="20"/>
        </w:rPr>
        <w:t>承受垂直面内弯矩情况</w:t>
      </w:r>
      <w:r w:rsidRPr="00AA60C4">
        <w:rPr>
          <w:sz w:val="21"/>
          <w:szCs w:val="20"/>
        </w:rPr>
        <w:t>示意图</w:t>
      </w:r>
    </w:p>
    <w:p w14:paraId="643D31A5" w14:textId="1578D79C" w:rsidR="00797B4C" w:rsidRPr="00AA60C4" w:rsidRDefault="00797B4C" w:rsidP="00EF4193">
      <w:pPr>
        <w:numPr>
          <w:ilvl w:val="0"/>
          <w:numId w:val="11"/>
        </w:numPr>
        <w:rPr>
          <w:b/>
          <w:bCs/>
        </w:rPr>
      </w:pPr>
      <w:r w:rsidRPr="00AA60C4">
        <w:rPr>
          <w:b/>
          <w:bCs/>
        </w:rPr>
        <w:t>蒙皮加强</w:t>
      </w:r>
    </w:p>
    <w:p w14:paraId="06825A25" w14:textId="57F443FA" w:rsidR="00797B4C" w:rsidRPr="00AA60C4" w:rsidRDefault="00797B4C" w:rsidP="00797B4C">
      <w:r w:rsidRPr="00AA60C4">
        <w:tab/>
      </w:r>
      <w:r w:rsidR="00076511" w:rsidRPr="00AA60C4">
        <w:t>开口区附近的蒙皮也应该加厚，用以收集打断长</w:t>
      </w:r>
      <w:proofErr w:type="gramStart"/>
      <w:r w:rsidR="00076511" w:rsidRPr="00AA60C4">
        <w:t>桁</w:t>
      </w:r>
      <w:proofErr w:type="gramEnd"/>
      <w:r w:rsidR="00076511" w:rsidRPr="00AA60C4">
        <w:t>的轴力，将其传递给两侧的加强</w:t>
      </w:r>
      <w:proofErr w:type="gramStart"/>
      <w:r w:rsidR="00076511" w:rsidRPr="00AA60C4">
        <w:t>桁</w:t>
      </w:r>
      <w:proofErr w:type="gramEnd"/>
      <w:r w:rsidR="00076511" w:rsidRPr="00AA60C4">
        <w:t>梁。</w:t>
      </w:r>
    </w:p>
    <w:p w14:paraId="50E0B286" w14:textId="188ED8C5" w:rsidR="00797B4C" w:rsidRPr="00AA60C4" w:rsidRDefault="00797B4C" w:rsidP="00EF4193">
      <w:pPr>
        <w:numPr>
          <w:ilvl w:val="0"/>
          <w:numId w:val="11"/>
        </w:numPr>
        <w:rPr>
          <w:b/>
          <w:bCs/>
        </w:rPr>
      </w:pPr>
      <w:r w:rsidRPr="00AA60C4">
        <w:rPr>
          <w:b/>
          <w:bCs/>
        </w:rPr>
        <w:t>腹板加强框布置</w:t>
      </w:r>
    </w:p>
    <w:p w14:paraId="35EE7403" w14:textId="759FEC6F" w:rsidR="00076511" w:rsidRPr="00AA60C4" w:rsidRDefault="00797B4C" w:rsidP="00797B4C">
      <w:r w:rsidRPr="00AA60C4">
        <w:tab/>
      </w:r>
      <w:r w:rsidR="00076511" w:rsidRPr="00AA60C4">
        <w:t>在起落架开口区的前后位置布置腹板加强框，收集前起落架传来的集中力，并将集中力</w:t>
      </w:r>
      <w:proofErr w:type="gramStart"/>
      <w:r w:rsidR="00076511" w:rsidRPr="00AA60C4">
        <w:t>转化为剪流传</w:t>
      </w:r>
      <w:proofErr w:type="gramEnd"/>
      <w:r w:rsidR="00076511" w:rsidRPr="00AA60C4">
        <w:t>递给机身</w:t>
      </w:r>
      <w:r w:rsidRPr="00AA60C4">
        <w:t>。</w:t>
      </w:r>
    </w:p>
    <w:p w14:paraId="133E6486" w14:textId="6960F9B2" w:rsidR="00797B4C" w:rsidRPr="00AA60C4" w:rsidRDefault="00797B4C" w:rsidP="00797B4C">
      <w:r w:rsidRPr="00AA60C4">
        <w:tab/>
      </w:r>
      <w:r w:rsidRPr="00AA60C4">
        <w:t>由以上分析，可得机身起落架开口区域的补强示意与</w:t>
      </w:r>
      <w:r w:rsidRPr="00AA60C4">
        <w:t>CAD</w:t>
      </w:r>
      <w:r w:rsidRPr="00AA60C4">
        <w:t>图如图</w:t>
      </w:r>
      <w:r w:rsidR="001608A4">
        <w:t>4.43</w:t>
      </w:r>
      <w:r w:rsidRPr="00AA60C4">
        <w:t>所示。</w:t>
      </w:r>
    </w:p>
    <w:tbl>
      <w:tblPr>
        <w:tblW w:w="0" w:type="auto"/>
        <w:tblLook w:val="04A0" w:firstRow="1" w:lastRow="0" w:firstColumn="1" w:lastColumn="0" w:noHBand="0" w:noVBand="1"/>
      </w:tblPr>
      <w:tblGrid>
        <w:gridCol w:w="3514"/>
        <w:gridCol w:w="5008"/>
      </w:tblGrid>
      <w:tr w:rsidR="00AA60C4" w:rsidRPr="00AA60C4" w14:paraId="22E54A21" w14:textId="77777777" w:rsidTr="00DA559E">
        <w:tc>
          <w:tcPr>
            <w:tcW w:w="4261" w:type="dxa"/>
            <w:shd w:val="clear" w:color="auto" w:fill="auto"/>
            <w:vAlign w:val="center"/>
          </w:tcPr>
          <w:p w14:paraId="435FC82B" w14:textId="7F9995C5" w:rsidR="00797B4C" w:rsidRPr="00AA60C4" w:rsidRDefault="005B3E42" w:rsidP="00DA559E">
            <w:pPr>
              <w:spacing w:line="276" w:lineRule="auto"/>
              <w:jc w:val="center"/>
              <w:rPr>
                <w:sz w:val="21"/>
                <w:szCs w:val="21"/>
                <w:lang w:bidi="ar"/>
              </w:rPr>
            </w:pPr>
            <w:r>
              <w:rPr>
                <w:noProof/>
                <w:lang w:bidi="ar"/>
              </w:rPr>
              <w:lastRenderedPageBreak/>
              <w:pict w14:anchorId="2D786A7A">
                <v:shape id="图片 23" o:spid="_x0000_i1610" type="#_x0000_t75" alt="IMG_256" style="width:118.4pt;height:128pt;visibility:visible;mso-wrap-style:square">
                  <v:imagedata r:id="rId1046" o:title="IMG_256" croptop="5094f" cropbottom="4803f" cropleft="8283f" cropright="5522f"/>
                </v:shape>
              </w:pict>
            </w:r>
          </w:p>
        </w:tc>
        <w:tc>
          <w:tcPr>
            <w:tcW w:w="4261" w:type="dxa"/>
            <w:shd w:val="clear" w:color="auto" w:fill="auto"/>
            <w:vAlign w:val="center"/>
          </w:tcPr>
          <w:p w14:paraId="4C8EF1F6" w14:textId="41CD7DF6" w:rsidR="00797B4C" w:rsidRPr="00AA60C4" w:rsidRDefault="005B3E42" w:rsidP="00DA559E">
            <w:pPr>
              <w:spacing w:line="276" w:lineRule="auto"/>
              <w:jc w:val="center"/>
              <w:rPr>
                <w:sz w:val="21"/>
                <w:szCs w:val="21"/>
                <w:lang w:bidi="ar"/>
              </w:rPr>
            </w:pPr>
            <w:r>
              <w:rPr>
                <w:noProof/>
              </w:rPr>
              <w:pict w14:anchorId="3464D344">
                <v:shape id="Picture 24" o:spid="_x0000_i1611" type="#_x0000_t75" style="width:239.6pt;height:126.4pt;visibility:visible;mso-wrap-style:square">
                  <v:imagedata r:id="rId1047" o:title=""/>
                </v:shape>
              </w:pict>
            </w:r>
          </w:p>
        </w:tc>
      </w:tr>
      <w:tr w:rsidR="00AA60C4" w:rsidRPr="00AA60C4" w14:paraId="5A2CB8A7" w14:textId="77777777" w:rsidTr="00DA559E">
        <w:tc>
          <w:tcPr>
            <w:tcW w:w="4261" w:type="dxa"/>
            <w:shd w:val="clear" w:color="auto" w:fill="auto"/>
            <w:vAlign w:val="center"/>
          </w:tcPr>
          <w:p w14:paraId="51598CB5" w14:textId="472BB7B9" w:rsidR="00797B4C" w:rsidRPr="00AA60C4" w:rsidRDefault="00797B4C" w:rsidP="00DA559E">
            <w:pPr>
              <w:spacing w:line="276" w:lineRule="auto"/>
              <w:jc w:val="center"/>
              <w:rPr>
                <w:sz w:val="21"/>
                <w:szCs w:val="21"/>
                <w:lang w:bidi="ar"/>
              </w:rPr>
            </w:pPr>
            <w:r w:rsidRPr="00AA60C4">
              <w:rPr>
                <w:sz w:val="21"/>
                <w:szCs w:val="21"/>
                <w:lang w:bidi="ar"/>
              </w:rPr>
              <w:t xml:space="preserve">(a) </w:t>
            </w:r>
            <w:r w:rsidR="005C0DC1" w:rsidRPr="00AA60C4">
              <w:rPr>
                <w:sz w:val="21"/>
                <w:szCs w:val="21"/>
                <w:lang w:bidi="ar"/>
              </w:rPr>
              <w:t>开口补强示意图</w:t>
            </w:r>
          </w:p>
        </w:tc>
        <w:tc>
          <w:tcPr>
            <w:tcW w:w="4261" w:type="dxa"/>
            <w:shd w:val="clear" w:color="auto" w:fill="auto"/>
            <w:vAlign w:val="center"/>
          </w:tcPr>
          <w:p w14:paraId="7377E8D9" w14:textId="3453FBA5" w:rsidR="00797B4C" w:rsidRPr="00AA60C4" w:rsidRDefault="00797B4C" w:rsidP="00DA559E">
            <w:pPr>
              <w:spacing w:line="276" w:lineRule="auto"/>
              <w:jc w:val="center"/>
              <w:rPr>
                <w:sz w:val="21"/>
                <w:szCs w:val="21"/>
                <w:lang w:bidi="ar"/>
              </w:rPr>
            </w:pPr>
            <w:r w:rsidRPr="00AA60C4">
              <w:rPr>
                <w:sz w:val="21"/>
                <w:szCs w:val="21"/>
                <w:lang w:bidi="ar"/>
              </w:rPr>
              <w:t xml:space="preserve">(b) </w:t>
            </w:r>
            <w:r w:rsidRPr="00AA60C4">
              <w:rPr>
                <w:sz w:val="21"/>
                <w:szCs w:val="21"/>
                <w:lang w:bidi="ar"/>
              </w:rPr>
              <w:t>开</w:t>
            </w:r>
            <w:r w:rsidR="005C0DC1" w:rsidRPr="00AA60C4">
              <w:rPr>
                <w:sz w:val="21"/>
                <w:szCs w:val="21"/>
                <w:lang w:bidi="ar"/>
              </w:rPr>
              <w:t>口补强</w:t>
            </w:r>
            <w:r w:rsidR="005C0DC1" w:rsidRPr="00AA60C4">
              <w:rPr>
                <w:sz w:val="21"/>
                <w:szCs w:val="21"/>
                <w:lang w:bidi="ar"/>
              </w:rPr>
              <w:t>CAD</w:t>
            </w:r>
            <w:r w:rsidR="005C0DC1" w:rsidRPr="00AA60C4">
              <w:rPr>
                <w:sz w:val="21"/>
                <w:szCs w:val="21"/>
                <w:lang w:bidi="ar"/>
              </w:rPr>
              <w:t>模型</w:t>
            </w:r>
          </w:p>
        </w:tc>
      </w:tr>
      <w:tr w:rsidR="00AA60C4" w:rsidRPr="00AA60C4" w14:paraId="324A8B8D" w14:textId="77777777" w:rsidTr="00DA559E">
        <w:tc>
          <w:tcPr>
            <w:tcW w:w="8522" w:type="dxa"/>
            <w:gridSpan w:val="2"/>
            <w:shd w:val="clear" w:color="auto" w:fill="auto"/>
            <w:vAlign w:val="center"/>
          </w:tcPr>
          <w:p w14:paraId="00B4C732" w14:textId="4ACD0D65" w:rsidR="00797B4C" w:rsidRPr="00AA60C4" w:rsidRDefault="005C0DC1" w:rsidP="00DA559E">
            <w:pPr>
              <w:spacing w:line="276" w:lineRule="auto"/>
              <w:jc w:val="center"/>
              <w:rPr>
                <w:sz w:val="21"/>
                <w:szCs w:val="21"/>
                <w:lang w:bidi="ar"/>
              </w:rPr>
            </w:pPr>
            <w:r w:rsidRPr="00AA60C4">
              <w:rPr>
                <w:sz w:val="21"/>
                <w:szCs w:val="21"/>
                <w:lang w:bidi="ar"/>
              </w:rPr>
              <w:t>图</w:t>
            </w:r>
            <w:r w:rsidR="001608A4">
              <w:rPr>
                <w:rFonts w:hint="eastAsia"/>
                <w:sz w:val="21"/>
                <w:szCs w:val="21"/>
                <w:lang w:bidi="ar"/>
              </w:rPr>
              <w:t>4</w:t>
            </w:r>
            <w:r w:rsidR="001608A4">
              <w:rPr>
                <w:sz w:val="21"/>
                <w:szCs w:val="21"/>
                <w:lang w:bidi="ar"/>
              </w:rPr>
              <w:t>.43</w:t>
            </w:r>
            <w:r w:rsidRPr="00AA60C4">
              <w:rPr>
                <w:sz w:val="21"/>
                <w:szCs w:val="21"/>
                <w:lang w:bidi="ar"/>
              </w:rPr>
              <w:t xml:space="preserve">  </w:t>
            </w:r>
            <w:r w:rsidRPr="00AA60C4">
              <w:rPr>
                <w:sz w:val="21"/>
                <w:szCs w:val="21"/>
                <w:lang w:bidi="ar"/>
              </w:rPr>
              <w:t>机身起落架开口区域元件补强示意图</w:t>
            </w:r>
          </w:p>
        </w:tc>
      </w:tr>
    </w:tbl>
    <w:p w14:paraId="71F11075" w14:textId="23EDBEE2" w:rsidR="00E403F1" w:rsidRPr="00AA60C4" w:rsidRDefault="00E403F1" w:rsidP="00E403F1">
      <w:r w:rsidRPr="00AA60C4">
        <w:tab/>
      </w:r>
      <w:r w:rsidRPr="00AA60C4">
        <w:t>至此，机身的结构布局选型、主要元件尺寸以及重要结构补强等设计完成。</w:t>
      </w:r>
    </w:p>
    <w:p w14:paraId="6D24774D" w14:textId="5CA8834D" w:rsidR="00076511" w:rsidRPr="00AA60C4" w:rsidRDefault="00076511" w:rsidP="005C0DC1">
      <w:pPr>
        <w:pStyle w:val="3"/>
        <w:spacing w:before="156" w:after="156"/>
      </w:pPr>
      <w:bookmarkStart w:id="82" w:name="_Toc45527578"/>
      <w:r w:rsidRPr="00AA60C4">
        <w:t>4.2.</w:t>
      </w:r>
      <w:r w:rsidR="0041538A" w:rsidRPr="00AA60C4">
        <w:t xml:space="preserve">5 </w:t>
      </w:r>
      <w:r w:rsidRPr="00AA60C4">
        <w:t>机身</w:t>
      </w:r>
      <w:proofErr w:type="gramStart"/>
      <w:r w:rsidRPr="00AA60C4">
        <w:t>结构传力分析</w:t>
      </w:r>
      <w:proofErr w:type="gramEnd"/>
      <w:r w:rsidRPr="00AA60C4">
        <w:t>及细节设计</w:t>
      </w:r>
      <w:bookmarkEnd w:id="82"/>
    </w:p>
    <w:p w14:paraId="0F5C9A48" w14:textId="366F47AC" w:rsidR="00076511" w:rsidRPr="00AA60C4" w:rsidRDefault="00E403F1" w:rsidP="00FE37AB">
      <w:pPr>
        <w:rPr>
          <w:kern w:val="0"/>
          <w:lang w:bidi="ar"/>
        </w:rPr>
      </w:pPr>
      <w:r w:rsidRPr="00AA60C4">
        <w:rPr>
          <w:kern w:val="0"/>
          <w:lang w:bidi="ar"/>
        </w:rPr>
        <w:tab/>
      </w:r>
      <w:r w:rsidR="00076511" w:rsidRPr="00AA60C4">
        <w:rPr>
          <w:kern w:val="0"/>
          <w:lang w:bidi="ar"/>
        </w:rPr>
        <w:t>机身作为整个飞机</w:t>
      </w:r>
      <w:proofErr w:type="gramStart"/>
      <w:r w:rsidR="00076511" w:rsidRPr="00AA60C4">
        <w:rPr>
          <w:kern w:val="0"/>
          <w:lang w:bidi="ar"/>
        </w:rPr>
        <w:t>的传力基础</w:t>
      </w:r>
      <w:proofErr w:type="gramEnd"/>
      <w:r w:rsidR="00076511" w:rsidRPr="00AA60C4">
        <w:rPr>
          <w:kern w:val="0"/>
          <w:lang w:bidi="ar"/>
        </w:rPr>
        <w:t>，除了承受自身的蒙皮上和机体的气动载荷外，还要给机翼、尾翼等外接部件提供支持。在进行机身</w:t>
      </w:r>
      <w:proofErr w:type="gramStart"/>
      <w:r w:rsidR="00076511" w:rsidRPr="00AA60C4">
        <w:rPr>
          <w:kern w:val="0"/>
          <w:lang w:bidi="ar"/>
        </w:rPr>
        <w:t>的传力分析</w:t>
      </w:r>
      <w:proofErr w:type="gramEnd"/>
      <w:r w:rsidR="00076511" w:rsidRPr="00AA60C4">
        <w:rPr>
          <w:kern w:val="0"/>
          <w:lang w:bidi="ar"/>
        </w:rPr>
        <w:t>之前，必须阐述机身的主要功用和设计要求。</w:t>
      </w:r>
    </w:p>
    <w:p w14:paraId="6E97655D" w14:textId="70E97087" w:rsidR="00076511" w:rsidRPr="00AA60C4" w:rsidRDefault="00FE37AB" w:rsidP="00FE37AB">
      <w:pPr>
        <w:rPr>
          <w:b/>
          <w:bCs/>
        </w:rPr>
      </w:pPr>
      <w:r w:rsidRPr="00AA60C4">
        <w:rPr>
          <w:b/>
          <w:bCs/>
        </w:rPr>
        <w:t xml:space="preserve">1) </w:t>
      </w:r>
      <w:r w:rsidR="00076511" w:rsidRPr="00AA60C4">
        <w:rPr>
          <w:b/>
          <w:bCs/>
        </w:rPr>
        <w:t>机身的功用与设计要求</w:t>
      </w:r>
    </w:p>
    <w:p w14:paraId="08ECFA5A" w14:textId="77777777" w:rsidR="00D3360E" w:rsidRPr="00AA60C4" w:rsidRDefault="00FE37AB" w:rsidP="00D3360E">
      <w:pPr>
        <w:rPr>
          <w:lang w:bidi="ar"/>
        </w:rPr>
      </w:pPr>
      <w:r w:rsidRPr="00AA60C4">
        <w:rPr>
          <w:lang w:bidi="ar"/>
        </w:rPr>
        <w:tab/>
      </w:r>
      <w:r w:rsidR="00076511" w:rsidRPr="00AA60C4">
        <w:rPr>
          <w:lang w:bidi="ar"/>
        </w:rPr>
        <w:t>机身的主要功用是装载武器、设备等；将机翼、尾翼发动机起落架等部件连接在一起，形成一架完整的飞机，并承受由这些部件通过接头传过来的载荷。</w:t>
      </w:r>
    </w:p>
    <w:p w14:paraId="2F53C84C" w14:textId="236E699D" w:rsidR="00076511" w:rsidRPr="00AA60C4" w:rsidRDefault="00D3360E" w:rsidP="00D3360E">
      <w:pPr>
        <w:rPr>
          <w:lang w:bidi="ar"/>
        </w:rPr>
      </w:pPr>
      <w:r w:rsidRPr="00AA60C4">
        <w:rPr>
          <w:lang w:bidi="ar"/>
        </w:rPr>
        <w:tab/>
      </w:r>
      <w:r w:rsidR="00076511" w:rsidRPr="00AA60C4">
        <w:rPr>
          <w:kern w:val="0"/>
          <w:lang w:bidi="ar"/>
        </w:rPr>
        <w:t>对于机身的设计要求同样复杂严格，总体上可以分为使用要求、重量要求、维护要求、工艺要求和气动要求。即：必须满足各种装载的特殊要求及所提出的众多的使用要求，并应与机翼、尾翼等连接部件的主要受力构件的布置、连接点位置进行总体协调，以减轻飞机总重；在保证机身结构完整性的前提下，结构重量尽可能小；机身应有足够的开敞性以便于维修；机身应有良好的工艺性以降低生产成本；机身应使得所受气动阻力尽可能小，一般做成细长的流线体、外形光滑、突出物少。</w:t>
      </w:r>
    </w:p>
    <w:p w14:paraId="3C37C801" w14:textId="44A81983" w:rsidR="00076511" w:rsidRPr="00AA60C4" w:rsidRDefault="00076511" w:rsidP="00D3360E">
      <w:pPr>
        <w:rPr>
          <w:b/>
          <w:bCs/>
        </w:rPr>
      </w:pPr>
      <w:r w:rsidRPr="00AA60C4">
        <w:rPr>
          <w:b/>
          <w:bCs/>
        </w:rPr>
        <w:t>2</w:t>
      </w:r>
      <w:r w:rsidR="00D3360E" w:rsidRPr="00AA60C4">
        <w:rPr>
          <w:b/>
          <w:bCs/>
        </w:rPr>
        <w:t xml:space="preserve">) </w:t>
      </w:r>
      <w:r w:rsidRPr="00AA60C4">
        <w:rPr>
          <w:b/>
          <w:bCs/>
        </w:rPr>
        <w:t>机身载荷的传递</w:t>
      </w:r>
    </w:p>
    <w:p w14:paraId="4E4038FC" w14:textId="38EC6604" w:rsidR="00F730C3" w:rsidRPr="00AA60C4" w:rsidRDefault="00F730C3" w:rsidP="00F730C3">
      <w:r w:rsidRPr="00AA60C4">
        <w:tab/>
      </w:r>
      <w:r w:rsidRPr="00AA60C4">
        <w:t>下面重点分析机身载荷的传递过程。</w:t>
      </w:r>
    </w:p>
    <w:p w14:paraId="43009146" w14:textId="4BCB386B" w:rsidR="00076511" w:rsidRPr="00AA60C4" w:rsidRDefault="00F730C3" w:rsidP="00F730C3">
      <w:pPr>
        <w:rPr>
          <w:b/>
          <w:bCs/>
        </w:rPr>
      </w:pPr>
      <w:r w:rsidRPr="00AA60C4">
        <w:rPr>
          <w:b/>
          <w:bCs/>
        </w:rPr>
        <w:t xml:space="preserve">a) </w:t>
      </w:r>
      <w:r w:rsidR="00076511" w:rsidRPr="00AA60C4">
        <w:rPr>
          <w:b/>
          <w:bCs/>
        </w:rPr>
        <w:t>增压载荷的传递</w:t>
      </w:r>
    </w:p>
    <w:p w14:paraId="07D20C24" w14:textId="1EB97098" w:rsidR="00076511" w:rsidRPr="00AA60C4" w:rsidRDefault="00076511" w:rsidP="00F730C3">
      <w:pPr>
        <w:rPr>
          <w:lang w:bidi="ar"/>
        </w:rPr>
      </w:pPr>
      <w:r w:rsidRPr="00AA60C4">
        <w:rPr>
          <w:lang w:bidi="ar"/>
        </w:rPr>
        <w:t xml:space="preserve"> </w:t>
      </w:r>
      <w:r w:rsidR="00F730C3" w:rsidRPr="00AA60C4">
        <w:rPr>
          <w:lang w:bidi="ar"/>
        </w:rPr>
        <w:tab/>
      </w:r>
      <w:bookmarkStart w:id="83" w:name="_Hlk45462804"/>
      <w:r w:rsidRPr="00AA60C4">
        <w:rPr>
          <w:lang w:bidi="ar"/>
        </w:rPr>
        <w:t>机身剖面增压载荷作用的位置和方式</w:t>
      </w:r>
      <w:bookmarkEnd w:id="83"/>
      <w:r w:rsidRPr="00AA60C4">
        <w:rPr>
          <w:lang w:bidi="ar"/>
        </w:rPr>
        <w:t>如图</w:t>
      </w:r>
      <w:r w:rsidR="001608A4">
        <w:rPr>
          <w:lang w:bidi="ar"/>
        </w:rPr>
        <w:t>4.44</w:t>
      </w:r>
      <w:r w:rsidR="00F730C3" w:rsidRPr="00AA60C4">
        <w:rPr>
          <w:lang w:bidi="ar"/>
        </w:rPr>
        <w:t>所示。</w:t>
      </w:r>
    </w:p>
    <w:p w14:paraId="20286F29" w14:textId="16790439" w:rsidR="00076511" w:rsidRPr="00AA60C4" w:rsidRDefault="005B3E42" w:rsidP="00076511">
      <w:pPr>
        <w:widowControl/>
        <w:ind w:firstLine="480"/>
        <w:jc w:val="center"/>
        <w:rPr>
          <w:noProof/>
          <w:kern w:val="0"/>
          <w:lang w:bidi="ar"/>
        </w:rPr>
      </w:pPr>
      <w:r>
        <w:rPr>
          <w:noProof/>
          <w:kern w:val="0"/>
          <w:lang w:bidi="ar"/>
        </w:rPr>
        <w:lastRenderedPageBreak/>
        <w:pict w14:anchorId="027D742D">
          <v:shape id="图片 34" o:spid="_x0000_i1612" type="#_x0000_t75" alt="IMG_256" style="width:153.2pt;height:129.2pt;visibility:visible;mso-wrap-style:square">
            <v:imagedata r:id="rId1048" o:title="IMG_256"/>
          </v:shape>
        </w:pict>
      </w:r>
    </w:p>
    <w:p w14:paraId="3BA3C524" w14:textId="1D55A81C" w:rsidR="00496FE0" w:rsidRPr="00AA60C4" w:rsidRDefault="00496FE0" w:rsidP="00076511">
      <w:pPr>
        <w:widowControl/>
        <w:ind w:firstLine="480"/>
        <w:jc w:val="center"/>
        <w:rPr>
          <w:sz w:val="21"/>
          <w:szCs w:val="20"/>
        </w:rPr>
      </w:pPr>
      <w:r w:rsidRPr="00AA60C4">
        <w:rPr>
          <w:noProof/>
          <w:kern w:val="0"/>
          <w:sz w:val="21"/>
          <w:szCs w:val="20"/>
          <w:lang w:bidi="ar"/>
        </w:rPr>
        <w:t>图</w:t>
      </w:r>
      <w:r w:rsidR="001608A4">
        <w:rPr>
          <w:noProof/>
          <w:kern w:val="0"/>
          <w:sz w:val="21"/>
          <w:szCs w:val="20"/>
          <w:lang w:bidi="ar"/>
        </w:rPr>
        <w:t>4.44</w:t>
      </w:r>
      <w:r w:rsidRPr="00AA60C4">
        <w:rPr>
          <w:noProof/>
          <w:kern w:val="0"/>
          <w:sz w:val="21"/>
          <w:szCs w:val="20"/>
          <w:lang w:bidi="ar"/>
        </w:rPr>
        <w:t xml:space="preserve">  </w:t>
      </w:r>
      <w:r w:rsidRPr="00AA60C4">
        <w:rPr>
          <w:noProof/>
          <w:kern w:val="0"/>
          <w:sz w:val="21"/>
          <w:szCs w:val="20"/>
          <w:lang w:bidi="ar"/>
        </w:rPr>
        <w:t>机身剖面增压载荷作用的位置和方式示意图</w:t>
      </w:r>
    </w:p>
    <w:p w14:paraId="2BC91E3D" w14:textId="74F22870" w:rsidR="00076511" w:rsidRPr="00AA60C4" w:rsidRDefault="007757CB" w:rsidP="00496FE0">
      <w:pPr>
        <w:rPr>
          <w:lang w:bidi="ar"/>
        </w:rPr>
      </w:pPr>
      <w:r w:rsidRPr="00AA60C4">
        <w:rPr>
          <w:lang w:bidi="ar"/>
        </w:rPr>
        <w:tab/>
      </w:r>
      <w:r w:rsidR="00076511" w:rsidRPr="00AA60C4">
        <w:rPr>
          <w:lang w:bidi="ar"/>
        </w:rPr>
        <w:t>增压载荷是自平衡力系，对此可以着重关注</w:t>
      </w:r>
      <w:r w:rsidRPr="00AA60C4">
        <w:rPr>
          <w:lang w:bidi="ar"/>
        </w:rPr>
        <w:t>其</w:t>
      </w:r>
      <w:r w:rsidR="00076511" w:rsidRPr="00AA60C4">
        <w:rPr>
          <w:lang w:bidi="ar"/>
        </w:rPr>
        <w:t>疲劳寿命和裂纹损伤容限。</w:t>
      </w:r>
    </w:p>
    <w:p w14:paraId="5D99E3C6" w14:textId="7942FCCE" w:rsidR="00076511" w:rsidRPr="00AA60C4" w:rsidRDefault="00496FE0" w:rsidP="00496FE0">
      <w:pPr>
        <w:rPr>
          <w:b/>
          <w:bCs/>
        </w:rPr>
      </w:pPr>
      <w:r w:rsidRPr="00AA60C4">
        <w:rPr>
          <w:b/>
          <w:bCs/>
        </w:rPr>
        <w:t xml:space="preserve">b) </w:t>
      </w:r>
      <w:r w:rsidR="00076511" w:rsidRPr="00AA60C4">
        <w:rPr>
          <w:b/>
          <w:bCs/>
        </w:rPr>
        <w:t>弯矩的传递</w:t>
      </w:r>
    </w:p>
    <w:p w14:paraId="73C4060F" w14:textId="04B934AD" w:rsidR="00076511" w:rsidRPr="00AA60C4" w:rsidRDefault="00076511" w:rsidP="00496FE0">
      <w:pPr>
        <w:rPr>
          <w:noProof/>
          <w:lang w:bidi="ar"/>
        </w:rPr>
      </w:pPr>
      <w:r w:rsidRPr="00AA60C4">
        <w:rPr>
          <w:lang w:bidi="ar"/>
        </w:rPr>
        <w:t xml:space="preserve"> </w:t>
      </w:r>
      <w:r w:rsidRPr="00AA60C4">
        <w:rPr>
          <w:lang w:bidi="ar"/>
        </w:rPr>
        <w:tab/>
      </w:r>
      <w:r w:rsidRPr="00AA60C4">
        <w:rPr>
          <w:lang w:bidi="ar"/>
        </w:rPr>
        <w:t>机身</w:t>
      </w:r>
      <w:r w:rsidR="00496FE0" w:rsidRPr="00AA60C4">
        <w:rPr>
          <w:lang w:bidi="ar"/>
        </w:rPr>
        <w:t>所受</w:t>
      </w:r>
      <w:r w:rsidRPr="00AA60C4">
        <w:rPr>
          <w:lang w:bidi="ar"/>
        </w:rPr>
        <w:t>弯矩以轴力的形式传递，</w:t>
      </w:r>
      <w:r w:rsidR="00496FE0" w:rsidRPr="00AA60C4">
        <w:rPr>
          <w:lang w:bidi="ar"/>
        </w:rPr>
        <w:t>弯曲变形引起压力及分布如图</w:t>
      </w:r>
      <w:r w:rsidR="001608A4">
        <w:rPr>
          <w:lang w:bidi="ar"/>
        </w:rPr>
        <w:t>4.45</w:t>
      </w:r>
      <w:r w:rsidR="00496FE0" w:rsidRPr="00AA60C4">
        <w:rPr>
          <w:lang w:bidi="ar"/>
        </w:rPr>
        <w:t>所示。</w:t>
      </w:r>
    </w:p>
    <w:p w14:paraId="202B200B" w14:textId="57853408" w:rsidR="00496FE0" w:rsidRPr="00AA60C4" w:rsidRDefault="005B3E42" w:rsidP="00496FE0">
      <w:pPr>
        <w:jc w:val="center"/>
        <w:rPr>
          <w:noProof/>
          <w:lang w:bidi="ar"/>
        </w:rPr>
      </w:pPr>
      <w:r>
        <w:rPr>
          <w:noProof/>
          <w:lang w:bidi="ar"/>
        </w:rPr>
        <w:pict w14:anchorId="31791964">
          <v:shape id="图片 35" o:spid="_x0000_i1613" type="#_x0000_t75" alt="IMG_256" style="width:300.4pt;height:120.4pt;visibility:visible;mso-wrap-style:square">
            <v:imagedata r:id="rId1049" o:title="IMG_256" croptop="1615f" cropbottom="8307f"/>
          </v:shape>
        </w:pict>
      </w:r>
    </w:p>
    <w:p w14:paraId="2C29EE0D" w14:textId="2B2C193E" w:rsidR="00496FE0" w:rsidRPr="00AA60C4" w:rsidRDefault="00496FE0" w:rsidP="00496FE0">
      <w:pPr>
        <w:jc w:val="center"/>
        <w:rPr>
          <w:sz w:val="21"/>
          <w:szCs w:val="20"/>
        </w:rPr>
      </w:pPr>
      <w:r w:rsidRPr="00AA60C4">
        <w:rPr>
          <w:sz w:val="21"/>
          <w:szCs w:val="20"/>
          <w:lang w:bidi="ar"/>
        </w:rPr>
        <w:t>图</w:t>
      </w:r>
      <w:r w:rsidR="001608A4">
        <w:rPr>
          <w:sz w:val="21"/>
          <w:szCs w:val="20"/>
          <w:lang w:bidi="ar"/>
        </w:rPr>
        <w:t>4.45</w:t>
      </w:r>
      <w:r w:rsidRPr="00AA60C4">
        <w:rPr>
          <w:sz w:val="21"/>
          <w:szCs w:val="20"/>
          <w:lang w:bidi="ar"/>
        </w:rPr>
        <w:t xml:space="preserve">  </w:t>
      </w:r>
      <w:r w:rsidRPr="00AA60C4">
        <w:rPr>
          <w:sz w:val="21"/>
          <w:szCs w:val="20"/>
          <w:lang w:bidi="ar"/>
        </w:rPr>
        <w:t>机身弯曲变形引起的压力及其分布示意图</w:t>
      </w:r>
    </w:p>
    <w:p w14:paraId="42295334" w14:textId="022B10BF" w:rsidR="00076511" w:rsidRPr="00AA60C4" w:rsidRDefault="00076511" w:rsidP="0012054C">
      <w:r w:rsidRPr="00AA60C4">
        <w:rPr>
          <w:lang w:bidi="ar"/>
        </w:rPr>
        <w:t xml:space="preserve"> </w:t>
      </w:r>
      <w:r w:rsidR="0012054C" w:rsidRPr="00AA60C4">
        <w:rPr>
          <w:lang w:bidi="ar"/>
        </w:rPr>
        <w:tab/>
      </w:r>
      <w:r w:rsidRPr="00AA60C4">
        <w:rPr>
          <w:lang w:bidi="ar"/>
        </w:rPr>
        <w:t>桁条式机身受到的</w:t>
      </w:r>
      <w:proofErr w:type="gramStart"/>
      <w:r w:rsidRPr="00AA60C4">
        <w:rPr>
          <w:lang w:bidi="ar"/>
        </w:rPr>
        <w:t>横力引起</w:t>
      </w:r>
      <w:proofErr w:type="gramEnd"/>
      <w:r w:rsidRPr="00AA60C4">
        <w:rPr>
          <w:lang w:bidi="ar"/>
        </w:rPr>
        <w:t>蒙皮上剪流，通过桁条与较厚的蒙皮组成的壁板平衡，形成壁板中的轴向力，进而形成弯矩（</w:t>
      </w:r>
      <w:r w:rsidR="00434BC4" w:rsidRPr="00AA60C4">
        <w:rPr>
          <w:lang w:bidi="ar"/>
        </w:rPr>
        <w:t>可</w:t>
      </w:r>
      <w:r w:rsidRPr="00AA60C4">
        <w:rPr>
          <w:lang w:bidi="ar"/>
        </w:rPr>
        <w:t>将蒙皮承受正应力的能力折算到长</w:t>
      </w:r>
      <w:proofErr w:type="gramStart"/>
      <w:r w:rsidRPr="00AA60C4">
        <w:rPr>
          <w:lang w:bidi="ar"/>
        </w:rPr>
        <w:t>桁</w:t>
      </w:r>
      <w:proofErr w:type="gramEnd"/>
      <w:r w:rsidRPr="00AA60C4">
        <w:rPr>
          <w:lang w:bidi="ar"/>
        </w:rPr>
        <w:t>上）；剪力和扭矩引起</w:t>
      </w:r>
      <w:proofErr w:type="gramStart"/>
      <w:r w:rsidRPr="00AA60C4">
        <w:rPr>
          <w:lang w:bidi="ar"/>
        </w:rPr>
        <w:t>的剪流全部</w:t>
      </w:r>
      <w:proofErr w:type="gramEnd"/>
      <w:r w:rsidRPr="00AA60C4">
        <w:rPr>
          <w:lang w:bidi="ar"/>
        </w:rPr>
        <w:t>由蒙皮承受。其传力图如</w:t>
      </w:r>
      <w:r w:rsidR="00434BC4" w:rsidRPr="00AA60C4">
        <w:rPr>
          <w:lang w:bidi="ar"/>
        </w:rPr>
        <w:t>图</w:t>
      </w:r>
      <w:r w:rsidR="001608A4">
        <w:rPr>
          <w:lang w:bidi="ar"/>
        </w:rPr>
        <w:t>4.46</w:t>
      </w:r>
      <w:r w:rsidR="00434BC4" w:rsidRPr="00AA60C4">
        <w:rPr>
          <w:lang w:bidi="ar"/>
        </w:rPr>
        <w:t>所示。</w:t>
      </w:r>
    </w:p>
    <w:p w14:paraId="4669BF24" w14:textId="6729DAA8" w:rsidR="00076511" w:rsidRPr="00AA60C4" w:rsidRDefault="005B3E42" w:rsidP="00434BC4">
      <w:pPr>
        <w:jc w:val="center"/>
      </w:pPr>
      <w:r>
        <w:rPr>
          <w:noProof/>
        </w:rPr>
        <w:pict w14:anchorId="5FEB7A26">
          <v:shape id="图片 36" o:spid="_x0000_i1614" type="#_x0000_t75" style="width:173.6pt;height:170.4pt;visibility:visible;mso-wrap-style:square">
            <v:imagedata r:id="rId1050" o:title="" cropbottom="1446f" cropleft="41303f"/>
          </v:shape>
        </w:pict>
      </w:r>
    </w:p>
    <w:p w14:paraId="61D6AC55" w14:textId="546A1DFA" w:rsidR="00076511" w:rsidRPr="00AA60C4" w:rsidRDefault="00434BC4" w:rsidP="00076511">
      <w:pPr>
        <w:widowControl/>
        <w:ind w:firstLine="480"/>
        <w:jc w:val="center"/>
        <w:rPr>
          <w:kern w:val="0"/>
          <w:sz w:val="21"/>
          <w:szCs w:val="20"/>
          <w:lang w:bidi="ar"/>
        </w:rPr>
      </w:pPr>
      <w:r w:rsidRPr="00AA60C4">
        <w:rPr>
          <w:kern w:val="0"/>
          <w:sz w:val="21"/>
          <w:szCs w:val="20"/>
          <w:lang w:bidi="ar"/>
        </w:rPr>
        <w:t>图</w:t>
      </w:r>
      <w:r w:rsidR="001608A4">
        <w:rPr>
          <w:kern w:val="0"/>
          <w:sz w:val="21"/>
          <w:szCs w:val="20"/>
          <w:lang w:bidi="ar"/>
        </w:rPr>
        <w:t>4.46</w:t>
      </w:r>
      <w:r w:rsidRPr="00AA60C4">
        <w:rPr>
          <w:kern w:val="0"/>
          <w:sz w:val="21"/>
          <w:szCs w:val="20"/>
          <w:lang w:bidi="ar"/>
        </w:rPr>
        <w:t xml:space="preserve"> </w:t>
      </w:r>
      <w:r w:rsidR="00B45DD0" w:rsidRPr="00AA60C4">
        <w:rPr>
          <w:kern w:val="0"/>
          <w:sz w:val="21"/>
          <w:szCs w:val="20"/>
          <w:lang w:bidi="ar"/>
        </w:rPr>
        <w:t xml:space="preserve"> </w:t>
      </w:r>
      <w:r w:rsidR="00076511" w:rsidRPr="00AA60C4">
        <w:rPr>
          <w:kern w:val="0"/>
          <w:sz w:val="21"/>
          <w:szCs w:val="20"/>
          <w:lang w:bidi="ar"/>
        </w:rPr>
        <w:t>弯矩</w:t>
      </w:r>
      <w:r w:rsidR="00B45DD0" w:rsidRPr="00AA60C4">
        <w:rPr>
          <w:i/>
          <w:iCs/>
          <w:kern w:val="0"/>
          <w:sz w:val="21"/>
          <w:szCs w:val="20"/>
          <w:lang w:bidi="ar"/>
        </w:rPr>
        <w:t>M</w:t>
      </w:r>
      <w:r w:rsidR="00B45DD0" w:rsidRPr="00AA60C4">
        <w:rPr>
          <w:kern w:val="0"/>
          <w:sz w:val="21"/>
          <w:szCs w:val="20"/>
          <w:lang w:bidi="ar"/>
        </w:rPr>
        <w:t>在机身中</w:t>
      </w:r>
      <w:proofErr w:type="gramStart"/>
      <w:r w:rsidR="00076511" w:rsidRPr="00AA60C4">
        <w:rPr>
          <w:kern w:val="0"/>
          <w:sz w:val="21"/>
          <w:szCs w:val="20"/>
          <w:lang w:bidi="ar"/>
        </w:rPr>
        <w:t>的传力示意图</w:t>
      </w:r>
      <w:proofErr w:type="gramEnd"/>
    </w:p>
    <w:p w14:paraId="6274AC30" w14:textId="6D4242B7" w:rsidR="00076511" w:rsidRPr="00AA60C4" w:rsidRDefault="004A550B" w:rsidP="004A550B">
      <w:pPr>
        <w:rPr>
          <w:lang w:bidi="ar"/>
        </w:rPr>
      </w:pPr>
      <w:r w:rsidRPr="00AA60C4">
        <w:rPr>
          <w:lang w:bidi="ar"/>
        </w:rPr>
        <w:tab/>
      </w:r>
      <w:r w:rsidR="00076511" w:rsidRPr="00AA60C4">
        <w:rPr>
          <w:lang w:bidi="ar"/>
        </w:rPr>
        <w:t>在传递</w:t>
      </w:r>
      <w:r w:rsidRPr="00AA60C4">
        <w:rPr>
          <w:lang w:bidi="ar"/>
        </w:rPr>
        <w:t>总体</w:t>
      </w:r>
      <w:r w:rsidR="00076511" w:rsidRPr="00AA60C4">
        <w:rPr>
          <w:lang w:bidi="ar"/>
        </w:rPr>
        <w:t>弯矩</w:t>
      </w:r>
      <w:r w:rsidRPr="00AA60C4">
        <w:rPr>
          <w:i/>
          <w:iCs/>
          <w:lang w:bidi="ar"/>
        </w:rPr>
        <w:t>M</w:t>
      </w:r>
      <w:r w:rsidRPr="00AA60C4">
        <w:rPr>
          <w:lang w:bidi="ar"/>
        </w:rPr>
        <w:t>时，机身</w:t>
      </w:r>
      <w:r w:rsidR="00076511" w:rsidRPr="00AA60C4">
        <w:rPr>
          <w:lang w:bidi="ar"/>
        </w:rPr>
        <w:t>蒙皮和长</w:t>
      </w:r>
      <w:proofErr w:type="gramStart"/>
      <w:r w:rsidR="00076511" w:rsidRPr="00AA60C4">
        <w:rPr>
          <w:lang w:bidi="ar"/>
        </w:rPr>
        <w:t>桁的传力分析</w:t>
      </w:r>
      <w:proofErr w:type="gramEnd"/>
      <w:r w:rsidR="00076511" w:rsidRPr="00AA60C4">
        <w:rPr>
          <w:lang w:bidi="ar"/>
        </w:rPr>
        <w:t>如</w:t>
      </w:r>
      <w:r w:rsidRPr="00AA60C4">
        <w:rPr>
          <w:lang w:bidi="ar"/>
        </w:rPr>
        <w:t>图</w:t>
      </w:r>
      <w:r w:rsidR="001608A4">
        <w:rPr>
          <w:lang w:bidi="ar"/>
        </w:rPr>
        <w:t>4.47</w:t>
      </w:r>
      <w:r w:rsidRPr="00AA60C4">
        <w:rPr>
          <w:lang w:bidi="ar"/>
        </w:rPr>
        <w:t>所示。</w:t>
      </w:r>
    </w:p>
    <w:p w14:paraId="30FE8960" w14:textId="1BF9F3A6" w:rsidR="00076511" w:rsidRPr="00AA60C4" w:rsidRDefault="005B3E42" w:rsidP="004A550B">
      <w:pPr>
        <w:jc w:val="center"/>
        <w:rPr>
          <w:noProof/>
          <w:lang w:bidi="ar"/>
        </w:rPr>
      </w:pPr>
      <w:r>
        <w:rPr>
          <w:noProof/>
          <w:lang w:bidi="ar"/>
        </w:rPr>
        <w:lastRenderedPageBreak/>
        <w:pict w14:anchorId="1A991704">
          <v:shape id="图片 37" o:spid="_x0000_i1615" type="#_x0000_t75" alt="IMG_256" style="width:294.4pt;height:213.2pt;visibility:visible;mso-wrap-style:square">
            <v:imagedata r:id="rId1051" o:title="IMG_256" cropbottom="4801f"/>
          </v:shape>
        </w:pict>
      </w:r>
    </w:p>
    <w:p w14:paraId="701AFC10" w14:textId="57BF556E" w:rsidR="004A550B" w:rsidRPr="00AA60C4" w:rsidRDefault="004A550B" w:rsidP="004A550B">
      <w:pPr>
        <w:widowControl/>
        <w:ind w:firstLine="480"/>
        <w:jc w:val="center"/>
        <w:rPr>
          <w:kern w:val="0"/>
          <w:sz w:val="21"/>
          <w:szCs w:val="20"/>
          <w:lang w:bidi="ar"/>
        </w:rPr>
      </w:pPr>
      <w:r w:rsidRPr="00AA60C4">
        <w:rPr>
          <w:kern w:val="0"/>
          <w:sz w:val="21"/>
          <w:szCs w:val="20"/>
          <w:lang w:bidi="ar"/>
        </w:rPr>
        <w:t>图</w:t>
      </w:r>
      <w:r w:rsidR="001608A4">
        <w:rPr>
          <w:kern w:val="0"/>
          <w:sz w:val="21"/>
          <w:szCs w:val="20"/>
          <w:lang w:bidi="ar"/>
        </w:rPr>
        <w:t>4.47</w:t>
      </w:r>
      <w:r w:rsidRPr="00AA60C4">
        <w:rPr>
          <w:kern w:val="0"/>
          <w:sz w:val="21"/>
          <w:szCs w:val="20"/>
          <w:lang w:bidi="ar"/>
        </w:rPr>
        <w:t xml:space="preserve">  </w:t>
      </w:r>
      <w:r w:rsidRPr="00AA60C4">
        <w:rPr>
          <w:kern w:val="0"/>
          <w:sz w:val="21"/>
          <w:szCs w:val="20"/>
          <w:lang w:bidi="ar"/>
        </w:rPr>
        <w:t>机身传递总体弯矩</w:t>
      </w:r>
      <w:r w:rsidRPr="00AA60C4">
        <w:rPr>
          <w:i/>
          <w:iCs/>
          <w:kern w:val="0"/>
          <w:sz w:val="21"/>
          <w:szCs w:val="20"/>
          <w:lang w:bidi="ar"/>
        </w:rPr>
        <w:t>M</w:t>
      </w:r>
      <w:r w:rsidRPr="00AA60C4">
        <w:rPr>
          <w:kern w:val="0"/>
          <w:sz w:val="21"/>
          <w:szCs w:val="20"/>
          <w:lang w:bidi="ar"/>
        </w:rPr>
        <w:t>时蒙皮和长</w:t>
      </w:r>
      <w:proofErr w:type="gramStart"/>
      <w:r w:rsidRPr="00AA60C4">
        <w:rPr>
          <w:kern w:val="0"/>
          <w:sz w:val="21"/>
          <w:szCs w:val="20"/>
          <w:lang w:bidi="ar"/>
        </w:rPr>
        <w:t>桁</w:t>
      </w:r>
      <w:proofErr w:type="gramEnd"/>
      <w:r w:rsidRPr="00AA60C4">
        <w:rPr>
          <w:kern w:val="0"/>
          <w:sz w:val="21"/>
          <w:szCs w:val="20"/>
          <w:lang w:bidi="ar"/>
        </w:rPr>
        <w:t>的受力示意图</w:t>
      </w:r>
    </w:p>
    <w:p w14:paraId="2FE8FCD8" w14:textId="051597DC" w:rsidR="00076511" w:rsidRPr="00AA60C4" w:rsidRDefault="00AC194D" w:rsidP="00AC194D">
      <w:pPr>
        <w:rPr>
          <w:b/>
          <w:bCs/>
        </w:rPr>
      </w:pPr>
      <w:r w:rsidRPr="00AA60C4">
        <w:rPr>
          <w:b/>
          <w:bCs/>
        </w:rPr>
        <w:t xml:space="preserve">c) </w:t>
      </w:r>
      <w:r w:rsidR="00076511" w:rsidRPr="00AA60C4">
        <w:rPr>
          <w:b/>
          <w:bCs/>
        </w:rPr>
        <w:t>扭矩的传递</w:t>
      </w:r>
    </w:p>
    <w:p w14:paraId="1838C390" w14:textId="3A252565" w:rsidR="00076511" w:rsidRPr="00AA60C4" w:rsidRDefault="00AC194D" w:rsidP="00AC194D">
      <w:pPr>
        <w:rPr>
          <w:lang w:bidi="ar"/>
        </w:rPr>
      </w:pPr>
      <w:r w:rsidRPr="00AA60C4">
        <w:rPr>
          <w:lang w:bidi="ar"/>
        </w:rPr>
        <w:tab/>
      </w:r>
      <w:r w:rsidR="00076511" w:rsidRPr="00AA60C4">
        <w:rPr>
          <w:lang w:bidi="ar"/>
        </w:rPr>
        <w:t>机身扭矩由</w:t>
      </w:r>
      <w:r w:rsidRPr="00AA60C4">
        <w:rPr>
          <w:lang w:bidi="ar"/>
        </w:rPr>
        <w:t>主要</w:t>
      </w:r>
      <w:proofErr w:type="gramStart"/>
      <w:r w:rsidR="00076511" w:rsidRPr="00AA60C4">
        <w:rPr>
          <w:lang w:bidi="ar"/>
        </w:rPr>
        <w:t>各个加强框</w:t>
      </w:r>
      <w:proofErr w:type="gramEnd"/>
      <w:r w:rsidR="00076511" w:rsidRPr="00AA60C4">
        <w:rPr>
          <w:lang w:bidi="ar"/>
        </w:rPr>
        <w:t>来传递。</w:t>
      </w:r>
    </w:p>
    <w:p w14:paraId="54B31DAA" w14:textId="01DB73CA" w:rsidR="00076511" w:rsidRPr="00AA60C4" w:rsidRDefault="00AC194D" w:rsidP="00AC194D">
      <w:pPr>
        <w:rPr>
          <w:b/>
          <w:bCs/>
        </w:rPr>
      </w:pPr>
      <w:r w:rsidRPr="00AA60C4">
        <w:rPr>
          <w:b/>
          <w:bCs/>
        </w:rPr>
        <w:t xml:space="preserve">d) </w:t>
      </w:r>
      <w:r w:rsidRPr="00AA60C4">
        <w:rPr>
          <w:b/>
          <w:bCs/>
        </w:rPr>
        <w:t>其他</w:t>
      </w:r>
      <w:r w:rsidR="00076511" w:rsidRPr="00AA60C4">
        <w:rPr>
          <w:b/>
          <w:bCs/>
        </w:rPr>
        <w:t>机身开口</w:t>
      </w:r>
      <w:proofErr w:type="gramStart"/>
      <w:r w:rsidR="00076511" w:rsidRPr="00AA60C4">
        <w:rPr>
          <w:b/>
          <w:bCs/>
        </w:rPr>
        <w:t>的传力分析</w:t>
      </w:r>
      <w:proofErr w:type="gramEnd"/>
    </w:p>
    <w:p w14:paraId="22CCD8D2" w14:textId="39139A9D" w:rsidR="00076511" w:rsidRPr="00AA60C4" w:rsidRDefault="00AC194D" w:rsidP="00AC194D">
      <w:pPr>
        <w:widowControl/>
        <w:jc w:val="left"/>
        <w:rPr>
          <w:kern w:val="0"/>
          <w:lang w:bidi="ar"/>
        </w:rPr>
      </w:pPr>
      <w:r w:rsidRPr="00AA60C4">
        <w:rPr>
          <w:kern w:val="0"/>
          <w:lang w:bidi="ar"/>
        </w:rPr>
        <w:tab/>
      </w:r>
      <w:r w:rsidR="00076511" w:rsidRPr="00AA60C4">
        <w:rPr>
          <w:kern w:val="0"/>
          <w:lang w:bidi="ar"/>
        </w:rPr>
        <w:t>机身的开口是无法避免的，为了满足使用和维护的要求，有些开口是必须的，例如各种舱门的开口以及检查、维修用开口，然而开口会</w:t>
      </w:r>
      <w:proofErr w:type="gramStart"/>
      <w:r w:rsidR="00076511" w:rsidRPr="00AA60C4">
        <w:rPr>
          <w:kern w:val="0"/>
          <w:lang w:bidi="ar"/>
        </w:rPr>
        <w:t>导致传力路径</w:t>
      </w:r>
      <w:proofErr w:type="gramEnd"/>
      <w:r w:rsidR="00076511" w:rsidRPr="00AA60C4">
        <w:rPr>
          <w:kern w:val="0"/>
          <w:lang w:bidi="ar"/>
        </w:rPr>
        <w:t>被破坏，致使机身的开口处的</w:t>
      </w:r>
      <w:proofErr w:type="gramStart"/>
      <w:r w:rsidR="00076511" w:rsidRPr="00AA60C4">
        <w:rPr>
          <w:kern w:val="0"/>
          <w:lang w:bidi="ar"/>
        </w:rPr>
        <w:t>承力传力性能</w:t>
      </w:r>
      <w:proofErr w:type="gramEnd"/>
      <w:r w:rsidR="00076511" w:rsidRPr="00AA60C4">
        <w:rPr>
          <w:kern w:val="0"/>
          <w:lang w:bidi="ar"/>
        </w:rPr>
        <w:t>被破坏。因此必须对开口进行加强，进而进行加强后的开口传力分析。</w:t>
      </w:r>
    </w:p>
    <w:p w14:paraId="401F43F7" w14:textId="3A7C5EE1" w:rsidR="00AC194D" w:rsidRPr="00AA60C4" w:rsidRDefault="00AC194D" w:rsidP="00AC194D">
      <w:pPr>
        <w:widowControl/>
        <w:jc w:val="left"/>
        <w:rPr>
          <w:kern w:val="0"/>
          <w:lang w:bidi="ar"/>
        </w:rPr>
      </w:pPr>
      <w:r w:rsidRPr="00AA60C4">
        <w:rPr>
          <w:kern w:val="0"/>
          <w:lang w:bidi="ar"/>
        </w:rPr>
        <w:tab/>
      </w:r>
      <w:r w:rsidRPr="00AA60C4">
        <w:rPr>
          <w:kern w:val="0"/>
          <w:lang w:bidi="ar"/>
        </w:rPr>
        <w:t>前面机身重要结构设计部分已对起落架大开口进行了详细说明与设计，下面仅对小开口与中开口的补强</w:t>
      </w:r>
      <w:proofErr w:type="gramStart"/>
      <w:r w:rsidRPr="00AA60C4">
        <w:rPr>
          <w:kern w:val="0"/>
          <w:lang w:bidi="ar"/>
        </w:rPr>
        <w:t>及传力分析</w:t>
      </w:r>
      <w:proofErr w:type="gramEnd"/>
      <w:r w:rsidRPr="00AA60C4">
        <w:rPr>
          <w:kern w:val="0"/>
          <w:lang w:bidi="ar"/>
        </w:rPr>
        <w:t>进行说明。</w:t>
      </w:r>
    </w:p>
    <w:p w14:paraId="27A6B633" w14:textId="6C4BFC90" w:rsidR="00076511" w:rsidRPr="00AA60C4" w:rsidRDefault="00076511" w:rsidP="00EF4193">
      <w:pPr>
        <w:numPr>
          <w:ilvl w:val="0"/>
          <w:numId w:val="15"/>
        </w:numPr>
        <w:rPr>
          <w:b/>
          <w:bCs/>
          <w:lang w:bidi="ar"/>
        </w:rPr>
      </w:pPr>
      <w:r w:rsidRPr="00AA60C4">
        <w:rPr>
          <w:b/>
          <w:bCs/>
          <w:lang w:bidi="ar"/>
        </w:rPr>
        <w:t>小开口补强</w:t>
      </w:r>
      <w:proofErr w:type="gramStart"/>
      <w:r w:rsidR="00AC194D" w:rsidRPr="00AA60C4">
        <w:rPr>
          <w:b/>
          <w:bCs/>
          <w:lang w:bidi="ar"/>
        </w:rPr>
        <w:t>及</w:t>
      </w:r>
      <w:r w:rsidRPr="00AA60C4">
        <w:rPr>
          <w:b/>
          <w:bCs/>
          <w:lang w:bidi="ar"/>
        </w:rPr>
        <w:t>传力分析</w:t>
      </w:r>
      <w:proofErr w:type="gramEnd"/>
    </w:p>
    <w:p w14:paraId="41A88810" w14:textId="095046BF" w:rsidR="00076511" w:rsidRPr="00AA60C4" w:rsidRDefault="00076511" w:rsidP="00AC194D">
      <w:pPr>
        <w:rPr>
          <w:lang w:bidi="ar"/>
        </w:rPr>
      </w:pPr>
      <w:r w:rsidRPr="00AA60C4">
        <w:rPr>
          <w:lang w:bidi="ar"/>
        </w:rPr>
        <w:t xml:space="preserve"> </w:t>
      </w:r>
      <w:r w:rsidR="00AC194D" w:rsidRPr="00AA60C4">
        <w:rPr>
          <w:lang w:bidi="ar"/>
        </w:rPr>
        <w:tab/>
      </w:r>
      <w:r w:rsidRPr="00AA60C4">
        <w:rPr>
          <w:lang w:bidi="ar"/>
        </w:rPr>
        <w:t>对于小开口，需要采用口框加强</w:t>
      </w:r>
      <w:r w:rsidR="00AC194D" w:rsidRPr="00AA60C4">
        <w:rPr>
          <w:lang w:bidi="ar"/>
        </w:rPr>
        <w:t>。对</w:t>
      </w:r>
      <w:r w:rsidRPr="00AA60C4">
        <w:rPr>
          <w:lang w:bidi="ar"/>
        </w:rPr>
        <w:t>一个典型口框进行分析</w:t>
      </w:r>
      <w:r w:rsidR="00AC194D" w:rsidRPr="00AA60C4">
        <w:rPr>
          <w:lang w:bidi="ar"/>
        </w:rPr>
        <w:t>，</w:t>
      </w:r>
      <w:r w:rsidRPr="00AA60C4">
        <w:rPr>
          <w:lang w:bidi="ar"/>
        </w:rPr>
        <w:t>口框的内力有</w:t>
      </w:r>
      <w:r w:rsidRPr="00AA60C4">
        <w:rPr>
          <w:lang w:bidi="ar"/>
        </w:rPr>
        <w:t xml:space="preserve"> </w:t>
      </w:r>
      <w:proofErr w:type="gramStart"/>
      <w:r w:rsidR="00AC194D" w:rsidRPr="00AA60C4">
        <w:rPr>
          <w:lang w:bidi="ar"/>
        </w:rPr>
        <w:t>弯剪扭</w:t>
      </w:r>
      <w:proofErr w:type="gramEnd"/>
      <w:r w:rsidRPr="00AA60C4">
        <w:rPr>
          <w:lang w:bidi="ar"/>
        </w:rPr>
        <w:t>三种。在开口区，被开口</w:t>
      </w:r>
      <w:proofErr w:type="gramStart"/>
      <w:r w:rsidRPr="00AA60C4">
        <w:rPr>
          <w:lang w:bidi="ar"/>
        </w:rPr>
        <w:t>处结构</w:t>
      </w:r>
      <w:proofErr w:type="gramEnd"/>
      <w:r w:rsidRPr="00AA60C4">
        <w:rPr>
          <w:lang w:bidi="ar"/>
        </w:rPr>
        <w:t>的剪流转化成口框截面上的集中剪力，此时可近似为口框外的基体结构受力与未开口前相同。口框本身受有自身平衡的外力系（相当于没有开口时</w:t>
      </w:r>
      <w:proofErr w:type="gramStart"/>
      <w:r w:rsidRPr="00AA60C4">
        <w:rPr>
          <w:lang w:bidi="ar"/>
        </w:rPr>
        <w:t>的剪流作用</w:t>
      </w:r>
      <w:proofErr w:type="gramEnd"/>
      <w:r w:rsidRPr="00AA60C4">
        <w:rPr>
          <w:lang w:bidi="ar"/>
        </w:rPr>
        <w:t>在上面）。口框内力图可用两种方法</w:t>
      </w:r>
      <w:r w:rsidR="00AC194D" w:rsidRPr="00AA60C4">
        <w:rPr>
          <w:lang w:bidi="ar"/>
        </w:rPr>
        <w:t>绘制</w:t>
      </w:r>
      <w:r w:rsidRPr="00AA60C4">
        <w:rPr>
          <w:lang w:bidi="ar"/>
        </w:rPr>
        <w:t>。一是把口框分为四段，分别画出各段的内力平衡图；二是可以在口框的对称轴处切开，分成左右两个分离体，画出力平衡图，并画出内力分布</w:t>
      </w:r>
      <w:r w:rsidR="00842336" w:rsidRPr="00AA60C4">
        <w:rPr>
          <w:lang w:bidi="ar"/>
        </w:rPr>
        <w:t>。</w:t>
      </w:r>
      <w:r w:rsidR="00AC194D" w:rsidRPr="00AA60C4">
        <w:rPr>
          <w:lang w:bidi="ar"/>
        </w:rPr>
        <w:t>如图</w:t>
      </w:r>
      <w:r w:rsidR="001608A4">
        <w:rPr>
          <w:lang w:bidi="ar"/>
        </w:rPr>
        <w:t>4.48</w:t>
      </w:r>
      <w:r w:rsidR="00AC194D" w:rsidRPr="00AA60C4">
        <w:rPr>
          <w:lang w:bidi="ar"/>
        </w:rPr>
        <w:t>所示。</w:t>
      </w:r>
    </w:p>
    <w:p w14:paraId="797896DD" w14:textId="03F5FE00" w:rsidR="00076511" w:rsidRPr="00AA60C4" w:rsidRDefault="005B3E42" w:rsidP="00AC194D">
      <w:pPr>
        <w:jc w:val="center"/>
        <w:rPr>
          <w:noProof/>
          <w:lang w:bidi="ar"/>
        </w:rPr>
      </w:pPr>
      <w:r>
        <w:rPr>
          <w:noProof/>
          <w:lang w:bidi="ar"/>
        </w:rPr>
        <w:lastRenderedPageBreak/>
        <w:pict w14:anchorId="2705E3A4">
          <v:shape id="图片 38" o:spid="_x0000_i1616" type="#_x0000_t75" alt="IMG_256" style="width:246.8pt;height:128.4pt;visibility:visible;mso-wrap-style:square">
            <v:imagedata r:id="rId1052" o:title="IMG_256" cropbottom="5369f"/>
          </v:shape>
        </w:pict>
      </w:r>
    </w:p>
    <w:p w14:paraId="2B76B70C" w14:textId="06EEFB66" w:rsidR="00AC194D" w:rsidRPr="00AA60C4" w:rsidRDefault="00AC194D" w:rsidP="00AC194D">
      <w:pPr>
        <w:jc w:val="center"/>
        <w:rPr>
          <w:sz w:val="21"/>
          <w:szCs w:val="20"/>
        </w:rPr>
      </w:pPr>
      <w:r w:rsidRPr="00AA60C4">
        <w:rPr>
          <w:noProof/>
          <w:sz w:val="21"/>
          <w:szCs w:val="20"/>
          <w:lang w:bidi="ar"/>
        </w:rPr>
        <w:t>图</w:t>
      </w:r>
      <w:r w:rsidR="001608A4">
        <w:rPr>
          <w:noProof/>
          <w:sz w:val="21"/>
          <w:szCs w:val="20"/>
          <w:lang w:bidi="ar"/>
        </w:rPr>
        <w:t>4.48</w:t>
      </w:r>
      <w:r w:rsidRPr="00AA60C4">
        <w:rPr>
          <w:noProof/>
          <w:sz w:val="21"/>
          <w:szCs w:val="20"/>
          <w:lang w:bidi="ar"/>
        </w:rPr>
        <w:t xml:space="preserve">  </w:t>
      </w:r>
      <w:r w:rsidRPr="00AA60C4">
        <w:rPr>
          <w:noProof/>
          <w:sz w:val="21"/>
          <w:szCs w:val="20"/>
          <w:lang w:bidi="ar"/>
        </w:rPr>
        <w:t>口框的内力分布与内力平衡图</w:t>
      </w:r>
    </w:p>
    <w:p w14:paraId="2240A050" w14:textId="77777777" w:rsidR="00076511" w:rsidRPr="00AA60C4" w:rsidRDefault="00076511" w:rsidP="00EF4193">
      <w:pPr>
        <w:numPr>
          <w:ilvl w:val="0"/>
          <w:numId w:val="15"/>
        </w:numPr>
        <w:rPr>
          <w:b/>
          <w:bCs/>
          <w:lang w:bidi="ar"/>
        </w:rPr>
      </w:pPr>
      <w:r w:rsidRPr="00AA60C4">
        <w:rPr>
          <w:b/>
          <w:bCs/>
          <w:lang w:bidi="ar"/>
        </w:rPr>
        <w:t>中开口补强</w:t>
      </w:r>
      <w:proofErr w:type="gramStart"/>
      <w:r w:rsidRPr="00AA60C4">
        <w:rPr>
          <w:b/>
          <w:bCs/>
          <w:lang w:bidi="ar"/>
        </w:rPr>
        <w:t>的传力分析</w:t>
      </w:r>
      <w:proofErr w:type="gramEnd"/>
    </w:p>
    <w:p w14:paraId="2452D2A3" w14:textId="7387F0AF" w:rsidR="00076511" w:rsidRPr="00AA60C4" w:rsidRDefault="00AC194D" w:rsidP="00AC194D">
      <w:pPr>
        <w:rPr>
          <w:lang w:bidi="ar"/>
        </w:rPr>
      </w:pPr>
      <w:r w:rsidRPr="00AA60C4">
        <w:rPr>
          <w:lang w:bidi="ar"/>
        </w:rPr>
        <w:tab/>
      </w:r>
      <w:r w:rsidR="00076511" w:rsidRPr="00AA60C4">
        <w:rPr>
          <w:lang w:bidi="ar"/>
        </w:rPr>
        <w:t>中开口采用组合围框加强，简化成组合围</w:t>
      </w:r>
      <w:proofErr w:type="gramStart"/>
      <w:r w:rsidR="00076511" w:rsidRPr="00AA60C4">
        <w:rPr>
          <w:lang w:bidi="ar"/>
        </w:rPr>
        <w:t>框进行传力</w:t>
      </w:r>
      <w:proofErr w:type="gramEnd"/>
      <w:r w:rsidR="00076511" w:rsidRPr="00AA60C4">
        <w:rPr>
          <w:lang w:bidi="ar"/>
        </w:rPr>
        <w:t>分析</w:t>
      </w:r>
      <w:r w:rsidRPr="00AA60C4">
        <w:rPr>
          <w:lang w:bidi="ar"/>
        </w:rPr>
        <w:t>，如图</w:t>
      </w:r>
      <w:r w:rsidR="001608A4">
        <w:rPr>
          <w:lang w:bidi="ar"/>
        </w:rPr>
        <w:t>4.49</w:t>
      </w:r>
      <w:r w:rsidRPr="00AA60C4">
        <w:rPr>
          <w:lang w:bidi="ar"/>
        </w:rPr>
        <w:t>所示。</w:t>
      </w:r>
    </w:p>
    <w:p w14:paraId="18678C30" w14:textId="5B93EA30" w:rsidR="00076511" w:rsidRPr="00AA60C4" w:rsidRDefault="005B3E42" w:rsidP="00842336">
      <w:pPr>
        <w:jc w:val="center"/>
        <w:rPr>
          <w:noProof/>
          <w:lang w:bidi="ar"/>
        </w:rPr>
      </w:pPr>
      <w:r>
        <w:rPr>
          <w:noProof/>
          <w:lang w:bidi="ar"/>
        </w:rPr>
        <w:pict w14:anchorId="315B7CD7">
          <v:shape id="图片 39" o:spid="_x0000_i1617" type="#_x0000_t75" alt="IMG_256" style="width:270.8pt;height:128.8pt;visibility:visible;mso-wrap-style:square">
            <v:imagedata r:id="rId1053" o:title="IMG_256" cropbottom="9062f" cropleft="1526f"/>
          </v:shape>
        </w:pict>
      </w:r>
    </w:p>
    <w:p w14:paraId="62B34D4F" w14:textId="00537413" w:rsidR="00842336" w:rsidRPr="00AA60C4" w:rsidRDefault="00842336" w:rsidP="00842336">
      <w:pPr>
        <w:jc w:val="center"/>
        <w:rPr>
          <w:sz w:val="21"/>
          <w:szCs w:val="20"/>
        </w:rPr>
      </w:pPr>
      <w:r w:rsidRPr="00AA60C4">
        <w:rPr>
          <w:noProof/>
          <w:sz w:val="21"/>
          <w:szCs w:val="20"/>
          <w:lang w:bidi="ar"/>
        </w:rPr>
        <w:t>图</w:t>
      </w:r>
      <w:r w:rsidR="001608A4">
        <w:rPr>
          <w:noProof/>
          <w:sz w:val="21"/>
          <w:szCs w:val="20"/>
          <w:lang w:bidi="ar"/>
        </w:rPr>
        <w:t>4.49</w:t>
      </w:r>
      <w:r w:rsidRPr="00AA60C4">
        <w:rPr>
          <w:noProof/>
          <w:sz w:val="21"/>
          <w:szCs w:val="20"/>
          <w:lang w:bidi="ar"/>
        </w:rPr>
        <w:t xml:space="preserve">  </w:t>
      </w:r>
      <w:r w:rsidRPr="00AA60C4">
        <w:rPr>
          <w:noProof/>
          <w:sz w:val="21"/>
          <w:szCs w:val="20"/>
          <w:lang w:bidi="ar"/>
        </w:rPr>
        <w:t>中开口加强简化图及力平衡图</w:t>
      </w:r>
    </w:p>
    <w:p w14:paraId="5779C02A" w14:textId="0C98769B" w:rsidR="00076511" w:rsidRPr="00AA60C4" w:rsidRDefault="00730CB5" w:rsidP="00AC194D">
      <w:pPr>
        <w:rPr>
          <w:lang w:bidi="ar"/>
        </w:rPr>
      </w:pPr>
      <w:r w:rsidRPr="00AA60C4">
        <w:rPr>
          <w:lang w:bidi="ar"/>
        </w:rPr>
        <w:tab/>
      </w:r>
      <w:r w:rsidRPr="00AA60C4">
        <w:rPr>
          <w:lang w:bidi="ar"/>
        </w:rPr>
        <w:t>该补强结构</w:t>
      </w:r>
      <w:r w:rsidR="00076511" w:rsidRPr="00AA60C4">
        <w:rPr>
          <w:lang w:bidi="ar"/>
        </w:rPr>
        <w:t>受力原理</w:t>
      </w:r>
      <w:r w:rsidRPr="00AA60C4">
        <w:rPr>
          <w:lang w:bidi="ar"/>
        </w:rPr>
        <w:t>如下：</w:t>
      </w:r>
      <w:r w:rsidR="00076511" w:rsidRPr="00AA60C4">
        <w:rPr>
          <w:lang w:bidi="ar"/>
        </w:rPr>
        <w:t>相当于把原来口框的梁式截面改成由内外两根受轴力杆和中间蒙皮组成的薄壁梁式受力截面。由于围框的截面高度比口框的大，所以在受到同样大小的弯矩时，围框中的加强杆的应力比较小。可认为周边杆的</w:t>
      </w:r>
      <w:proofErr w:type="gramStart"/>
      <w:r w:rsidR="00076511" w:rsidRPr="00AA60C4">
        <w:rPr>
          <w:lang w:bidi="ar"/>
        </w:rPr>
        <w:t>外载仍然</w:t>
      </w:r>
      <w:proofErr w:type="gramEnd"/>
      <w:r w:rsidR="00076511" w:rsidRPr="00AA60C4">
        <w:rPr>
          <w:lang w:bidi="ar"/>
        </w:rPr>
        <w:t>近似作用有类似的于没有开口时</w:t>
      </w:r>
      <w:proofErr w:type="gramStart"/>
      <w:r w:rsidR="00076511" w:rsidRPr="00AA60C4">
        <w:rPr>
          <w:lang w:bidi="ar"/>
        </w:rPr>
        <w:t>的剪流</w:t>
      </w:r>
      <w:proofErr w:type="gramEnd"/>
      <w:r w:rsidRPr="00AA60C4">
        <w:rPr>
          <w:position w:val="-12"/>
          <w:lang w:bidi="ar"/>
        </w:rPr>
        <w:object w:dxaOrig="260" w:dyaOrig="360" w14:anchorId="0D4B4F25">
          <v:shape id="_x0000_i1618" type="#_x0000_t75" style="width:13.2pt;height:18pt" o:ole="">
            <v:imagedata r:id="rId1054" o:title=""/>
          </v:shape>
          <o:OLEObject Type="Embed" ProgID="Equation.DSMT4" ShapeID="_x0000_i1618" DrawAspect="Content" ObjectID="_1656343608" r:id="rId1055"/>
        </w:object>
      </w:r>
      <w:r w:rsidRPr="00AA60C4">
        <w:rPr>
          <w:lang w:bidi="ar"/>
        </w:rPr>
        <w:t xml:space="preserve"> </w:t>
      </w:r>
      <w:r w:rsidR="00076511" w:rsidRPr="00AA60C4">
        <w:rPr>
          <w:lang w:bidi="ar"/>
        </w:rPr>
        <w:t>,</w:t>
      </w:r>
      <w:r w:rsidR="00076511" w:rsidRPr="00AA60C4">
        <w:rPr>
          <w:lang w:bidi="ar"/>
        </w:rPr>
        <w:t>在开口邻近区，由于有开口，所以开口两侧的蒙皮受到较大</w:t>
      </w:r>
      <w:proofErr w:type="gramStart"/>
      <w:r w:rsidR="00076511" w:rsidRPr="00AA60C4">
        <w:rPr>
          <w:lang w:bidi="ar"/>
        </w:rPr>
        <w:t>的剪流</w:t>
      </w:r>
      <w:proofErr w:type="gramEnd"/>
      <w:r w:rsidR="00076511" w:rsidRPr="00AA60C4">
        <w:rPr>
          <w:i/>
          <w:iCs/>
          <w:lang w:bidi="ar"/>
        </w:rPr>
        <w:t>q</w:t>
      </w:r>
      <w:r w:rsidR="00D90285" w:rsidRPr="00AA60C4">
        <w:rPr>
          <w:lang w:bidi="ar"/>
        </w:rPr>
        <w:t>，</w:t>
      </w:r>
      <w:r w:rsidR="00076511" w:rsidRPr="00AA60C4">
        <w:rPr>
          <w:lang w:bidi="ar"/>
        </w:rPr>
        <w:t>若开口</w:t>
      </w:r>
      <w:proofErr w:type="gramStart"/>
      <w:r w:rsidR="00076511" w:rsidRPr="00AA60C4">
        <w:rPr>
          <w:lang w:bidi="ar"/>
        </w:rPr>
        <w:t>及其加强杆</w:t>
      </w:r>
      <w:proofErr w:type="gramEnd"/>
      <w:r w:rsidR="00076511" w:rsidRPr="00AA60C4">
        <w:rPr>
          <w:lang w:bidi="ar"/>
        </w:rPr>
        <w:t>布置都假设为对称的，取一半结构为分离体，可</w:t>
      </w:r>
      <w:r w:rsidR="00D90285" w:rsidRPr="00AA60C4">
        <w:rPr>
          <w:lang w:bidi="ar"/>
        </w:rPr>
        <w:t>得</w:t>
      </w:r>
    </w:p>
    <w:p w14:paraId="74CDE3F8" w14:textId="782E7BD9" w:rsidR="00076511" w:rsidRPr="00AA60C4" w:rsidRDefault="00D90285" w:rsidP="00D90285">
      <w:pPr>
        <w:jc w:val="center"/>
        <w:rPr>
          <w:lang w:bidi="ar"/>
        </w:rPr>
      </w:pPr>
      <w:r w:rsidRPr="00AA60C4">
        <w:rPr>
          <w:position w:val="-24"/>
          <w:lang w:bidi="ar"/>
        </w:rPr>
        <w:object w:dxaOrig="2659" w:dyaOrig="620" w14:anchorId="53D86A70">
          <v:shape id="_x0000_i1619" type="#_x0000_t75" style="width:133.2pt;height:31.2pt" o:ole="">
            <v:imagedata r:id="rId1056" o:title=""/>
          </v:shape>
          <o:OLEObject Type="Embed" ProgID="Equation.DSMT4" ShapeID="_x0000_i1619" DrawAspect="Content" ObjectID="_1656343609" r:id="rId1057"/>
        </w:object>
      </w:r>
    </w:p>
    <w:p w14:paraId="19AFA3B2" w14:textId="6A8864FC" w:rsidR="00076511" w:rsidRPr="00AA60C4" w:rsidRDefault="00D90285" w:rsidP="00AC194D">
      <w:pPr>
        <w:rPr>
          <w:lang w:bidi="ar"/>
        </w:rPr>
      </w:pPr>
      <w:r w:rsidRPr="00AA60C4">
        <w:rPr>
          <w:lang w:bidi="ar"/>
        </w:rPr>
        <w:tab/>
      </w:r>
      <w:r w:rsidR="00076511" w:rsidRPr="00AA60C4">
        <w:rPr>
          <w:lang w:bidi="ar"/>
        </w:rPr>
        <w:t>令四角上</w:t>
      </w:r>
      <w:proofErr w:type="gramStart"/>
      <w:r w:rsidR="00076511" w:rsidRPr="00AA60C4">
        <w:rPr>
          <w:lang w:bidi="ar"/>
        </w:rPr>
        <w:t>的剪流为</w:t>
      </w:r>
      <w:proofErr w:type="gramEnd"/>
      <w:r w:rsidRPr="00AA60C4">
        <w:rPr>
          <w:position w:val="-12"/>
          <w:lang w:bidi="ar"/>
        </w:rPr>
        <w:object w:dxaOrig="240" w:dyaOrig="360" w14:anchorId="55664318">
          <v:shape id="_x0000_i1620" type="#_x0000_t75" style="width:12pt;height:18pt" o:ole="">
            <v:imagedata r:id="rId1058" o:title=""/>
          </v:shape>
          <o:OLEObject Type="Embed" ProgID="Equation.DSMT4" ShapeID="_x0000_i1620" DrawAspect="Content" ObjectID="_1656343610" r:id="rId1059"/>
        </w:object>
      </w:r>
      <w:r w:rsidR="00076511" w:rsidRPr="00AA60C4">
        <w:rPr>
          <w:lang w:bidi="ar"/>
        </w:rPr>
        <w:t>，</w:t>
      </w:r>
      <w:proofErr w:type="gramStart"/>
      <w:r w:rsidRPr="00AA60C4">
        <w:rPr>
          <w:lang w:bidi="ar"/>
        </w:rPr>
        <w:t>则</w:t>
      </w:r>
      <w:r w:rsidR="00076511" w:rsidRPr="00AA60C4">
        <w:rPr>
          <w:lang w:bidi="ar"/>
        </w:rPr>
        <w:t>由杆</w:t>
      </w:r>
      <w:proofErr w:type="gramEnd"/>
      <w:r w:rsidR="00076511" w:rsidRPr="00AA60C4">
        <w:rPr>
          <w:lang w:bidi="ar"/>
        </w:rPr>
        <w:t>AGHB</w:t>
      </w:r>
      <w:r w:rsidR="00076511" w:rsidRPr="00AA60C4">
        <w:rPr>
          <w:lang w:bidi="ar"/>
        </w:rPr>
        <w:t>的平衡可知</w:t>
      </w:r>
    </w:p>
    <w:p w14:paraId="0227AE39" w14:textId="0BCB3D87" w:rsidR="00076511" w:rsidRPr="00AA60C4" w:rsidRDefault="00D90285" w:rsidP="00D90285">
      <w:pPr>
        <w:jc w:val="center"/>
        <w:rPr>
          <w:lang w:bidi="ar"/>
        </w:rPr>
      </w:pPr>
      <w:r w:rsidRPr="00AA60C4">
        <w:rPr>
          <w:position w:val="-24"/>
          <w:lang w:bidi="ar"/>
        </w:rPr>
        <w:object w:dxaOrig="3840" w:dyaOrig="620" w14:anchorId="30782F78">
          <v:shape id="_x0000_i1621" type="#_x0000_t75" style="width:192pt;height:31.2pt" o:ole="">
            <v:imagedata r:id="rId1060" o:title=""/>
          </v:shape>
          <o:OLEObject Type="Embed" ProgID="Equation.DSMT4" ShapeID="_x0000_i1621" DrawAspect="Content" ObjectID="_1656343611" r:id="rId1061"/>
        </w:object>
      </w:r>
    </w:p>
    <w:p w14:paraId="0F042349" w14:textId="5DF32953" w:rsidR="00D90285" w:rsidRPr="00AA60C4" w:rsidRDefault="00D90285" w:rsidP="00D90285">
      <w:pPr>
        <w:rPr>
          <w:lang w:bidi="ar"/>
        </w:rPr>
      </w:pPr>
      <w:r w:rsidRPr="00AA60C4">
        <w:rPr>
          <w:lang w:bidi="ar"/>
        </w:rPr>
        <w:tab/>
      </w:r>
      <w:r w:rsidRPr="00AA60C4">
        <w:rPr>
          <w:lang w:bidi="ar"/>
        </w:rPr>
        <w:t>故满足</w:t>
      </w:r>
      <w:r w:rsidRPr="00AA60C4">
        <w:rPr>
          <w:position w:val="-12"/>
          <w:lang w:bidi="ar"/>
        </w:rPr>
        <w:object w:dxaOrig="1080" w:dyaOrig="360" w14:anchorId="2C0F97A0">
          <v:shape id="_x0000_i1622" type="#_x0000_t75" style="width:54pt;height:18pt" o:ole="">
            <v:imagedata r:id="rId1062" o:title=""/>
          </v:shape>
          <o:OLEObject Type="Embed" ProgID="Equation.DSMT4" ShapeID="_x0000_i1622" DrawAspect="Content" ObjectID="_1656343612" r:id="rId1063"/>
        </w:object>
      </w:r>
      <w:r w:rsidRPr="00AA60C4">
        <w:rPr>
          <w:lang w:bidi="ar"/>
        </w:rPr>
        <w:t>，则该补强措施能够起到扩散并</w:t>
      </w:r>
      <w:proofErr w:type="gramStart"/>
      <w:r w:rsidRPr="00AA60C4">
        <w:rPr>
          <w:lang w:bidi="ar"/>
        </w:rPr>
        <w:t>减小剪流的</w:t>
      </w:r>
      <w:proofErr w:type="gramEnd"/>
      <w:r w:rsidRPr="00AA60C4">
        <w:rPr>
          <w:lang w:bidi="ar"/>
        </w:rPr>
        <w:t>效果。</w:t>
      </w:r>
    </w:p>
    <w:p w14:paraId="569201F5" w14:textId="2ED3953E" w:rsidR="00076511" w:rsidRPr="00AA60C4" w:rsidRDefault="00076511" w:rsidP="00B16ADE">
      <w:pPr>
        <w:rPr>
          <w:b/>
          <w:bCs/>
        </w:rPr>
      </w:pPr>
      <w:r w:rsidRPr="00AA60C4">
        <w:rPr>
          <w:b/>
          <w:bCs/>
        </w:rPr>
        <w:lastRenderedPageBreak/>
        <w:t>3</w:t>
      </w:r>
      <w:r w:rsidR="00B16ADE" w:rsidRPr="00AA60C4">
        <w:rPr>
          <w:b/>
          <w:bCs/>
        </w:rPr>
        <w:t xml:space="preserve">) </w:t>
      </w:r>
      <w:r w:rsidRPr="00AA60C4">
        <w:rPr>
          <w:b/>
          <w:bCs/>
        </w:rPr>
        <w:t>各部件对机身</w:t>
      </w:r>
      <w:proofErr w:type="gramStart"/>
      <w:r w:rsidRPr="00AA60C4">
        <w:rPr>
          <w:b/>
          <w:bCs/>
        </w:rPr>
        <w:t>的传力分析</w:t>
      </w:r>
      <w:proofErr w:type="gramEnd"/>
    </w:p>
    <w:p w14:paraId="06113D33" w14:textId="031EBCD7" w:rsidR="00B16ADE" w:rsidRPr="00AA60C4" w:rsidRDefault="00B16ADE" w:rsidP="00B16ADE">
      <w:r w:rsidRPr="00AA60C4">
        <w:tab/>
      </w:r>
      <w:r w:rsidRPr="00AA60C4">
        <w:tab/>
      </w:r>
      <w:r w:rsidRPr="00AA60C4">
        <w:t>下面对各主要部件对机身</w:t>
      </w:r>
      <w:proofErr w:type="gramStart"/>
      <w:r w:rsidRPr="00AA60C4">
        <w:t>的传力路线</w:t>
      </w:r>
      <w:proofErr w:type="gramEnd"/>
      <w:r w:rsidRPr="00AA60C4">
        <w:t>进行分析与说明。</w:t>
      </w:r>
    </w:p>
    <w:p w14:paraId="3A61E813" w14:textId="53399270" w:rsidR="00076511" w:rsidRPr="00AA60C4" w:rsidRDefault="00B16ADE" w:rsidP="00B16ADE">
      <w:pPr>
        <w:rPr>
          <w:b/>
          <w:bCs/>
        </w:rPr>
      </w:pPr>
      <w:r w:rsidRPr="00AA60C4">
        <w:rPr>
          <w:b/>
          <w:bCs/>
        </w:rPr>
        <w:t xml:space="preserve">a) </w:t>
      </w:r>
      <w:r w:rsidR="00076511" w:rsidRPr="00AA60C4">
        <w:rPr>
          <w:b/>
          <w:bCs/>
        </w:rPr>
        <w:t>前起落架</w:t>
      </w:r>
      <w:proofErr w:type="gramStart"/>
      <w:r w:rsidR="00076511" w:rsidRPr="00AA60C4">
        <w:rPr>
          <w:b/>
          <w:bCs/>
        </w:rPr>
        <w:t>的传力分析</w:t>
      </w:r>
      <w:proofErr w:type="gramEnd"/>
    </w:p>
    <w:p w14:paraId="5910F319" w14:textId="0A091673" w:rsidR="00076511" w:rsidRPr="00AA60C4" w:rsidRDefault="00B16ADE" w:rsidP="00B16ADE">
      <w:pPr>
        <w:rPr>
          <w:lang w:bidi="ar"/>
        </w:rPr>
      </w:pPr>
      <w:r w:rsidRPr="00AA60C4">
        <w:rPr>
          <w:lang w:bidi="ar"/>
        </w:rPr>
        <w:tab/>
      </w:r>
      <w:r w:rsidR="00076511" w:rsidRPr="00AA60C4">
        <w:rPr>
          <w:lang w:bidi="ar"/>
        </w:rPr>
        <w:t>将前起落架对机身的作用视为集中载荷。机身在前起落架处的加强隔</w:t>
      </w:r>
      <w:proofErr w:type="gramStart"/>
      <w:r w:rsidR="00076511" w:rsidRPr="00AA60C4">
        <w:rPr>
          <w:lang w:bidi="ar"/>
        </w:rPr>
        <w:t>框受到</w:t>
      </w:r>
      <w:proofErr w:type="gramEnd"/>
      <w:r w:rsidR="00076511" w:rsidRPr="00AA60C4">
        <w:rPr>
          <w:lang w:bidi="ar"/>
        </w:rPr>
        <w:t>由接头传来的</w:t>
      </w:r>
      <w:r w:rsidR="00076511" w:rsidRPr="00AA60C4">
        <w:rPr>
          <w:i/>
          <w:iCs/>
          <w:lang w:bidi="ar"/>
        </w:rPr>
        <w:t>y</w:t>
      </w:r>
      <w:r w:rsidR="00076511" w:rsidRPr="00AA60C4">
        <w:rPr>
          <w:lang w:bidi="ar"/>
        </w:rPr>
        <w:t>向集中力，会产生向上移动的趋势，此时由蒙皮通过沿框缘的连接铆钉</w:t>
      </w:r>
      <w:proofErr w:type="gramStart"/>
      <w:r w:rsidR="00076511" w:rsidRPr="00AA60C4">
        <w:rPr>
          <w:lang w:bidi="ar"/>
        </w:rPr>
        <w:t>给隔框</w:t>
      </w:r>
      <w:proofErr w:type="gramEnd"/>
      <w:r w:rsidR="00076511" w:rsidRPr="00AA60C4">
        <w:rPr>
          <w:lang w:bidi="ar"/>
        </w:rPr>
        <w:t>以支反剪流</w:t>
      </w:r>
      <w:r w:rsidR="00076511" w:rsidRPr="00AA60C4">
        <w:rPr>
          <w:i/>
          <w:iCs/>
          <w:lang w:bidi="ar"/>
        </w:rPr>
        <w:t>q</w:t>
      </w:r>
      <w:r w:rsidR="00076511" w:rsidRPr="00AA60C4">
        <w:rPr>
          <w:lang w:bidi="ar"/>
        </w:rPr>
        <w:t>，</w:t>
      </w:r>
      <w:r w:rsidR="00076511" w:rsidRPr="00AA60C4">
        <w:rPr>
          <w:i/>
          <w:iCs/>
          <w:lang w:bidi="ar"/>
        </w:rPr>
        <w:t>q</w:t>
      </w:r>
      <w:r w:rsidR="00076511" w:rsidRPr="00AA60C4">
        <w:rPr>
          <w:lang w:bidi="ar"/>
        </w:rPr>
        <w:t>的分布与机身的受力形式和该框平面处机身壳体上受正应力的集中面积的分布有关。我们采用的是桁条式机身，在分析时将蒙皮受正应力的能力折算到桁条上，即桁条承受正应力，蒙皮只承受剪切，那么</w:t>
      </w:r>
      <w:proofErr w:type="gramStart"/>
      <w:r w:rsidR="00076511" w:rsidRPr="00AA60C4">
        <w:rPr>
          <w:lang w:bidi="ar"/>
        </w:rPr>
        <w:t>剪流沿</w:t>
      </w:r>
      <w:proofErr w:type="gramEnd"/>
      <w:r w:rsidR="00076511" w:rsidRPr="00AA60C4">
        <w:rPr>
          <w:lang w:bidi="ar"/>
        </w:rPr>
        <w:t>周缘则按阶梯分布。又因为蒙皮与桁条连接，蒙皮因</w:t>
      </w:r>
      <w:proofErr w:type="gramStart"/>
      <w:r w:rsidR="00076511" w:rsidRPr="00AA60C4">
        <w:rPr>
          <w:lang w:bidi="ar"/>
        </w:rPr>
        <w:t>剪流</w:t>
      </w:r>
      <w:r w:rsidR="00076511" w:rsidRPr="00AA60C4">
        <w:rPr>
          <w:i/>
          <w:iCs/>
          <w:lang w:bidi="ar"/>
        </w:rPr>
        <w:t>q</w:t>
      </w:r>
      <w:r w:rsidR="00076511" w:rsidRPr="00AA60C4">
        <w:rPr>
          <w:lang w:bidi="ar"/>
        </w:rPr>
        <w:t>受剪时</w:t>
      </w:r>
      <w:proofErr w:type="gramEnd"/>
      <w:r w:rsidR="00076511" w:rsidRPr="00AA60C4">
        <w:rPr>
          <w:lang w:bidi="ar"/>
        </w:rPr>
        <w:t>将由桁条提供轴向支反剪流平衡，也即蒙皮上</w:t>
      </w:r>
      <w:proofErr w:type="gramStart"/>
      <w:r w:rsidR="00076511" w:rsidRPr="00AA60C4">
        <w:rPr>
          <w:lang w:bidi="ar"/>
        </w:rPr>
        <w:t>的剪流</w:t>
      </w:r>
      <w:proofErr w:type="gramEnd"/>
      <w:r w:rsidR="00076511" w:rsidRPr="00AA60C4">
        <w:rPr>
          <w:i/>
          <w:iCs/>
          <w:lang w:bidi="ar"/>
        </w:rPr>
        <w:t>q</w:t>
      </w:r>
      <w:r w:rsidR="00076511" w:rsidRPr="00AA60C4">
        <w:rPr>
          <w:lang w:bidi="ar"/>
        </w:rPr>
        <w:t>将引起桁条上产生拉、压的轴向力。</w:t>
      </w:r>
    </w:p>
    <w:p w14:paraId="7A4AE9E2" w14:textId="348A1934" w:rsidR="00076511" w:rsidRPr="00AA60C4" w:rsidRDefault="00DA03DF" w:rsidP="00DA03DF">
      <w:pPr>
        <w:rPr>
          <w:b/>
          <w:bCs/>
        </w:rPr>
      </w:pPr>
      <w:r w:rsidRPr="00AA60C4">
        <w:rPr>
          <w:b/>
          <w:bCs/>
        </w:rPr>
        <w:t xml:space="preserve">b) </w:t>
      </w:r>
      <w:r w:rsidR="00076511" w:rsidRPr="00AA60C4">
        <w:rPr>
          <w:b/>
          <w:bCs/>
        </w:rPr>
        <w:t>发动机</w:t>
      </w:r>
      <w:proofErr w:type="gramStart"/>
      <w:r w:rsidR="00076511" w:rsidRPr="00AA60C4">
        <w:rPr>
          <w:b/>
          <w:bCs/>
        </w:rPr>
        <w:t>的传力分析</w:t>
      </w:r>
      <w:proofErr w:type="gramEnd"/>
      <w:r w:rsidR="00076511" w:rsidRPr="00AA60C4">
        <w:rPr>
          <w:b/>
          <w:bCs/>
        </w:rPr>
        <w:t xml:space="preserve"> </w:t>
      </w:r>
    </w:p>
    <w:p w14:paraId="26FB8135" w14:textId="34FBA856" w:rsidR="00076511" w:rsidRPr="00AA60C4" w:rsidRDefault="00DA03DF" w:rsidP="00DA03DF">
      <w:pPr>
        <w:rPr>
          <w:lang w:bidi="ar"/>
        </w:rPr>
      </w:pPr>
      <w:r w:rsidRPr="00AA60C4">
        <w:rPr>
          <w:lang w:bidi="ar"/>
        </w:rPr>
        <w:tab/>
      </w:r>
      <w:r w:rsidR="00076511" w:rsidRPr="00AA60C4">
        <w:rPr>
          <w:lang w:bidi="ar"/>
        </w:rPr>
        <w:t>在设计中将发动机对机身的作用为分布载荷，</w:t>
      </w:r>
      <w:r w:rsidRPr="00AA60C4">
        <w:rPr>
          <w:lang w:bidi="ar"/>
        </w:rPr>
        <w:t>并</w:t>
      </w:r>
      <w:r w:rsidR="00076511" w:rsidRPr="00AA60C4">
        <w:rPr>
          <w:lang w:bidi="ar"/>
        </w:rPr>
        <w:t>将其视为机身在发动机加强框处受到接头传来的多个</w:t>
      </w:r>
      <w:r w:rsidR="00076511" w:rsidRPr="00AA60C4">
        <w:rPr>
          <w:i/>
          <w:iCs/>
          <w:lang w:bidi="ar"/>
        </w:rPr>
        <w:t>y</w:t>
      </w:r>
      <w:r w:rsidR="00076511" w:rsidRPr="00AA60C4">
        <w:rPr>
          <w:lang w:bidi="ar"/>
        </w:rPr>
        <w:t>向集中力，发动机对机身</w:t>
      </w:r>
      <w:proofErr w:type="gramStart"/>
      <w:r w:rsidR="00076511" w:rsidRPr="00AA60C4">
        <w:rPr>
          <w:lang w:bidi="ar"/>
        </w:rPr>
        <w:t>的传力分析</w:t>
      </w:r>
      <w:proofErr w:type="gramEnd"/>
      <w:r w:rsidR="00076511" w:rsidRPr="00AA60C4">
        <w:rPr>
          <w:lang w:bidi="ar"/>
        </w:rPr>
        <w:t>也就可视为多个</w:t>
      </w:r>
      <w:r w:rsidR="00076511" w:rsidRPr="00AA60C4">
        <w:rPr>
          <w:i/>
          <w:iCs/>
          <w:lang w:bidi="ar"/>
        </w:rPr>
        <w:t>y</w:t>
      </w:r>
      <w:r w:rsidR="00076511" w:rsidRPr="00AA60C4">
        <w:rPr>
          <w:lang w:bidi="ar"/>
        </w:rPr>
        <w:t>向集中力的叠加。其中每个集中力的都会使所在位置产生向下移动的趋势，其中每个加强框的上的集中力</w:t>
      </w:r>
      <w:proofErr w:type="gramStart"/>
      <w:r w:rsidR="00076511" w:rsidRPr="00AA60C4">
        <w:rPr>
          <w:lang w:bidi="ar"/>
        </w:rPr>
        <w:t>的传力分析</w:t>
      </w:r>
      <w:proofErr w:type="gramEnd"/>
      <w:r w:rsidR="00076511" w:rsidRPr="00AA60C4">
        <w:rPr>
          <w:lang w:bidi="ar"/>
        </w:rPr>
        <w:t>与前起落架</w:t>
      </w:r>
      <w:proofErr w:type="gramStart"/>
      <w:r w:rsidR="00076511" w:rsidRPr="00AA60C4">
        <w:rPr>
          <w:lang w:bidi="ar"/>
        </w:rPr>
        <w:t>的传力分析</w:t>
      </w:r>
      <w:proofErr w:type="gramEnd"/>
      <w:r w:rsidR="00076511" w:rsidRPr="00AA60C4">
        <w:rPr>
          <w:lang w:bidi="ar"/>
        </w:rPr>
        <w:t>相似。</w:t>
      </w:r>
    </w:p>
    <w:p w14:paraId="19989CB5" w14:textId="02D45CC7" w:rsidR="00076511" w:rsidRPr="00AA60C4" w:rsidRDefault="00DA03DF" w:rsidP="00233519">
      <w:pPr>
        <w:rPr>
          <w:b/>
          <w:bCs/>
        </w:rPr>
      </w:pPr>
      <w:r w:rsidRPr="00AA60C4">
        <w:rPr>
          <w:b/>
          <w:bCs/>
        </w:rPr>
        <w:t xml:space="preserve">c) </w:t>
      </w:r>
      <w:r w:rsidR="00076511" w:rsidRPr="00AA60C4">
        <w:rPr>
          <w:b/>
          <w:bCs/>
        </w:rPr>
        <w:t>机翼对机身</w:t>
      </w:r>
      <w:proofErr w:type="gramStart"/>
      <w:r w:rsidR="00076511" w:rsidRPr="00AA60C4">
        <w:rPr>
          <w:b/>
          <w:bCs/>
        </w:rPr>
        <w:t>的传力分析</w:t>
      </w:r>
      <w:proofErr w:type="gramEnd"/>
    </w:p>
    <w:p w14:paraId="6E30E22B" w14:textId="0BA92D33" w:rsidR="00B12013" w:rsidRPr="00AA60C4" w:rsidRDefault="00B12013" w:rsidP="00B12013">
      <w:pPr>
        <w:ind w:firstLine="420"/>
      </w:pPr>
      <w:r w:rsidRPr="00AA60C4">
        <w:rPr>
          <w:rFonts w:hint="eastAsia"/>
        </w:rPr>
        <w:t>分析整体结构可知，该飞机采用集中连接形式，机翼上的剪力、扭矩和反对称弯矩通过这些接头传给机身。后梁接头由上、下两组耳片和梁的上、下缘条分别连接，此时接头可传递梁平面内的弯矩和力，可简化为固接。而前墙腹板与机身只有一组耳片连接，该接头在墙平面内可简化为较接，可传</w:t>
      </w:r>
      <w:r w:rsidRPr="00AA60C4">
        <w:rPr>
          <w:rFonts w:hint="eastAsia"/>
          <w:i/>
          <w:iCs/>
        </w:rPr>
        <w:t>y</w:t>
      </w:r>
      <w:r w:rsidRPr="00AA60C4">
        <w:rPr>
          <w:rFonts w:hint="eastAsia"/>
        </w:rPr>
        <w:t>向剪力和沿墙轴线方向作用的</w:t>
      </w:r>
      <w:r w:rsidRPr="00AA60C4">
        <w:rPr>
          <w:rFonts w:hint="eastAsia"/>
          <w:i/>
          <w:iCs/>
        </w:rPr>
        <w:t>z</w:t>
      </w:r>
      <w:r w:rsidRPr="00AA60C4">
        <w:rPr>
          <w:rFonts w:hint="eastAsia"/>
        </w:rPr>
        <w:t>向力。为了保证机翼上所有的弯、剪、扭内力都能传到机身上，最少需要</w:t>
      </w:r>
      <w:proofErr w:type="gramStart"/>
      <w:r w:rsidRPr="00AA60C4">
        <w:rPr>
          <w:rFonts w:hint="eastAsia"/>
        </w:rPr>
        <w:t>一个固接接头</w:t>
      </w:r>
      <w:proofErr w:type="gramEnd"/>
      <w:r w:rsidRPr="00AA60C4">
        <w:rPr>
          <w:rFonts w:hint="eastAsia"/>
        </w:rPr>
        <w:t>和一个铰接接头。</w:t>
      </w:r>
      <w:proofErr w:type="gramStart"/>
      <w:r w:rsidRPr="00AA60C4">
        <w:rPr>
          <w:rFonts w:hint="eastAsia"/>
        </w:rPr>
        <w:t>传力路径</w:t>
      </w:r>
      <w:proofErr w:type="gramEnd"/>
      <w:r w:rsidRPr="00AA60C4">
        <w:rPr>
          <w:rFonts w:hint="eastAsia"/>
        </w:rPr>
        <w:t>描述如下。</w:t>
      </w:r>
    </w:p>
    <w:p w14:paraId="0C7D57FE" w14:textId="75BB74E8" w:rsidR="00B12013" w:rsidRPr="00AA60C4" w:rsidRDefault="00B12013" w:rsidP="002F076B">
      <w:pPr>
        <w:numPr>
          <w:ilvl w:val="1"/>
          <w:numId w:val="34"/>
        </w:numPr>
      </w:pPr>
      <w:r w:rsidRPr="00AA60C4">
        <w:rPr>
          <w:rFonts w:hint="eastAsia"/>
        </w:rPr>
        <w:t>弯</w:t>
      </w:r>
      <w:r w:rsidRPr="00AA60C4">
        <w:t>矩</w:t>
      </w:r>
      <w:r w:rsidR="002F076B" w:rsidRPr="00AA60C4">
        <w:rPr>
          <w:rFonts w:hint="eastAsia"/>
          <w:i/>
          <w:iCs/>
        </w:rPr>
        <w:t>M</w:t>
      </w:r>
      <w:proofErr w:type="gramStart"/>
      <w:r w:rsidRPr="00AA60C4">
        <w:t>以缘条上</w:t>
      </w:r>
      <w:proofErr w:type="gramEnd"/>
      <w:r w:rsidRPr="00AA60C4">
        <w:t>轴力的形式直接从耳片接头传给机身，连接螺栓受剪</w:t>
      </w:r>
      <w:r w:rsidRPr="00AA60C4">
        <w:rPr>
          <w:rFonts w:hint="eastAsia"/>
        </w:rPr>
        <w:t>。弯矩</w:t>
      </w:r>
      <w:r w:rsidRPr="00AA60C4">
        <w:t>由前、后梁</w:t>
      </w:r>
      <w:proofErr w:type="gramStart"/>
      <w:r w:rsidRPr="00AA60C4">
        <w:t>的固接接头</w:t>
      </w:r>
      <w:proofErr w:type="gramEnd"/>
      <w:r w:rsidRPr="00AA60C4">
        <w:t>共同传递。</w:t>
      </w:r>
    </w:p>
    <w:p w14:paraId="3FA565DE" w14:textId="3380EEDB" w:rsidR="00B12013" w:rsidRPr="00AA60C4" w:rsidRDefault="00B12013" w:rsidP="002F076B">
      <w:pPr>
        <w:numPr>
          <w:ilvl w:val="1"/>
          <w:numId w:val="34"/>
        </w:numPr>
      </w:pPr>
      <w:r w:rsidRPr="00AA60C4">
        <w:t>因梁腹板一般与机身无直接连接，所以为传递集中在腹板根部的机翼剪力</w:t>
      </w:r>
      <w:r w:rsidR="002F076B" w:rsidRPr="00AA60C4">
        <w:rPr>
          <w:rFonts w:hint="eastAsia"/>
          <w:i/>
          <w:iCs/>
        </w:rPr>
        <w:t>Q</w:t>
      </w:r>
      <w:r w:rsidRPr="00AA60C4">
        <w:t>（</w:t>
      </w:r>
      <w:r w:rsidRPr="00AA60C4">
        <w:rPr>
          <w:i/>
          <w:iCs/>
        </w:rPr>
        <w:t>y</w:t>
      </w:r>
      <w:r w:rsidRPr="00AA60C4">
        <w:t>向），应在梁腹板的根部布置</w:t>
      </w:r>
      <w:proofErr w:type="gramStart"/>
      <w:r w:rsidRPr="00AA60C4">
        <w:t>一</w:t>
      </w:r>
      <w:proofErr w:type="gramEnd"/>
      <w:r w:rsidRPr="00AA60C4">
        <w:t>加强构件（如加强垫板、加强支柱</w:t>
      </w:r>
      <w:proofErr w:type="gramStart"/>
      <w:r w:rsidRPr="00AA60C4">
        <w:t>或角盒等</w:t>
      </w:r>
      <w:proofErr w:type="gramEnd"/>
      <w:r w:rsidRPr="00AA60C4">
        <w:t>构件）与耳片接头相连，以便把全部剪力集中到耳片接头上再传给机身。</w:t>
      </w:r>
    </w:p>
    <w:p w14:paraId="27F7F2F8" w14:textId="668BEAFA" w:rsidR="00B12013" w:rsidRPr="00AA60C4" w:rsidRDefault="00B12013" w:rsidP="002F076B">
      <w:pPr>
        <w:numPr>
          <w:ilvl w:val="1"/>
          <w:numId w:val="34"/>
        </w:numPr>
      </w:pPr>
      <w:r w:rsidRPr="00AA60C4">
        <w:t>扭矩</w:t>
      </w:r>
      <w:r w:rsidR="002F076B" w:rsidRPr="00AA60C4">
        <w:rPr>
          <w:position w:val="-12"/>
        </w:rPr>
        <w:object w:dxaOrig="360" w:dyaOrig="360" w14:anchorId="7AF820EB">
          <v:shape id="_x0000_i1623" type="#_x0000_t75" style="width:18pt;height:18pt" o:ole="">
            <v:imagedata r:id="rId1064" o:title=""/>
          </v:shape>
          <o:OLEObject Type="Embed" ProgID="Equation.DSMT4" ShapeID="_x0000_i1623" DrawAspect="Content" ObjectID="_1656343613" r:id="rId1065"/>
        </w:object>
      </w:r>
      <w:r w:rsidRPr="00AA60C4">
        <w:t>由组成翼盒的蒙皮、腹板</w:t>
      </w:r>
      <w:proofErr w:type="gramStart"/>
      <w:r w:rsidRPr="00AA60C4">
        <w:t>受剪向</w:t>
      </w:r>
      <w:proofErr w:type="gramEnd"/>
      <w:r w:rsidRPr="00AA60C4">
        <w:t>根部传递，</w:t>
      </w:r>
      <w:r w:rsidRPr="00AA60C4">
        <w:rPr>
          <w:rFonts w:hint="eastAsia"/>
        </w:rPr>
        <w:t>加强翼肋</w:t>
      </w:r>
      <w:r w:rsidRPr="00AA60C4">
        <w:t>把</w:t>
      </w:r>
      <w:proofErr w:type="gramStart"/>
      <w:r w:rsidRPr="00AA60C4">
        <w:t>沿盒段</w:t>
      </w:r>
      <w:proofErr w:type="gramEnd"/>
      <w:r w:rsidRPr="00AA60C4">
        <w:t>周</w:t>
      </w:r>
      <w:r w:rsidRPr="00AA60C4">
        <w:lastRenderedPageBreak/>
        <w:t>缘作用的</w:t>
      </w:r>
      <w:proofErr w:type="gramStart"/>
      <w:r w:rsidRPr="00AA60C4">
        <w:t>闭合剪流转换</w:t>
      </w:r>
      <w:proofErr w:type="gramEnd"/>
      <w:r w:rsidRPr="00AA60C4">
        <w:t>成由两个垂直剪力组成的力偶，这时剪力由对接接头传给机身。</w:t>
      </w:r>
    </w:p>
    <w:p w14:paraId="73922BBE" w14:textId="471DE709" w:rsidR="00076511" w:rsidRPr="00AA60C4" w:rsidRDefault="00233519" w:rsidP="00233519">
      <w:pPr>
        <w:rPr>
          <w:b/>
          <w:bCs/>
        </w:rPr>
      </w:pPr>
      <w:r w:rsidRPr="00AA60C4">
        <w:rPr>
          <w:b/>
          <w:bCs/>
        </w:rPr>
        <w:t xml:space="preserve">d) </w:t>
      </w:r>
      <w:r w:rsidR="00076511" w:rsidRPr="00AA60C4">
        <w:rPr>
          <w:b/>
          <w:bCs/>
        </w:rPr>
        <w:t>尾翼对机身</w:t>
      </w:r>
      <w:proofErr w:type="gramStart"/>
      <w:r w:rsidR="00076511" w:rsidRPr="00AA60C4">
        <w:rPr>
          <w:b/>
          <w:bCs/>
        </w:rPr>
        <w:t>的传力分析</w:t>
      </w:r>
      <w:proofErr w:type="gramEnd"/>
    </w:p>
    <w:p w14:paraId="5E938FBF" w14:textId="54575E5E" w:rsidR="00076511" w:rsidRPr="00AA60C4" w:rsidRDefault="00233519" w:rsidP="00233519">
      <w:pPr>
        <w:widowControl/>
        <w:rPr>
          <w:kern w:val="0"/>
          <w:lang w:bidi="ar"/>
        </w:rPr>
      </w:pPr>
      <w:r w:rsidRPr="00AA60C4">
        <w:rPr>
          <w:kern w:val="0"/>
          <w:lang w:bidi="ar"/>
        </w:rPr>
        <w:tab/>
      </w:r>
      <w:r w:rsidR="00076511" w:rsidRPr="00AA60C4">
        <w:rPr>
          <w:kern w:val="0"/>
          <w:lang w:bidi="ar"/>
        </w:rPr>
        <w:t>尾翼对机身</w:t>
      </w:r>
      <w:proofErr w:type="gramStart"/>
      <w:r w:rsidR="00076511" w:rsidRPr="00AA60C4">
        <w:rPr>
          <w:kern w:val="0"/>
          <w:lang w:bidi="ar"/>
        </w:rPr>
        <w:t>的传力分析</w:t>
      </w:r>
      <w:proofErr w:type="gramEnd"/>
      <w:r w:rsidR="00076511" w:rsidRPr="00AA60C4">
        <w:rPr>
          <w:kern w:val="0"/>
          <w:lang w:bidi="ar"/>
        </w:rPr>
        <w:t>与机翼对机身</w:t>
      </w:r>
      <w:proofErr w:type="gramStart"/>
      <w:r w:rsidR="00076511" w:rsidRPr="00AA60C4">
        <w:rPr>
          <w:kern w:val="0"/>
          <w:lang w:bidi="ar"/>
        </w:rPr>
        <w:t>的传力分析</w:t>
      </w:r>
      <w:proofErr w:type="gramEnd"/>
      <w:r w:rsidR="00076511" w:rsidRPr="00AA60C4">
        <w:rPr>
          <w:kern w:val="0"/>
          <w:lang w:bidi="ar"/>
        </w:rPr>
        <w:t>相似</w:t>
      </w:r>
      <w:r w:rsidRPr="00AA60C4">
        <w:rPr>
          <w:kern w:val="0"/>
          <w:lang w:bidi="ar"/>
        </w:rPr>
        <w:t>，不再详述。</w:t>
      </w:r>
    </w:p>
    <w:p w14:paraId="5DFE8D1E" w14:textId="758D212A" w:rsidR="00076511" w:rsidRPr="00AA60C4" w:rsidRDefault="00076511" w:rsidP="00410AF2">
      <w:pPr>
        <w:rPr>
          <w:b/>
          <w:bCs/>
        </w:rPr>
      </w:pPr>
      <w:r w:rsidRPr="00AA60C4">
        <w:rPr>
          <w:b/>
          <w:bCs/>
        </w:rPr>
        <w:t>4</w:t>
      </w:r>
      <w:r w:rsidR="00410AF2" w:rsidRPr="00AA60C4">
        <w:rPr>
          <w:b/>
          <w:bCs/>
        </w:rPr>
        <w:t xml:space="preserve">) </w:t>
      </w:r>
      <w:r w:rsidRPr="00AA60C4">
        <w:rPr>
          <w:b/>
          <w:bCs/>
        </w:rPr>
        <w:t>细节设计</w:t>
      </w:r>
    </w:p>
    <w:p w14:paraId="0978A5F9" w14:textId="6D1BD0F6" w:rsidR="00076511" w:rsidRPr="00AA60C4" w:rsidRDefault="00410AF2" w:rsidP="00410AF2">
      <w:pPr>
        <w:widowControl/>
        <w:ind w:firstLine="480"/>
        <w:rPr>
          <w:kern w:val="0"/>
          <w:lang w:bidi="ar"/>
        </w:rPr>
      </w:pPr>
      <w:r w:rsidRPr="00AA60C4">
        <w:rPr>
          <w:kern w:val="0"/>
          <w:lang w:bidi="ar"/>
        </w:rPr>
        <w:t>通过</w:t>
      </w:r>
      <w:r w:rsidR="00076511" w:rsidRPr="00AA60C4">
        <w:rPr>
          <w:kern w:val="0"/>
          <w:lang w:bidi="ar"/>
        </w:rPr>
        <w:t>对机身</w:t>
      </w:r>
      <w:proofErr w:type="gramStart"/>
      <w:r w:rsidR="00076511" w:rsidRPr="00AA60C4">
        <w:rPr>
          <w:kern w:val="0"/>
          <w:lang w:bidi="ar"/>
        </w:rPr>
        <w:t>的传力分析</w:t>
      </w:r>
      <w:proofErr w:type="gramEnd"/>
      <w:r w:rsidR="00076511" w:rsidRPr="00AA60C4">
        <w:rPr>
          <w:kern w:val="0"/>
          <w:lang w:bidi="ar"/>
        </w:rPr>
        <w:t>，需对机身</w:t>
      </w:r>
      <w:r w:rsidRPr="00AA60C4">
        <w:rPr>
          <w:kern w:val="0"/>
          <w:lang w:bidi="ar"/>
        </w:rPr>
        <w:t>部分结构</w:t>
      </w:r>
      <w:r w:rsidR="00076511" w:rsidRPr="00AA60C4">
        <w:rPr>
          <w:kern w:val="0"/>
          <w:lang w:bidi="ar"/>
        </w:rPr>
        <w:t>进行进一步细节设计</w:t>
      </w:r>
      <w:r w:rsidRPr="00AA60C4">
        <w:rPr>
          <w:kern w:val="0"/>
          <w:lang w:bidi="ar"/>
        </w:rPr>
        <w:t>，说明如下：</w:t>
      </w:r>
    </w:p>
    <w:p w14:paraId="7483EE69" w14:textId="4A65AF83" w:rsidR="00076511" w:rsidRPr="00AA60C4" w:rsidRDefault="00076511" w:rsidP="00EF4193">
      <w:pPr>
        <w:widowControl/>
        <w:numPr>
          <w:ilvl w:val="0"/>
          <w:numId w:val="16"/>
        </w:numPr>
        <w:rPr>
          <w:kern w:val="0"/>
          <w:lang w:bidi="ar"/>
        </w:rPr>
      </w:pPr>
      <w:r w:rsidRPr="00AA60C4">
        <w:rPr>
          <w:kern w:val="0"/>
          <w:lang w:bidi="ar"/>
        </w:rPr>
        <w:t>由于发动机对机身的力为分布载荷，故在发动机所在段不能仅在发动机重心上设置加强框，还应在该段多设置部分加强框以承受发动机的载荷，并在每个加强</w:t>
      </w:r>
      <w:proofErr w:type="gramStart"/>
      <w:r w:rsidRPr="00AA60C4">
        <w:rPr>
          <w:kern w:val="0"/>
          <w:lang w:bidi="ar"/>
        </w:rPr>
        <w:t>框位置</w:t>
      </w:r>
      <w:proofErr w:type="gramEnd"/>
      <w:r w:rsidRPr="00AA60C4">
        <w:rPr>
          <w:kern w:val="0"/>
          <w:lang w:bidi="ar"/>
        </w:rPr>
        <w:t>通过连接接头连接发动机</w:t>
      </w:r>
      <w:r w:rsidR="004327C4" w:rsidRPr="00AA60C4">
        <w:rPr>
          <w:kern w:val="0"/>
          <w:lang w:bidi="ar"/>
        </w:rPr>
        <w:t>；</w:t>
      </w:r>
    </w:p>
    <w:p w14:paraId="045E31C0" w14:textId="518CBB84" w:rsidR="00076511" w:rsidRPr="00AA60C4" w:rsidRDefault="00076511" w:rsidP="00EF4193">
      <w:pPr>
        <w:widowControl/>
        <w:numPr>
          <w:ilvl w:val="0"/>
          <w:numId w:val="16"/>
        </w:numPr>
        <w:rPr>
          <w:kern w:val="0"/>
          <w:lang w:bidi="ar"/>
        </w:rPr>
      </w:pPr>
      <w:r w:rsidRPr="00AA60C4">
        <w:rPr>
          <w:kern w:val="0"/>
          <w:lang w:bidi="ar"/>
        </w:rPr>
        <w:t>由于停机时起落架对机身有集中载荷，故起落架处应布置加强框</w:t>
      </w:r>
      <w:r w:rsidR="004327C4" w:rsidRPr="00AA60C4">
        <w:rPr>
          <w:kern w:val="0"/>
          <w:lang w:bidi="ar"/>
        </w:rPr>
        <w:t>；</w:t>
      </w:r>
    </w:p>
    <w:p w14:paraId="2CA7531D" w14:textId="160D535E" w:rsidR="00076511" w:rsidRPr="00AA60C4" w:rsidRDefault="00076511" w:rsidP="00EF4193">
      <w:pPr>
        <w:widowControl/>
        <w:numPr>
          <w:ilvl w:val="0"/>
          <w:numId w:val="16"/>
        </w:numPr>
        <w:rPr>
          <w:kern w:val="0"/>
          <w:lang w:bidi="ar"/>
        </w:rPr>
      </w:pPr>
      <w:r w:rsidRPr="00AA60C4">
        <w:rPr>
          <w:kern w:val="0"/>
          <w:lang w:bidi="ar"/>
        </w:rPr>
        <w:t>维修开口使用小开口补强方式</w:t>
      </w:r>
      <w:r w:rsidR="004327C4" w:rsidRPr="00AA60C4">
        <w:rPr>
          <w:kern w:val="0"/>
          <w:lang w:bidi="ar"/>
        </w:rPr>
        <w:t>；</w:t>
      </w:r>
    </w:p>
    <w:p w14:paraId="364E015F" w14:textId="3552F88D" w:rsidR="00076511" w:rsidRPr="00AA60C4" w:rsidRDefault="00076511" w:rsidP="004327C4">
      <w:pPr>
        <w:pStyle w:val="3"/>
        <w:spacing w:before="156" w:after="156"/>
      </w:pPr>
      <w:bookmarkStart w:id="84" w:name="_Toc45527579"/>
      <w:r w:rsidRPr="00AA60C4">
        <w:t>4.2.</w:t>
      </w:r>
      <w:r w:rsidR="001B4458">
        <w:t>6</w:t>
      </w:r>
      <w:r w:rsidRPr="00AA60C4">
        <w:t xml:space="preserve"> </w:t>
      </w:r>
      <w:r w:rsidRPr="00AA60C4">
        <w:t>机身结构三维建模示意图</w:t>
      </w:r>
      <w:bookmarkEnd w:id="84"/>
    </w:p>
    <w:p w14:paraId="35AC20E7" w14:textId="6F96F0CC" w:rsidR="00F95839" w:rsidRPr="00AA60C4" w:rsidRDefault="00F95839" w:rsidP="00F95839">
      <w:r w:rsidRPr="00AA60C4">
        <w:tab/>
      </w:r>
      <w:r w:rsidRPr="00AA60C4">
        <w:t>根据上述对于机身结构布局、主要元件以及重要结构设计的说明，利用法国达索公司的</w:t>
      </w:r>
      <w:r w:rsidRPr="00AA60C4">
        <w:t>CATIA V5R21</w:t>
      </w:r>
      <w:r w:rsidRPr="00AA60C4">
        <w:t>三维建模软件对机翼结构进行打样设计，展示如下</w:t>
      </w:r>
    </w:p>
    <w:p w14:paraId="277711EA" w14:textId="345F808F" w:rsidR="00F95839" w:rsidRPr="00AA60C4" w:rsidRDefault="00F95839" w:rsidP="00F95839">
      <w:pPr>
        <w:rPr>
          <w:szCs w:val="24"/>
        </w:rPr>
      </w:pPr>
      <w:r w:rsidRPr="00AA60C4">
        <w:rPr>
          <w:szCs w:val="24"/>
        </w:rPr>
        <w:tab/>
      </w:r>
      <w:r w:rsidRPr="00AA60C4">
        <w:rPr>
          <w:szCs w:val="24"/>
        </w:rPr>
        <w:t>整体机身透视结构</w:t>
      </w:r>
      <w:r w:rsidR="003151C0" w:rsidRPr="00AA60C4">
        <w:rPr>
          <w:szCs w:val="24"/>
        </w:rPr>
        <w:t>建模结果</w:t>
      </w:r>
      <w:r w:rsidRPr="00AA60C4">
        <w:rPr>
          <w:szCs w:val="24"/>
        </w:rPr>
        <w:t>如图</w:t>
      </w:r>
      <w:r w:rsidR="001608A4">
        <w:rPr>
          <w:szCs w:val="24"/>
        </w:rPr>
        <w:t>4.50</w:t>
      </w:r>
      <w:r w:rsidR="003151C0" w:rsidRPr="00AA60C4">
        <w:rPr>
          <w:szCs w:val="24"/>
        </w:rPr>
        <w:t>至</w:t>
      </w:r>
      <w:r w:rsidR="001608A4">
        <w:rPr>
          <w:szCs w:val="24"/>
        </w:rPr>
        <w:t>4.52</w:t>
      </w:r>
      <w:r w:rsidRPr="00AA60C4">
        <w:rPr>
          <w:szCs w:val="24"/>
        </w:rPr>
        <w:t>所示。</w:t>
      </w:r>
    </w:p>
    <w:p w14:paraId="1DF7093D" w14:textId="50BDDBFF" w:rsidR="00F95839" w:rsidRPr="00AA60C4" w:rsidRDefault="005B3E42" w:rsidP="00F95839">
      <w:pPr>
        <w:jc w:val="center"/>
        <w:rPr>
          <w:szCs w:val="24"/>
        </w:rPr>
      </w:pPr>
      <w:r>
        <w:pict w14:anchorId="79B684D9">
          <v:shape id="_x0000_i1624" type="#_x0000_t75" style="width:244.8pt;height:127.6pt">
            <v:imagedata r:id="rId1066" o:title=""/>
          </v:shape>
        </w:pict>
      </w:r>
    </w:p>
    <w:p w14:paraId="292A2AB9" w14:textId="2FEC4999" w:rsidR="00F95839" w:rsidRPr="00AA60C4" w:rsidRDefault="00F95839" w:rsidP="00F95839">
      <w:pPr>
        <w:jc w:val="center"/>
        <w:rPr>
          <w:sz w:val="21"/>
          <w:szCs w:val="21"/>
        </w:rPr>
      </w:pPr>
      <w:r w:rsidRPr="00AA60C4">
        <w:rPr>
          <w:sz w:val="21"/>
          <w:szCs w:val="21"/>
        </w:rPr>
        <w:t>图</w:t>
      </w:r>
      <w:r w:rsidR="001608A4">
        <w:rPr>
          <w:sz w:val="21"/>
          <w:szCs w:val="21"/>
        </w:rPr>
        <w:t>4.50</w:t>
      </w:r>
      <w:r w:rsidRPr="00AA60C4">
        <w:rPr>
          <w:sz w:val="21"/>
          <w:szCs w:val="21"/>
        </w:rPr>
        <w:t xml:space="preserve">  </w:t>
      </w:r>
      <w:r w:rsidR="003151C0" w:rsidRPr="00AA60C4">
        <w:rPr>
          <w:sz w:val="21"/>
          <w:szCs w:val="21"/>
        </w:rPr>
        <w:t>机身结构整体建模图</w:t>
      </w:r>
    </w:p>
    <w:p w14:paraId="51B5D293" w14:textId="5079E2C7" w:rsidR="00F95839" w:rsidRPr="00AA60C4" w:rsidRDefault="005B3E42" w:rsidP="00F95839">
      <w:pPr>
        <w:jc w:val="center"/>
        <w:rPr>
          <w:szCs w:val="24"/>
        </w:rPr>
      </w:pPr>
      <w:r>
        <w:pict w14:anchorId="61EBDE71">
          <v:shape id="_x0000_i1625" type="#_x0000_t75" style="width:246pt;height:127.6pt">
            <v:imagedata r:id="rId1067" o:title=""/>
          </v:shape>
        </w:pict>
      </w:r>
    </w:p>
    <w:p w14:paraId="475C234D" w14:textId="036F1D2B" w:rsidR="00F95839" w:rsidRPr="00AA60C4" w:rsidRDefault="00F95839" w:rsidP="00F95839">
      <w:pPr>
        <w:jc w:val="center"/>
        <w:rPr>
          <w:sz w:val="21"/>
          <w:szCs w:val="21"/>
        </w:rPr>
      </w:pPr>
      <w:r w:rsidRPr="00AA60C4">
        <w:rPr>
          <w:sz w:val="21"/>
          <w:szCs w:val="21"/>
        </w:rPr>
        <w:t>图</w:t>
      </w:r>
      <w:r w:rsidR="001608A4">
        <w:rPr>
          <w:sz w:val="21"/>
          <w:szCs w:val="21"/>
        </w:rPr>
        <w:t>4.51</w:t>
      </w:r>
      <w:r w:rsidRPr="00AA60C4">
        <w:rPr>
          <w:sz w:val="21"/>
          <w:szCs w:val="21"/>
        </w:rPr>
        <w:t xml:space="preserve">  </w:t>
      </w:r>
      <w:r w:rsidR="003151C0" w:rsidRPr="00AA60C4">
        <w:rPr>
          <w:sz w:val="21"/>
          <w:szCs w:val="21"/>
        </w:rPr>
        <w:t>半硬壳式机身后段建模图</w:t>
      </w:r>
    </w:p>
    <w:p w14:paraId="08E9E015" w14:textId="0785FD43" w:rsidR="003151C0" w:rsidRPr="00AA60C4" w:rsidRDefault="005B3E42" w:rsidP="003151C0">
      <w:pPr>
        <w:jc w:val="center"/>
        <w:rPr>
          <w:szCs w:val="24"/>
        </w:rPr>
      </w:pPr>
      <w:r>
        <w:lastRenderedPageBreak/>
        <w:pict w14:anchorId="26956CE5">
          <v:shape id="_x0000_i1626" type="#_x0000_t75" style="width:246pt;height:127.6pt">
            <v:imagedata r:id="rId1068" o:title=""/>
          </v:shape>
        </w:pict>
      </w:r>
    </w:p>
    <w:p w14:paraId="2F138439" w14:textId="31D4E1D2" w:rsidR="00076511" w:rsidRPr="00AA60C4" w:rsidRDefault="003151C0" w:rsidP="00C34FF7">
      <w:pPr>
        <w:jc w:val="center"/>
        <w:rPr>
          <w:sz w:val="21"/>
          <w:szCs w:val="21"/>
        </w:rPr>
      </w:pPr>
      <w:r w:rsidRPr="00AA60C4">
        <w:rPr>
          <w:sz w:val="21"/>
          <w:szCs w:val="21"/>
        </w:rPr>
        <w:t>图</w:t>
      </w:r>
      <w:r w:rsidR="001608A4">
        <w:rPr>
          <w:sz w:val="21"/>
          <w:szCs w:val="21"/>
        </w:rPr>
        <w:t>4.52</w:t>
      </w:r>
      <w:r w:rsidRPr="00AA60C4">
        <w:rPr>
          <w:sz w:val="21"/>
          <w:szCs w:val="21"/>
        </w:rPr>
        <w:t xml:space="preserve">  </w:t>
      </w:r>
      <w:r w:rsidR="00076511" w:rsidRPr="00AA60C4">
        <w:rPr>
          <w:kern w:val="44"/>
          <w:sz w:val="21"/>
          <w:szCs w:val="20"/>
        </w:rPr>
        <w:t>机身蒙皮布局</w:t>
      </w:r>
      <w:r w:rsidRPr="00AA60C4">
        <w:rPr>
          <w:kern w:val="44"/>
          <w:sz w:val="21"/>
          <w:szCs w:val="20"/>
        </w:rPr>
        <w:t>建模图</w:t>
      </w:r>
    </w:p>
    <w:p w14:paraId="140278CF" w14:textId="1CE9E0F5" w:rsidR="000B029F" w:rsidRPr="00AA60C4" w:rsidRDefault="00F95839" w:rsidP="00D12847">
      <w:r w:rsidRPr="00AA60C4">
        <w:tab/>
      </w:r>
      <w:r w:rsidR="000B029F" w:rsidRPr="00AA60C4">
        <w:t>机身的纵截面前视示意图如图</w:t>
      </w:r>
      <w:r w:rsidR="001608A4">
        <w:t>4.53</w:t>
      </w:r>
      <w:r w:rsidR="000B029F" w:rsidRPr="00AA60C4">
        <w:t>所示。</w:t>
      </w:r>
    </w:p>
    <w:p w14:paraId="25E8A2FE" w14:textId="4375C8F3" w:rsidR="000B029F" w:rsidRPr="00AA60C4" w:rsidRDefault="005B3E42" w:rsidP="000B029F">
      <w:pPr>
        <w:jc w:val="center"/>
        <w:rPr>
          <w:szCs w:val="24"/>
        </w:rPr>
      </w:pPr>
      <w:r>
        <w:pict w14:anchorId="1373013A">
          <v:shape id="_x0000_i1627" type="#_x0000_t75" style="width:165.2pt;height:141.6pt">
            <v:imagedata r:id="rId1069" o:title=""/>
          </v:shape>
        </w:pict>
      </w:r>
    </w:p>
    <w:p w14:paraId="4542E848" w14:textId="12A185B5" w:rsidR="000B029F" w:rsidRPr="00AA60C4" w:rsidRDefault="000B029F" w:rsidP="000B029F">
      <w:pPr>
        <w:jc w:val="center"/>
        <w:rPr>
          <w:sz w:val="21"/>
          <w:szCs w:val="21"/>
        </w:rPr>
      </w:pPr>
      <w:r w:rsidRPr="00AA60C4">
        <w:rPr>
          <w:sz w:val="21"/>
          <w:szCs w:val="21"/>
        </w:rPr>
        <w:t>图</w:t>
      </w:r>
      <w:r w:rsidR="001608A4">
        <w:rPr>
          <w:sz w:val="21"/>
          <w:szCs w:val="21"/>
        </w:rPr>
        <w:t>4.53</w:t>
      </w:r>
      <w:r w:rsidRPr="00AA60C4">
        <w:rPr>
          <w:sz w:val="21"/>
          <w:szCs w:val="21"/>
        </w:rPr>
        <w:t xml:space="preserve">  </w:t>
      </w:r>
      <w:r w:rsidR="00050FC1" w:rsidRPr="00AA60C4">
        <w:rPr>
          <w:kern w:val="44"/>
          <w:sz w:val="21"/>
          <w:szCs w:val="20"/>
        </w:rPr>
        <w:t>机身</w:t>
      </w:r>
      <w:r w:rsidR="0083383F" w:rsidRPr="00AA60C4">
        <w:rPr>
          <w:kern w:val="44"/>
          <w:sz w:val="21"/>
          <w:szCs w:val="20"/>
        </w:rPr>
        <w:t>结构</w:t>
      </w:r>
      <w:proofErr w:type="gramStart"/>
      <w:r w:rsidR="00050FC1" w:rsidRPr="00AA60C4">
        <w:rPr>
          <w:kern w:val="44"/>
          <w:sz w:val="21"/>
          <w:szCs w:val="20"/>
        </w:rPr>
        <w:t>纵</w:t>
      </w:r>
      <w:proofErr w:type="gramEnd"/>
      <w:r w:rsidR="00050FC1" w:rsidRPr="00AA60C4">
        <w:rPr>
          <w:kern w:val="44"/>
          <w:sz w:val="21"/>
          <w:szCs w:val="20"/>
        </w:rPr>
        <w:t>截面前视示意图</w:t>
      </w:r>
    </w:p>
    <w:p w14:paraId="103E8D51" w14:textId="3DE168F4" w:rsidR="00D12847" w:rsidRPr="00AA60C4" w:rsidRDefault="000B029F" w:rsidP="00D12847">
      <w:pPr>
        <w:rPr>
          <w:b/>
          <w:bCs/>
        </w:rPr>
      </w:pPr>
      <w:r w:rsidRPr="00AA60C4">
        <w:tab/>
      </w:r>
      <w:r w:rsidR="00F95839" w:rsidRPr="00AA60C4">
        <w:t>至此，机身部分所有的结构设计已经完成。</w:t>
      </w:r>
    </w:p>
    <w:p w14:paraId="2C8673A1" w14:textId="78B3BF65" w:rsidR="00D12847" w:rsidRPr="00AA60C4" w:rsidRDefault="00221B1C" w:rsidP="00221B1C">
      <w:pPr>
        <w:pStyle w:val="2"/>
      </w:pPr>
      <w:bookmarkStart w:id="85" w:name="_Toc45527580"/>
      <w:r w:rsidRPr="00AA60C4">
        <w:t xml:space="preserve">4.3 </w:t>
      </w:r>
      <w:r w:rsidR="00D12847" w:rsidRPr="00AA60C4">
        <w:t>尾翼结构设计</w:t>
      </w:r>
      <w:bookmarkEnd w:id="85"/>
    </w:p>
    <w:p w14:paraId="1AB73E07" w14:textId="713DC18E" w:rsidR="00221B1C" w:rsidRPr="00AA60C4" w:rsidRDefault="00221B1C" w:rsidP="00D12847">
      <w:r w:rsidRPr="00AA60C4">
        <w:tab/>
      </w:r>
      <w:r w:rsidRPr="00AA60C4">
        <w:t>下面对本方案无人机尾翼结构元件组成、布局方案</w:t>
      </w:r>
      <w:proofErr w:type="gramStart"/>
      <w:r w:rsidRPr="00AA60C4">
        <w:t>及传力路线</w:t>
      </w:r>
      <w:proofErr w:type="gramEnd"/>
      <w:r w:rsidRPr="00AA60C4">
        <w:t>进行分析。</w:t>
      </w:r>
    </w:p>
    <w:p w14:paraId="3D0EA1EF" w14:textId="0E9F145D" w:rsidR="00D12847" w:rsidRPr="00AA60C4" w:rsidRDefault="00221B1C" w:rsidP="00221B1C">
      <w:pPr>
        <w:pStyle w:val="3"/>
        <w:spacing w:before="156" w:after="156"/>
      </w:pPr>
      <w:bookmarkStart w:id="86" w:name="_Toc45527581"/>
      <w:r w:rsidRPr="00AA60C4">
        <w:t xml:space="preserve">4.3.1 </w:t>
      </w:r>
      <w:r w:rsidR="00D12847" w:rsidRPr="00AA60C4">
        <w:t>尾翼结构元件组成和布局方案</w:t>
      </w:r>
      <w:bookmarkEnd w:id="86"/>
    </w:p>
    <w:p w14:paraId="75671B5F" w14:textId="32A865B3" w:rsidR="00D12847" w:rsidRPr="00AA60C4" w:rsidRDefault="00221B1C" w:rsidP="00D12847">
      <w:pPr>
        <w:rPr>
          <w:b/>
          <w:bCs/>
        </w:rPr>
      </w:pPr>
      <w:r w:rsidRPr="00AA60C4">
        <w:rPr>
          <w:b/>
          <w:bCs/>
        </w:rPr>
        <w:t xml:space="preserve">1) </w:t>
      </w:r>
      <w:r w:rsidR="00D12847" w:rsidRPr="00AA60C4">
        <w:rPr>
          <w:b/>
          <w:bCs/>
        </w:rPr>
        <w:t>尾翼结构元件</w:t>
      </w:r>
      <w:r w:rsidRPr="00AA60C4">
        <w:rPr>
          <w:b/>
          <w:bCs/>
        </w:rPr>
        <w:t>组成</w:t>
      </w:r>
    </w:p>
    <w:p w14:paraId="0F920BA4" w14:textId="77777777" w:rsidR="00D12847" w:rsidRPr="00AA60C4" w:rsidRDefault="00D12847" w:rsidP="00EF4193">
      <w:pPr>
        <w:numPr>
          <w:ilvl w:val="0"/>
          <w:numId w:val="17"/>
        </w:numPr>
        <w:rPr>
          <w:b/>
          <w:bCs/>
        </w:rPr>
      </w:pPr>
      <w:r w:rsidRPr="00AA60C4">
        <w:rPr>
          <w:b/>
          <w:bCs/>
        </w:rPr>
        <w:t>蒙皮</w:t>
      </w:r>
    </w:p>
    <w:p w14:paraId="70D55D6E" w14:textId="0413CE43" w:rsidR="00D12847" w:rsidRPr="00AA60C4" w:rsidRDefault="009704B9" w:rsidP="00D12847">
      <w:r w:rsidRPr="00AA60C4">
        <w:tab/>
      </w:r>
      <w:r w:rsidR="00D12847" w:rsidRPr="00AA60C4">
        <w:t>蒙皮可以承受局部空气动力，能够承受尾翼上的剪力和扭矩，与长</w:t>
      </w:r>
      <w:proofErr w:type="gramStart"/>
      <w:r w:rsidR="00D12847" w:rsidRPr="00AA60C4">
        <w:t>桁</w:t>
      </w:r>
      <w:proofErr w:type="gramEnd"/>
      <w:r w:rsidR="00D12847" w:rsidRPr="00AA60C4">
        <w:t>等一起组成壁板则能承受弯矩引起的轴力。其功用是构成尾翼的气动外形，传递总体扭矩和弯矩，承受气动载荷，并保持表面光滑。</w:t>
      </w:r>
    </w:p>
    <w:p w14:paraId="446E3068" w14:textId="77777777" w:rsidR="00D12847" w:rsidRPr="00AA60C4" w:rsidRDefault="00D12847" w:rsidP="00EF4193">
      <w:pPr>
        <w:numPr>
          <w:ilvl w:val="0"/>
          <w:numId w:val="17"/>
        </w:numPr>
        <w:rPr>
          <w:b/>
          <w:bCs/>
        </w:rPr>
      </w:pPr>
      <w:r w:rsidRPr="00AA60C4">
        <w:rPr>
          <w:b/>
          <w:bCs/>
        </w:rPr>
        <w:t>长</w:t>
      </w:r>
      <w:proofErr w:type="gramStart"/>
      <w:r w:rsidRPr="00AA60C4">
        <w:rPr>
          <w:b/>
          <w:bCs/>
        </w:rPr>
        <w:t>桁</w:t>
      </w:r>
      <w:proofErr w:type="gramEnd"/>
    </w:p>
    <w:p w14:paraId="5243F1E7" w14:textId="05B5DA05" w:rsidR="00D12847" w:rsidRPr="00AA60C4" w:rsidRDefault="009704B9" w:rsidP="00D12847">
      <w:r w:rsidRPr="00AA60C4">
        <w:tab/>
      </w:r>
      <w:r w:rsidR="00D12847" w:rsidRPr="00AA60C4">
        <w:t>长</w:t>
      </w:r>
      <w:proofErr w:type="gramStart"/>
      <w:r w:rsidR="00D12847" w:rsidRPr="00AA60C4">
        <w:t>桁</w:t>
      </w:r>
      <w:proofErr w:type="gramEnd"/>
      <w:r w:rsidR="00D12847" w:rsidRPr="00AA60C4">
        <w:t>是与翼肋和蒙皮相连的构件。它对蒙皮有支撑作用，参与尾翼的总体受力，承受尾翼弯矩引起的轴向力，是纵向构件的重要受力元件之一。</w:t>
      </w:r>
    </w:p>
    <w:p w14:paraId="13A408E2" w14:textId="77777777" w:rsidR="00D12847" w:rsidRPr="00AA60C4" w:rsidRDefault="00D12847" w:rsidP="00EF4193">
      <w:pPr>
        <w:numPr>
          <w:ilvl w:val="0"/>
          <w:numId w:val="17"/>
        </w:numPr>
        <w:rPr>
          <w:b/>
          <w:bCs/>
        </w:rPr>
      </w:pPr>
      <w:r w:rsidRPr="00AA60C4">
        <w:rPr>
          <w:b/>
          <w:bCs/>
        </w:rPr>
        <w:lastRenderedPageBreak/>
        <w:t>翼肋</w:t>
      </w:r>
    </w:p>
    <w:p w14:paraId="16F5710A" w14:textId="5B10E921" w:rsidR="00D12847" w:rsidRPr="00AA60C4" w:rsidRDefault="009704B9" w:rsidP="00D12847">
      <w:r w:rsidRPr="00AA60C4">
        <w:tab/>
      </w:r>
      <w:r w:rsidR="00D12847" w:rsidRPr="00AA60C4">
        <w:t>翼肋在构造上的功用是维持截面形状，并对长</w:t>
      </w:r>
      <w:proofErr w:type="gramStart"/>
      <w:r w:rsidR="00D12847" w:rsidRPr="00AA60C4">
        <w:t>桁</w:t>
      </w:r>
      <w:proofErr w:type="gramEnd"/>
      <w:r w:rsidR="00D12847" w:rsidRPr="00AA60C4">
        <w:t>和蒙皮提供支撑，同时又沿周边支持在蒙皮和梁的腹板上，由蒙皮、腹板向翼肋提供各自平面内的支承剪流。</w:t>
      </w:r>
    </w:p>
    <w:p w14:paraId="60FE432E" w14:textId="77777777" w:rsidR="00D12847" w:rsidRPr="00AA60C4" w:rsidRDefault="00D12847" w:rsidP="00EF4193">
      <w:pPr>
        <w:numPr>
          <w:ilvl w:val="0"/>
          <w:numId w:val="17"/>
        </w:numPr>
        <w:rPr>
          <w:b/>
          <w:bCs/>
        </w:rPr>
      </w:pPr>
      <w:r w:rsidRPr="00AA60C4">
        <w:rPr>
          <w:b/>
          <w:bCs/>
        </w:rPr>
        <w:t>翼梁</w:t>
      </w:r>
    </w:p>
    <w:p w14:paraId="15641E8B" w14:textId="3D61E2F1" w:rsidR="00D12847" w:rsidRPr="00AA60C4" w:rsidRDefault="009704B9" w:rsidP="00D12847">
      <w:r w:rsidRPr="00AA60C4">
        <w:tab/>
      </w:r>
      <w:r w:rsidR="00D12847" w:rsidRPr="00AA60C4">
        <w:t>翼梁由腹板</w:t>
      </w:r>
      <w:proofErr w:type="gramStart"/>
      <w:r w:rsidR="00D12847" w:rsidRPr="00AA60C4">
        <w:t>和缘条</w:t>
      </w:r>
      <w:proofErr w:type="gramEnd"/>
      <w:r w:rsidR="00D12847" w:rsidRPr="00AA60C4">
        <w:t>构成，是单纯的受力件，主要承受剪力和弯矩。</w:t>
      </w:r>
    </w:p>
    <w:p w14:paraId="3CF48460" w14:textId="77777777" w:rsidR="00D12847" w:rsidRPr="00AA60C4" w:rsidRDefault="00D12847" w:rsidP="00EF4193">
      <w:pPr>
        <w:numPr>
          <w:ilvl w:val="0"/>
          <w:numId w:val="17"/>
        </w:numPr>
        <w:rPr>
          <w:b/>
          <w:bCs/>
        </w:rPr>
      </w:pPr>
      <w:r w:rsidRPr="00AA60C4">
        <w:rPr>
          <w:b/>
          <w:bCs/>
        </w:rPr>
        <w:t>纵墙</w:t>
      </w:r>
    </w:p>
    <w:p w14:paraId="7DB5F558" w14:textId="550E1F12" w:rsidR="009704B9" w:rsidRPr="00AA60C4" w:rsidRDefault="009704B9" w:rsidP="00D12847">
      <w:r w:rsidRPr="00AA60C4">
        <w:tab/>
      </w:r>
      <w:proofErr w:type="gramStart"/>
      <w:r w:rsidR="00D12847" w:rsidRPr="00AA60C4">
        <w:t>纵墙的缘条</w:t>
      </w:r>
      <w:proofErr w:type="gramEnd"/>
      <w:r w:rsidR="00D12847" w:rsidRPr="00AA60C4">
        <w:t>一般与长</w:t>
      </w:r>
      <w:proofErr w:type="gramStart"/>
      <w:r w:rsidR="00D12847" w:rsidRPr="00AA60C4">
        <w:t>桁</w:t>
      </w:r>
      <w:proofErr w:type="gramEnd"/>
      <w:r w:rsidR="00D12847" w:rsidRPr="00AA60C4">
        <w:t>相近，与机身的连接为铰接。墙和腹板一般不能承受弯矩，但与蒙皮组成翼盒可以承受扭矩。同时后墙还有封闭尾翼内部容积的作用。</w:t>
      </w:r>
    </w:p>
    <w:p w14:paraId="5CF467AF" w14:textId="1FF315DF" w:rsidR="00D12847" w:rsidRPr="00AA60C4" w:rsidRDefault="00146DF5" w:rsidP="00D12847">
      <w:pPr>
        <w:rPr>
          <w:b/>
          <w:bCs/>
        </w:rPr>
      </w:pPr>
      <w:r w:rsidRPr="00AA60C4">
        <w:rPr>
          <w:b/>
          <w:bCs/>
        </w:rPr>
        <w:t xml:space="preserve">2) </w:t>
      </w:r>
      <w:r w:rsidR="00D12847" w:rsidRPr="00AA60C4">
        <w:rPr>
          <w:b/>
          <w:bCs/>
        </w:rPr>
        <w:t>尾翼布局方案</w:t>
      </w:r>
    </w:p>
    <w:p w14:paraId="50BC01D7" w14:textId="69A99C92" w:rsidR="00D12847" w:rsidRPr="00AA60C4" w:rsidRDefault="008B1D0E" w:rsidP="00D12847">
      <w:r w:rsidRPr="00AA60C4">
        <w:tab/>
      </w:r>
      <w:r w:rsidR="00D12847" w:rsidRPr="00AA60C4">
        <w:t>本方案高空长航时侦察无人机选用</w:t>
      </w:r>
      <w:r w:rsidR="00D12847" w:rsidRPr="00AA60C4">
        <w:t>V</w:t>
      </w:r>
      <w:r w:rsidR="00D12847" w:rsidRPr="00AA60C4">
        <w:t>型尾翼</w:t>
      </w:r>
      <w:r w:rsidR="00D12847" w:rsidRPr="00AA60C4">
        <w:t>+</w:t>
      </w:r>
      <w:r w:rsidR="00D12847" w:rsidRPr="00AA60C4">
        <w:t>尾鳍设计。</w:t>
      </w:r>
      <w:r w:rsidR="00D12847" w:rsidRPr="00AA60C4">
        <w:t>V</w:t>
      </w:r>
      <w:r w:rsidR="00D12847" w:rsidRPr="00AA60C4">
        <w:t>尾的操纵动作较为复杂，但拥有一系列优点，</w:t>
      </w:r>
      <w:r w:rsidRPr="00AA60C4">
        <w:t>如</w:t>
      </w:r>
      <w:r w:rsidR="00D12847" w:rsidRPr="00AA60C4">
        <w:t>减小浸湿面积</w:t>
      </w:r>
      <w:r w:rsidRPr="00AA60C4">
        <w:t>、</w:t>
      </w:r>
      <w:r w:rsidR="00D12847" w:rsidRPr="00AA60C4">
        <w:t>降低结构重量</w:t>
      </w:r>
      <w:r w:rsidRPr="00AA60C4">
        <w:t>、</w:t>
      </w:r>
      <w:r w:rsidR="00D12847" w:rsidRPr="00AA60C4">
        <w:t>降低干扰阻力</w:t>
      </w:r>
      <w:r w:rsidRPr="00AA60C4">
        <w:t>等。</w:t>
      </w:r>
    </w:p>
    <w:p w14:paraId="579F6B92" w14:textId="03BA5A61" w:rsidR="00D12847" w:rsidRPr="00AA60C4" w:rsidRDefault="008B1D0E" w:rsidP="00D12847">
      <w:r w:rsidRPr="00AA60C4">
        <w:tab/>
      </w:r>
      <w:r w:rsidR="00D12847" w:rsidRPr="00AA60C4">
        <w:t>参考机翼的受力型式，同时根据前面机身外载荷计算可以得出尾翼受载较大，承担着调节飞机平衡的作用，同时参考</w:t>
      </w:r>
      <w:proofErr w:type="gramStart"/>
      <w:r w:rsidR="00D12847" w:rsidRPr="00AA60C4">
        <w:t>原准机</w:t>
      </w:r>
      <w:r w:rsidR="00E512E9" w:rsidRPr="00AA60C4">
        <w:t>“</w:t>
      </w:r>
      <w:r w:rsidR="00D12847" w:rsidRPr="00AA60C4">
        <w:t>全球鹰</w:t>
      </w:r>
      <w:r w:rsidR="00E512E9" w:rsidRPr="00AA60C4">
        <w:t>”</w:t>
      </w:r>
      <w:proofErr w:type="gramEnd"/>
      <w:r w:rsidR="00D12847" w:rsidRPr="00AA60C4">
        <w:t>尾翼安定面</w:t>
      </w:r>
      <w:r w:rsidR="00E512E9" w:rsidRPr="00AA60C4">
        <w:t>的</w:t>
      </w:r>
      <w:r w:rsidR="00D12847" w:rsidRPr="00AA60C4">
        <w:t>受力型式，故外翼段采用双梁单块式结构</w:t>
      </w:r>
      <w:r w:rsidR="00E512E9" w:rsidRPr="00AA60C4">
        <w:t>，安定面结构如图</w:t>
      </w:r>
      <w:r w:rsidR="001608A4">
        <w:t>4.54</w:t>
      </w:r>
      <w:r w:rsidR="00E512E9" w:rsidRPr="00AA60C4">
        <w:t>所示</w:t>
      </w:r>
      <w:r w:rsidR="00D12847" w:rsidRPr="00AA60C4">
        <w:t>。</w:t>
      </w:r>
    </w:p>
    <w:p w14:paraId="19EEB169" w14:textId="62CB03A3" w:rsidR="00D12847" w:rsidRPr="00AA60C4" w:rsidRDefault="005B3E42" w:rsidP="00E512E9">
      <w:pPr>
        <w:jc w:val="center"/>
      </w:pPr>
      <w:r>
        <w:rPr>
          <w:noProof/>
        </w:rPr>
        <w:pict w14:anchorId="12E3A547">
          <v:shape id="图片 68" o:spid="_x0000_i1628" type="#_x0000_t75" style="width:141.6pt;height:170.4pt;visibility:visible;mso-wrap-style:square">
            <v:imagedata r:id="rId1070" o:title="output_aiMatting_20200711121734"/>
          </v:shape>
        </w:pict>
      </w:r>
    </w:p>
    <w:p w14:paraId="7518B5CD" w14:textId="79F3F167" w:rsidR="00D12847" w:rsidRPr="00AA60C4" w:rsidRDefault="00E512E9" w:rsidP="00E512E9">
      <w:pPr>
        <w:jc w:val="center"/>
        <w:rPr>
          <w:sz w:val="21"/>
          <w:szCs w:val="20"/>
        </w:rPr>
      </w:pPr>
      <w:r w:rsidRPr="00AA60C4">
        <w:rPr>
          <w:sz w:val="21"/>
          <w:szCs w:val="20"/>
        </w:rPr>
        <w:t>图</w:t>
      </w:r>
      <w:r w:rsidR="001608A4">
        <w:rPr>
          <w:sz w:val="21"/>
          <w:szCs w:val="20"/>
        </w:rPr>
        <w:t>4.54</w:t>
      </w:r>
      <w:r w:rsidRPr="00AA60C4">
        <w:rPr>
          <w:sz w:val="21"/>
          <w:szCs w:val="20"/>
        </w:rPr>
        <w:t xml:space="preserve">  </w:t>
      </w:r>
      <w:r w:rsidR="00D12847" w:rsidRPr="00AA60C4">
        <w:rPr>
          <w:sz w:val="21"/>
          <w:szCs w:val="20"/>
        </w:rPr>
        <w:t>尾翼安定面结构</w:t>
      </w:r>
      <w:r w:rsidRPr="00AA60C4">
        <w:rPr>
          <w:sz w:val="21"/>
          <w:szCs w:val="20"/>
        </w:rPr>
        <w:t>示意图</w:t>
      </w:r>
    </w:p>
    <w:p w14:paraId="50035D34" w14:textId="4AE19C10" w:rsidR="00D12847" w:rsidRPr="00AA60C4" w:rsidRDefault="00E512E9" w:rsidP="00D12847">
      <w:r w:rsidRPr="00AA60C4">
        <w:tab/>
      </w:r>
      <w:r w:rsidR="00D12847" w:rsidRPr="00AA60C4">
        <w:t>对于操纵面，根据防颤振的要求应使较链轴后的结构重量尽量轻；同时因操纵</w:t>
      </w:r>
      <w:proofErr w:type="gramStart"/>
      <w:r w:rsidR="00D12847" w:rsidRPr="00AA60C4">
        <w:t>面位于</w:t>
      </w:r>
      <w:proofErr w:type="gramEnd"/>
      <w:r w:rsidR="00D12847" w:rsidRPr="00AA60C4">
        <w:t>翼面后部，高度特别小，一般都在靠近前缘处布置单梁，以充分利用结构高度。悬挂点的数量与位置根据以下确定：保证使用可靠；转动灵活；</w:t>
      </w:r>
      <w:proofErr w:type="gramStart"/>
      <w:r w:rsidR="00D12847" w:rsidRPr="00AA60C4">
        <w:t>操纵面梁的</w:t>
      </w:r>
      <w:proofErr w:type="gramEnd"/>
      <w:r w:rsidR="00D12847" w:rsidRPr="00AA60C4">
        <w:t>受力特性好。增加悬挂点的数量可减小操纵面受载后的变形，使之不易与安定面相碰，可减小最大弯矩，有利于减轻结构重量，并具有破损安全特性，提高生存力，故一般应采用多于两个的</w:t>
      </w:r>
      <w:proofErr w:type="gramStart"/>
      <w:r w:rsidR="00D12847" w:rsidRPr="00AA60C4">
        <w:t>悬挂舵面悬挂</w:t>
      </w:r>
      <w:proofErr w:type="gramEnd"/>
      <w:r w:rsidR="00D12847" w:rsidRPr="00AA60C4">
        <w:t>接头点，</w:t>
      </w:r>
      <w:r w:rsidR="00D12847" w:rsidRPr="00AA60C4">
        <w:rPr>
          <w:kern w:val="0"/>
          <w:szCs w:val="24"/>
          <w:lang w:bidi="ar"/>
        </w:rPr>
        <w:t>悬挂点多，使用中易卡死并增加装配困难。综合</w:t>
      </w:r>
      <w:r w:rsidR="004861B4" w:rsidRPr="00AA60C4">
        <w:rPr>
          <w:kern w:val="0"/>
          <w:szCs w:val="24"/>
          <w:lang w:bidi="ar"/>
        </w:rPr>
        <w:t>考虑下，</w:t>
      </w:r>
      <w:r w:rsidR="00D12847" w:rsidRPr="00AA60C4">
        <w:rPr>
          <w:kern w:val="0"/>
          <w:szCs w:val="24"/>
          <w:lang w:bidi="ar"/>
        </w:rPr>
        <w:t>取两个悬挂点，</w:t>
      </w:r>
      <w:proofErr w:type="gramStart"/>
      <w:r w:rsidR="00D12847" w:rsidRPr="00AA60C4">
        <w:t>舵面及</w:t>
      </w:r>
      <w:proofErr w:type="gramEnd"/>
      <w:r w:rsidR="00D12847" w:rsidRPr="00AA60C4">
        <w:t>操纵面如</w:t>
      </w:r>
      <w:r w:rsidR="004861B4" w:rsidRPr="00AA60C4">
        <w:t>图</w:t>
      </w:r>
      <w:r w:rsidR="001608A4">
        <w:t>4.55</w:t>
      </w:r>
      <w:r w:rsidR="004861B4" w:rsidRPr="00AA60C4">
        <w:t>所示。</w:t>
      </w:r>
    </w:p>
    <w:p w14:paraId="2C1B64BD" w14:textId="6E5B7D4F" w:rsidR="00D12847" w:rsidRPr="00AA60C4" w:rsidRDefault="005B3E42" w:rsidP="00BB3A76">
      <w:pPr>
        <w:jc w:val="center"/>
      </w:pPr>
      <w:r>
        <w:lastRenderedPageBreak/>
        <w:pict w14:anchorId="47AE3962">
          <v:shape id="图片 69" o:spid="_x0000_i1629" type="#_x0000_t75" alt="IMG_256" style="width:140.4pt;height:42.4pt;visibility:visible;mso-wrap-style:square;mso-wrap-distance-left:9pt;mso-wrap-distance-top:0;mso-wrap-distance-right:9pt;mso-wrap-distance-bottom:0;mso-position-horizontal:absolute;mso-position-horizontal-relative:text;mso-position-vertical:absolute;mso-position-vertical-relative:text">
            <v:imagedata r:id="rId1071" o:title="IMG_256"/>
          </v:shape>
        </w:pict>
      </w:r>
      <w:r>
        <w:pict w14:anchorId="0DEE0A1E">
          <v:shape id="图片 70" o:spid="_x0000_i1630" type="#_x0000_t75" alt="IMG_256" style="width:165.2pt;height:71.6pt;visibility:visible;mso-wrap-style:square;mso-wrap-distance-left:9pt;mso-wrap-distance-top:0;mso-wrap-distance-right:9pt;mso-wrap-distance-bottom:0;mso-position-horizontal:absolute;mso-position-horizontal-relative:text;mso-position-vertical:absolute;mso-position-vertical-relative:text">
            <v:imagedata r:id="rId1072" o:title="IMG_256" cropbottom="3085f" cropleft="4938f" cropright="5717f"/>
          </v:shape>
        </w:pict>
      </w:r>
    </w:p>
    <w:p w14:paraId="31F48020" w14:textId="23BDDB57" w:rsidR="00D12847" w:rsidRPr="00AA60C4" w:rsidRDefault="00BB3A76" w:rsidP="00C411A7">
      <w:pPr>
        <w:jc w:val="center"/>
        <w:rPr>
          <w:sz w:val="21"/>
          <w:szCs w:val="20"/>
        </w:rPr>
      </w:pPr>
      <w:r w:rsidRPr="00AA60C4">
        <w:rPr>
          <w:sz w:val="21"/>
          <w:szCs w:val="20"/>
        </w:rPr>
        <w:t>图</w:t>
      </w:r>
      <w:r w:rsidR="001608A4">
        <w:rPr>
          <w:sz w:val="21"/>
          <w:szCs w:val="20"/>
        </w:rPr>
        <w:t>4.55</w:t>
      </w:r>
      <w:r w:rsidRPr="00AA60C4">
        <w:rPr>
          <w:sz w:val="21"/>
          <w:szCs w:val="20"/>
        </w:rPr>
        <w:t xml:space="preserve">  </w:t>
      </w:r>
      <w:r w:rsidRPr="00AA60C4">
        <w:rPr>
          <w:sz w:val="21"/>
          <w:szCs w:val="20"/>
        </w:rPr>
        <w:t>尾翼操纵面示意图</w:t>
      </w:r>
    </w:p>
    <w:p w14:paraId="0BE420D2" w14:textId="41C7E314" w:rsidR="00D12847" w:rsidRPr="00AA60C4" w:rsidRDefault="00BB3A76" w:rsidP="00D12847">
      <w:r w:rsidRPr="00AA60C4">
        <w:tab/>
      </w:r>
      <w:r w:rsidR="00D12847" w:rsidRPr="00AA60C4">
        <w:t>为了保证互换性和便于安装，悬挂接头一般有设计补偿。除一个接头必须设计成完全固定，以消除操纵面的展向自由度外，其余接头均做成可调节形式。本机采用过渡接头如</w:t>
      </w:r>
      <w:r w:rsidRPr="00AA60C4">
        <w:t>图</w:t>
      </w:r>
      <w:r w:rsidR="001608A4">
        <w:t>4.56</w:t>
      </w:r>
      <w:r w:rsidRPr="00AA60C4">
        <w:t>所示。</w:t>
      </w:r>
    </w:p>
    <w:p w14:paraId="49CBDFEC" w14:textId="041E3572" w:rsidR="00D12847" w:rsidRPr="00AA60C4" w:rsidRDefault="005B3E42" w:rsidP="00BB3A76">
      <w:pPr>
        <w:jc w:val="center"/>
      </w:pPr>
      <w:r>
        <w:rPr>
          <w:noProof/>
          <w:kern w:val="0"/>
          <w:lang w:bidi="ar"/>
        </w:rPr>
        <w:pict w14:anchorId="3854C61C">
          <v:shape id="图片 71" o:spid="_x0000_i1631" type="#_x0000_t75" alt="IMG_256" style="width:147.6pt;height:74.4pt;visibility:visible;mso-wrap-style:square">
            <v:imagedata r:id="rId1073" o:title="IMG_256"/>
          </v:shape>
        </w:pict>
      </w:r>
    </w:p>
    <w:p w14:paraId="2D5A2D16" w14:textId="602217D9" w:rsidR="00D12847" w:rsidRPr="00AA60C4" w:rsidRDefault="00BB3A76" w:rsidP="00BB3A76">
      <w:pPr>
        <w:jc w:val="center"/>
        <w:rPr>
          <w:sz w:val="21"/>
          <w:szCs w:val="20"/>
        </w:rPr>
      </w:pPr>
      <w:r w:rsidRPr="00AA60C4">
        <w:rPr>
          <w:sz w:val="21"/>
          <w:szCs w:val="20"/>
        </w:rPr>
        <w:t>图</w:t>
      </w:r>
      <w:r w:rsidR="001608A4">
        <w:rPr>
          <w:sz w:val="21"/>
          <w:szCs w:val="20"/>
        </w:rPr>
        <w:t>4.56</w:t>
      </w:r>
      <w:r w:rsidRPr="00AA60C4">
        <w:rPr>
          <w:sz w:val="21"/>
          <w:szCs w:val="20"/>
        </w:rPr>
        <w:t xml:space="preserve">  </w:t>
      </w:r>
      <w:r w:rsidRPr="00AA60C4">
        <w:rPr>
          <w:sz w:val="21"/>
          <w:szCs w:val="20"/>
        </w:rPr>
        <w:t>尾翼过渡接头结构示意图</w:t>
      </w:r>
    </w:p>
    <w:p w14:paraId="7780825A" w14:textId="5770D821" w:rsidR="00D12847" w:rsidRPr="00AA60C4" w:rsidRDefault="00BB3A76" w:rsidP="00D12847">
      <w:r w:rsidRPr="00AA60C4">
        <w:tab/>
      </w:r>
      <w:r w:rsidR="00D12847" w:rsidRPr="00AA60C4">
        <w:t>通常操纵面的前缘闭室承受其大部分扭矩。然而悬挂接头处前缘必须开缺口，因此需对</w:t>
      </w:r>
      <w:bookmarkStart w:id="87" w:name="_Hlk45466334"/>
      <w:r w:rsidR="00D12847" w:rsidRPr="00AA60C4">
        <w:t>缺口</w:t>
      </w:r>
      <w:proofErr w:type="gramStart"/>
      <w:r w:rsidR="00D12847" w:rsidRPr="00AA60C4">
        <w:t>进行传扭补强</w:t>
      </w:r>
      <w:bookmarkEnd w:id="87"/>
      <w:proofErr w:type="gramEnd"/>
      <w:r w:rsidR="00D12847" w:rsidRPr="00AA60C4">
        <w:t>。补强的典型形式有以下几种</w:t>
      </w:r>
      <w:r w:rsidR="001642AD" w:rsidRPr="00AA60C4">
        <w:t>：</w:t>
      </w:r>
    </w:p>
    <w:p w14:paraId="18159CFA" w14:textId="04555E94" w:rsidR="00D12847" w:rsidRPr="00AA60C4" w:rsidRDefault="00D12847" w:rsidP="00EF4193">
      <w:pPr>
        <w:numPr>
          <w:ilvl w:val="0"/>
          <w:numId w:val="17"/>
        </w:numPr>
      </w:pPr>
      <w:r w:rsidRPr="00AA60C4">
        <w:t>加一对</w:t>
      </w:r>
      <w:proofErr w:type="gramStart"/>
      <w:r w:rsidRPr="00AA60C4">
        <w:t>斜加强肋</w:t>
      </w:r>
      <w:proofErr w:type="gramEnd"/>
      <w:r w:rsidRPr="00AA60C4">
        <w:t>，与</w:t>
      </w:r>
      <w:proofErr w:type="gramStart"/>
      <w:r w:rsidRPr="00AA60C4">
        <w:t>梁构成</w:t>
      </w:r>
      <w:proofErr w:type="gramEnd"/>
      <w:r w:rsidRPr="00AA60C4">
        <w:t>三角架。</w:t>
      </w:r>
      <w:proofErr w:type="gramStart"/>
      <w:r w:rsidRPr="00AA60C4">
        <w:t>扭矩由斜肋</w:t>
      </w:r>
      <w:proofErr w:type="gramEnd"/>
      <w:r w:rsidRPr="00AA60C4">
        <w:t>和梁受弯传递。</w:t>
      </w:r>
    </w:p>
    <w:p w14:paraId="1033D40D" w14:textId="57622029" w:rsidR="00D12847" w:rsidRPr="00AA60C4" w:rsidRDefault="00D12847" w:rsidP="00EF4193">
      <w:pPr>
        <w:numPr>
          <w:ilvl w:val="0"/>
          <w:numId w:val="17"/>
        </w:numPr>
      </w:pPr>
      <w:r w:rsidRPr="00AA60C4">
        <w:t>加一短墙，与缺口段壁板和端</w:t>
      </w:r>
      <w:proofErr w:type="gramStart"/>
      <w:r w:rsidRPr="00AA60C4">
        <w:t>肋构成</w:t>
      </w:r>
      <w:proofErr w:type="gramEnd"/>
      <w:r w:rsidRPr="00AA60C4">
        <w:t>局部闭室，扭矩由该闭室传递。</w:t>
      </w:r>
    </w:p>
    <w:p w14:paraId="463181D3" w14:textId="34989CAC" w:rsidR="00D12847" w:rsidRPr="00AA60C4" w:rsidRDefault="00D12847" w:rsidP="00EF4193">
      <w:pPr>
        <w:numPr>
          <w:ilvl w:val="0"/>
          <w:numId w:val="17"/>
        </w:numPr>
      </w:pPr>
      <w:r w:rsidRPr="00AA60C4">
        <w:t>在缺口段用剖面为实心或空心的盒式连接件传扭</w:t>
      </w:r>
      <w:r w:rsidR="001642AD" w:rsidRPr="00AA60C4">
        <w:t>。</w:t>
      </w:r>
    </w:p>
    <w:p w14:paraId="744E6500" w14:textId="71768E05" w:rsidR="00D12847" w:rsidRPr="00AA60C4" w:rsidRDefault="005203E0" w:rsidP="00D12847">
      <w:r w:rsidRPr="00AA60C4">
        <w:tab/>
      </w:r>
      <w:r w:rsidR="00D12847" w:rsidRPr="00AA60C4">
        <w:t>这里采用第二种方式，补强型式如</w:t>
      </w:r>
      <w:r w:rsidRPr="00AA60C4">
        <w:t>图</w:t>
      </w:r>
      <w:r w:rsidR="001608A4">
        <w:t>4.57</w:t>
      </w:r>
      <w:r w:rsidRPr="00AA60C4">
        <w:t>所示。</w:t>
      </w:r>
    </w:p>
    <w:p w14:paraId="7E8599AC" w14:textId="35B5DD5A" w:rsidR="00D12847" w:rsidRPr="00AA60C4" w:rsidRDefault="005B3E42" w:rsidP="005203E0">
      <w:pPr>
        <w:jc w:val="center"/>
      </w:pPr>
      <w:r>
        <w:rPr>
          <w:noProof/>
        </w:rPr>
        <w:pict w14:anchorId="72302B54">
          <v:shape id="_x0000_i1632" type="#_x0000_t75" style="width:220.4pt;height:84.4pt;visibility:visible;mso-wrap-style:square">
            <v:imagedata r:id="rId1074" o:title="" cropbottom="8221f"/>
          </v:shape>
        </w:pict>
      </w:r>
    </w:p>
    <w:p w14:paraId="581110FA" w14:textId="664BEF90" w:rsidR="00D12847" w:rsidRPr="00AA60C4" w:rsidRDefault="005203E0" w:rsidP="005203E0">
      <w:pPr>
        <w:jc w:val="center"/>
        <w:rPr>
          <w:sz w:val="21"/>
          <w:szCs w:val="20"/>
        </w:rPr>
      </w:pPr>
      <w:r w:rsidRPr="00AA60C4">
        <w:rPr>
          <w:sz w:val="21"/>
          <w:szCs w:val="20"/>
        </w:rPr>
        <w:t>图</w:t>
      </w:r>
      <w:r w:rsidR="001608A4">
        <w:rPr>
          <w:sz w:val="21"/>
          <w:szCs w:val="20"/>
        </w:rPr>
        <w:t>4.57</w:t>
      </w:r>
      <w:r w:rsidRPr="00AA60C4">
        <w:rPr>
          <w:sz w:val="21"/>
          <w:szCs w:val="20"/>
        </w:rPr>
        <w:t xml:space="preserve">  </w:t>
      </w:r>
      <w:r w:rsidRPr="00AA60C4">
        <w:rPr>
          <w:sz w:val="21"/>
          <w:szCs w:val="20"/>
        </w:rPr>
        <w:t>缺口</w:t>
      </w:r>
      <w:proofErr w:type="gramStart"/>
      <w:r w:rsidRPr="00AA60C4">
        <w:rPr>
          <w:sz w:val="21"/>
          <w:szCs w:val="20"/>
        </w:rPr>
        <w:t>进行传扭补强</w:t>
      </w:r>
      <w:proofErr w:type="gramEnd"/>
      <w:r w:rsidRPr="00AA60C4">
        <w:rPr>
          <w:sz w:val="21"/>
          <w:szCs w:val="20"/>
        </w:rPr>
        <w:t>的结构型式</w:t>
      </w:r>
    </w:p>
    <w:p w14:paraId="4DD4FE63" w14:textId="5FD21769" w:rsidR="00BB3A76" w:rsidRPr="00AA60C4" w:rsidRDefault="005203E0" w:rsidP="00D12847">
      <w:r w:rsidRPr="00AA60C4">
        <w:tab/>
      </w:r>
      <w:r w:rsidR="00D12847" w:rsidRPr="00AA60C4">
        <w:t>对于尾翼安装位置，参照</w:t>
      </w:r>
      <w:proofErr w:type="gramStart"/>
      <w:r w:rsidR="00D12847" w:rsidRPr="00AA60C4">
        <w:t>原准机</w:t>
      </w:r>
      <w:r w:rsidR="00131705" w:rsidRPr="00AA60C4">
        <w:t>“</w:t>
      </w:r>
      <w:r w:rsidR="00D12847" w:rsidRPr="00AA60C4">
        <w:t>全球鹰</w:t>
      </w:r>
      <w:r w:rsidR="00131705" w:rsidRPr="00AA60C4">
        <w:t>”</w:t>
      </w:r>
      <w:proofErr w:type="gramEnd"/>
      <w:r w:rsidR="00D12847" w:rsidRPr="00AA60C4">
        <w:t>，由本方案考虑涡扇发动机安装在机身背部，其尾喷流干扰位置在机身尾部，相对靠后，且为提升操作配平效率，考虑将</w:t>
      </w:r>
      <w:r w:rsidR="00D12847" w:rsidRPr="00AA60C4">
        <w:t>V</w:t>
      </w:r>
      <w:r w:rsidR="00D12847" w:rsidRPr="00AA60C4">
        <w:t>尾布置在机身尾部。另外，由于</w:t>
      </w:r>
      <w:r w:rsidR="00D12847" w:rsidRPr="00AA60C4">
        <w:t>V</w:t>
      </w:r>
      <w:proofErr w:type="gramStart"/>
      <w:r w:rsidR="00D12847" w:rsidRPr="00AA60C4">
        <w:t>尾需要</w:t>
      </w:r>
      <w:proofErr w:type="gramEnd"/>
      <w:r w:rsidR="00D12847" w:rsidRPr="00AA60C4">
        <w:t>保证有足够的面积，</w:t>
      </w:r>
      <w:proofErr w:type="gramStart"/>
      <w:r w:rsidR="00D12847" w:rsidRPr="00AA60C4">
        <w:t>故考虑</w:t>
      </w:r>
      <w:proofErr w:type="gramEnd"/>
      <w:r w:rsidR="00D12847" w:rsidRPr="00AA60C4">
        <w:t>安装</w:t>
      </w:r>
      <w:r w:rsidR="00D12847" w:rsidRPr="00AA60C4">
        <w:t>V</w:t>
      </w:r>
      <w:proofErr w:type="gramStart"/>
      <w:r w:rsidR="00D12847" w:rsidRPr="00AA60C4">
        <w:t>尾根梢于机尾</w:t>
      </w:r>
      <w:proofErr w:type="gramEnd"/>
      <w:r w:rsidR="00D12847" w:rsidRPr="00AA60C4">
        <w:t>靠下位置，以留出较大空间布置部件，</w:t>
      </w:r>
      <w:proofErr w:type="gramStart"/>
      <w:r w:rsidR="00D12847" w:rsidRPr="00AA60C4">
        <w:t>且降低</w:t>
      </w:r>
      <w:proofErr w:type="gramEnd"/>
      <w:r w:rsidR="00D12847" w:rsidRPr="00AA60C4">
        <w:t>干扰阻力。</w:t>
      </w:r>
    </w:p>
    <w:p w14:paraId="26907662" w14:textId="2E1BB581" w:rsidR="00D12847" w:rsidRPr="00AA60C4" w:rsidRDefault="00D15667" w:rsidP="00D15667">
      <w:pPr>
        <w:pStyle w:val="3"/>
        <w:spacing w:before="156" w:after="156"/>
      </w:pPr>
      <w:bookmarkStart w:id="88" w:name="_Toc45527582"/>
      <w:r w:rsidRPr="00AA60C4">
        <w:t xml:space="preserve">4.3.2 </w:t>
      </w:r>
      <w:r w:rsidR="00D12847" w:rsidRPr="00AA60C4">
        <w:t>尾翼结构</w:t>
      </w:r>
      <w:proofErr w:type="gramStart"/>
      <w:r w:rsidR="00D12847" w:rsidRPr="00AA60C4">
        <w:t>的传力分析</w:t>
      </w:r>
      <w:bookmarkEnd w:id="88"/>
      <w:proofErr w:type="gramEnd"/>
    </w:p>
    <w:p w14:paraId="0F1A4919" w14:textId="5568482E" w:rsidR="00D12847" w:rsidRPr="00AA60C4" w:rsidRDefault="00131705" w:rsidP="00D12847">
      <w:r w:rsidRPr="00AA60C4">
        <w:tab/>
      </w:r>
      <w:proofErr w:type="gramStart"/>
      <w:r w:rsidR="00D12847" w:rsidRPr="00AA60C4">
        <w:t>尾翼传力分析</w:t>
      </w:r>
      <w:proofErr w:type="gramEnd"/>
      <w:r w:rsidR="00D12847" w:rsidRPr="00AA60C4">
        <w:t>与机翼类似，以下对尾翼结构</w:t>
      </w:r>
      <w:proofErr w:type="gramStart"/>
      <w:r w:rsidR="00C44076" w:rsidRPr="00AA60C4">
        <w:t>进行</w:t>
      </w:r>
      <w:r w:rsidR="00D12847" w:rsidRPr="00AA60C4">
        <w:t>传力分析</w:t>
      </w:r>
      <w:proofErr w:type="gramEnd"/>
      <w:r w:rsidR="00D12847" w:rsidRPr="00AA60C4">
        <w:t>。</w:t>
      </w:r>
    </w:p>
    <w:p w14:paraId="7E730019" w14:textId="15DB4328" w:rsidR="00D12847" w:rsidRPr="00AA60C4" w:rsidRDefault="00C44076" w:rsidP="00D12847">
      <w:pPr>
        <w:rPr>
          <w:b/>
          <w:bCs/>
        </w:rPr>
      </w:pPr>
      <w:r w:rsidRPr="00AA60C4">
        <w:rPr>
          <w:b/>
          <w:bCs/>
        </w:rPr>
        <w:lastRenderedPageBreak/>
        <w:t xml:space="preserve">a) </w:t>
      </w:r>
      <w:r w:rsidR="00D12847" w:rsidRPr="00AA60C4">
        <w:rPr>
          <w:b/>
          <w:bCs/>
        </w:rPr>
        <w:t>安定</w:t>
      </w:r>
      <w:proofErr w:type="gramStart"/>
      <w:r w:rsidR="00D12847" w:rsidRPr="00AA60C4">
        <w:rPr>
          <w:b/>
          <w:bCs/>
        </w:rPr>
        <w:t>面传力</w:t>
      </w:r>
      <w:proofErr w:type="gramEnd"/>
      <w:r w:rsidR="00D12847" w:rsidRPr="00AA60C4">
        <w:rPr>
          <w:b/>
          <w:bCs/>
        </w:rPr>
        <w:t>分析</w:t>
      </w:r>
    </w:p>
    <w:p w14:paraId="1CD7ABE1" w14:textId="714CBBD5" w:rsidR="00D12847" w:rsidRPr="00AA60C4" w:rsidRDefault="00C44076" w:rsidP="00D12847">
      <w:r w:rsidRPr="00AA60C4">
        <w:tab/>
      </w:r>
      <w:r w:rsidR="00D12847" w:rsidRPr="00AA60C4">
        <w:t>外翼段为双梁单块式，其特点为，以中间闭室翼盒（去除前、后缘盒段）作为主要</w:t>
      </w:r>
      <w:proofErr w:type="gramStart"/>
      <w:r w:rsidR="00D12847" w:rsidRPr="00AA60C4">
        <w:t>传力盒</w:t>
      </w:r>
      <w:proofErr w:type="gramEnd"/>
      <w:r w:rsidR="00D12847" w:rsidRPr="00AA60C4">
        <w:t>端，长</w:t>
      </w:r>
      <w:proofErr w:type="gramStart"/>
      <w:r w:rsidR="00D12847" w:rsidRPr="00AA60C4">
        <w:t>桁</w:t>
      </w:r>
      <w:proofErr w:type="gramEnd"/>
      <w:r w:rsidR="00D12847" w:rsidRPr="00AA60C4">
        <w:t>多且较强，蒙皮较厚，梁缘条、</w:t>
      </w:r>
      <w:proofErr w:type="gramStart"/>
      <w:r w:rsidR="00D12847" w:rsidRPr="00AA60C4">
        <w:t>桁</w:t>
      </w:r>
      <w:proofErr w:type="gramEnd"/>
      <w:r w:rsidR="00D12847" w:rsidRPr="00AA60C4">
        <w:t>和蒙皮组成的上、下壁板具有很强的面内拉、压及剪切刚度。</w:t>
      </w:r>
    </w:p>
    <w:p w14:paraId="18E9A6B1" w14:textId="7E60E853" w:rsidR="00D12847" w:rsidRPr="00AA60C4" w:rsidRDefault="00D12847" w:rsidP="00EF4193">
      <w:pPr>
        <w:numPr>
          <w:ilvl w:val="0"/>
          <w:numId w:val="18"/>
        </w:numPr>
      </w:pPr>
      <w:r w:rsidRPr="00AA60C4">
        <w:rPr>
          <w:b/>
          <w:bCs/>
        </w:rPr>
        <w:t>总体剪力</w:t>
      </w:r>
      <w:r w:rsidR="00402467" w:rsidRPr="00AA60C4">
        <w:rPr>
          <w:i/>
          <w:iCs/>
        </w:rPr>
        <w:t>Q</w:t>
      </w:r>
      <w:r w:rsidRPr="00AA60C4">
        <w:rPr>
          <w:b/>
          <w:bCs/>
        </w:rPr>
        <w:t>：</w:t>
      </w:r>
      <w:r w:rsidRPr="00AA60C4">
        <w:t>以剪流形式作用在梁腹板上，并传入机身。其中，梁缘</w:t>
      </w:r>
      <w:proofErr w:type="gramStart"/>
      <w:r w:rsidRPr="00AA60C4">
        <w:t>条提供</w:t>
      </w:r>
      <w:proofErr w:type="gramEnd"/>
      <w:r w:rsidRPr="00AA60C4">
        <w:t>展向支反剪流，尾翼根部侧边加强</w:t>
      </w:r>
      <w:proofErr w:type="gramStart"/>
      <w:r w:rsidRPr="00AA60C4">
        <w:t>肋</w:t>
      </w:r>
      <w:proofErr w:type="gramEnd"/>
      <w:r w:rsidRPr="00AA60C4">
        <w:t>提供</w:t>
      </w:r>
      <w:proofErr w:type="gramStart"/>
      <w:r w:rsidRPr="00AA60C4">
        <w:t>根部端边剪</w:t>
      </w:r>
      <w:proofErr w:type="gramEnd"/>
      <w:r w:rsidRPr="00AA60C4">
        <w:t>流。</w:t>
      </w:r>
    </w:p>
    <w:p w14:paraId="56AC8082" w14:textId="66BDA9AB" w:rsidR="00D12847" w:rsidRPr="00AA60C4" w:rsidRDefault="00D12847" w:rsidP="00EF4193">
      <w:pPr>
        <w:numPr>
          <w:ilvl w:val="0"/>
          <w:numId w:val="18"/>
        </w:numPr>
      </w:pPr>
      <w:r w:rsidRPr="00AA60C4">
        <w:rPr>
          <w:b/>
          <w:bCs/>
        </w:rPr>
        <w:t>总体弯矩</w:t>
      </w:r>
      <w:r w:rsidR="00402467" w:rsidRPr="00AA60C4">
        <w:rPr>
          <w:i/>
          <w:iCs/>
        </w:rPr>
        <w:t>M</w:t>
      </w:r>
      <w:r w:rsidRPr="00AA60C4">
        <w:rPr>
          <w:b/>
          <w:bCs/>
        </w:rPr>
        <w:t>：</w:t>
      </w:r>
      <w:r w:rsidRPr="00AA60C4">
        <w:t>由翼梁上下缘</w:t>
      </w:r>
      <w:proofErr w:type="gramStart"/>
      <w:r w:rsidRPr="00AA60C4">
        <w:t>条提供</w:t>
      </w:r>
      <w:proofErr w:type="gramEnd"/>
      <w:r w:rsidRPr="00AA60C4">
        <w:t>的一对大小相等、方向相反的轴向力，和蒙皮与长</w:t>
      </w:r>
      <w:proofErr w:type="gramStart"/>
      <w:r w:rsidRPr="00AA60C4">
        <w:t>桁</w:t>
      </w:r>
      <w:proofErr w:type="gramEnd"/>
      <w:r w:rsidRPr="00AA60C4">
        <w:t>组成的上下壁板提供的一对大小相等、方向相反的正应力，两者互相平衡。通过参考机翼结构，总体弯矩的分配定为，梁缘条承受约</w:t>
      </w:r>
      <w:r w:rsidRPr="00AA60C4">
        <w:t>10%</w:t>
      </w:r>
      <w:r w:rsidRPr="00AA60C4">
        <w:t>，壁板承受约</w:t>
      </w:r>
      <w:r w:rsidRPr="00AA60C4">
        <w:t>90%</w:t>
      </w:r>
      <w:r w:rsidRPr="00AA60C4">
        <w:t>。</w:t>
      </w:r>
    </w:p>
    <w:p w14:paraId="2B53F3BA" w14:textId="3840B57F" w:rsidR="00D12847" w:rsidRPr="00AA60C4" w:rsidRDefault="00D12847" w:rsidP="00EF4193">
      <w:pPr>
        <w:numPr>
          <w:ilvl w:val="0"/>
          <w:numId w:val="18"/>
        </w:numPr>
      </w:pPr>
      <w:r w:rsidRPr="00AA60C4">
        <w:rPr>
          <w:b/>
          <w:bCs/>
        </w:rPr>
        <w:t>总体扭矩</w:t>
      </w:r>
      <w:r w:rsidR="00402467" w:rsidRPr="00AA60C4">
        <w:rPr>
          <w:b/>
          <w:bCs/>
          <w:position w:val="-12"/>
        </w:rPr>
        <w:object w:dxaOrig="360" w:dyaOrig="360" w14:anchorId="15E24164">
          <v:shape id="_x0000_i1633" type="#_x0000_t75" style="width:18pt;height:18pt" o:ole="">
            <v:imagedata r:id="rId1075" o:title=""/>
          </v:shape>
          <o:OLEObject Type="Embed" ProgID="Equation.DSMT4" ShapeID="_x0000_i1633" DrawAspect="Content" ObjectID="_1656343614" r:id="rId1076"/>
        </w:object>
      </w:r>
      <w:r w:rsidRPr="00AA60C4">
        <w:rPr>
          <w:b/>
          <w:bCs/>
        </w:rPr>
        <w:t>：</w:t>
      </w:r>
      <w:r w:rsidRPr="00AA60C4">
        <w:t>通过各肋与蒙皮、腹板的连接，</w:t>
      </w:r>
      <w:proofErr w:type="gramStart"/>
      <w:r w:rsidRPr="00AA60C4">
        <w:t>以剪流的</w:t>
      </w:r>
      <w:proofErr w:type="gramEnd"/>
      <w:r w:rsidRPr="00AA60C4">
        <w:t>形式作用到由蒙皮、腹板组成的闭室上，传至根部侧边加强肋，</w:t>
      </w:r>
      <w:proofErr w:type="gramStart"/>
      <w:r w:rsidRPr="00AA60C4">
        <w:t>由加强肋</w:t>
      </w:r>
      <w:proofErr w:type="gramEnd"/>
      <w:r w:rsidRPr="00AA60C4">
        <w:t>与机身的连接提供</w:t>
      </w:r>
      <w:proofErr w:type="gramStart"/>
      <w:r w:rsidRPr="00AA60C4">
        <w:t>一对支反力平衡</w:t>
      </w:r>
      <w:proofErr w:type="gramEnd"/>
      <w:r w:rsidR="00402467" w:rsidRPr="00AA60C4">
        <w:t>。</w:t>
      </w:r>
    </w:p>
    <w:p w14:paraId="4EB9F6D1" w14:textId="509E0281" w:rsidR="00D12847" w:rsidRPr="00AA60C4" w:rsidRDefault="00402467" w:rsidP="00402467">
      <w:pPr>
        <w:rPr>
          <w:b/>
          <w:bCs/>
        </w:rPr>
      </w:pPr>
      <w:r w:rsidRPr="00AA60C4">
        <w:rPr>
          <w:b/>
          <w:bCs/>
        </w:rPr>
        <w:t xml:space="preserve">b) </w:t>
      </w:r>
      <w:proofErr w:type="gramStart"/>
      <w:r w:rsidR="00D12847" w:rsidRPr="00AA60C4">
        <w:rPr>
          <w:b/>
          <w:bCs/>
        </w:rPr>
        <w:t>根部传力分析</w:t>
      </w:r>
      <w:proofErr w:type="gramEnd"/>
    </w:p>
    <w:p w14:paraId="4F3E9E5F" w14:textId="257F9B2F" w:rsidR="00D12847" w:rsidRPr="00AA60C4" w:rsidRDefault="00402467" w:rsidP="00EF4193">
      <w:pPr>
        <w:numPr>
          <w:ilvl w:val="0"/>
          <w:numId w:val="19"/>
        </w:numPr>
      </w:pPr>
      <w:r w:rsidRPr="00AA60C4">
        <w:rPr>
          <w:b/>
          <w:bCs/>
        </w:rPr>
        <w:t>总体</w:t>
      </w:r>
      <w:r w:rsidR="00D12847" w:rsidRPr="00AA60C4">
        <w:rPr>
          <w:b/>
          <w:bCs/>
        </w:rPr>
        <w:t>剪力</w:t>
      </w:r>
      <w:r w:rsidRPr="00AA60C4">
        <w:rPr>
          <w:i/>
          <w:iCs/>
        </w:rPr>
        <w:t>Q</w:t>
      </w:r>
      <w:r w:rsidRPr="00AA60C4">
        <w:t>：</w:t>
      </w:r>
      <w:r w:rsidR="00D12847" w:rsidRPr="00AA60C4">
        <w:t>根据刚度分配原理，从外翼端翼尖由前、后梁腹板根部翼梁传递至机身。</w:t>
      </w:r>
    </w:p>
    <w:p w14:paraId="304E7250" w14:textId="26BE955E" w:rsidR="00D12847" w:rsidRPr="00AA60C4" w:rsidRDefault="00402467" w:rsidP="00EF4193">
      <w:pPr>
        <w:numPr>
          <w:ilvl w:val="0"/>
          <w:numId w:val="19"/>
        </w:numPr>
      </w:pPr>
      <w:r w:rsidRPr="00AA60C4">
        <w:rPr>
          <w:b/>
          <w:bCs/>
        </w:rPr>
        <w:t>总体</w:t>
      </w:r>
      <w:r w:rsidR="00D12847" w:rsidRPr="00AA60C4">
        <w:rPr>
          <w:b/>
          <w:bCs/>
        </w:rPr>
        <w:t>弯矩</w:t>
      </w:r>
      <w:r w:rsidR="00D12847" w:rsidRPr="00AA60C4">
        <w:rPr>
          <w:i/>
          <w:iCs/>
        </w:rPr>
        <w:t>M</w:t>
      </w:r>
      <w:r w:rsidR="00D12847" w:rsidRPr="00AA60C4">
        <w:t>：在外翼端，根据刚度分配原理，由前梁承受</w:t>
      </w:r>
      <w:r w:rsidRPr="00AA60C4">
        <w:rPr>
          <w:position w:val="-12"/>
        </w:rPr>
        <w:object w:dxaOrig="360" w:dyaOrig="360" w14:anchorId="25E5D885">
          <v:shape id="_x0000_i1634" type="#_x0000_t75" style="width:18pt;height:18pt" o:ole="">
            <v:imagedata r:id="rId1077" o:title=""/>
          </v:shape>
          <o:OLEObject Type="Embed" ProgID="Equation.DSMT4" ShapeID="_x0000_i1634" DrawAspect="Content" ObjectID="_1656343615" r:id="rId1078"/>
        </w:object>
      </w:r>
      <w:r w:rsidR="00D12847" w:rsidRPr="00AA60C4">
        <w:t>，后梁承受</w:t>
      </w:r>
      <w:r w:rsidRPr="00AA60C4">
        <w:rPr>
          <w:position w:val="-12"/>
        </w:rPr>
        <w:object w:dxaOrig="380" w:dyaOrig="360" w14:anchorId="5B62CE09">
          <v:shape id="_x0000_i1635" type="#_x0000_t75" style="width:19.2pt;height:18pt" o:ole="">
            <v:imagedata r:id="rId1079" o:title=""/>
          </v:shape>
          <o:OLEObject Type="Embed" ProgID="Equation.DSMT4" ShapeID="_x0000_i1635" DrawAspect="Content" ObjectID="_1656343616" r:id="rId1080"/>
        </w:object>
      </w:r>
      <w:r w:rsidRPr="00AA60C4">
        <w:t>，</w:t>
      </w:r>
      <w:r w:rsidR="00D12847" w:rsidRPr="00AA60C4">
        <w:t>以前、后梁腹板受剪，继而传递给机身。</w:t>
      </w:r>
    </w:p>
    <w:p w14:paraId="4C842BB2" w14:textId="6CCDA599" w:rsidR="00D12847" w:rsidRPr="00AA60C4" w:rsidRDefault="00402467" w:rsidP="00EF4193">
      <w:pPr>
        <w:numPr>
          <w:ilvl w:val="0"/>
          <w:numId w:val="19"/>
        </w:numPr>
      </w:pPr>
      <w:r w:rsidRPr="00AA60C4">
        <w:rPr>
          <w:b/>
          <w:bCs/>
        </w:rPr>
        <w:t>总体</w:t>
      </w:r>
      <w:r w:rsidR="00D12847" w:rsidRPr="00AA60C4">
        <w:rPr>
          <w:b/>
          <w:bCs/>
        </w:rPr>
        <w:t>扭矩</w:t>
      </w:r>
      <w:r w:rsidRPr="00AA60C4">
        <w:rPr>
          <w:position w:val="-12"/>
        </w:rPr>
        <w:object w:dxaOrig="360" w:dyaOrig="360" w14:anchorId="573771EB">
          <v:shape id="_x0000_i1636" type="#_x0000_t75" style="width:18pt;height:18pt" o:ole="">
            <v:imagedata r:id="rId1081" o:title=""/>
          </v:shape>
          <o:OLEObject Type="Embed" ProgID="Equation.DSMT4" ShapeID="_x0000_i1636" DrawAspect="Content" ObjectID="_1656343617" r:id="rId1082"/>
        </w:object>
      </w:r>
      <w:r w:rsidR="00D12847" w:rsidRPr="00AA60C4">
        <w:t>：根据刚度分配原理，从外翼端传来的扭矩和</w:t>
      </w:r>
      <w:proofErr w:type="gramStart"/>
      <w:r w:rsidR="00D12847" w:rsidRPr="00AA60C4">
        <w:t>加强肋受集中力</w:t>
      </w:r>
      <w:proofErr w:type="gramEnd"/>
      <w:r w:rsidR="00D12847" w:rsidRPr="00AA60C4">
        <w:t>而产生的扭矩，由前、后闭室分别承受</w:t>
      </w:r>
      <w:r w:rsidRPr="00AA60C4">
        <w:rPr>
          <w:position w:val="-12"/>
        </w:rPr>
        <w:object w:dxaOrig="400" w:dyaOrig="360" w14:anchorId="3FA923F9">
          <v:shape id="_x0000_i1637" type="#_x0000_t75" style="width:19.6pt;height:18pt" o:ole="">
            <v:imagedata r:id="rId1083" o:title=""/>
          </v:shape>
          <o:OLEObject Type="Embed" ProgID="Equation.DSMT4" ShapeID="_x0000_i1637" DrawAspect="Content" ObjectID="_1656343618" r:id="rId1084"/>
        </w:object>
      </w:r>
      <w:r w:rsidR="00D12847" w:rsidRPr="00AA60C4">
        <w:t>和</w:t>
      </w:r>
      <w:r w:rsidRPr="00AA60C4">
        <w:rPr>
          <w:position w:val="-12"/>
        </w:rPr>
        <w:object w:dxaOrig="360" w:dyaOrig="360" w14:anchorId="252110D9">
          <v:shape id="_x0000_i1638" type="#_x0000_t75" style="width:18pt;height:18pt" o:ole="">
            <v:imagedata r:id="rId1085" o:title=""/>
          </v:shape>
          <o:OLEObject Type="Embed" ProgID="Equation.DSMT4" ShapeID="_x0000_i1638" DrawAspect="Content" ObjectID="_1656343619" r:id="rId1086"/>
        </w:object>
      </w:r>
      <w:r w:rsidR="00D12847" w:rsidRPr="00AA60C4">
        <w:t>，传递至机身临近闭室处转换为连接条及腹板立柱上的分布剪流，继而传递给机身。</w:t>
      </w:r>
    </w:p>
    <w:p w14:paraId="058D3431" w14:textId="144EF196" w:rsidR="00D12847" w:rsidRPr="00AA60C4" w:rsidRDefault="00402467" w:rsidP="00402467">
      <w:pPr>
        <w:rPr>
          <w:b/>
          <w:bCs/>
        </w:rPr>
      </w:pPr>
      <w:r w:rsidRPr="00AA60C4">
        <w:rPr>
          <w:b/>
          <w:bCs/>
        </w:rPr>
        <w:t xml:space="preserve">c) </w:t>
      </w:r>
      <w:r w:rsidR="00D12847" w:rsidRPr="00AA60C4">
        <w:rPr>
          <w:b/>
          <w:bCs/>
        </w:rPr>
        <w:t>操纵</w:t>
      </w:r>
      <w:proofErr w:type="gramStart"/>
      <w:r w:rsidR="00D12847" w:rsidRPr="00AA60C4">
        <w:rPr>
          <w:b/>
          <w:bCs/>
        </w:rPr>
        <w:t>面传力</w:t>
      </w:r>
      <w:proofErr w:type="gramEnd"/>
      <w:r w:rsidR="00D12847" w:rsidRPr="00AA60C4">
        <w:rPr>
          <w:b/>
          <w:bCs/>
        </w:rPr>
        <w:t>分析</w:t>
      </w:r>
    </w:p>
    <w:p w14:paraId="1517FE31" w14:textId="17AB9CA5" w:rsidR="00D12847" w:rsidRPr="00AA60C4" w:rsidRDefault="00402467" w:rsidP="00D12847">
      <w:r w:rsidRPr="00AA60C4">
        <w:tab/>
      </w:r>
      <w:r w:rsidRPr="00AA60C4">
        <w:t>操</w:t>
      </w:r>
      <w:r w:rsidR="00D12847" w:rsidRPr="00AA60C4">
        <w:t>纵面可</w:t>
      </w:r>
      <w:proofErr w:type="gramStart"/>
      <w:r w:rsidR="00D12847" w:rsidRPr="00AA60C4">
        <w:t>看做</w:t>
      </w:r>
      <w:proofErr w:type="gramEnd"/>
      <w:r w:rsidR="00D12847" w:rsidRPr="00AA60C4">
        <w:t>在气动载荷作用下支持在悬挂接头上的多支点连续梁，其弯矩</w:t>
      </w:r>
      <w:r w:rsidR="00D12847" w:rsidRPr="00AA60C4">
        <w:rPr>
          <w:i/>
          <w:iCs/>
        </w:rPr>
        <w:t>M</w:t>
      </w:r>
      <w:r w:rsidR="00D12847" w:rsidRPr="00AA60C4">
        <w:t>、剪力</w:t>
      </w:r>
      <w:r w:rsidR="00D12847" w:rsidRPr="00AA60C4">
        <w:rPr>
          <w:i/>
          <w:iCs/>
        </w:rPr>
        <w:t>Q</w:t>
      </w:r>
      <w:r w:rsidR="00D12847" w:rsidRPr="00AA60C4">
        <w:t>通过悬挂接头传给安定面，之后通过安定面传递给机身，扭矩由接头和操纵摇臂上的操纵力共同平衡。</w:t>
      </w:r>
    </w:p>
    <w:p w14:paraId="46E3CEEF" w14:textId="546F8B7F" w:rsidR="00D12847" w:rsidRPr="00AA60C4" w:rsidRDefault="0072592A" w:rsidP="00D12847">
      <w:r w:rsidRPr="00AA60C4">
        <w:tab/>
      </w:r>
      <w:r w:rsidRPr="00AA60C4">
        <w:t>至此，本方案无人机的</w:t>
      </w:r>
      <w:r w:rsidR="001659A6" w:rsidRPr="00AA60C4">
        <w:t>机翼、机身与尾翼的结构设计叙述完毕。</w:t>
      </w:r>
    </w:p>
    <w:p w14:paraId="09CEA646" w14:textId="5A30DD5A" w:rsidR="00076511" w:rsidRPr="00AA60C4" w:rsidRDefault="00076511" w:rsidP="003151C0"/>
    <w:p w14:paraId="1FA8AB3A" w14:textId="24BD8845" w:rsidR="00145D9D" w:rsidRPr="00AA60C4" w:rsidRDefault="00145D9D" w:rsidP="003151C0"/>
    <w:p w14:paraId="16217B63" w14:textId="1D8740E9" w:rsidR="00145D9D" w:rsidRPr="00AA60C4" w:rsidRDefault="00145D9D" w:rsidP="003151C0"/>
    <w:p w14:paraId="68D1EA1B" w14:textId="580F083E" w:rsidR="00145D9D" w:rsidRPr="00AA60C4" w:rsidRDefault="00145D9D" w:rsidP="003151C0"/>
    <w:p w14:paraId="53BC04B8" w14:textId="6F0DEAA5" w:rsidR="00145D9D" w:rsidRPr="00AA60C4" w:rsidRDefault="00145D9D" w:rsidP="003151C0"/>
    <w:p w14:paraId="03EFBA0D" w14:textId="1EC12CD0" w:rsidR="00145D9D" w:rsidRPr="00AA60C4" w:rsidRDefault="00145D9D" w:rsidP="003151C0"/>
    <w:p w14:paraId="73E0E1DB" w14:textId="1545748A" w:rsidR="00145D9D" w:rsidRPr="00AA60C4" w:rsidRDefault="00145D9D" w:rsidP="003151C0"/>
    <w:p w14:paraId="24948DDA" w14:textId="7212B51D" w:rsidR="00145D9D" w:rsidRPr="00AA60C4" w:rsidRDefault="00145D9D" w:rsidP="003151C0"/>
    <w:p w14:paraId="52BB2055" w14:textId="15F508B2" w:rsidR="00145D9D" w:rsidRDefault="00145D9D" w:rsidP="003151C0"/>
    <w:p w14:paraId="745B4391" w14:textId="6C3C06A3" w:rsidR="0022432C" w:rsidRDefault="0022432C" w:rsidP="003151C0"/>
    <w:p w14:paraId="55D789E2" w14:textId="7C84F721" w:rsidR="0022432C" w:rsidRDefault="0022432C" w:rsidP="003151C0"/>
    <w:p w14:paraId="1409B1EA" w14:textId="0163761E" w:rsidR="0022432C" w:rsidRDefault="0022432C" w:rsidP="003151C0"/>
    <w:p w14:paraId="5FB70B5A" w14:textId="5D6A5C1A" w:rsidR="0022432C" w:rsidRDefault="0022432C" w:rsidP="003151C0"/>
    <w:p w14:paraId="545C389F" w14:textId="6205E031" w:rsidR="0022432C" w:rsidRDefault="0022432C" w:rsidP="003151C0"/>
    <w:p w14:paraId="1676A3DA" w14:textId="43E25513" w:rsidR="0022432C" w:rsidRDefault="0022432C" w:rsidP="003151C0"/>
    <w:p w14:paraId="5CE6A041" w14:textId="1E7CE02D" w:rsidR="0022432C" w:rsidRDefault="0022432C" w:rsidP="003151C0"/>
    <w:p w14:paraId="37B0DD70" w14:textId="64ABBC26" w:rsidR="0022432C" w:rsidRDefault="0022432C" w:rsidP="003151C0"/>
    <w:p w14:paraId="2B5DE728" w14:textId="232F33CC" w:rsidR="0022432C" w:rsidRDefault="0022432C" w:rsidP="003151C0"/>
    <w:p w14:paraId="64E2E4DC" w14:textId="52A7EC4D" w:rsidR="0022432C" w:rsidRDefault="0022432C" w:rsidP="003151C0"/>
    <w:p w14:paraId="0F212296" w14:textId="7524F229" w:rsidR="0022432C" w:rsidRDefault="0022432C" w:rsidP="003151C0"/>
    <w:p w14:paraId="256B182A" w14:textId="61BCF79F" w:rsidR="0022432C" w:rsidRDefault="0022432C" w:rsidP="003151C0"/>
    <w:p w14:paraId="29747CC2" w14:textId="7D49DD4C" w:rsidR="0022432C" w:rsidRDefault="0022432C" w:rsidP="003151C0"/>
    <w:p w14:paraId="15BBB86E" w14:textId="6D0B7EDF" w:rsidR="0022432C" w:rsidRDefault="0022432C" w:rsidP="003151C0"/>
    <w:p w14:paraId="6D0F1B1C" w14:textId="2D539DCE" w:rsidR="0022432C" w:rsidRDefault="0022432C" w:rsidP="003151C0"/>
    <w:p w14:paraId="7BD9B981" w14:textId="77777777" w:rsidR="0022432C" w:rsidRPr="00AA60C4" w:rsidRDefault="0022432C" w:rsidP="003151C0"/>
    <w:p w14:paraId="00FFE060" w14:textId="3D458BA3" w:rsidR="00145D9D" w:rsidRPr="00AA60C4" w:rsidRDefault="00145D9D" w:rsidP="00145D9D">
      <w:pPr>
        <w:pStyle w:val="1"/>
        <w:rPr>
          <w:szCs w:val="22"/>
        </w:rPr>
      </w:pPr>
      <w:bookmarkStart w:id="89" w:name="_Toc45527583"/>
      <w:r w:rsidRPr="00AA60C4">
        <w:t>第五章</w:t>
      </w:r>
      <w:r w:rsidRPr="00AA60C4">
        <w:t xml:space="preserve"> </w:t>
      </w:r>
      <w:bookmarkStart w:id="90" w:name="_Hlk45478437"/>
      <w:r w:rsidRPr="00AA60C4">
        <w:t>飞行器结构强度校核与寿命设计</w:t>
      </w:r>
      <w:bookmarkEnd w:id="89"/>
      <w:bookmarkEnd w:id="90"/>
    </w:p>
    <w:p w14:paraId="734F6C62" w14:textId="0D67C242" w:rsidR="00145D9D" w:rsidRPr="00AA60C4" w:rsidRDefault="00145D9D" w:rsidP="00380EEB">
      <w:pPr>
        <w:pStyle w:val="2"/>
      </w:pPr>
      <w:bookmarkStart w:id="91" w:name="_Toc45527584"/>
      <w:r w:rsidRPr="00AA60C4">
        <w:t xml:space="preserve">5.1 </w:t>
      </w:r>
      <w:r w:rsidRPr="00AA60C4">
        <w:t>结构校核主要内容概述</w:t>
      </w:r>
      <w:bookmarkEnd w:id="91"/>
    </w:p>
    <w:p w14:paraId="1B4242EF" w14:textId="43A2DC8B" w:rsidR="00854048" w:rsidRPr="00AA60C4" w:rsidRDefault="008375C0" w:rsidP="008375C0">
      <w:pPr>
        <w:rPr>
          <w:b/>
          <w:bCs/>
        </w:rPr>
      </w:pPr>
      <w:r w:rsidRPr="00AA60C4">
        <w:rPr>
          <w:b/>
          <w:bCs/>
        </w:rPr>
        <w:t xml:space="preserve">1) </w:t>
      </w:r>
      <w:r w:rsidR="00854048" w:rsidRPr="00AA60C4">
        <w:rPr>
          <w:b/>
          <w:bCs/>
        </w:rPr>
        <w:t>静强度设计</w:t>
      </w:r>
    </w:p>
    <w:p w14:paraId="580E92FB" w14:textId="77777777" w:rsidR="00854048" w:rsidRPr="00AA60C4" w:rsidRDefault="00854048" w:rsidP="00854048">
      <w:pPr>
        <w:ind w:firstLine="480"/>
      </w:pPr>
      <w:r w:rsidRPr="00AA60C4">
        <w:t>静强度设计方法及准则是飞机结构设计中最基本的设计原则，也是最早发展成熟的设计规范之一。它是飞机结构设计活动中首先考虑的基本要求，即结构必</w:t>
      </w:r>
      <w:r w:rsidRPr="00AA60C4">
        <w:lastRenderedPageBreak/>
        <w:t>须能够承受飞机使用过程中所遇到的各种载荷而不破坏，也不至于产生影响到飞机功能的永久变形。</w:t>
      </w:r>
    </w:p>
    <w:p w14:paraId="63504F80" w14:textId="5FC68F37" w:rsidR="00854048" w:rsidRPr="00AA60C4" w:rsidRDefault="00854048" w:rsidP="00A75798">
      <w:pPr>
        <w:ind w:firstLine="480"/>
      </w:pPr>
      <w:r w:rsidRPr="00AA60C4">
        <w:t>静强度设计工作步骤为：获取结构上作用的载荷数据；进行细致的结构内力分析计算；做出强度判断。通常飞机结构静强度设计采用设计载荷法，即取安全系数乘以使用载荷即为设计载荷。一般安全系数取</w:t>
      </w:r>
      <w:r w:rsidRPr="00AA60C4">
        <w:t>1.5</w:t>
      </w:r>
      <w:r w:rsidRPr="00AA60C4">
        <w:t>，有时视情况还须乘以附加安全系数。</w:t>
      </w:r>
    </w:p>
    <w:p w14:paraId="1B06C6A8" w14:textId="0530B0D0" w:rsidR="00854048" w:rsidRPr="00AA60C4" w:rsidRDefault="00854048" w:rsidP="00854048">
      <w:pPr>
        <w:ind w:firstLine="480"/>
      </w:pPr>
      <w:r w:rsidRPr="00AA60C4">
        <w:t>静强度设计准则为结构的极限载荷（或极限应力）大于、等于结构的设计载荷（或设计应力）</w:t>
      </w:r>
      <w:r w:rsidR="00A75798" w:rsidRPr="00AA60C4">
        <w:t>，即满足</w:t>
      </w:r>
    </w:p>
    <w:p w14:paraId="37FBE0CC" w14:textId="72D63EB7" w:rsidR="00A75798" w:rsidRPr="00AA60C4" w:rsidRDefault="00A75798" w:rsidP="00A75798">
      <w:pPr>
        <w:jc w:val="center"/>
      </w:pPr>
      <w:r w:rsidRPr="00AA60C4">
        <w:rPr>
          <w:position w:val="-12"/>
        </w:rPr>
        <w:object w:dxaOrig="820" w:dyaOrig="360" w14:anchorId="68D0EC23">
          <v:shape id="_x0000_i1639" type="#_x0000_t75" style="width:40.8pt;height:18pt" o:ole="">
            <v:imagedata r:id="rId1087" o:title=""/>
          </v:shape>
          <o:OLEObject Type="Embed" ProgID="Equation.DSMT4" ShapeID="_x0000_i1639" DrawAspect="Content" ObjectID="_1656343620" r:id="rId1088"/>
        </w:object>
      </w:r>
    </w:p>
    <w:p w14:paraId="2030E9C5" w14:textId="45270508" w:rsidR="00A75798" w:rsidRPr="00AA60C4" w:rsidRDefault="00A75798" w:rsidP="00A75798">
      <w:pPr>
        <w:jc w:val="center"/>
      </w:pPr>
      <w:r w:rsidRPr="00AA60C4">
        <w:rPr>
          <w:position w:val="-12"/>
        </w:rPr>
        <w:object w:dxaOrig="740" w:dyaOrig="360" w14:anchorId="7B1BF274">
          <v:shape id="_x0000_i1640" type="#_x0000_t75" style="width:37.2pt;height:18pt" o:ole="">
            <v:imagedata r:id="rId1089" o:title=""/>
          </v:shape>
          <o:OLEObject Type="Embed" ProgID="Equation.DSMT4" ShapeID="_x0000_i1640" DrawAspect="Content" ObjectID="_1656343621" r:id="rId1090"/>
        </w:object>
      </w:r>
    </w:p>
    <w:p w14:paraId="060C63EF" w14:textId="11655809" w:rsidR="00854048" w:rsidRPr="00AA60C4" w:rsidRDefault="00A75798" w:rsidP="00A75798">
      <w:r w:rsidRPr="00AA60C4">
        <w:t>其中，</w:t>
      </w:r>
      <w:r w:rsidRPr="00AA60C4">
        <w:rPr>
          <w:position w:val="-12"/>
        </w:rPr>
        <w:object w:dxaOrig="279" w:dyaOrig="360" w14:anchorId="7C8D8461">
          <v:shape id="_x0000_i1641" type="#_x0000_t75" style="width:14pt;height:18pt" o:ole="">
            <v:imagedata r:id="rId1091" o:title=""/>
          </v:shape>
          <o:OLEObject Type="Embed" ProgID="Equation.DSMT4" ShapeID="_x0000_i1641" DrawAspect="Content" ObjectID="_1656343622" r:id="rId1092"/>
        </w:object>
      </w:r>
      <w:r w:rsidRPr="00AA60C4">
        <w:t>为设计载荷，</w:t>
      </w:r>
      <w:r w:rsidRPr="00AA60C4">
        <w:rPr>
          <w:position w:val="-12"/>
        </w:rPr>
        <w:object w:dxaOrig="260" w:dyaOrig="360" w14:anchorId="677CC64D">
          <v:shape id="_x0000_i1642" type="#_x0000_t75" style="width:13.2pt;height:18pt" o:ole="">
            <v:imagedata r:id="rId1093" o:title=""/>
          </v:shape>
          <o:OLEObject Type="Embed" ProgID="Equation.DSMT4" ShapeID="_x0000_i1642" DrawAspect="Content" ObjectID="_1656343623" r:id="rId1094"/>
        </w:object>
      </w:r>
      <w:r w:rsidRPr="00AA60C4">
        <w:t>为使用载荷，</w:t>
      </w:r>
      <w:r w:rsidRPr="00AA60C4">
        <w:rPr>
          <w:position w:val="-10"/>
        </w:rPr>
        <w:object w:dxaOrig="240" w:dyaOrig="320" w14:anchorId="2BD429A1">
          <v:shape id="_x0000_i1643" type="#_x0000_t75" style="width:12pt;height:16pt" o:ole="">
            <v:imagedata r:id="rId1095" o:title=""/>
          </v:shape>
          <o:OLEObject Type="Embed" ProgID="Equation.DSMT4" ShapeID="_x0000_i1643" DrawAspect="Content" ObjectID="_1656343624" r:id="rId1096"/>
        </w:object>
      </w:r>
      <w:r w:rsidRPr="00AA60C4">
        <w:t>为安全系数，</w:t>
      </w:r>
      <w:r w:rsidRPr="00AA60C4">
        <w:rPr>
          <w:position w:val="-12"/>
        </w:rPr>
        <w:object w:dxaOrig="260" w:dyaOrig="360" w14:anchorId="1ED36E21">
          <v:shape id="_x0000_i1644" type="#_x0000_t75" style="width:13.2pt;height:18pt" o:ole="">
            <v:imagedata r:id="rId1097" o:title=""/>
          </v:shape>
          <o:OLEObject Type="Embed" ProgID="Equation.DSMT4" ShapeID="_x0000_i1644" DrawAspect="Content" ObjectID="_1656343625" r:id="rId1098"/>
        </w:object>
      </w:r>
      <w:r w:rsidRPr="00AA60C4">
        <w:t>为极限载荷。</w:t>
      </w:r>
    </w:p>
    <w:p w14:paraId="2462899D" w14:textId="76D2F320" w:rsidR="00854048" w:rsidRPr="00AA60C4" w:rsidRDefault="00854048" w:rsidP="00854048">
      <w:pPr>
        <w:ind w:firstLine="480"/>
        <w:rPr>
          <w:i/>
        </w:rPr>
      </w:pPr>
      <w:r w:rsidRPr="00AA60C4">
        <w:t>或者</w:t>
      </w:r>
      <w:r w:rsidR="00A75798" w:rsidRPr="00AA60C4">
        <w:t>，可</w:t>
      </w:r>
      <w:r w:rsidRPr="00AA60C4">
        <w:t>用元件的极限应力</w:t>
      </w:r>
      <w:r w:rsidR="00A75798" w:rsidRPr="00AA60C4">
        <w:rPr>
          <w:position w:val="-10"/>
        </w:rPr>
        <w:object w:dxaOrig="380" w:dyaOrig="320" w14:anchorId="7AF49A8A">
          <v:shape id="_x0000_i1645" type="#_x0000_t75" style="width:19.2pt;height:16pt" o:ole="">
            <v:imagedata r:id="rId1099" o:title=""/>
          </v:shape>
          <o:OLEObject Type="Embed" ProgID="Equation.DSMT4" ShapeID="_x0000_i1645" DrawAspect="Content" ObjectID="_1656343626" r:id="rId1100"/>
        </w:object>
      </w:r>
      <w:r w:rsidR="00A75798" w:rsidRPr="00AA60C4">
        <w:t>&gt;</w:t>
      </w:r>
      <w:r w:rsidRPr="00AA60C4">
        <w:t>设计应力</w:t>
      </w:r>
      <w:r w:rsidR="00A75798" w:rsidRPr="00AA60C4">
        <w:rPr>
          <w:position w:val="-6"/>
        </w:rPr>
        <w:object w:dxaOrig="240" w:dyaOrig="220" w14:anchorId="14B22BCB">
          <v:shape id="_x0000_i1646" type="#_x0000_t75" style="width:12pt;height:10.8pt" o:ole="">
            <v:imagedata r:id="rId1101" o:title=""/>
          </v:shape>
          <o:OLEObject Type="Embed" ProgID="Equation.DSMT4" ShapeID="_x0000_i1646" DrawAspect="Content" ObjectID="_1656343627" r:id="rId1102"/>
        </w:object>
      </w:r>
      <w:r w:rsidRPr="00AA60C4">
        <w:t>作为设计准则。</w:t>
      </w:r>
    </w:p>
    <w:p w14:paraId="734611F1" w14:textId="785707F4" w:rsidR="00854048" w:rsidRPr="00AA60C4" w:rsidRDefault="00A75798" w:rsidP="008375C0">
      <w:pPr>
        <w:rPr>
          <w:b/>
          <w:bCs/>
        </w:rPr>
      </w:pPr>
      <w:r w:rsidRPr="00AA60C4">
        <w:rPr>
          <w:b/>
          <w:bCs/>
        </w:rPr>
        <w:t>2</w:t>
      </w:r>
      <w:r w:rsidR="008375C0" w:rsidRPr="00AA60C4">
        <w:rPr>
          <w:b/>
          <w:bCs/>
        </w:rPr>
        <w:t xml:space="preserve">) </w:t>
      </w:r>
      <w:r w:rsidR="00854048" w:rsidRPr="00AA60C4">
        <w:rPr>
          <w:b/>
          <w:bCs/>
        </w:rPr>
        <w:t>稳定性设计</w:t>
      </w:r>
    </w:p>
    <w:p w14:paraId="622B3672" w14:textId="77777777" w:rsidR="00854048" w:rsidRPr="00AA60C4" w:rsidRDefault="00854048" w:rsidP="00854048">
      <w:pPr>
        <w:ind w:firstLine="480"/>
      </w:pPr>
      <w:r w:rsidRPr="00AA60C4">
        <w:t>结构的稳定性是针对一些结构构件（在飞机结构中如桁条等型材、梁缘条、腹板、蒙皮等），在一定载荷方式下（如受压载荷或剪切载荷），所发生的</w:t>
      </w:r>
      <w:proofErr w:type="gramStart"/>
      <w:r w:rsidRPr="00AA60C4">
        <w:t>一</w:t>
      </w:r>
      <w:proofErr w:type="gramEnd"/>
      <w:r w:rsidRPr="00AA60C4">
        <w:t>类结构内力平衡形态跳跃变化的现象。结构内力平衡形态的变化可导致结构构件承载形势的变化、承载能力的下降，严重者甚至导致结构的失稳破坏。</w:t>
      </w:r>
    </w:p>
    <w:p w14:paraId="2ED4A2D5" w14:textId="4AFA3737" w:rsidR="00854048" w:rsidRPr="00AA60C4" w:rsidRDefault="008375C0" w:rsidP="00A75798">
      <w:pPr>
        <w:rPr>
          <w:b/>
          <w:bCs/>
        </w:rPr>
      </w:pPr>
      <w:r w:rsidRPr="00AA60C4">
        <w:rPr>
          <w:b/>
          <w:bCs/>
        </w:rPr>
        <w:t>a</w:t>
      </w:r>
      <w:r w:rsidR="00A75798" w:rsidRPr="00AA60C4">
        <w:rPr>
          <w:b/>
          <w:bCs/>
        </w:rPr>
        <w:t xml:space="preserve">) </w:t>
      </w:r>
      <w:r w:rsidR="00854048" w:rsidRPr="00AA60C4">
        <w:rPr>
          <w:b/>
          <w:bCs/>
        </w:rPr>
        <w:t>桁条、</w:t>
      </w:r>
      <w:proofErr w:type="gramStart"/>
      <w:r w:rsidR="00854048" w:rsidRPr="00AA60C4">
        <w:rPr>
          <w:b/>
          <w:bCs/>
        </w:rPr>
        <w:t>缘条类</w:t>
      </w:r>
      <w:proofErr w:type="gramEnd"/>
      <w:r w:rsidR="00854048" w:rsidRPr="00AA60C4">
        <w:rPr>
          <w:b/>
          <w:bCs/>
        </w:rPr>
        <w:t>构件的稳定性设计</w:t>
      </w:r>
    </w:p>
    <w:p w14:paraId="2E77A30A" w14:textId="7E21327B" w:rsidR="00854048" w:rsidRPr="00AA60C4" w:rsidRDefault="00854048" w:rsidP="00854048">
      <w:pPr>
        <w:ind w:firstLine="480"/>
      </w:pPr>
      <w:r w:rsidRPr="00AA60C4">
        <w:t>型材失稳可能有多种形式，当型材有蒙皮或腹板支持时，其主要失稳形势式为两类：一为在垂直于蒙皮或腹板平面内轴线发生弯曲的总体失稳；二为型材上局部发生的这周或压屈失稳。</w:t>
      </w:r>
      <w:r w:rsidR="00A75798" w:rsidRPr="00AA60C4">
        <w:t>如图</w:t>
      </w:r>
      <w:r w:rsidR="00A75798" w:rsidRPr="00AA60C4">
        <w:t>5.1</w:t>
      </w:r>
      <w:r w:rsidR="00A75798" w:rsidRPr="00AA60C4">
        <w:t>所示。</w:t>
      </w:r>
    </w:p>
    <w:p w14:paraId="3EB6926C" w14:textId="07679010" w:rsidR="00854048" w:rsidRPr="00AA60C4" w:rsidRDefault="005B3E42" w:rsidP="00854048">
      <w:pPr>
        <w:ind w:firstLine="480"/>
        <w:jc w:val="center"/>
        <w:rPr>
          <w:noProof/>
        </w:rPr>
      </w:pPr>
      <w:r>
        <w:rPr>
          <w:noProof/>
        </w:rPr>
        <w:pict w14:anchorId="16FEB031">
          <v:shape id="Picture 1" o:spid="_x0000_i1647" type="#_x0000_t75" style="width:182.8pt;height:140.8pt;visibility:visible;mso-wrap-style:square">
            <v:imagedata r:id="rId1103" o:title="" cropbottom="15756f"/>
          </v:shape>
        </w:pict>
      </w:r>
    </w:p>
    <w:p w14:paraId="2F493D60" w14:textId="217C9DE9" w:rsidR="00A75798" w:rsidRPr="00AA60C4" w:rsidRDefault="00A75798" w:rsidP="00854048">
      <w:pPr>
        <w:ind w:firstLine="480"/>
        <w:jc w:val="center"/>
        <w:rPr>
          <w:noProof/>
          <w:sz w:val="21"/>
          <w:szCs w:val="20"/>
        </w:rPr>
      </w:pPr>
      <w:r w:rsidRPr="00AA60C4">
        <w:rPr>
          <w:noProof/>
          <w:sz w:val="21"/>
          <w:szCs w:val="20"/>
        </w:rPr>
        <w:t>图</w:t>
      </w:r>
      <w:r w:rsidRPr="00AA60C4">
        <w:rPr>
          <w:noProof/>
          <w:sz w:val="21"/>
          <w:szCs w:val="20"/>
        </w:rPr>
        <w:t xml:space="preserve">5.1  </w:t>
      </w:r>
      <w:r w:rsidRPr="00AA60C4">
        <w:rPr>
          <w:noProof/>
          <w:sz w:val="21"/>
          <w:szCs w:val="20"/>
        </w:rPr>
        <w:t>主要型材失稳形式示意图</w:t>
      </w:r>
    </w:p>
    <w:p w14:paraId="786F2835" w14:textId="00964FB6" w:rsidR="00A75798" w:rsidRPr="00AA60C4" w:rsidRDefault="00A75798" w:rsidP="00A75798">
      <w:r w:rsidRPr="00AA60C4">
        <w:lastRenderedPageBreak/>
        <w:tab/>
      </w:r>
      <w:r w:rsidRPr="00AA60C4">
        <w:t>图中，</w:t>
      </w:r>
      <w:r w:rsidRPr="00AA60C4">
        <w:t>(a)</w:t>
      </w:r>
      <w:r w:rsidRPr="00AA60C4">
        <w:t>发生总体失稳，</w:t>
      </w:r>
      <w:r w:rsidRPr="00AA60C4">
        <w:t>(b)</w:t>
      </w:r>
      <w:r w:rsidRPr="00AA60C4">
        <w:t>发生局部皱折，</w:t>
      </w:r>
      <w:r w:rsidRPr="00AA60C4">
        <w:t>(c)</w:t>
      </w:r>
      <w:r w:rsidRPr="00AA60C4">
        <w:t>有一段出现压屈变形。</w:t>
      </w:r>
    </w:p>
    <w:p w14:paraId="7D1C0043" w14:textId="369A6517" w:rsidR="00854048" w:rsidRPr="00AA60C4" w:rsidRDefault="008375C0" w:rsidP="008375C0">
      <w:pPr>
        <w:rPr>
          <w:b/>
          <w:bCs/>
        </w:rPr>
      </w:pPr>
      <w:r w:rsidRPr="00AA60C4">
        <w:rPr>
          <w:b/>
          <w:bCs/>
        </w:rPr>
        <w:t xml:space="preserve">b) </w:t>
      </w:r>
      <w:r w:rsidR="00854048" w:rsidRPr="00AA60C4">
        <w:rPr>
          <w:b/>
          <w:bCs/>
        </w:rPr>
        <w:t>蒙皮、腹板类构件的稳定性设计</w:t>
      </w:r>
    </w:p>
    <w:p w14:paraId="36431209" w14:textId="77777777" w:rsidR="00854048" w:rsidRPr="00AA60C4" w:rsidRDefault="00854048" w:rsidP="00854048">
      <w:pPr>
        <w:ind w:firstLine="480"/>
      </w:pPr>
      <w:r w:rsidRPr="00AA60C4">
        <w:t>蒙皮与长</w:t>
      </w:r>
      <w:proofErr w:type="gramStart"/>
      <w:r w:rsidRPr="00AA60C4">
        <w:t>桁</w:t>
      </w:r>
      <w:proofErr w:type="gramEnd"/>
      <w:r w:rsidRPr="00AA60C4">
        <w:t>，翼梁缘条连接在一起，构成加劲壁板，同时在机翼上翼肋向加劲壁板提供了横向支持。这类加劲壁板在稳定性设计中是复杂的，不仅要考虑蒙皮的失稳，同时又要考虑加紧桁条的失稳临界载荷；更重要的是这两类构件组合在一起，特别</w:t>
      </w:r>
      <w:r w:rsidRPr="00AA60C4">
        <w:t xml:space="preserve"> </w:t>
      </w:r>
      <w:r w:rsidRPr="00AA60C4">
        <w:t>当元件的设计尺寸不同时，失稳现象是多种多样的，相互间有着复杂的耦合作用。</w:t>
      </w:r>
    </w:p>
    <w:p w14:paraId="4617BB4F" w14:textId="77777777" w:rsidR="00854048" w:rsidRPr="00AA60C4" w:rsidRDefault="00854048" w:rsidP="00854048">
      <w:pPr>
        <w:ind w:firstLine="480"/>
      </w:pPr>
      <w:r w:rsidRPr="00AA60C4">
        <w:t>加劲壁板设计上不能保守地取蒙皮的初始失稳的应力作为设计应力，而要取一定宽度（有效宽度）的板的临界应力作为设计应力值。</w:t>
      </w:r>
    </w:p>
    <w:p w14:paraId="1779AFF3" w14:textId="0FFB90E5" w:rsidR="00854048" w:rsidRPr="00AA60C4" w:rsidRDefault="008375C0" w:rsidP="008375C0">
      <w:pPr>
        <w:rPr>
          <w:b/>
          <w:bCs/>
        </w:rPr>
      </w:pPr>
      <w:r w:rsidRPr="00AA60C4">
        <w:rPr>
          <w:b/>
          <w:bCs/>
        </w:rPr>
        <w:t xml:space="preserve">c) </w:t>
      </w:r>
      <w:r w:rsidR="00854048" w:rsidRPr="00AA60C4">
        <w:rPr>
          <w:b/>
          <w:bCs/>
        </w:rPr>
        <w:t>梁腹板的稳定性设计</w:t>
      </w:r>
    </w:p>
    <w:p w14:paraId="325FC67C" w14:textId="77777777" w:rsidR="00854048" w:rsidRPr="00AA60C4" w:rsidRDefault="00854048" w:rsidP="00854048">
      <w:pPr>
        <w:ind w:firstLine="480"/>
      </w:pPr>
      <w:r w:rsidRPr="00AA60C4">
        <w:t>梁的腹板一般是一个</w:t>
      </w:r>
      <w:proofErr w:type="gramStart"/>
      <w:r w:rsidRPr="00AA60C4">
        <w:t>四边受剪的</w:t>
      </w:r>
      <w:proofErr w:type="gramEnd"/>
      <w:r w:rsidRPr="00AA60C4">
        <w:t>平板，由于在结构内部使用，一般设计上可分为</w:t>
      </w:r>
      <w:proofErr w:type="gramStart"/>
      <w:r w:rsidRPr="00AA60C4">
        <w:t>抗剪型</w:t>
      </w:r>
      <w:proofErr w:type="gramEnd"/>
      <w:r w:rsidRPr="00AA60C4">
        <w:t>（不允许剪切失稳）和张力场型（一种后屈曲形态）。张力场型又分为完全张力场型和不完全张力场型。</w:t>
      </w:r>
    </w:p>
    <w:p w14:paraId="1F4E4848" w14:textId="2B78F7DD" w:rsidR="00854048" w:rsidRPr="00AA60C4" w:rsidRDefault="008375C0" w:rsidP="008375C0">
      <w:pPr>
        <w:rPr>
          <w:b/>
          <w:bCs/>
        </w:rPr>
      </w:pPr>
      <w:r w:rsidRPr="00AA60C4">
        <w:rPr>
          <w:b/>
          <w:bCs/>
        </w:rPr>
        <w:t xml:space="preserve">3) </w:t>
      </w:r>
      <w:r w:rsidR="00854048" w:rsidRPr="00AA60C4">
        <w:rPr>
          <w:b/>
          <w:bCs/>
        </w:rPr>
        <w:t>刚度设计</w:t>
      </w:r>
    </w:p>
    <w:p w14:paraId="1937C5B4" w14:textId="4535CEA2" w:rsidR="00854048" w:rsidRPr="00AA60C4" w:rsidRDefault="00854048" w:rsidP="00854048">
      <w:pPr>
        <w:ind w:firstLine="480"/>
      </w:pPr>
      <w:r w:rsidRPr="00AA60C4">
        <w:t>在使用载荷条件下，飞机的刚度一般用许可变形程度来表示，即</w:t>
      </w:r>
    </w:p>
    <w:p w14:paraId="0BA8522D" w14:textId="7AE5341C" w:rsidR="00854048" w:rsidRPr="00AA60C4" w:rsidRDefault="008375C0" w:rsidP="008375C0">
      <w:pPr>
        <w:jc w:val="center"/>
      </w:pPr>
      <w:r w:rsidRPr="00AA60C4">
        <w:rPr>
          <w:position w:val="-12"/>
        </w:rPr>
        <w:object w:dxaOrig="820" w:dyaOrig="360" w14:anchorId="6113F8F3">
          <v:shape id="_x0000_i1648" type="#_x0000_t75" style="width:40.8pt;height:18pt" o:ole="">
            <v:imagedata r:id="rId1104" o:title=""/>
          </v:shape>
          <o:OLEObject Type="Embed" ProgID="Equation.DSMT4" ShapeID="_x0000_i1648" DrawAspect="Content" ObjectID="_1656343628" r:id="rId1105"/>
        </w:object>
      </w:r>
    </w:p>
    <w:p w14:paraId="648EC7E2" w14:textId="4F7B7FF3" w:rsidR="00854048" w:rsidRPr="00AA60C4" w:rsidRDefault="008375C0" w:rsidP="008375C0">
      <w:r w:rsidRPr="00AA60C4">
        <w:t>其中，</w:t>
      </w:r>
      <w:r w:rsidRPr="00AA60C4">
        <w:rPr>
          <w:position w:val="-12"/>
        </w:rPr>
        <w:object w:dxaOrig="240" w:dyaOrig="360" w14:anchorId="76934AB0">
          <v:shape id="_x0000_i1649" type="#_x0000_t75" style="width:12pt;height:18pt" o:ole="">
            <v:imagedata r:id="rId1106" o:title=""/>
          </v:shape>
          <o:OLEObject Type="Embed" ProgID="Equation.DSMT4" ShapeID="_x0000_i1649" DrawAspect="Content" ObjectID="_1656343629" r:id="rId1107"/>
        </w:object>
      </w:r>
      <w:r w:rsidRPr="00AA60C4">
        <w:t>表示</w:t>
      </w:r>
      <w:r w:rsidR="00854048" w:rsidRPr="00AA60C4">
        <w:t>结构</w:t>
      </w:r>
      <w:r w:rsidRPr="00AA60C4">
        <w:rPr>
          <w:position w:val="-6"/>
        </w:rPr>
        <w:object w:dxaOrig="139" w:dyaOrig="260" w14:anchorId="44033C09">
          <v:shape id="_x0000_i1650" type="#_x0000_t75" style="width:7.2pt;height:13.2pt" o:ole="">
            <v:imagedata r:id="rId1108" o:title=""/>
          </v:shape>
          <o:OLEObject Type="Embed" ProgID="Equation.DSMT4" ShapeID="_x0000_i1650" DrawAspect="Content" ObjectID="_1656343630" r:id="rId1109"/>
        </w:object>
      </w:r>
      <w:r w:rsidR="00854048" w:rsidRPr="00AA60C4">
        <w:t>位置点或剖面处的变形位移，也可以是角位移</w:t>
      </w:r>
      <w:r w:rsidRPr="00AA60C4">
        <w:t>；</w:t>
      </w:r>
      <w:r w:rsidRPr="00AA60C4">
        <w:rPr>
          <w:position w:val="-12"/>
        </w:rPr>
        <w:object w:dxaOrig="400" w:dyaOrig="360" w14:anchorId="057D8761">
          <v:shape id="_x0000_i1651" type="#_x0000_t75" style="width:20pt;height:18pt" o:ole="">
            <v:imagedata r:id="rId1110" o:title=""/>
          </v:shape>
          <o:OLEObject Type="Embed" ProgID="Equation.DSMT4" ShapeID="_x0000_i1651" DrawAspect="Content" ObjectID="_1656343631" r:id="rId1111"/>
        </w:object>
      </w:r>
      <w:r w:rsidRPr="00AA60C4">
        <w:t>表示</w:t>
      </w:r>
      <w:r w:rsidR="00854048" w:rsidRPr="00AA60C4">
        <w:t>结构在</w:t>
      </w:r>
      <w:r w:rsidRPr="00AA60C4">
        <w:rPr>
          <w:position w:val="-6"/>
        </w:rPr>
        <w:object w:dxaOrig="139" w:dyaOrig="260" w14:anchorId="33A43EA6">
          <v:shape id="_x0000_i1652" type="#_x0000_t75" style="width:7.2pt;height:13.2pt" o:ole="">
            <v:imagedata r:id="rId1108" o:title=""/>
          </v:shape>
          <o:OLEObject Type="Embed" ProgID="Equation.DSMT4" ShapeID="_x0000_i1652" DrawAspect="Content" ObjectID="_1656343632" r:id="rId1112"/>
        </w:object>
      </w:r>
      <w:r w:rsidRPr="00AA60C4">
        <w:t>位置</w:t>
      </w:r>
      <w:r w:rsidR="00854048" w:rsidRPr="00AA60C4">
        <w:t>的容许位移</w:t>
      </w:r>
      <w:r w:rsidRPr="00AA60C4">
        <w:t>。</w:t>
      </w:r>
    </w:p>
    <w:p w14:paraId="54972003" w14:textId="2C93DC88" w:rsidR="00854048" w:rsidRPr="00AA60C4" w:rsidRDefault="00854048" w:rsidP="00854048">
      <w:pPr>
        <w:ind w:firstLine="480"/>
      </w:pPr>
      <w:r w:rsidRPr="00AA60C4">
        <w:t>在某些情况下，对结构的刚度分布以及</w:t>
      </w:r>
      <w:proofErr w:type="gramStart"/>
      <w:r w:rsidRPr="00AA60C4">
        <w:t>翼剖面刚心位置</w:t>
      </w:r>
      <w:proofErr w:type="gramEnd"/>
      <w:r w:rsidR="008375C0" w:rsidRPr="00AA60C4">
        <w:t>需</w:t>
      </w:r>
      <w:r w:rsidRPr="00AA60C4">
        <w:t>提出一定要求</w:t>
      </w:r>
      <w:r w:rsidR="008375C0" w:rsidRPr="00AA60C4">
        <w:t>。</w:t>
      </w:r>
    </w:p>
    <w:p w14:paraId="44B3F70B" w14:textId="053A77B3" w:rsidR="00854048" w:rsidRPr="00AA60C4" w:rsidRDefault="008375C0" w:rsidP="008375C0">
      <w:pPr>
        <w:rPr>
          <w:b/>
          <w:bCs/>
        </w:rPr>
      </w:pPr>
      <w:r w:rsidRPr="00AA60C4">
        <w:rPr>
          <w:b/>
          <w:bCs/>
        </w:rPr>
        <w:t xml:space="preserve">4) </w:t>
      </w:r>
      <w:r w:rsidR="00854048" w:rsidRPr="00AA60C4">
        <w:rPr>
          <w:b/>
          <w:bCs/>
        </w:rPr>
        <w:t>气动弹性设计</w:t>
      </w:r>
    </w:p>
    <w:p w14:paraId="471946AC" w14:textId="77777777" w:rsidR="00854048" w:rsidRPr="00AA60C4" w:rsidRDefault="00854048" w:rsidP="00854048">
      <w:pPr>
        <w:ind w:firstLine="480"/>
      </w:pPr>
      <w:r w:rsidRPr="00AA60C4">
        <w:t>由空气动力和结构弹性力相互作用（气动弹性还包括结构质量力）而引起飞机部件可能破坏或失效的各种典型问题，统称为气动弹性问题。</w:t>
      </w:r>
    </w:p>
    <w:p w14:paraId="2FB920FB" w14:textId="77777777" w:rsidR="00854048" w:rsidRPr="00AA60C4" w:rsidRDefault="00854048" w:rsidP="00854048">
      <w:pPr>
        <w:ind w:firstLine="480"/>
      </w:pPr>
      <w:r w:rsidRPr="00AA60C4">
        <w:t>气动弹性问题包括机翼的扭转扩大，副翼（</w:t>
      </w:r>
      <w:proofErr w:type="gramStart"/>
      <w:r w:rsidRPr="00AA60C4">
        <w:t>或舵面</w:t>
      </w:r>
      <w:proofErr w:type="gramEnd"/>
      <w:r w:rsidRPr="00AA60C4">
        <w:t>）的操纵返校，机翼、尾翼、机身的颤振等。</w:t>
      </w:r>
    </w:p>
    <w:p w14:paraId="6C33179F" w14:textId="64B7BCCF" w:rsidR="00854048" w:rsidRPr="00AA60C4" w:rsidRDefault="008375C0" w:rsidP="008375C0">
      <w:pPr>
        <w:rPr>
          <w:b/>
          <w:bCs/>
        </w:rPr>
      </w:pPr>
      <w:r w:rsidRPr="00AA60C4">
        <w:rPr>
          <w:b/>
          <w:bCs/>
        </w:rPr>
        <w:t xml:space="preserve">5) </w:t>
      </w:r>
      <w:r w:rsidR="00854048" w:rsidRPr="00AA60C4">
        <w:rPr>
          <w:b/>
          <w:bCs/>
        </w:rPr>
        <w:t>疲劳破坏设计</w:t>
      </w:r>
    </w:p>
    <w:p w14:paraId="7F1E11D0" w14:textId="77777777" w:rsidR="00854048" w:rsidRPr="00AA60C4" w:rsidRDefault="00854048" w:rsidP="00854048">
      <w:pPr>
        <w:ind w:firstLine="480"/>
      </w:pPr>
      <w:r w:rsidRPr="00AA60C4">
        <w:t>结构构件在循环或交变载荷作用下，即使载荷的应力水平低于材料的极限强度，经过若干次载荷循环后，也会发生断裂，此即疲劳破坏现象。在循环载荷作用下，构件局部的裂纹萌生，并逐渐增长知道发生失稳断裂。</w:t>
      </w:r>
    </w:p>
    <w:p w14:paraId="3F9E5DDC" w14:textId="7D7715A9" w:rsidR="00854048" w:rsidRPr="00AA60C4" w:rsidRDefault="008375C0" w:rsidP="008375C0">
      <w:pPr>
        <w:rPr>
          <w:b/>
          <w:bCs/>
        </w:rPr>
      </w:pPr>
      <w:r w:rsidRPr="00AA60C4">
        <w:rPr>
          <w:b/>
          <w:bCs/>
        </w:rPr>
        <w:t xml:space="preserve">6) </w:t>
      </w:r>
      <w:r w:rsidR="00854048" w:rsidRPr="00AA60C4">
        <w:rPr>
          <w:b/>
          <w:bCs/>
        </w:rPr>
        <w:t>损伤容限设计</w:t>
      </w:r>
    </w:p>
    <w:p w14:paraId="3983A028" w14:textId="77777777" w:rsidR="00854048" w:rsidRPr="00AA60C4" w:rsidRDefault="00854048" w:rsidP="00854048">
      <w:pPr>
        <w:ind w:firstLine="480"/>
      </w:pPr>
      <w:r w:rsidRPr="00AA60C4">
        <w:lastRenderedPageBreak/>
        <w:t>损伤容限是指结构在规定的未修使用周期内，抵抗由缺陷、裂纹或其他损伤而导致破坏的能力。损伤容限设计概念承认结构在使用前就带有初始缺陷，但必须通过设计的方法把这些缺陷或损伤在规定的未修使用期内的增长控制在一定的范围内。在此期间，结构应满足规定的剩余强度要求，以保证飞机结构的安全性和可靠性。</w:t>
      </w:r>
    </w:p>
    <w:p w14:paraId="09A3F334" w14:textId="3F936CA4" w:rsidR="00854048" w:rsidRPr="00AA60C4" w:rsidRDefault="008375C0" w:rsidP="008375C0">
      <w:pPr>
        <w:rPr>
          <w:b/>
          <w:bCs/>
        </w:rPr>
      </w:pPr>
      <w:r w:rsidRPr="00AA60C4">
        <w:rPr>
          <w:b/>
          <w:bCs/>
        </w:rPr>
        <w:t xml:space="preserve">7) </w:t>
      </w:r>
      <w:r w:rsidR="00854048" w:rsidRPr="00AA60C4">
        <w:rPr>
          <w:b/>
          <w:bCs/>
        </w:rPr>
        <w:t>耐久性设计方法</w:t>
      </w:r>
    </w:p>
    <w:p w14:paraId="71B5CF1B" w14:textId="77777777" w:rsidR="00854048" w:rsidRPr="00AA60C4" w:rsidRDefault="00854048" w:rsidP="00854048">
      <w:pPr>
        <w:ind w:firstLine="480"/>
      </w:pPr>
      <w:r w:rsidRPr="00AA60C4">
        <w:t>飞机结构的耐久性是</w:t>
      </w:r>
      <w:proofErr w:type="gramStart"/>
      <w:r w:rsidRPr="00AA60C4">
        <w:t>指飞机</w:t>
      </w:r>
      <w:proofErr w:type="gramEnd"/>
      <w:r w:rsidRPr="00AA60C4">
        <w:t>结构在规定的经济寿命期间，抵抗疲劳开裂、腐蚀、热退化、剥离、磨损和外来物偶然损伤的一种故有能力。</w:t>
      </w:r>
    </w:p>
    <w:p w14:paraId="66D72802" w14:textId="77777777" w:rsidR="00854048" w:rsidRPr="00AA60C4" w:rsidRDefault="00854048" w:rsidP="00854048">
      <w:pPr>
        <w:ind w:firstLine="480"/>
      </w:pPr>
      <w:r w:rsidRPr="00AA60C4">
        <w:t>耐久性设计概念认为飞机结构在使用前就存在许多微小的初始缺陷，结构在载荷和环境作用下逐渐形成了一定长度和一定数量的裂纹和损伤群，继续扩展夏区将会造成结构功能性损伤或维修费用剧增，影响到飞机的备用性，此时结构必须进行经济修理。这种修理可以进行若干次，直到满足使用寿命要求。</w:t>
      </w:r>
    </w:p>
    <w:p w14:paraId="6726AF76" w14:textId="5AD265E1" w:rsidR="00854048" w:rsidRPr="00AA60C4" w:rsidRDefault="008375C0" w:rsidP="008375C0">
      <w:pPr>
        <w:rPr>
          <w:b/>
          <w:bCs/>
        </w:rPr>
      </w:pPr>
      <w:r w:rsidRPr="00AA60C4">
        <w:rPr>
          <w:b/>
          <w:bCs/>
        </w:rPr>
        <w:t xml:space="preserve">8) </w:t>
      </w:r>
      <w:r w:rsidR="00854048" w:rsidRPr="00AA60C4">
        <w:rPr>
          <w:b/>
          <w:bCs/>
        </w:rPr>
        <w:t>可靠性设计</w:t>
      </w:r>
    </w:p>
    <w:p w14:paraId="605F329C" w14:textId="549B4C3E" w:rsidR="00145D9D" w:rsidRPr="00AA60C4" w:rsidRDefault="00854048" w:rsidP="008375C0">
      <w:pPr>
        <w:ind w:firstLine="480"/>
      </w:pPr>
      <w:r w:rsidRPr="00AA60C4">
        <w:t>可靠性是指一个产品在规定条件下和规定时间内完成规定功能的能力。飞机的可靠度的定义为：结构在规定的使用载荷和环境作用下及规定的时间内，为防止各种失效或有碍正常工作功能的损伤，应保持其必要的强刚度、抗疲劳断裂以及耐久性能力。</w:t>
      </w:r>
    </w:p>
    <w:p w14:paraId="48FDDD92" w14:textId="2BBE0711" w:rsidR="00145D9D" w:rsidRPr="00AA60C4" w:rsidRDefault="00145D9D" w:rsidP="00380EEB">
      <w:pPr>
        <w:pStyle w:val="2"/>
      </w:pPr>
      <w:bookmarkStart w:id="92" w:name="_Toc45527585"/>
      <w:r w:rsidRPr="00AA60C4">
        <w:t xml:space="preserve">5.2 </w:t>
      </w:r>
      <w:r w:rsidRPr="00AA60C4">
        <w:t>结构静强度与稳定性</w:t>
      </w:r>
      <w:r w:rsidR="008B7613" w:rsidRPr="00AA60C4">
        <w:t>校核</w:t>
      </w:r>
      <w:bookmarkEnd w:id="92"/>
    </w:p>
    <w:p w14:paraId="122B035F" w14:textId="37C9DD60" w:rsidR="008B7613" w:rsidRPr="00AA60C4" w:rsidRDefault="008B7613" w:rsidP="008B7613">
      <w:r w:rsidRPr="00AA60C4">
        <w:tab/>
      </w:r>
      <w:r w:rsidRPr="00AA60C4">
        <w:t>本部分从理论计算与机体重要结构有限元分析两个方面进行结构的静强度与稳定性校核。</w:t>
      </w:r>
    </w:p>
    <w:p w14:paraId="1987DC03" w14:textId="5C8F9FC4" w:rsidR="00145D9D" w:rsidRPr="00AA60C4" w:rsidRDefault="008B7613" w:rsidP="008B7613">
      <w:pPr>
        <w:pStyle w:val="3"/>
        <w:spacing w:before="156" w:after="156"/>
      </w:pPr>
      <w:bookmarkStart w:id="93" w:name="_Toc45527586"/>
      <w:r w:rsidRPr="00AA60C4">
        <w:t xml:space="preserve">5.2.1 </w:t>
      </w:r>
      <w:r w:rsidRPr="00AA60C4">
        <w:t>理论计算校核</w:t>
      </w:r>
      <w:bookmarkEnd w:id="93"/>
    </w:p>
    <w:p w14:paraId="241E68AD" w14:textId="01A1464D" w:rsidR="003017F6" w:rsidRPr="00AA60C4" w:rsidRDefault="003017F6" w:rsidP="003017F6">
      <w:pPr>
        <w:rPr>
          <w:b/>
          <w:bCs/>
        </w:rPr>
      </w:pPr>
      <w:r w:rsidRPr="00AA60C4">
        <w:rPr>
          <w:b/>
          <w:bCs/>
        </w:rPr>
        <w:t xml:space="preserve">1) </w:t>
      </w:r>
      <w:r w:rsidR="00D325A8" w:rsidRPr="00AA60C4">
        <w:rPr>
          <w:b/>
          <w:bCs/>
        </w:rPr>
        <w:t>结构</w:t>
      </w:r>
      <w:r w:rsidRPr="00AA60C4">
        <w:rPr>
          <w:b/>
          <w:bCs/>
        </w:rPr>
        <w:t>静强度校核</w:t>
      </w:r>
    </w:p>
    <w:p w14:paraId="262E624C" w14:textId="2514A583" w:rsidR="001D5F9C" w:rsidRPr="00AA60C4" w:rsidRDefault="001D5F9C" w:rsidP="001D5F9C">
      <w:pPr>
        <w:ind w:firstLineChars="200" w:firstLine="480"/>
      </w:pPr>
      <w:r w:rsidRPr="00AA60C4">
        <w:rPr>
          <w:szCs w:val="24"/>
        </w:rPr>
        <w:t>静强度设计主要关心工程</w:t>
      </w:r>
      <w:proofErr w:type="gramStart"/>
      <w:r w:rsidRPr="00AA60C4">
        <w:rPr>
          <w:szCs w:val="24"/>
        </w:rPr>
        <w:t>上结构</w:t>
      </w:r>
      <w:proofErr w:type="gramEnd"/>
      <w:r w:rsidRPr="00AA60C4">
        <w:rPr>
          <w:szCs w:val="24"/>
        </w:rPr>
        <w:t>元件材料本身的最大承载能力及结构元件内力平衡形态发生变化时引起的结构承载能力下降，考虑结构元件上局部点的工作应力是否有大于其强度极限的危险。为防止结构在</w:t>
      </w:r>
      <w:proofErr w:type="gramStart"/>
      <w:r w:rsidRPr="00AA60C4">
        <w:rPr>
          <w:szCs w:val="24"/>
        </w:rPr>
        <w:t>各严重</w:t>
      </w:r>
      <w:proofErr w:type="gramEnd"/>
      <w:r w:rsidRPr="00AA60C4">
        <w:rPr>
          <w:szCs w:val="24"/>
        </w:rPr>
        <w:t>载荷条件下发生强度不足而导致的可能断裂破坏。通常飞机结构静强度设计时，应用设计载荷法，即取安全系数乘以使用载荷，即为设计载荷</w:t>
      </w:r>
    </w:p>
    <w:p w14:paraId="5C7DB428" w14:textId="77777777" w:rsidR="001D5F9C" w:rsidRPr="00AA60C4" w:rsidRDefault="001D5F9C" w:rsidP="001D5F9C">
      <w:pPr>
        <w:jc w:val="center"/>
      </w:pPr>
      <w:r w:rsidRPr="00AA60C4">
        <w:rPr>
          <w:position w:val="-12"/>
          <w:szCs w:val="24"/>
        </w:rPr>
        <w:object w:dxaOrig="1080" w:dyaOrig="360" w14:anchorId="0E10A183">
          <v:shape id="_x0000_i1653" type="#_x0000_t75" style="width:54pt;height:18pt" o:ole="">
            <v:imagedata r:id="rId1113" o:title=""/>
          </v:shape>
          <o:OLEObject Type="Embed" ProgID="Equations" ShapeID="_x0000_i1653" DrawAspect="Content" ObjectID="_1656343633" r:id="rId1114"/>
        </w:object>
      </w:r>
    </w:p>
    <w:p w14:paraId="5D75455C" w14:textId="43C10D85" w:rsidR="001D5F9C" w:rsidRPr="00AA60C4" w:rsidRDefault="001D5F9C" w:rsidP="001D5F9C">
      <w:r w:rsidRPr="00AA60C4">
        <w:rPr>
          <w:position w:val="-10"/>
          <w:szCs w:val="24"/>
        </w:rPr>
        <w:object w:dxaOrig="240" w:dyaOrig="320" w14:anchorId="2F10CBC6">
          <v:shape id="_x0000_i1654" type="#_x0000_t75" style="width:12pt;height:16pt" o:ole="">
            <v:imagedata r:id="rId1115" o:title=""/>
          </v:shape>
          <o:OLEObject Type="Embed" ProgID="Equations" ShapeID="_x0000_i1654" DrawAspect="Content" ObjectID="_1656343634" r:id="rId1116"/>
        </w:object>
      </w:r>
      <w:r w:rsidRPr="00AA60C4">
        <w:rPr>
          <w:szCs w:val="24"/>
        </w:rPr>
        <w:t>为安全系数，据历史经验一般取</w:t>
      </w:r>
      <w:r w:rsidRPr="00AA60C4">
        <w:rPr>
          <w:szCs w:val="24"/>
        </w:rPr>
        <w:t>1.5</w:t>
      </w:r>
      <w:r w:rsidRPr="00AA60C4">
        <w:rPr>
          <w:szCs w:val="24"/>
        </w:rPr>
        <w:t>。</w:t>
      </w:r>
    </w:p>
    <w:p w14:paraId="02B439DE" w14:textId="6B4708B2" w:rsidR="001D5F9C" w:rsidRPr="00AA60C4" w:rsidRDefault="001D5F9C" w:rsidP="001D5F9C">
      <w:r w:rsidRPr="00AA60C4">
        <w:rPr>
          <w:b/>
          <w:bCs/>
          <w:szCs w:val="24"/>
        </w:rPr>
        <w:tab/>
      </w:r>
      <w:r w:rsidRPr="00AA60C4">
        <w:rPr>
          <w:szCs w:val="24"/>
        </w:rPr>
        <w:t>静强度设计准则为结构的设计载荷大于或等于结构的设计载荷，表示为</w:t>
      </w:r>
    </w:p>
    <w:p w14:paraId="571CA568" w14:textId="77777777" w:rsidR="001D5F9C" w:rsidRPr="00AA60C4" w:rsidRDefault="001D5F9C" w:rsidP="001D5F9C">
      <w:pPr>
        <w:jc w:val="center"/>
      </w:pPr>
      <w:r w:rsidRPr="00AA60C4">
        <w:rPr>
          <w:position w:val="-10"/>
          <w:szCs w:val="24"/>
        </w:rPr>
        <w:object w:dxaOrig="760" w:dyaOrig="340" w14:anchorId="326632B6">
          <v:shape id="_x0000_i1655" type="#_x0000_t75" style="width:38pt;height:16.8pt" o:ole="">
            <v:imagedata r:id="rId1117" o:title=""/>
          </v:shape>
          <o:OLEObject Type="Embed" ProgID="Equations" ShapeID="_x0000_i1655" DrawAspect="Content" ObjectID="_1656343635" r:id="rId1118"/>
        </w:object>
      </w:r>
    </w:p>
    <w:p w14:paraId="010263A0" w14:textId="77777777" w:rsidR="001D5F9C" w:rsidRPr="00AA60C4" w:rsidRDefault="001D5F9C" w:rsidP="001D5F9C">
      <w:pPr>
        <w:jc w:val="center"/>
      </w:pPr>
      <w:r w:rsidRPr="00AA60C4">
        <w:rPr>
          <w:position w:val="-28"/>
          <w:szCs w:val="24"/>
        </w:rPr>
        <w:object w:dxaOrig="880" w:dyaOrig="660" w14:anchorId="15B44A69">
          <v:shape id="_x0000_i1656" type="#_x0000_t75" style="width:44pt;height:34pt" o:ole="">
            <v:imagedata r:id="rId1119" o:title=""/>
          </v:shape>
          <o:OLEObject Type="Embed" ProgID="Equations" ShapeID="_x0000_i1656" DrawAspect="Content" ObjectID="_1656343636" r:id="rId1120"/>
        </w:object>
      </w:r>
    </w:p>
    <w:p w14:paraId="521BD0A3" w14:textId="6223F359" w:rsidR="001D5F9C" w:rsidRPr="00AA60C4" w:rsidRDefault="001D5F9C" w:rsidP="001D5F9C">
      <w:r w:rsidRPr="00AA60C4">
        <w:rPr>
          <w:b/>
          <w:bCs/>
          <w:szCs w:val="24"/>
        </w:rPr>
        <w:tab/>
      </w:r>
      <w:r w:rsidRPr="00AA60C4">
        <w:rPr>
          <w:szCs w:val="24"/>
        </w:rPr>
        <w:t>静强度设计的具体流程如下。</w:t>
      </w:r>
    </w:p>
    <w:p w14:paraId="101FE6B8" w14:textId="0FF0335C" w:rsidR="001D5F9C" w:rsidRPr="00AA60C4" w:rsidRDefault="001D5F9C" w:rsidP="003E7F31">
      <w:pPr>
        <w:numPr>
          <w:ilvl w:val="0"/>
          <w:numId w:val="20"/>
        </w:numPr>
      </w:pPr>
      <w:r w:rsidRPr="00AA60C4">
        <w:rPr>
          <w:szCs w:val="24"/>
        </w:rPr>
        <w:t>选择各飞行工况下的严重载荷条件；</w:t>
      </w:r>
    </w:p>
    <w:p w14:paraId="32E2CABB" w14:textId="0C0B5475" w:rsidR="001D5F9C" w:rsidRPr="00AA60C4" w:rsidRDefault="001D5F9C" w:rsidP="003E7F31">
      <w:pPr>
        <w:numPr>
          <w:ilvl w:val="0"/>
          <w:numId w:val="20"/>
        </w:numPr>
      </w:pPr>
      <w:r w:rsidRPr="00AA60C4">
        <w:rPr>
          <w:szCs w:val="24"/>
        </w:rPr>
        <w:t>根据设计载荷法</w:t>
      </w:r>
      <w:r w:rsidRPr="00AA60C4">
        <w:rPr>
          <w:position w:val="-12"/>
          <w:szCs w:val="24"/>
        </w:rPr>
        <w:object w:dxaOrig="1080" w:dyaOrig="360" w14:anchorId="40974CE6">
          <v:shape id="_x0000_i1657" type="#_x0000_t75" style="width:54pt;height:18pt" o:ole="">
            <v:imagedata r:id="rId1113" o:title=""/>
          </v:shape>
          <o:OLEObject Type="Embed" ProgID="Equations" ShapeID="_x0000_i1657" DrawAspect="Content" ObjectID="_1656343637" r:id="rId1121"/>
        </w:object>
      </w:r>
      <w:r w:rsidRPr="00AA60C4">
        <w:rPr>
          <w:szCs w:val="24"/>
        </w:rPr>
        <w:t>，计算静强度设计载荷；</w:t>
      </w:r>
    </w:p>
    <w:p w14:paraId="41883004" w14:textId="37AB129A" w:rsidR="001D5F9C" w:rsidRPr="00AA60C4" w:rsidRDefault="001D5F9C" w:rsidP="003E7F31">
      <w:pPr>
        <w:numPr>
          <w:ilvl w:val="0"/>
          <w:numId w:val="20"/>
        </w:numPr>
      </w:pPr>
      <w:r w:rsidRPr="00AA60C4">
        <w:rPr>
          <w:szCs w:val="24"/>
        </w:rPr>
        <w:t>根据设计载荷值，进行有限元分析方法计算结构内部各元件的应力值；</w:t>
      </w:r>
    </w:p>
    <w:p w14:paraId="20A6D941" w14:textId="246179A9" w:rsidR="001D5F9C" w:rsidRPr="00AA60C4" w:rsidRDefault="001D5F9C" w:rsidP="003E7F31">
      <w:pPr>
        <w:numPr>
          <w:ilvl w:val="0"/>
          <w:numId w:val="20"/>
        </w:numPr>
      </w:pPr>
      <w:r w:rsidRPr="00AA60C4">
        <w:rPr>
          <w:szCs w:val="24"/>
        </w:rPr>
        <w:t>若计算得到的理论应力和许用应力满足：</w:t>
      </w:r>
      <w:r w:rsidRPr="00AA60C4">
        <w:rPr>
          <w:position w:val="-12"/>
          <w:szCs w:val="24"/>
        </w:rPr>
        <w:object w:dxaOrig="700" w:dyaOrig="360" w14:anchorId="076DFA96">
          <v:shape id="_x0000_i1658" type="#_x0000_t75" style="width:34.8pt;height:18pt" o:ole="">
            <v:imagedata r:id="rId1122" o:title=""/>
          </v:shape>
          <o:OLEObject Type="Embed" ProgID="Equations" ShapeID="_x0000_i1658" DrawAspect="Content" ObjectID="_1656343638" r:id="rId1123"/>
        </w:object>
      </w:r>
      <w:r w:rsidRPr="00AA60C4">
        <w:rPr>
          <w:szCs w:val="24"/>
        </w:rPr>
        <w:t>，则静强度设计结束，进行下一步的最小重量优化设计；如果不满足</w:t>
      </w:r>
      <w:r w:rsidRPr="00AA60C4">
        <w:rPr>
          <w:position w:val="-12"/>
          <w:szCs w:val="24"/>
        </w:rPr>
        <w:object w:dxaOrig="700" w:dyaOrig="360" w14:anchorId="2132F69B">
          <v:shape id="_x0000_i1659" type="#_x0000_t75" style="width:34.8pt;height:18pt" o:ole="">
            <v:imagedata r:id="rId1122" o:title=""/>
          </v:shape>
          <o:OLEObject Type="Embed" ProgID="Equations" ShapeID="_x0000_i1659" DrawAspect="Content" ObjectID="_1656343639" r:id="rId1124"/>
        </w:object>
      </w:r>
      <w:r w:rsidRPr="00AA60C4">
        <w:rPr>
          <w:szCs w:val="24"/>
        </w:rPr>
        <w:t>，则改变元件布局形式，修改元件尺寸参数，再重新选取各飞行工况下的严重载荷条件，重新进入迭代。</w:t>
      </w:r>
    </w:p>
    <w:p w14:paraId="3BE95740" w14:textId="41DACAC2" w:rsidR="001D5F9C" w:rsidRPr="00AA60C4" w:rsidRDefault="003017F6" w:rsidP="001D5F9C">
      <w:pPr>
        <w:rPr>
          <w:b/>
          <w:bCs/>
        </w:rPr>
      </w:pPr>
      <w:r w:rsidRPr="00AA60C4">
        <w:rPr>
          <w:b/>
          <w:bCs/>
        </w:rPr>
        <w:t xml:space="preserve">2) </w:t>
      </w:r>
      <w:r w:rsidR="00D325A8" w:rsidRPr="00AA60C4">
        <w:rPr>
          <w:b/>
          <w:bCs/>
        </w:rPr>
        <w:t>结构</w:t>
      </w:r>
      <w:r w:rsidRPr="00AA60C4">
        <w:rPr>
          <w:b/>
          <w:bCs/>
        </w:rPr>
        <w:t>稳定性校核</w:t>
      </w:r>
    </w:p>
    <w:p w14:paraId="05E08863" w14:textId="18965C4A" w:rsidR="003017F6" w:rsidRPr="00AA60C4" w:rsidRDefault="003017F6" w:rsidP="003017F6">
      <w:r w:rsidRPr="00AA60C4">
        <w:rPr>
          <w:szCs w:val="24"/>
        </w:rPr>
        <w:tab/>
      </w:r>
      <w:r w:rsidRPr="00AA60C4">
        <w:rPr>
          <w:szCs w:val="24"/>
        </w:rPr>
        <w:t>稳定性表示结构在外载荷作用下保持原有平衡状态的能力。失稳表示结构因微小干扰而失去原有平衡状态、并转移到另一新的平衡状态。结构失稳常被</w:t>
      </w:r>
      <w:r w:rsidR="00A216F2" w:rsidRPr="00AA60C4">
        <w:rPr>
          <w:szCs w:val="24"/>
        </w:rPr>
        <w:t>称为</w:t>
      </w:r>
      <w:r w:rsidRPr="00AA60C4">
        <w:rPr>
          <w:szCs w:val="24"/>
        </w:rPr>
        <w:t>结构屈曲。容易产生稳定性问题的结构形式主要有：杆、板。</w:t>
      </w:r>
    </w:p>
    <w:p w14:paraId="11DCF09F" w14:textId="5225BA79" w:rsidR="003017F6" w:rsidRPr="00AA60C4" w:rsidRDefault="003017F6" w:rsidP="003017F6">
      <w:r w:rsidRPr="00AA60C4">
        <w:rPr>
          <w:szCs w:val="24"/>
        </w:rPr>
        <w:tab/>
      </w:r>
      <w:r w:rsidRPr="00AA60C4">
        <w:rPr>
          <w:szCs w:val="24"/>
        </w:rPr>
        <w:t>型材失稳主要有以下三种情况：</w:t>
      </w:r>
      <w:r w:rsidRPr="00AA60C4">
        <w:rPr>
          <w:szCs w:val="24"/>
        </w:rPr>
        <w:t xml:space="preserve">  </w:t>
      </w:r>
    </w:p>
    <w:p w14:paraId="6407AF25" w14:textId="680E51A6" w:rsidR="003017F6" w:rsidRPr="00AA60C4" w:rsidRDefault="003017F6" w:rsidP="003E7F31">
      <w:pPr>
        <w:numPr>
          <w:ilvl w:val="0"/>
          <w:numId w:val="21"/>
        </w:numPr>
      </w:pPr>
      <w:r w:rsidRPr="00AA60C4">
        <w:rPr>
          <w:szCs w:val="24"/>
        </w:rPr>
        <w:t>杆的总体失稳</w:t>
      </w:r>
      <w:r w:rsidR="00A216F2" w:rsidRPr="00AA60C4">
        <w:rPr>
          <w:szCs w:val="24"/>
        </w:rPr>
        <w:t>；</w:t>
      </w:r>
    </w:p>
    <w:p w14:paraId="15D6FECD" w14:textId="30EBE669" w:rsidR="003017F6" w:rsidRPr="00AA60C4" w:rsidRDefault="003017F6" w:rsidP="003E7F31">
      <w:pPr>
        <w:numPr>
          <w:ilvl w:val="0"/>
          <w:numId w:val="21"/>
        </w:numPr>
      </w:pPr>
      <w:r w:rsidRPr="00AA60C4">
        <w:rPr>
          <w:szCs w:val="24"/>
        </w:rPr>
        <w:t>杆的板边局部失稳</w:t>
      </w:r>
      <w:r w:rsidR="00A216F2" w:rsidRPr="00AA60C4">
        <w:rPr>
          <w:szCs w:val="24"/>
        </w:rPr>
        <w:t>；</w:t>
      </w:r>
    </w:p>
    <w:p w14:paraId="73F9C893" w14:textId="64F3275A" w:rsidR="003017F6" w:rsidRPr="00AA60C4" w:rsidRDefault="003017F6" w:rsidP="003E7F31">
      <w:pPr>
        <w:numPr>
          <w:ilvl w:val="0"/>
          <w:numId w:val="21"/>
        </w:numPr>
      </w:pPr>
      <w:r w:rsidRPr="00AA60C4">
        <w:rPr>
          <w:szCs w:val="24"/>
        </w:rPr>
        <w:t>薄壁管的局部失稳</w:t>
      </w:r>
      <w:r w:rsidR="00A216F2" w:rsidRPr="00AA60C4">
        <w:rPr>
          <w:szCs w:val="24"/>
        </w:rPr>
        <w:t>。</w:t>
      </w:r>
    </w:p>
    <w:p w14:paraId="579F96A5" w14:textId="0CBC1576" w:rsidR="003017F6" w:rsidRPr="00AA60C4" w:rsidRDefault="00A216F2" w:rsidP="003017F6">
      <w:r w:rsidRPr="00AA60C4">
        <w:rPr>
          <w:szCs w:val="24"/>
        </w:rPr>
        <w:tab/>
      </w:r>
      <w:r w:rsidR="003017F6" w:rsidRPr="00AA60C4">
        <w:rPr>
          <w:szCs w:val="24"/>
        </w:rPr>
        <w:t>型材的总体失稳</w:t>
      </w:r>
      <w:r w:rsidRPr="00AA60C4">
        <w:rPr>
          <w:szCs w:val="24"/>
        </w:rPr>
        <w:t>表示</w:t>
      </w:r>
      <w:r w:rsidR="003017F6" w:rsidRPr="00AA60C4">
        <w:rPr>
          <w:szCs w:val="24"/>
        </w:rPr>
        <w:t>杆主要</w:t>
      </w:r>
      <w:proofErr w:type="gramStart"/>
      <w:r w:rsidR="003017F6" w:rsidRPr="00AA60C4">
        <w:rPr>
          <w:szCs w:val="24"/>
        </w:rPr>
        <w:t>受通过杆</w:t>
      </w:r>
      <w:proofErr w:type="gramEnd"/>
      <w:r w:rsidR="003017F6" w:rsidRPr="00AA60C4">
        <w:rPr>
          <w:szCs w:val="24"/>
        </w:rPr>
        <w:t>轴心的简单压力或沿轴向分布压力，</w:t>
      </w:r>
      <w:proofErr w:type="gramStart"/>
      <w:r w:rsidR="003017F6" w:rsidRPr="00AA60C4">
        <w:rPr>
          <w:szCs w:val="24"/>
        </w:rPr>
        <w:t>呈欧拉总体</w:t>
      </w:r>
      <w:proofErr w:type="gramEnd"/>
      <w:r w:rsidR="003017F6" w:rsidRPr="00AA60C4">
        <w:rPr>
          <w:szCs w:val="24"/>
        </w:rPr>
        <w:t>失稳形式。欧拉杆的稳定性设计如下式</w:t>
      </w:r>
    </w:p>
    <w:p w14:paraId="20632A95" w14:textId="77777777" w:rsidR="003017F6" w:rsidRPr="00AA60C4" w:rsidRDefault="003017F6" w:rsidP="003017F6">
      <w:pPr>
        <w:jc w:val="center"/>
      </w:pPr>
      <w:r w:rsidRPr="00AA60C4">
        <w:rPr>
          <w:position w:val="-24"/>
          <w:szCs w:val="24"/>
        </w:rPr>
        <w:object w:dxaOrig="1280" w:dyaOrig="660" w14:anchorId="73A91B87">
          <v:shape id="_x0000_i1660" type="#_x0000_t75" style="width:64pt;height:34pt" o:ole="">
            <v:imagedata r:id="rId1125" o:title=""/>
          </v:shape>
          <o:OLEObject Type="Embed" ProgID="Equations" ShapeID="_x0000_i1660" DrawAspect="Content" ObjectID="_1656343640" r:id="rId1126"/>
        </w:object>
      </w:r>
    </w:p>
    <w:p w14:paraId="17656C86" w14:textId="269018D9" w:rsidR="003017F6" w:rsidRPr="00AA60C4" w:rsidRDefault="00A216F2" w:rsidP="003017F6">
      <w:r w:rsidRPr="00AA60C4">
        <w:rPr>
          <w:szCs w:val="24"/>
        </w:rPr>
        <w:tab/>
      </w:r>
      <w:r w:rsidR="003017F6" w:rsidRPr="00AA60C4">
        <w:rPr>
          <w:szCs w:val="24"/>
        </w:rPr>
        <w:t>总体临界失稳能力</w:t>
      </w:r>
      <w:r w:rsidR="003017F6" w:rsidRPr="00AA60C4">
        <w:rPr>
          <w:position w:val="-10"/>
          <w:szCs w:val="24"/>
        </w:rPr>
        <w:object w:dxaOrig="340" w:dyaOrig="340" w14:anchorId="3991F86A">
          <v:shape id="_x0000_i1661" type="#_x0000_t75" style="width:16.8pt;height:16.8pt" o:ole="">
            <v:imagedata r:id="rId1127" o:title=""/>
          </v:shape>
          <o:OLEObject Type="Embed" ProgID="Equations" ShapeID="_x0000_i1661" DrawAspect="Content" ObjectID="_1656343641" r:id="rId1128"/>
        </w:object>
      </w:r>
      <w:r w:rsidR="003017F6" w:rsidRPr="00AA60C4">
        <w:rPr>
          <w:szCs w:val="24"/>
        </w:rPr>
        <w:t>的设计值为</w:t>
      </w:r>
    </w:p>
    <w:p w14:paraId="290114B7" w14:textId="77777777" w:rsidR="003017F6" w:rsidRPr="00AA60C4" w:rsidRDefault="003017F6" w:rsidP="003017F6">
      <w:pPr>
        <w:jc w:val="center"/>
      </w:pPr>
      <w:r w:rsidRPr="00AA60C4">
        <w:rPr>
          <w:position w:val="-30"/>
          <w:szCs w:val="24"/>
        </w:rPr>
        <w:object w:dxaOrig="920" w:dyaOrig="680" w14:anchorId="2FF3C36A">
          <v:shape id="_x0000_i1662" type="#_x0000_t75" style="width:46pt;height:34pt" o:ole="">
            <v:imagedata r:id="rId1129" o:title=""/>
          </v:shape>
          <o:OLEObject Type="Embed" ProgID="Equations" ShapeID="_x0000_i1662" DrawAspect="Content" ObjectID="_1656343642" r:id="rId1130"/>
        </w:object>
      </w:r>
    </w:p>
    <w:p w14:paraId="654A82E6" w14:textId="1876C804" w:rsidR="003017F6" w:rsidRPr="00AA60C4" w:rsidRDefault="00A216F2" w:rsidP="003017F6">
      <w:r w:rsidRPr="00AA60C4">
        <w:rPr>
          <w:szCs w:val="24"/>
        </w:rPr>
        <w:lastRenderedPageBreak/>
        <w:tab/>
      </w:r>
      <w:r w:rsidR="003017F6" w:rsidRPr="00AA60C4">
        <w:rPr>
          <w:szCs w:val="24"/>
        </w:rPr>
        <w:t>薄板结构一般不允许平板失稳，进行</w:t>
      </w:r>
      <w:proofErr w:type="gramStart"/>
      <w:r w:rsidR="003017F6" w:rsidRPr="00AA60C4">
        <w:rPr>
          <w:szCs w:val="24"/>
        </w:rPr>
        <w:t>抗剪型</w:t>
      </w:r>
      <w:proofErr w:type="gramEnd"/>
      <w:r w:rsidR="003017F6" w:rsidRPr="00AA60C4">
        <w:rPr>
          <w:szCs w:val="24"/>
        </w:rPr>
        <w:t>板设计。此时需要考虑两种破坏形式，即剪切失稳和剪切破坏。剪切破坏是静强度设计问题。即由材料的剪切强度</w:t>
      </w:r>
      <w:r w:rsidR="003017F6" w:rsidRPr="00AA60C4">
        <w:rPr>
          <w:position w:val="-12"/>
          <w:szCs w:val="24"/>
        </w:rPr>
        <w:object w:dxaOrig="260" w:dyaOrig="360" w14:anchorId="359C893C">
          <v:shape id="_x0000_i1663" type="#_x0000_t75" style="width:13.2pt;height:18pt" o:ole="">
            <v:imagedata r:id="rId1131" o:title=""/>
          </v:shape>
          <o:OLEObject Type="Embed" ProgID="Equations" ShapeID="_x0000_i1663" DrawAspect="Content" ObjectID="_1656343643" r:id="rId1132"/>
        </w:object>
      </w:r>
      <w:r w:rsidR="003017F6" w:rsidRPr="00AA60C4">
        <w:rPr>
          <w:szCs w:val="24"/>
        </w:rPr>
        <w:t>、平板高度</w:t>
      </w:r>
      <w:r w:rsidR="003017F6" w:rsidRPr="00AA60C4">
        <w:rPr>
          <w:i/>
          <w:iCs/>
          <w:szCs w:val="24"/>
        </w:rPr>
        <w:t>h</w:t>
      </w:r>
      <w:r w:rsidR="003017F6" w:rsidRPr="00AA60C4">
        <w:rPr>
          <w:szCs w:val="24"/>
        </w:rPr>
        <w:t>来确定平板厚度</w:t>
      </w:r>
      <w:r w:rsidR="003017F6" w:rsidRPr="00AA60C4">
        <w:rPr>
          <w:position w:val="-10"/>
          <w:szCs w:val="24"/>
        </w:rPr>
        <w:object w:dxaOrig="240" w:dyaOrig="340" w14:anchorId="51498076">
          <v:shape id="_x0000_i1664" type="#_x0000_t75" style="width:12pt;height:16.8pt" o:ole="">
            <v:imagedata r:id="rId1133" o:title=""/>
          </v:shape>
          <o:OLEObject Type="Embed" ProgID="Equations" ShapeID="_x0000_i1664" DrawAspect="Content" ObjectID="_1656343644" r:id="rId1134"/>
        </w:object>
      </w:r>
      <w:r w:rsidR="003017F6" w:rsidRPr="00AA60C4">
        <w:rPr>
          <w:szCs w:val="24"/>
        </w:rPr>
        <w:t>，梁腹板的稳定性设计，即</w:t>
      </w:r>
      <w:r w:rsidRPr="00AA60C4">
        <w:rPr>
          <w:szCs w:val="24"/>
        </w:rPr>
        <w:t>有</w:t>
      </w:r>
    </w:p>
    <w:p w14:paraId="768CA145" w14:textId="77777777" w:rsidR="003017F6" w:rsidRPr="00AA60C4" w:rsidRDefault="003017F6" w:rsidP="003017F6">
      <w:pPr>
        <w:jc w:val="center"/>
      </w:pPr>
      <w:r w:rsidRPr="00AA60C4">
        <w:rPr>
          <w:position w:val="-30"/>
          <w:szCs w:val="24"/>
        </w:rPr>
        <w:object w:dxaOrig="900" w:dyaOrig="680" w14:anchorId="0BD21B84">
          <v:shape id="_x0000_i1665" type="#_x0000_t75" style="width:45.6pt;height:34pt" o:ole="">
            <v:imagedata r:id="rId1135" o:title=""/>
          </v:shape>
          <o:OLEObject Type="Embed" ProgID="Equations" ShapeID="_x0000_i1665" DrawAspect="Content" ObjectID="_1656343645" r:id="rId1136"/>
        </w:object>
      </w:r>
    </w:p>
    <w:p w14:paraId="0C13CD9B" w14:textId="12E43CC4" w:rsidR="003017F6" w:rsidRPr="00AA60C4" w:rsidRDefault="00A216F2" w:rsidP="003017F6">
      <w:r w:rsidRPr="00AA60C4">
        <w:rPr>
          <w:szCs w:val="24"/>
        </w:rPr>
        <w:tab/>
      </w:r>
      <w:r w:rsidR="003017F6" w:rsidRPr="00AA60C4">
        <w:rPr>
          <w:szCs w:val="24"/>
        </w:rPr>
        <w:t>剪切失稳是当平板完全不允许屈曲时，应由其剪切失稳临界应力</w:t>
      </w:r>
      <w:r w:rsidR="003017F6" w:rsidRPr="00AA60C4">
        <w:rPr>
          <w:position w:val="-12"/>
          <w:szCs w:val="24"/>
        </w:rPr>
        <w:object w:dxaOrig="360" w:dyaOrig="360" w14:anchorId="167658F8">
          <v:shape id="_x0000_i1666" type="#_x0000_t75" style="width:18pt;height:18pt" o:ole="">
            <v:imagedata r:id="rId1137" o:title=""/>
          </v:shape>
          <o:OLEObject Type="Embed" ProgID="Equations" ShapeID="_x0000_i1666" DrawAspect="Content" ObjectID="_1656343646" r:id="rId1138"/>
        </w:object>
      </w:r>
      <w:r w:rsidR="003017F6" w:rsidRPr="00AA60C4">
        <w:rPr>
          <w:szCs w:val="24"/>
        </w:rPr>
        <w:t>来确定厚度</w:t>
      </w:r>
      <w:r w:rsidR="003017F6" w:rsidRPr="00AA60C4">
        <w:rPr>
          <w:position w:val="-10"/>
          <w:szCs w:val="24"/>
        </w:rPr>
        <w:object w:dxaOrig="279" w:dyaOrig="340" w14:anchorId="553FD68B">
          <v:shape id="_x0000_i1667" type="#_x0000_t75" style="width:14pt;height:16.8pt" o:ole="">
            <v:imagedata r:id="rId1139" o:title=""/>
          </v:shape>
          <o:OLEObject Type="Embed" ProgID="Equations" ShapeID="_x0000_i1667" DrawAspect="Content" ObjectID="_1656343647" r:id="rId1140"/>
        </w:object>
      </w:r>
      <w:r w:rsidR="003017F6" w:rsidRPr="00AA60C4">
        <w:rPr>
          <w:szCs w:val="24"/>
        </w:rPr>
        <w:t>，即</w:t>
      </w:r>
      <w:r w:rsidRPr="00AA60C4">
        <w:rPr>
          <w:szCs w:val="24"/>
        </w:rPr>
        <w:t>满足</w:t>
      </w:r>
    </w:p>
    <w:p w14:paraId="6EC35865" w14:textId="77777777" w:rsidR="003017F6" w:rsidRPr="00AA60C4" w:rsidRDefault="003017F6" w:rsidP="003017F6">
      <w:pPr>
        <w:jc w:val="center"/>
      </w:pPr>
      <w:r w:rsidRPr="00AA60C4">
        <w:rPr>
          <w:position w:val="-24"/>
          <w:szCs w:val="24"/>
        </w:rPr>
        <w:object w:dxaOrig="1120" w:dyaOrig="660" w14:anchorId="0D167208">
          <v:shape id="_x0000_i1668" type="#_x0000_t75" style="width:56pt;height:34pt" o:ole="">
            <v:imagedata r:id="rId1141" o:title=""/>
          </v:shape>
          <o:OLEObject Type="Embed" ProgID="Equations" ShapeID="_x0000_i1668" DrawAspect="Content" ObjectID="_1656343648" r:id="rId1142"/>
        </w:object>
      </w:r>
    </w:p>
    <w:p w14:paraId="57231785" w14:textId="58FBE007" w:rsidR="003017F6" w:rsidRPr="00AA60C4" w:rsidRDefault="00A216F2" w:rsidP="003017F6">
      <w:r w:rsidRPr="00AA60C4">
        <w:rPr>
          <w:szCs w:val="24"/>
        </w:rPr>
        <w:tab/>
      </w:r>
      <w:r w:rsidR="003017F6" w:rsidRPr="00AA60C4">
        <w:rPr>
          <w:szCs w:val="24"/>
        </w:rPr>
        <w:t>对于一块板件其局部失稳临界应力为</w:t>
      </w:r>
      <w:r w:rsidR="003017F6" w:rsidRPr="00AA60C4">
        <w:rPr>
          <w:szCs w:val="24"/>
        </w:rPr>
        <w:t xml:space="preserve"> </w:t>
      </w:r>
    </w:p>
    <w:p w14:paraId="784A3AD4" w14:textId="77777777" w:rsidR="003017F6" w:rsidRPr="00AA60C4" w:rsidRDefault="003017F6" w:rsidP="003017F6">
      <w:pPr>
        <w:jc w:val="center"/>
      </w:pPr>
      <w:r w:rsidRPr="00AA60C4">
        <w:rPr>
          <w:position w:val="-34"/>
          <w:szCs w:val="24"/>
        </w:rPr>
        <w:object w:dxaOrig="1520" w:dyaOrig="780" w14:anchorId="31216716">
          <v:shape id="_x0000_i1669" type="#_x0000_t75" style="width:76pt;height:40pt" o:ole="">
            <v:imagedata r:id="rId1143" o:title=""/>
          </v:shape>
          <o:OLEObject Type="Embed" ProgID="Equations" ShapeID="_x0000_i1669" DrawAspect="Content" ObjectID="_1656343649" r:id="rId1144"/>
        </w:object>
      </w:r>
    </w:p>
    <w:p w14:paraId="52BFDE56" w14:textId="51CE488E" w:rsidR="003017F6" w:rsidRPr="00AA60C4" w:rsidRDefault="00A216F2" w:rsidP="003017F6">
      <w:r w:rsidRPr="00AA60C4">
        <w:rPr>
          <w:szCs w:val="24"/>
        </w:rPr>
        <w:tab/>
      </w:r>
      <w:r w:rsidR="003017F6" w:rsidRPr="00AA60C4">
        <w:rPr>
          <w:szCs w:val="24"/>
        </w:rPr>
        <w:t>整个板件的临界应力为</w:t>
      </w:r>
      <w:r w:rsidR="003017F6" w:rsidRPr="00AA60C4">
        <w:rPr>
          <w:szCs w:val="24"/>
        </w:rPr>
        <w:t xml:space="preserve"> </w:t>
      </w:r>
    </w:p>
    <w:p w14:paraId="25C164E2" w14:textId="77777777" w:rsidR="003017F6" w:rsidRPr="00AA60C4" w:rsidRDefault="003017F6" w:rsidP="003017F6">
      <w:pPr>
        <w:jc w:val="center"/>
      </w:pPr>
      <w:r w:rsidRPr="00AA60C4">
        <w:rPr>
          <w:position w:val="-32"/>
          <w:szCs w:val="24"/>
        </w:rPr>
        <w:object w:dxaOrig="1680" w:dyaOrig="760" w14:anchorId="697C8A16">
          <v:shape id="_x0000_i1670" type="#_x0000_t75" style="width:84pt;height:38pt" o:ole="">
            <v:imagedata r:id="rId1145" o:title=""/>
          </v:shape>
          <o:OLEObject Type="Embed" ProgID="Equations" ShapeID="_x0000_i1670" DrawAspect="Content" ObjectID="_1656343650" r:id="rId1146"/>
        </w:object>
      </w:r>
    </w:p>
    <w:p w14:paraId="1DD317E1" w14:textId="45D828A6" w:rsidR="003017F6" w:rsidRPr="00AA60C4" w:rsidRDefault="00A216F2" w:rsidP="00A216F2">
      <w:r w:rsidRPr="00AA60C4">
        <w:rPr>
          <w:szCs w:val="24"/>
        </w:rPr>
        <w:tab/>
      </w:r>
      <w:r w:rsidR="003017F6" w:rsidRPr="00AA60C4">
        <w:rPr>
          <w:szCs w:val="24"/>
        </w:rPr>
        <w:t>需要采用稳定性设计思想确定梁腹板与立柱尺寸、上缘条尺寸、翼肋厚度。</w:t>
      </w:r>
      <w:r w:rsidR="003017F6" w:rsidRPr="00AA60C4">
        <w:rPr>
          <w:szCs w:val="24"/>
        </w:rPr>
        <w:t xml:space="preserve"> </w:t>
      </w:r>
    </w:p>
    <w:p w14:paraId="01C4F46A" w14:textId="77D4DFF4" w:rsidR="001D5F9C" w:rsidRPr="00AA60C4" w:rsidRDefault="00D325A8" w:rsidP="00D325A8">
      <w:pPr>
        <w:pStyle w:val="3"/>
        <w:spacing w:before="156" w:after="156"/>
      </w:pPr>
      <w:bookmarkStart w:id="94" w:name="_Toc45527587"/>
      <w:r w:rsidRPr="00AA60C4">
        <w:t xml:space="preserve">5.2.2 </w:t>
      </w:r>
      <w:r w:rsidR="007800D8">
        <w:rPr>
          <w:rFonts w:hint="eastAsia"/>
        </w:rPr>
        <w:t>翼身接头</w:t>
      </w:r>
      <w:r w:rsidRPr="00AA60C4">
        <w:t>结构有限元分析与校核</w:t>
      </w:r>
      <w:bookmarkEnd w:id="94"/>
    </w:p>
    <w:p w14:paraId="6356CBCC" w14:textId="48F656FB" w:rsidR="00145D9D" w:rsidRDefault="00330B65" w:rsidP="00330B65">
      <w:pPr>
        <w:rPr>
          <w:szCs w:val="24"/>
        </w:rPr>
      </w:pPr>
      <w:r>
        <w:tab/>
      </w:r>
      <w:r w:rsidRPr="00330B65">
        <w:rPr>
          <w:szCs w:val="24"/>
        </w:rPr>
        <w:t>下面利用</w:t>
      </w:r>
      <w:r w:rsidRPr="00330B65">
        <w:rPr>
          <w:szCs w:val="24"/>
        </w:rPr>
        <w:t>ANSYS</w:t>
      </w:r>
      <w:r w:rsidRPr="00330B65">
        <w:rPr>
          <w:szCs w:val="24"/>
        </w:rPr>
        <w:t>有限元分析软件</w:t>
      </w:r>
      <w:r>
        <w:rPr>
          <w:rFonts w:hint="eastAsia"/>
          <w:szCs w:val="24"/>
        </w:rPr>
        <w:t>对</w:t>
      </w:r>
      <w:r w:rsidR="00727842">
        <w:rPr>
          <w:rFonts w:hint="eastAsia"/>
          <w:szCs w:val="24"/>
        </w:rPr>
        <w:t>无人机的翼身连接接头进行建模分析。</w:t>
      </w:r>
    </w:p>
    <w:p w14:paraId="2D73AFDB" w14:textId="66D29221" w:rsidR="00DA4E6E" w:rsidRPr="00DA4E6E" w:rsidRDefault="00DA4E6E" w:rsidP="00330B65">
      <w:pPr>
        <w:rPr>
          <w:szCs w:val="24"/>
        </w:rPr>
      </w:pPr>
      <w:r>
        <w:rPr>
          <w:szCs w:val="24"/>
        </w:rPr>
        <w:tab/>
      </w:r>
      <w:r w:rsidRPr="00330B65">
        <w:rPr>
          <w:szCs w:val="24"/>
        </w:rPr>
        <w:t>由于整个机翼结构分析过于复杂，且计算量较大，再加上建模时候很多细节考虑的不够周全，导致全机翼建模出现了问题，网格结构过于复杂，且存在单元体相交等现象，导致计算过程中存在巨大难度。所以</w:t>
      </w:r>
      <w:r>
        <w:rPr>
          <w:rFonts w:hint="eastAsia"/>
          <w:szCs w:val="24"/>
        </w:rPr>
        <w:t>小组成员首先</w:t>
      </w:r>
      <w:r w:rsidRPr="00330B65">
        <w:rPr>
          <w:szCs w:val="24"/>
        </w:rPr>
        <w:t>选择对一些局部零件进行结构强度分析</w:t>
      </w:r>
      <w:r>
        <w:rPr>
          <w:rFonts w:hint="eastAsia"/>
          <w:szCs w:val="24"/>
        </w:rPr>
        <w:t>。这里</w:t>
      </w:r>
      <w:r w:rsidRPr="00330B65">
        <w:rPr>
          <w:szCs w:val="24"/>
        </w:rPr>
        <w:t>选择的是机翼与机身连接的一个连接件，其中上部固定在机身上，下部与机翼接头相连接。</w:t>
      </w:r>
    </w:p>
    <w:p w14:paraId="0AC59490" w14:textId="58E116CD" w:rsidR="009E7596" w:rsidRPr="00330B65" w:rsidRDefault="00727842" w:rsidP="00330B65">
      <w:pPr>
        <w:rPr>
          <w:szCs w:val="24"/>
        </w:rPr>
      </w:pPr>
      <w:r>
        <w:rPr>
          <w:szCs w:val="24"/>
        </w:rPr>
        <w:tab/>
      </w:r>
      <w:r w:rsidR="00330B65" w:rsidRPr="00330B65">
        <w:rPr>
          <w:szCs w:val="24"/>
        </w:rPr>
        <w:t>对于一个用于连接机翼与机身</w:t>
      </w:r>
      <w:r w:rsidR="002E3189">
        <w:rPr>
          <w:rFonts w:hint="eastAsia"/>
          <w:szCs w:val="24"/>
        </w:rPr>
        <w:t>的“</w:t>
      </w:r>
      <w:r w:rsidR="002E3189" w:rsidRPr="00330B65">
        <w:rPr>
          <w:szCs w:val="24"/>
        </w:rPr>
        <w:t>L</w:t>
      </w:r>
      <w:r w:rsidR="002E3189">
        <w:rPr>
          <w:rFonts w:hint="eastAsia"/>
          <w:szCs w:val="24"/>
        </w:rPr>
        <w:t>”</w:t>
      </w:r>
      <w:r w:rsidR="002E3189" w:rsidRPr="00330B65">
        <w:rPr>
          <w:szCs w:val="24"/>
        </w:rPr>
        <w:t>型连接件</w:t>
      </w:r>
      <w:r w:rsidR="00330B65" w:rsidRPr="00330B65">
        <w:rPr>
          <w:szCs w:val="24"/>
        </w:rPr>
        <w:t>，</w:t>
      </w:r>
      <w:r w:rsidR="009E7596">
        <w:rPr>
          <w:rFonts w:hint="eastAsia"/>
          <w:szCs w:val="24"/>
        </w:rPr>
        <w:t>如图</w:t>
      </w:r>
      <w:r w:rsidR="009E7596">
        <w:rPr>
          <w:rFonts w:hint="eastAsia"/>
          <w:szCs w:val="24"/>
        </w:rPr>
        <w:t>5</w:t>
      </w:r>
      <w:r w:rsidR="009E7596">
        <w:rPr>
          <w:szCs w:val="24"/>
        </w:rPr>
        <w:t>.2</w:t>
      </w:r>
      <w:r w:rsidR="009E7596">
        <w:rPr>
          <w:rFonts w:hint="eastAsia"/>
          <w:szCs w:val="24"/>
        </w:rPr>
        <w:t>所示，</w:t>
      </w:r>
      <w:r w:rsidR="00330B65" w:rsidRPr="00330B65">
        <w:rPr>
          <w:szCs w:val="24"/>
        </w:rPr>
        <w:t>上端固定，下端施加</w:t>
      </w:r>
      <w:r w:rsidR="00330B65" w:rsidRPr="00330B65">
        <w:rPr>
          <w:szCs w:val="24"/>
        </w:rPr>
        <w:t>389.4</w:t>
      </w:r>
      <w:r w:rsidR="002E3189" w:rsidRPr="002E3189">
        <w:rPr>
          <w:position w:val="-6"/>
          <w:szCs w:val="24"/>
        </w:rPr>
        <w:object w:dxaOrig="440" w:dyaOrig="279" w14:anchorId="7D36ACD5">
          <v:shape id="_x0000_i1671" type="#_x0000_t75" style="width:22pt;height:14pt" o:ole="">
            <v:imagedata r:id="rId1147" o:title=""/>
          </v:shape>
          <o:OLEObject Type="Embed" ProgID="Equation.DSMT4" ShapeID="_x0000_i1671" DrawAspect="Content" ObjectID="_1656343651" r:id="rId1148"/>
        </w:object>
      </w:r>
      <w:r w:rsidR="002E3189">
        <w:rPr>
          <w:rFonts w:hint="eastAsia"/>
          <w:szCs w:val="24"/>
        </w:rPr>
        <w:t>的</w:t>
      </w:r>
      <w:r w:rsidR="00330B65" w:rsidRPr="00330B65">
        <w:rPr>
          <w:szCs w:val="24"/>
        </w:rPr>
        <w:t>弯曲</w:t>
      </w:r>
      <w:r w:rsidR="002E3189" w:rsidRPr="002E3189">
        <w:rPr>
          <w:rFonts w:hint="eastAsia"/>
          <w:i/>
          <w:iCs/>
          <w:szCs w:val="24"/>
        </w:rPr>
        <w:t>M</w:t>
      </w:r>
      <w:r w:rsidR="00330B65" w:rsidRPr="00330B65">
        <w:rPr>
          <w:szCs w:val="24"/>
        </w:rPr>
        <w:t>载荷，进行应力强度分析，判断是否存在断裂失效。</w:t>
      </w:r>
    </w:p>
    <w:p w14:paraId="5A19167C" w14:textId="48B03339" w:rsidR="00330B65" w:rsidRPr="00330B65" w:rsidRDefault="005B3E42" w:rsidP="009E7596">
      <w:pPr>
        <w:jc w:val="center"/>
        <w:rPr>
          <w:szCs w:val="24"/>
        </w:rPr>
      </w:pPr>
      <w:r>
        <w:rPr>
          <w:noProof/>
          <w:szCs w:val="24"/>
        </w:rPr>
        <w:lastRenderedPageBreak/>
        <w:pict w14:anchorId="1D07FA26">
          <v:shape id="图片 6" o:spid="_x0000_i1672" type="#_x0000_t75" style="width:230.4pt;height:113.2pt;visibility:visible;mso-wrap-style:square">
            <v:imagedata r:id="rId1149" o:title=""/>
          </v:shape>
        </w:pict>
      </w:r>
    </w:p>
    <w:p w14:paraId="0F808983" w14:textId="53A6FA60" w:rsidR="00330B65" w:rsidRPr="009E7596" w:rsidRDefault="009E7596" w:rsidP="009E7596">
      <w:pPr>
        <w:jc w:val="center"/>
        <w:rPr>
          <w:sz w:val="21"/>
          <w:szCs w:val="21"/>
        </w:rPr>
      </w:pPr>
      <w:r w:rsidRPr="009E7596">
        <w:rPr>
          <w:rFonts w:hint="eastAsia"/>
          <w:sz w:val="21"/>
          <w:szCs w:val="21"/>
        </w:rPr>
        <w:t>图</w:t>
      </w:r>
      <w:r w:rsidRPr="009E7596">
        <w:rPr>
          <w:rFonts w:hint="eastAsia"/>
          <w:sz w:val="21"/>
          <w:szCs w:val="21"/>
        </w:rPr>
        <w:t>5</w:t>
      </w:r>
      <w:r w:rsidRPr="009E7596">
        <w:rPr>
          <w:sz w:val="21"/>
          <w:szCs w:val="21"/>
        </w:rPr>
        <w:t xml:space="preserve">.2  </w:t>
      </w:r>
      <w:r w:rsidR="00330B65" w:rsidRPr="009E7596">
        <w:rPr>
          <w:sz w:val="21"/>
          <w:szCs w:val="21"/>
        </w:rPr>
        <w:t>结构校核原始零件</w:t>
      </w:r>
      <w:r>
        <w:rPr>
          <w:rFonts w:hint="eastAsia"/>
          <w:sz w:val="21"/>
          <w:szCs w:val="21"/>
        </w:rPr>
        <w:t>示意图</w:t>
      </w:r>
    </w:p>
    <w:p w14:paraId="47B9617E" w14:textId="25B231D5" w:rsidR="00330B65" w:rsidRPr="00330B65" w:rsidRDefault="009E7596" w:rsidP="00330B65">
      <w:pPr>
        <w:rPr>
          <w:szCs w:val="24"/>
        </w:rPr>
      </w:pPr>
      <w:r>
        <w:rPr>
          <w:szCs w:val="24"/>
        </w:rPr>
        <w:tab/>
      </w:r>
      <w:r w:rsidR="00330B65" w:rsidRPr="00330B65">
        <w:rPr>
          <w:szCs w:val="24"/>
        </w:rPr>
        <w:t>考虑到需要对连接件进行分析，不需要对开</w:t>
      </w:r>
      <w:proofErr w:type="gramStart"/>
      <w:r w:rsidR="00330B65" w:rsidRPr="00330B65">
        <w:rPr>
          <w:szCs w:val="24"/>
        </w:rPr>
        <w:t>孔进行</w:t>
      </w:r>
      <w:proofErr w:type="gramEnd"/>
      <w:r w:rsidR="00330B65" w:rsidRPr="00330B65">
        <w:rPr>
          <w:szCs w:val="24"/>
        </w:rPr>
        <w:t>分析讨论，所以进行模型的简化，简化图如</w:t>
      </w:r>
      <w:r w:rsidR="00DA4E6E">
        <w:rPr>
          <w:rFonts w:hint="eastAsia"/>
          <w:szCs w:val="24"/>
        </w:rPr>
        <w:t>图</w:t>
      </w:r>
      <w:r w:rsidR="00DA4E6E">
        <w:rPr>
          <w:rFonts w:hint="eastAsia"/>
          <w:szCs w:val="24"/>
        </w:rPr>
        <w:t>5</w:t>
      </w:r>
      <w:r w:rsidR="00DA4E6E">
        <w:rPr>
          <w:szCs w:val="24"/>
        </w:rPr>
        <w:t>.3</w:t>
      </w:r>
      <w:r w:rsidR="00DA4E6E">
        <w:rPr>
          <w:rFonts w:hint="eastAsia"/>
          <w:szCs w:val="24"/>
        </w:rPr>
        <w:t>所示</w:t>
      </w:r>
      <w:r w:rsidR="00330B65" w:rsidRPr="00330B65">
        <w:rPr>
          <w:szCs w:val="24"/>
        </w:rPr>
        <w:t>。</w:t>
      </w:r>
    </w:p>
    <w:p w14:paraId="2DDDE7FB" w14:textId="3B4C7CB7" w:rsidR="00330B65" w:rsidRDefault="005B3E42" w:rsidP="00DA4E6E">
      <w:pPr>
        <w:jc w:val="center"/>
        <w:rPr>
          <w:noProof/>
          <w:szCs w:val="24"/>
        </w:rPr>
      </w:pPr>
      <w:r>
        <w:rPr>
          <w:noProof/>
          <w:szCs w:val="24"/>
        </w:rPr>
        <w:pict w14:anchorId="20D8E2C7">
          <v:shape id="_x0000_i1673" type="#_x0000_t75" style="width:227.6pt;height:113.2pt;visibility:visible;mso-wrap-style:square">
            <v:imagedata r:id="rId1150" o:title=""/>
          </v:shape>
        </w:pict>
      </w:r>
    </w:p>
    <w:p w14:paraId="00595E76" w14:textId="3BD907E5" w:rsidR="00DA4E6E" w:rsidRPr="00DA4E6E" w:rsidRDefault="00DA4E6E" w:rsidP="00DA4E6E">
      <w:pPr>
        <w:jc w:val="center"/>
        <w:rPr>
          <w:sz w:val="21"/>
          <w:szCs w:val="21"/>
        </w:rPr>
      </w:pPr>
      <w:r w:rsidRPr="009E7596">
        <w:rPr>
          <w:rFonts w:hint="eastAsia"/>
          <w:sz w:val="21"/>
          <w:szCs w:val="21"/>
        </w:rPr>
        <w:t>图</w:t>
      </w:r>
      <w:r w:rsidRPr="009E7596">
        <w:rPr>
          <w:rFonts w:hint="eastAsia"/>
          <w:sz w:val="21"/>
          <w:szCs w:val="21"/>
        </w:rPr>
        <w:t>5</w:t>
      </w:r>
      <w:r w:rsidRPr="009E7596">
        <w:rPr>
          <w:sz w:val="21"/>
          <w:szCs w:val="21"/>
        </w:rPr>
        <w:t>.</w:t>
      </w:r>
      <w:r>
        <w:rPr>
          <w:sz w:val="21"/>
          <w:szCs w:val="21"/>
        </w:rPr>
        <w:t>3</w:t>
      </w:r>
      <w:r w:rsidRPr="009E7596">
        <w:rPr>
          <w:sz w:val="21"/>
          <w:szCs w:val="21"/>
        </w:rPr>
        <w:t xml:space="preserve">  </w:t>
      </w:r>
      <w:r w:rsidRPr="009E7596">
        <w:rPr>
          <w:sz w:val="21"/>
          <w:szCs w:val="21"/>
        </w:rPr>
        <w:t>结构校核</w:t>
      </w:r>
      <w:r>
        <w:rPr>
          <w:rFonts w:hint="eastAsia"/>
          <w:sz w:val="21"/>
          <w:szCs w:val="21"/>
        </w:rPr>
        <w:t>简化</w:t>
      </w:r>
      <w:r w:rsidRPr="009E7596">
        <w:rPr>
          <w:sz w:val="21"/>
          <w:szCs w:val="21"/>
        </w:rPr>
        <w:t>零件</w:t>
      </w:r>
      <w:r>
        <w:rPr>
          <w:rFonts w:hint="eastAsia"/>
          <w:sz w:val="21"/>
          <w:szCs w:val="21"/>
        </w:rPr>
        <w:t>示意图</w:t>
      </w:r>
    </w:p>
    <w:p w14:paraId="26BBD56B" w14:textId="043D1567" w:rsidR="00330B65" w:rsidRPr="00330B65" w:rsidRDefault="00DA4E6E" w:rsidP="00330B65">
      <w:pPr>
        <w:rPr>
          <w:szCs w:val="24"/>
        </w:rPr>
      </w:pPr>
      <w:r>
        <w:rPr>
          <w:szCs w:val="24"/>
        </w:rPr>
        <w:tab/>
      </w:r>
      <w:r w:rsidR="00330B65" w:rsidRPr="00330B65">
        <w:rPr>
          <w:szCs w:val="24"/>
        </w:rPr>
        <w:t>此时</w:t>
      </w:r>
      <w:r>
        <w:rPr>
          <w:rFonts w:hint="eastAsia"/>
          <w:szCs w:val="24"/>
        </w:rPr>
        <w:t>可认为</w:t>
      </w:r>
      <w:r w:rsidR="00330B65" w:rsidRPr="00330B65">
        <w:rPr>
          <w:szCs w:val="24"/>
        </w:rPr>
        <w:t>零件结构为一个</w:t>
      </w:r>
      <w:r w:rsidR="0099031C">
        <w:rPr>
          <w:rFonts w:hint="eastAsia"/>
          <w:szCs w:val="24"/>
        </w:rPr>
        <w:t>“</w:t>
      </w:r>
      <w:r w:rsidR="00330B65" w:rsidRPr="00330B65">
        <w:rPr>
          <w:szCs w:val="24"/>
        </w:rPr>
        <w:t>L</w:t>
      </w:r>
      <w:r w:rsidR="0099031C">
        <w:rPr>
          <w:rFonts w:hint="eastAsia"/>
          <w:szCs w:val="24"/>
        </w:rPr>
        <w:t>”</w:t>
      </w:r>
      <w:r w:rsidR="00330B65" w:rsidRPr="00330B65">
        <w:rPr>
          <w:szCs w:val="24"/>
        </w:rPr>
        <w:t>型支架，且有一端固支一端受弯曲载荷，弯曲载荷由机翼所受气动载荷提供，</w:t>
      </w:r>
      <w:r w:rsidR="0099031C">
        <w:rPr>
          <w:rFonts w:hint="eastAsia"/>
          <w:szCs w:val="24"/>
        </w:rPr>
        <w:t>使用</w:t>
      </w:r>
      <w:r w:rsidR="0099031C">
        <w:rPr>
          <w:rFonts w:hint="eastAsia"/>
          <w:szCs w:val="24"/>
        </w:rPr>
        <w:t>C</w:t>
      </w:r>
      <w:r w:rsidR="0099031C">
        <w:rPr>
          <w:szCs w:val="24"/>
        </w:rPr>
        <w:t>ATIA</w:t>
      </w:r>
      <w:r w:rsidR="0099031C">
        <w:rPr>
          <w:rFonts w:hint="eastAsia"/>
          <w:szCs w:val="24"/>
        </w:rPr>
        <w:t>进行建模，并</w:t>
      </w:r>
      <w:r w:rsidR="00330B65" w:rsidRPr="00330B65">
        <w:rPr>
          <w:szCs w:val="24"/>
        </w:rPr>
        <w:t>将模型导入到</w:t>
      </w:r>
      <w:r w:rsidR="00330B65" w:rsidRPr="00330B65">
        <w:rPr>
          <w:szCs w:val="24"/>
        </w:rPr>
        <w:t xml:space="preserve">ANSYS </w:t>
      </w:r>
      <w:r w:rsidR="0099031C">
        <w:rPr>
          <w:szCs w:val="24"/>
        </w:rPr>
        <w:t>W</w:t>
      </w:r>
      <w:r w:rsidR="00330B65" w:rsidRPr="00330B65">
        <w:rPr>
          <w:szCs w:val="24"/>
        </w:rPr>
        <w:t>orkbench</w:t>
      </w:r>
      <w:r w:rsidR="00330B65" w:rsidRPr="00330B65">
        <w:rPr>
          <w:szCs w:val="24"/>
        </w:rPr>
        <w:t>中，选择结构钢为原件材料，对零件划分均布网格，网格尺寸为</w:t>
      </w:r>
      <w:r w:rsidR="00330B65" w:rsidRPr="00330B65">
        <w:rPr>
          <w:szCs w:val="24"/>
        </w:rPr>
        <w:t>10</w:t>
      </w:r>
      <w:r w:rsidR="0099031C">
        <w:rPr>
          <w:szCs w:val="24"/>
        </w:rPr>
        <w:t xml:space="preserve"> </w:t>
      </w:r>
      <w:r w:rsidR="00330B65" w:rsidRPr="0099031C">
        <w:rPr>
          <w:i/>
          <w:iCs/>
          <w:szCs w:val="24"/>
        </w:rPr>
        <w:t>mm</w:t>
      </w:r>
      <w:r w:rsidR="00330B65" w:rsidRPr="00330B65">
        <w:rPr>
          <w:szCs w:val="24"/>
        </w:rPr>
        <w:t>，检查网格完整性。</w:t>
      </w:r>
    </w:p>
    <w:p w14:paraId="0EF731A8" w14:textId="572E9EB5" w:rsidR="00330B65" w:rsidRPr="00330B65" w:rsidRDefault="0099031C" w:rsidP="00330B65">
      <w:pPr>
        <w:rPr>
          <w:noProof/>
          <w:szCs w:val="24"/>
        </w:rPr>
      </w:pPr>
      <w:r>
        <w:rPr>
          <w:noProof/>
          <w:szCs w:val="24"/>
        </w:rPr>
        <w:tab/>
      </w:r>
      <w:r w:rsidR="00330B65" w:rsidRPr="00330B65">
        <w:rPr>
          <w:noProof/>
          <w:szCs w:val="24"/>
        </w:rPr>
        <w:t>对划分完毕后的网格进行条件约束，将原件上端固定，对原件右端施加一个作用在端面上，方向向下，大小为</w:t>
      </w:r>
      <w:r w:rsidR="00330B65" w:rsidRPr="00330B65">
        <w:rPr>
          <w:noProof/>
          <w:szCs w:val="24"/>
        </w:rPr>
        <w:t>384.9</w:t>
      </w:r>
      <w:r>
        <w:rPr>
          <w:noProof/>
          <w:szCs w:val="24"/>
        </w:rPr>
        <w:t xml:space="preserve"> </w:t>
      </w:r>
      <w:r w:rsidR="00330B65" w:rsidRPr="0099031C">
        <w:rPr>
          <w:i/>
          <w:iCs/>
          <w:noProof/>
          <w:szCs w:val="24"/>
        </w:rPr>
        <w:t>KN</w:t>
      </w:r>
      <w:r w:rsidR="00330B65" w:rsidRPr="00330B65">
        <w:rPr>
          <w:noProof/>
          <w:szCs w:val="24"/>
        </w:rPr>
        <w:t>的力，施加完成之后可以</w:t>
      </w:r>
      <w:r>
        <w:rPr>
          <w:rFonts w:hint="eastAsia"/>
          <w:noProof/>
          <w:szCs w:val="24"/>
        </w:rPr>
        <w:t>观察</w:t>
      </w:r>
      <w:r w:rsidR="00330B65" w:rsidRPr="00330B65">
        <w:rPr>
          <w:noProof/>
          <w:szCs w:val="24"/>
        </w:rPr>
        <w:t>原件有限元分析结果如</w:t>
      </w:r>
      <w:r>
        <w:rPr>
          <w:rFonts w:hint="eastAsia"/>
          <w:noProof/>
          <w:szCs w:val="24"/>
        </w:rPr>
        <w:t>图</w:t>
      </w:r>
      <w:r>
        <w:rPr>
          <w:rFonts w:hint="eastAsia"/>
          <w:noProof/>
          <w:szCs w:val="24"/>
        </w:rPr>
        <w:t>5</w:t>
      </w:r>
      <w:r>
        <w:rPr>
          <w:noProof/>
          <w:szCs w:val="24"/>
        </w:rPr>
        <w:t>.4</w:t>
      </w:r>
      <w:r>
        <w:rPr>
          <w:rFonts w:hint="eastAsia"/>
          <w:noProof/>
          <w:szCs w:val="24"/>
        </w:rPr>
        <w:t>所示。</w:t>
      </w:r>
    </w:p>
    <w:p w14:paraId="3C38ADF5" w14:textId="0AB1A6F9" w:rsidR="00330B65" w:rsidRDefault="005B3E42" w:rsidP="0099031C">
      <w:pPr>
        <w:jc w:val="center"/>
        <w:rPr>
          <w:noProof/>
          <w:szCs w:val="24"/>
        </w:rPr>
      </w:pPr>
      <w:r>
        <w:rPr>
          <w:noProof/>
          <w:szCs w:val="24"/>
        </w:rPr>
        <w:pict w14:anchorId="21BA55ED">
          <v:shape id="_x0000_i1674" type="#_x0000_t75" style="width:168.4pt;height:141.6pt;visibility:visible;mso-wrap-style:square">
            <v:imagedata r:id="rId1151" o:title=""/>
          </v:shape>
        </w:pict>
      </w:r>
    </w:p>
    <w:p w14:paraId="6576651F" w14:textId="5D9373D1" w:rsidR="00330B65" w:rsidRPr="0099031C" w:rsidRDefault="0099031C" w:rsidP="0099031C">
      <w:pPr>
        <w:jc w:val="center"/>
        <w:rPr>
          <w:sz w:val="21"/>
          <w:szCs w:val="21"/>
        </w:rPr>
      </w:pPr>
      <w:r w:rsidRPr="0099031C">
        <w:rPr>
          <w:rFonts w:hint="eastAsia"/>
          <w:sz w:val="21"/>
          <w:szCs w:val="21"/>
        </w:rPr>
        <w:t>图</w:t>
      </w:r>
      <w:r w:rsidRPr="0099031C">
        <w:rPr>
          <w:rFonts w:hint="eastAsia"/>
          <w:sz w:val="21"/>
          <w:szCs w:val="21"/>
        </w:rPr>
        <w:t>5</w:t>
      </w:r>
      <w:r w:rsidRPr="0099031C">
        <w:rPr>
          <w:sz w:val="21"/>
          <w:szCs w:val="21"/>
        </w:rPr>
        <w:t>.</w:t>
      </w:r>
      <w:r w:rsidR="004E098E">
        <w:rPr>
          <w:sz w:val="21"/>
          <w:szCs w:val="21"/>
        </w:rPr>
        <w:t>4</w:t>
      </w:r>
      <w:r w:rsidRPr="0099031C">
        <w:rPr>
          <w:sz w:val="21"/>
          <w:szCs w:val="21"/>
        </w:rPr>
        <w:t xml:space="preserve">  </w:t>
      </w:r>
      <w:r>
        <w:rPr>
          <w:rFonts w:hint="eastAsia"/>
          <w:sz w:val="21"/>
          <w:szCs w:val="21"/>
        </w:rPr>
        <w:t>翼身</w:t>
      </w:r>
      <w:r w:rsidR="00330B65" w:rsidRPr="0099031C">
        <w:rPr>
          <w:noProof/>
          <w:sz w:val="21"/>
          <w:szCs w:val="21"/>
        </w:rPr>
        <w:t>接头有限元分析结果</w:t>
      </w:r>
    </w:p>
    <w:p w14:paraId="0A123D4B" w14:textId="56590830" w:rsidR="00330B65" w:rsidRPr="00330B65" w:rsidRDefault="0099031C" w:rsidP="00330B65">
      <w:pPr>
        <w:rPr>
          <w:noProof/>
          <w:szCs w:val="24"/>
        </w:rPr>
      </w:pPr>
      <w:r>
        <w:rPr>
          <w:noProof/>
          <w:szCs w:val="24"/>
        </w:rPr>
        <w:lastRenderedPageBreak/>
        <w:tab/>
      </w:r>
      <w:r w:rsidR="00330B65" w:rsidRPr="00330B65">
        <w:rPr>
          <w:noProof/>
          <w:szCs w:val="24"/>
        </w:rPr>
        <w:t>其中最大应力处在两个端面相交的地方，最大应力为</w:t>
      </w:r>
      <w:r w:rsidR="00330B65" w:rsidRPr="00330B65">
        <w:rPr>
          <w:noProof/>
          <w:szCs w:val="24"/>
        </w:rPr>
        <w:t>1.9671</w:t>
      </w:r>
      <w:r w:rsidR="00330B65" w:rsidRPr="00574E1E">
        <w:rPr>
          <w:noProof/>
          <w:szCs w:val="24"/>
        </w:rPr>
        <w:t>MPa</w:t>
      </w:r>
      <w:r w:rsidR="00574E1E">
        <w:rPr>
          <w:rFonts w:hint="eastAsia"/>
          <w:noProof/>
          <w:szCs w:val="24"/>
        </w:rPr>
        <w:t>，这</w:t>
      </w:r>
      <w:r>
        <w:rPr>
          <w:rFonts w:hint="eastAsia"/>
          <w:noProof/>
          <w:szCs w:val="24"/>
        </w:rPr>
        <w:t>远小于许用应力值</w:t>
      </w:r>
      <w:r>
        <w:rPr>
          <w:rFonts w:hint="eastAsia"/>
          <w:noProof/>
          <w:szCs w:val="24"/>
        </w:rPr>
        <w:t>2</w:t>
      </w:r>
      <w:r>
        <w:rPr>
          <w:noProof/>
          <w:szCs w:val="24"/>
        </w:rPr>
        <w:t>00</w:t>
      </w:r>
      <w:r w:rsidR="00574E1E">
        <w:rPr>
          <w:noProof/>
          <w:szCs w:val="24"/>
        </w:rPr>
        <w:t xml:space="preserve"> </w:t>
      </w:r>
      <w:r>
        <w:rPr>
          <w:noProof/>
          <w:szCs w:val="24"/>
        </w:rPr>
        <w:t>MP</w:t>
      </w:r>
      <w:r>
        <w:rPr>
          <w:rFonts w:hint="eastAsia"/>
          <w:noProof/>
          <w:szCs w:val="24"/>
        </w:rPr>
        <w:t>a</w:t>
      </w:r>
      <w:r w:rsidR="00330B65" w:rsidRPr="00330B65">
        <w:rPr>
          <w:noProof/>
          <w:szCs w:val="24"/>
        </w:rPr>
        <w:t>，所以原件在相交位置符合强度条件，无需进行结构优化。</w:t>
      </w:r>
    </w:p>
    <w:p w14:paraId="6B9F03B0" w14:textId="6B3F80CB" w:rsidR="008B7613" w:rsidRPr="00AA60C4" w:rsidRDefault="00574E1E" w:rsidP="00145D9D">
      <w:r>
        <w:rPr>
          <w:szCs w:val="24"/>
        </w:rPr>
        <w:tab/>
      </w:r>
      <w:r>
        <w:rPr>
          <w:rFonts w:hint="eastAsia"/>
          <w:szCs w:val="24"/>
        </w:rPr>
        <w:t>未来小组计划将对更多机身部分开展有限元分析工作。</w:t>
      </w:r>
    </w:p>
    <w:p w14:paraId="3A76BC58" w14:textId="7BD99584" w:rsidR="00145D9D" w:rsidRPr="00AA60C4" w:rsidRDefault="00145D9D" w:rsidP="00380EEB">
      <w:pPr>
        <w:pStyle w:val="2"/>
      </w:pPr>
      <w:bookmarkStart w:id="95" w:name="_Toc45527588"/>
      <w:r w:rsidRPr="00AA60C4">
        <w:t xml:space="preserve">5.3 </w:t>
      </w:r>
      <w:r w:rsidRPr="00AA60C4">
        <w:t>结构刚度与机翼气动弹性设计</w:t>
      </w:r>
      <w:bookmarkEnd w:id="95"/>
    </w:p>
    <w:p w14:paraId="7794F324" w14:textId="48F59CF9" w:rsidR="00145D9D" w:rsidRPr="00AA60C4" w:rsidRDefault="002F7A42" w:rsidP="002F7A42">
      <w:r w:rsidRPr="00AA60C4">
        <w:tab/>
      </w:r>
      <w:r w:rsidRPr="00AA60C4">
        <w:t>由于本方案无人机采用</w:t>
      </w:r>
      <w:proofErr w:type="gramStart"/>
      <w:r w:rsidRPr="00AA60C4">
        <w:t>大展弦比小</w:t>
      </w:r>
      <w:proofErr w:type="gramEnd"/>
      <w:r w:rsidRPr="00AA60C4">
        <w:t>后掠机翼，翼展非常长，故较容易诱发相关结构刚度与气动弹性问题，特别需要对机翼的刚度及颤振临界状态进行分析。</w:t>
      </w:r>
    </w:p>
    <w:p w14:paraId="1193DF4A" w14:textId="2EEBB0FE" w:rsidR="002F7A42" w:rsidRPr="00AA60C4" w:rsidRDefault="002F7A42" w:rsidP="002F7A42">
      <w:pPr>
        <w:pStyle w:val="3"/>
        <w:spacing w:before="156" w:after="156"/>
      </w:pPr>
      <w:bookmarkStart w:id="96" w:name="_Toc45527589"/>
      <w:r w:rsidRPr="00AA60C4">
        <w:t xml:space="preserve">5.3.1 </w:t>
      </w:r>
      <w:r w:rsidRPr="00AA60C4">
        <w:t>结构刚度设计</w:t>
      </w:r>
      <w:bookmarkEnd w:id="96"/>
    </w:p>
    <w:p w14:paraId="5DED0D35" w14:textId="18128915" w:rsidR="002F7A42" w:rsidRPr="00AA60C4" w:rsidRDefault="002F7A42" w:rsidP="002F7A42">
      <w:pPr>
        <w:rPr>
          <w:b/>
          <w:bCs/>
        </w:rPr>
      </w:pPr>
      <w:r w:rsidRPr="00AA60C4">
        <w:rPr>
          <w:b/>
          <w:bCs/>
        </w:rPr>
        <w:t xml:space="preserve">1) </w:t>
      </w:r>
      <w:r w:rsidRPr="00AA60C4">
        <w:rPr>
          <w:b/>
          <w:bCs/>
        </w:rPr>
        <w:t>刚度设计概念</w:t>
      </w:r>
    </w:p>
    <w:p w14:paraId="6A208524" w14:textId="2BB212F9" w:rsidR="002F7A42" w:rsidRPr="00AA60C4" w:rsidRDefault="002F7A42" w:rsidP="002F7A42">
      <w:r w:rsidRPr="00AA60C4">
        <w:tab/>
      </w:r>
      <w:r w:rsidRPr="00AA60C4">
        <w:t>在飞机结构中如果翼面结构出现刚度不足或者刚度分配不合理的</w:t>
      </w:r>
      <w:r w:rsidRPr="00AA60C4">
        <w:t xml:space="preserve"> </w:t>
      </w:r>
      <w:r w:rsidRPr="00AA60C4">
        <w:t>情况可能会导致气动力与结构变形相耦合，从而产生复杂效应，甚至导致结构的破坏。飞机部件的结构刚度需满足气动布局所要求的气动力性能、飞行的操纵效率、操纵的安全性能，结构局部的使用性能要求以及构件间的相互支持刚度、扰动下不允许结构刚度不足带来的不安全以及刚度不足引起的损伤积累。刚度设计的需求是由静变形、机械振动、静气弹、动气弹、伺服弹性、气动伺服弹及以上的综合要求提出的。在刚度设计中要考虑的载荷主要是弹性力</w:t>
      </w:r>
      <w:r w:rsidR="004A495D" w:rsidRPr="00AA60C4">
        <w:t>、</w:t>
      </w:r>
      <w:r w:rsidRPr="00AA60C4">
        <w:t>惯性力、气动力和伺服力。在这几个载荷中凡会与弹性力组合或耦合的都会涉及到结构刚度问题。在机体结构的刚度设计中针对所有要求进行探查、权衡利弊和各要求的余度，将设计最优化；结构刚度强弱应适度，可参考相关同类机种选择，解决好各环节的刚度匹配。</w:t>
      </w:r>
    </w:p>
    <w:p w14:paraId="7CA09C94" w14:textId="01030CD7" w:rsidR="002F7A42" w:rsidRPr="00AA60C4" w:rsidRDefault="004A495D" w:rsidP="002F7A42">
      <w:pPr>
        <w:rPr>
          <w:b/>
          <w:bCs/>
        </w:rPr>
      </w:pPr>
      <w:r w:rsidRPr="00AA60C4">
        <w:rPr>
          <w:b/>
          <w:bCs/>
        </w:rPr>
        <w:t xml:space="preserve">2) </w:t>
      </w:r>
      <w:r w:rsidR="002F7A42" w:rsidRPr="00AA60C4">
        <w:rPr>
          <w:b/>
          <w:bCs/>
        </w:rPr>
        <w:t>飞机结构的强度要求</w:t>
      </w:r>
    </w:p>
    <w:p w14:paraId="38A3C630" w14:textId="515647E0" w:rsidR="002F7A42" w:rsidRPr="00AA60C4" w:rsidRDefault="004A495D" w:rsidP="002F7A42">
      <w:pPr>
        <w:rPr>
          <w:b/>
          <w:bCs/>
        </w:rPr>
      </w:pPr>
      <w:r w:rsidRPr="00AA60C4">
        <w:rPr>
          <w:b/>
          <w:bCs/>
        </w:rPr>
        <w:t xml:space="preserve">a) </w:t>
      </w:r>
      <w:r w:rsidR="002F7A42" w:rsidRPr="00AA60C4">
        <w:rPr>
          <w:b/>
          <w:bCs/>
        </w:rPr>
        <w:t>静刚度特性要求</w:t>
      </w:r>
    </w:p>
    <w:p w14:paraId="7DF6F2FB" w14:textId="2942714C" w:rsidR="002F7A42" w:rsidRPr="00AA60C4" w:rsidRDefault="002F7A42" w:rsidP="003E7F31">
      <w:pPr>
        <w:numPr>
          <w:ilvl w:val="0"/>
          <w:numId w:val="22"/>
        </w:numPr>
      </w:pPr>
      <w:r w:rsidRPr="00AA60C4">
        <w:t>对结构构件以强度、稳定性设计为主；</w:t>
      </w:r>
    </w:p>
    <w:p w14:paraId="05D47555" w14:textId="6A6C9C96" w:rsidR="002F7A42" w:rsidRPr="00AA60C4" w:rsidRDefault="002F7A42" w:rsidP="003E7F31">
      <w:pPr>
        <w:numPr>
          <w:ilvl w:val="0"/>
          <w:numId w:val="22"/>
        </w:numPr>
      </w:pPr>
      <w:r w:rsidRPr="00AA60C4">
        <w:t>对部件结构有静刚度指标要求；</w:t>
      </w:r>
    </w:p>
    <w:p w14:paraId="42A5F1F4" w14:textId="216B9F8A" w:rsidR="002F7A42" w:rsidRPr="00AA60C4" w:rsidRDefault="002F7A42" w:rsidP="003E7F31">
      <w:pPr>
        <w:numPr>
          <w:ilvl w:val="0"/>
          <w:numId w:val="22"/>
        </w:numPr>
      </w:pPr>
      <w:r w:rsidRPr="00AA60C4">
        <w:t>有些构件以刚度设计为主，虽</w:t>
      </w:r>
      <w:proofErr w:type="gramStart"/>
      <w:r w:rsidRPr="00AA60C4">
        <w:t>强度裕度很大</w:t>
      </w:r>
      <w:proofErr w:type="gramEnd"/>
      <w:r w:rsidRPr="00AA60C4">
        <w:t>，但有使用刚度要求；</w:t>
      </w:r>
    </w:p>
    <w:p w14:paraId="734000B1" w14:textId="543270F0" w:rsidR="002F7A42" w:rsidRPr="00AA60C4" w:rsidRDefault="002F7A42" w:rsidP="003E7F31">
      <w:pPr>
        <w:numPr>
          <w:ilvl w:val="0"/>
          <w:numId w:val="22"/>
        </w:numPr>
      </w:pPr>
      <w:r w:rsidRPr="00AA60C4">
        <w:t>对其他部件的支撑刚度要求。</w:t>
      </w:r>
    </w:p>
    <w:p w14:paraId="79678B72" w14:textId="07EEB73B" w:rsidR="002F7A42" w:rsidRPr="00AA60C4" w:rsidRDefault="004A495D" w:rsidP="002F7A42">
      <w:pPr>
        <w:rPr>
          <w:b/>
          <w:bCs/>
        </w:rPr>
      </w:pPr>
      <w:r w:rsidRPr="00AA60C4">
        <w:rPr>
          <w:b/>
          <w:bCs/>
        </w:rPr>
        <w:t xml:space="preserve">b) </w:t>
      </w:r>
      <w:r w:rsidR="002F7A42" w:rsidRPr="00AA60C4">
        <w:rPr>
          <w:b/>
          <w:bCs/>
        </w:rPr>
        <w:t>静气动弹性问题对结构部件的刚度安全要求</w:t>
      </w:r>
    </w:p>
    <w:p w14:paraId="145D8C14" w14:textId="039BE053" w:rsidR="002F7A42" w:rsidRPr="00AA60C4" w:rsidRDefault="002F7A42" w:rsidP="003E7F31">
      <w:pPr>
        <w:numPr>
          <w:ilvl w:val="0"/>
          <w:numId w:val="23"/>
        </w:numPr>
      </w:pPr>
      <w:r w:rsidRPr="00AA60C4">
        <w:t>机翼盒段的抗扭刚度需满足不能使气动力性能发生恶化以及在气流扰动下发生剖面扭转角扩大</w:t>
      </w:r>
      <w:r w:rsidR="004A495D" w:rsidRPr="00AA60C4">
        <w:t>（</w:t>
      </w:r>
      <w:r w:rsidRPr="00AA60C4">
        <w:t>发散</w:t>
      </w:r>
      <w:r w:rsidR="004A495D" w:rsidRPr="00AA60C4">
        <w:t>）</w:t>
      </w:r>
      <w:r w:rsidRPr="00AA60C4">
        <w:t>的可能；</w:t>
      </w:r>
    </w:p>
    <w:p w14:paraId="63D391E3" w14:textId="54F0832F" w:rsidR="002F7A42" w:rsidRPr="00AA60C4" w:rsidRDefault="002F7A42" w:rsidP="003E7F31">
      <w:pPr>
        <w:numPr>
          <w:ilvl w:val="0"/>
          <w:numId w:val="23"/>
        </w:numPr>
      </w:pPr>
      <w:r w:rsidRPr="00AA60C4">
        <w:t>机翼盒段的抗扭刚度要</w:t>
      </w:r>
      <w:proofErr w:type="gramStart"/>
      <w:r w:rsidRPr="00AA60C4">
        <w:t>满足舵面操纵</w:t>
      </w:r>
      <w:proofErr w:type="gramEnd"/>
      <w:r w:rsidRPr="00AA60C4">
        <w:t>效率的要求，不能使其在气流扰动</w:t>
      </w:r>
      <w:r w:rsidRPr="00AA60C4">
        <w:lastRenderedPageBreak/>
        <w:t>下发生副翼失效或反效的可能。</w:t>
      </w:r>
    </w:p>
    <w:p w14:paraId="0C091A97" w14:textId="77777777" w:rsidR="00D34F07" w:rsidRPr="00AA60C4" w:rsidRDefault="009332F8" w:rsidP="002F7A42">
      <w:pPr>
        <w:rPr>
          <w:b/>
          <w:bCs/>
        </w:rPr>
      </w:pPr>
      <w:r w:rsidRPr="00AA60C4">
        <w:rPr>
          <w:b/>
          <w:bCs/>
        </w:rPr>
        <w:t xml:space="preserve">c) </w:t>
      </w:r>
      <w:r w:rsidR="002F7A42" w:rsidRPr="00AA60C4">
        <w:rPr>
          <w:b/>
          <w:bCs/>
        </w:rPr>
        <w:t>动气动弹性问题</w:t>
      </w:r>
      <w:r w:rsidR="00D34F07" w:rsidRPr="00AA60C4">
        <w:rPr>
          <w:b/>
          <w:bCs/>
        </w:rPr>
        <w:t>要求</w:t>
      </w:r>
    </w:p>
    <w:p w14:paraId="46909B43" w14:textId="544DC6A1" w:rsidR="002F7A42" w:rsidRPr="00AA60C4" w:rsidRDefault="00D34F07" w:rsidP="002F7A42">
      <w:r w:rsidRPr="00AA60C4">
        <w:tab/>
      </w:r>
      <w:r w:rsidR="002F7A42" w:rsidRPr="00AA60C4">
        <w:t>对结构部件的刚度安全要求机</w:t>
      </w:r>
      <w:r w:rsidR="002F7A42" w:rsidRPr="00AA60C4">
        <w:t>/</w:t>
      </w:r>
      <w:r w:rsidR="002F7A42" w:rsidRPr="00AA60C4">
        <w:t>尾翼及副翼受气流扰动条件下，在一定速度范围内不允许发生颤振发散</w:t>
      </w:r>
      <w:r w:rsidRPr="00AA60C4">
        <w:t>。</w:t>
      </w:r>
    </w:p>
    <w:p w14:paraId="3FE4C412" w14:textId="77777777" w:rsidR="00D34F07" w:rsidRPr="00AA60C4" w:rsidRDefault="00D34F07" w:rsidP="002F7A42">
      <w:pPr>
        <w:rPr>
          <w:b/>
          <w:bCs/>
        </w:rPr>
      </w:pPr>
      <w:r w:rsidRPr="00AA60C4">
        <w:rPr>
          <w:b/>
          <w:bCs/>
        </w:rPr>
        <w:t xml:space="preserve">d) </w:t>
      </w:r>
      <w:r w:rsidR="002F7A42" w:rsidRPr="00AA60C4">
        <w:rPr>
          <w:b/>
          <w:bCs/>
        </w:rPr>
        <w:t>振动工作环境</w:t>
      </w:r>
      <w:r w:rsidRPr="00AA60C4">
        <w:rPr>
          <w:b/>
          <w:bCs/>
        </w:rPr>
        <w:t>要求</w:t>
      </w:r>
    </w:p>
    <w:p w14:paraId="34A14576" w14:textId="47B0D615" w:rsidR="002F7A42" w:rsidRPr="00AA60C4" w:rsidRDefault="00D34F07" w:rsidP="002F7A42">
      <w:r w:rsidRPr="00AA60C4">
        <w:tab/>
      </w:r>
      <w:r w:rsidRPr="00AA60C4">
        <w:t>振动工作环境的</w:t>
      </w:r>
      <w:r w:rsidR="002F7A42" w:rsidRPr="00AA60C4">
        <w:t>结构部位不应发生结构共振飞机结构的进气道、操纵系统或某些结构部位（</w:t>
      </w:r>
      <w:proofErr w:type="gramStart"/>
      <w:r w:rsidR="002F7A42" w:rsidRPr="00AA60C4">
        <w:t>如舵面</w:t>
      </w:r>
      <w:proofErr w:type="gramEnd"/>
      <w:r w:rsidR="002F7A42" w:rsidRPr="00AA60C4">
        <w:t>）避免由发动机噪声振动源、紊流产生的涡流或激波脉动压力所引起的共振或抖振。</w:t>
      </w:r>
    </w:p>
    <w:p w14:paraId="5D6856E1" w14:textId="7CF79F2E" w:rsidR="002F7A42" w:rsidRPr="00AA60C4" w:rsidRDefault="004E419E" w:rsidP="004E419E">
      <w:pPr>
        <w:pStyle w:val="3"/>
        <w:spacing w:before="156" w:after="156"/>
      </w:pPr>
      <w:bookmarkStart w:id="97" w:name="_Toc45527590"/>
      <w:r w:rsidRPr="00AA60C4">
        <w:t xml:space="preserve">5.3.2 </w:t>
      </w:r>
      <w:r w:rsidRPr="00AA60C4">
        <w:t>气动弹性设计</w:t>
      </w:r>
      <w:bookmarkEnd w:id="97"/>
    </w:p>
    <w:p w14:paraId="4A9A84E5" w14:textId="42A2ADC2" w:rsidR="004E419E" w:rsidRPr="00AA60C4" w:rsidRDefault="004E419E" w:rsidP="004E419E">
      <w:r w:rsidRPr="00AA60C4">
        <w:tab/>
      </w:r>
      <w:r w:rsidRPr="00AA60C4">
        <w:t>由空气动力和结构弹性力相互作用（气动弹性力还包括结构质量力）而引起飞机部件可能破坏或失效的各种典型问题，统称为气动弹性问题。气动弹性问题包括机翼的扭转扩大，副翼（</w:t>
      </w:r>
      <w:proofErr w:type="gramStart"/>
      <w:r w:rsidRPr="00AA60C4">
        <w:t>或舵面</w:t>
      </w:r>
      <w:proofErr w:type="gramEnd"/>
      <w:r w:rsidRPr="00AA60C4">
        <w:t>）的操纵反效，机翼、尾翼、机身的颤振等。</w:t>
      </w:r>
      <w:r w:rsidRPr="00AA60C4">
        <w:t xml:space="preserve"> </w:t>
      </w:r>
    </w:p>
    <w:p w14:paraId="24E91DC2" w14:textId="27F47288" w:rsidR="004E419E" w:rsidRPr="00AA60C4" w:rsidRDefault="004E419E" w:rsidP="004E419E">
      <w:r w:rsidRPr="00AA60C4">
        <w:tab/>
      </w:r>
      <w:r w:rsidRPr="00AA60C4">
        <w:t>下面针对各类气动弹性问题进行机理分析，以指导</w:t>
      </w:r>
      <w:r w:rsidR="009158E8" w:rsidRPr="00AA60C4">
        <w:t>后续的校核与</w:t>
      </w:r>
      <w:r w:rsidRPr="00AA60C4">
        <w:t>设计。</w:t>
      </w:r>
    </w:p>
    <w:p w14:paraId="10EAB3A1" w14:textId="6A113A93" w:rsidR="009158E8" w:rsidRPr="00AA60C4" w:rsidRDefault="009158E8" w:rsidP="009158E8">
      <w:pPr>
        <w:rPr>
          <w:b/>
          <w:bCs/>
        </w:rPr>
      </w:pPr>
      <w:r w:rsidRPr="00AA60C4">
        <w:rPr>
          <w:b/>
          <w:bCs/>
        </w:rPr>
        <w:t xml:space="preserve">1) </w:t>
      </w:r>
      <w:r w:rsidR="004E419E" w:rsidRPr="00AA60C4">
        <w:rPr>
          <w:b/>
          <w:bCs/>
        </w:rPr>
        <w:t>扭转扩大</w:t>
      </w:r>
      <w:r w:rsidR="001A09B2" w:rsidRPr="00AA60C4">
        <w:rPr>
          <w:b/>
          <w:bCs/>
        </w:rPr>
        <w:t>（</w:t>
      </w:r>
      <w:proofErr w:type="gramStart"/>
      <w:r w:rsidR="001A09B2" w:rsidRPr="00AA60C4">
        <w:rPr>
          <w:b/>
          <w:bCs/>
        </w:rPr>
        <w:t>静气弹问题</w:t>
      </w:r>
      <w:proofErr w:type="gramEnd"/>
      <w:r w:rsidR="001A09B2" w:rsidRPr="00AA60C4">
        <w:rPr>
          <w:b/>
          <w:bCs/>
        </w:rPr>
        <w:t>）</w:t>
      </w:r>
    </w:p>
    <w:p w14:paraId="6911CA03" w14:textId="21B78605" w:rsidR="004E419E" w:rsidRPr="00AA60C4" w:rsidRDefault="009158E8" w:rsidP="004E419E">
      <w:r w:rsidRPr="00AA60C4">
        <w:tab/>
      </w:r>
      <w:r w:rsidR="004E419E" w:rsidRPr="00AA60C4">
        <w:t>取机翼的一个典型剖面。此剖面上有三个重要的点</w:t>
      </w:r>
      <w:r w:rsidRPr="00AA60C4">
        <w:t>，</w:t>
      </w:r>
      <w:r w:rsidR="004E419E" w:rsidRPr="00AA60C4">
        <w:t>即剖面的气动力焦点、重心与刚心</w:t>
      </w:r>
      <w:r w:rsidRPr="00AA60C4">
        <w:t>（</w:t>
      </w:r>
      <w:r w:rsidR="004E419E" w:rsidRPr="00AA60C4">
        <w:t>扭转时绕</w:t>
      </w:r>
      <w:proofErr w:type="gramStart"/>
      <w:r w:rsidR="004E419E" w:rsidRPr="00AA60C4">
        <w:t>该刚心转动</w:t>
      </w:r>
      <w:proofErr w:type="gramEnd"/>
      <w:r w:rsidR="004E419E" w:rsidRPr="00AA60C4">
        <w:t>）</w:t>
      </w:r>
      <w:r w:rsidR="005C10B7" w:rsidRPr="00AA60C4">
        <w:t>，如图</w:t>
      </w:r>
      <w:r w:rsidR="004E098E">
        <w:rPr>
          <w:rFonts w:hint="eastAsia"/>
        </w:rPr>
        <w:t>5</w:t>
      </w:r>
      <w:r w:rsidR="004E098E">
        <w:t>.5</w:t>
      </w:r>
      <w:r w:rsidR="004E098E">
        <w:rPr>
          <w:rFonts w:hint="eastAsia"/>
        </w:rPr>
        <w:t>所示</w:t>
      </w:r>
      <w:r w:rsidR="004E419E" w:rsidRPr="00AA60C4">
        <w:t>。静气动弹性问题（即加速度很小</w:t>
      </w:r>
      <w:r w:rsidRPr="00AA60C4">
        <w:t>，</w:t>
      </w:r>
      <w:r w:rsidR="004E419E" w:rsidRPr="00AA60C4">
        <w:t>惯性力可以略去）只讨论气动力与弹性力。亚声速飞行时</w:t>
      </w:r>
      <w:r w:rsidRPr="00AA60C4">
        <w:t>，</w:t>
      </w:r>
      <w:r w:rsidR="004E419E" w:rsidRPr="00AA60C4">
        <w:t>焦点在剖面弦长的</w:t>
      </w:r>
      <w:r w:rsidR="004E419E" w:rsidRPr="00AA60C4">
        <w:t>25%</w:t>
      </w:r>
      <w:r w:rsidRPr="00AA60C4">
        <w:t xml:space="preserve"> ~ </w:t>
      </w:r>
      <w:r w:rsidR="004E419E" w:rsidRPr="00AA60C4">
        <w:t>28%</w:t>
      </w:r>
      <w:r w:rsidR="004E419E" w:rsidRPr="00AA60C4">
        <w:t>处</w:t>
      </w:r>
      <w:r w:rsidRPr="00AA60C4">
        <w:t>，</w:t>
      </w:r>
      <w:proofErr w:type="gramStart"/>
      <w:r w:rsidR="004E419E" w:rsidRPr="00AA60C4">
        <w:t>刚心一般</w:t>
      </w:r>
      <w:proofErr w:type="gramEnd"/>
      <w:r w:rsidR="004E419E" w:rsidRPr="00AA60C4">
        <w:t>在弦长的</w:t>
      </w:r>
      <w:r w:rsidR="004E419E" w:rsidRPr="00AA60C4">
        <w:t>38%</w:t>
      </w:r>
      <w:r w:rsidRPr="00AA60C4">
        <w:t xml:space="preserve"> ~ </w:t>
      </w:r>
      <w:r w:rsidR="004E419E" w:rsidRPr="00AA60C4">
        <w:t>40%</w:t>
      </w:r>
      <w:r w:rsidR="004E419E" w:rsidRPr="00AA60C4">
        <w:t>处</w:t>
      </w:r>
      <w:r w:rsidRPr="00AA60C4">
        <w:t>，</w:t>
      </w:r>
      <w:r w:rsidR="004E419E" w:rsidRPr="00AA60C4">
        <w:t>也即焦点</w:t>
      </w:r>
      <w:proofErr w:type="gramStart"/>
      <w:r w:rsidR="004E419E" w:rsidRPr="00AA60C4">
        <w:t>在刚心前</w:t>
      </w:r>
      <w:proofErr w:type="gramEnd"/>
      <w:r w:rsidR="004E419E" w:rsidRPr="00AA60C4">
        <w:t>。</w:t>
      </w:r>
    </w:p>
    <w:p w14:paraId="6A7FC34F" w14:textId="592557D3" w:rsidR="004E419E" w:rsidRPr="00AA60C4" w:rsidRDefault="005B3E42" w:rsidP="005C10B7">
      <w:pPr>
        <w:jc w:val="center"/>
      </w:pPr>
      <w:r>
        <w:pict w14:anchorId="41AEA81E">
          <v:shape id="_x0000_i1675" type="#_x0000_t75" style="width:165.6pt;height:71.6pt">
            <v:fill o:detectmouseclick="t"/>
            <v:imagedata r:id="rId1152" o:title=""/>
          </v:shape>
        </w:pict>
      </w:r>
    </w:p>
    <w:p w14:paraId="7A72C5E4" w14:textId="2C8E807E" w:rsidR="004E419E" w:rsidRPr="00AA60C4" w:rsidRDefault="005C10B7" w:rsidP="005C10B7">
      <w:pPr>
        <w:jc w:val="center"/>
        <w:rPr>
          <w:sz w:val="21"/>
          <w:szCs w:val="21"/>
        </w:rPr>
      </w:pPr>
      <w:r w:rsidRPr="00AA60C4">
        <w:rPr>
          <w:sz w:val="21"/>
          <w:szCs w:val="21"/>
        </w:rPr>
        <w:t>图</w:t>
      </w:r>
      <w:r w:rsidRPr="00AA60C4">
        <w:rPr>
          <w:sz w:val="21"/>
          <w:szCs w:val="21"/>
        </w:rPr>
        <w:t>5.</w:t>
      </w:r>
      <w:r w:rsidR="004E098E">
        <w:rPr>
          <w:sz w:val="21"/>
          <w:szCs w:val="21"/>
        </w:rPr>
        <w:t>5</w:t>
      </w:r>
      <w:r w:rsidRPr="00AA60C4">
        <w:rPr>
          <w:sz w:val="21"/>
          <w:szCs w:val="21"/>
        </w:rPr>
        <w:t xml:space="preserve">  </w:t>
      </w:r>
      <w:r w:rsidR="004E419E" w:rsidRPr="00AA60C4">
        <w:rPr>
          <w:sz w:val="21"/>
          <w:szCs w:val="21"/>
        </w:rPr>
        <w:t>机翼三心位置示意图</w:t>
      </w:r>
    </w:p>
    <w:p w14:paraId="201EBE81" w14:textId="0E337617" w:rsidR="004E419E" w:rsidRPr="00AA60C4" w:rsidRDefault="005C10B7" w:rsidP="004E419E">
      <w:r w:rsidRPr="00AA60C4">
        <w:tab/>
      </w:r>
      <w:r w:rsidR="004E419E" w:rsidRPr="00AA60C4">
        <w:t>假设机翼以迎角</w:t>
      </w:r>
      <w:r w:rsidR="004E419E" w:rsidRPr="00AA60C4">
        <w:rPr>
          <w:position w:val="-12"/>
        </w:rPr>
        <w:object w:dxaOrig="299" w:dyaOrig="359" w14:anchorId="64646F9F">
          <v:shape id="对象 93" o:spid="_x0000_i1676" type="#_x0000_t75" style="width:14.4pt;height:18pt" o:ole="">
            <v:imagedata r:id="rId1153" o:title=""/>
          </v:shape>
          <o:OLEObject Type="Embed" ProgID="Equations" ShapeID="对象 93" DrawAspect="Content" ObjectID="_1656343652" r:id="rId1154"/>
        </w:object>
      </w:r>
      <w:r w:rsidR="004E419E" w:rsidRPr="00AA60C4">
        <w:t>使飞机处于</w:t>
      </w:r>
      <w:proofErr w:type="gramStart"/>
      <w:r w:rsidR="004E419E" w:rsidRPr="00AA60C4">
        <w:t>稳定平</w:t>
      </w:r>
      <w:proofErr w:type="gramEnd"/>
      <w:r w:rsidR="004E419E" w:rsidRPr="00AA60C4">
        <w:t>飞中</w:t>
      </w:r>
      <w:r w:rsidR="009158E8" w:rsidRPr="00AA60C4">
        <w:t>，</w:t>
      </w:r>
      <w:r w:rsidR="004E419E" w:rsidRPr="00AA60C4">
        <w:t>若突然有一扰动上升气流</w:t>
      </w:r>
      <w:r w:rsidR="004E419E" w:rsidRPr="00AA60C4">
        <w:rPr>
          <w:position w:val="-14"/>
        </w:rPr>
        <w:object w:dxaOrig="259" w:dyaOrig="379" w14:anchorId="7C1B0817">
          <v:shape id="对象 94" o:spid="_x0000_i1677" type="#_x0000_t75" style="width:13.2pt;height:19.2pt" o:ole="">
            <v:imagedata r:id="rId1155" o:title=""/>
          </v:shape>
          <o:OLEObject Type="Embed" ProgID="Equations" ShapeID="对象 94" DrawAspect="Content" ObjectID="_1656343653" r:id="rId1156"/>
        </w:object>
      </w:r>
      <w:r w:rsidRPr="00AA60C4">
        <w:t>（</w:t>
      </w:r>
      <w:r w:rsidR="004E419E" w:rsidRPr="00AA60C4">
        <w:t>所谓</w:t>
      </w:r>
      <w:proofErr w:type="gramStart"/>
      <w:r w:rsidR="004E419E" w:rsidRPr="00AA60C4">
        <w:t>扰动指</w:t>
      </w:r>
      <w:proofErr w:type="gramEnd"/>
      <w:r w:rsidR="004E419E" w:rsidRPr="00AA60C4">
        <w:t>瞬间有一上升气流</w:t>
      </w:r>
      <w:r w:rsidRPr="00AA60C4">
        <w:t>，</w:t>
      </w:r>
      <w:r w:rsidR="004E419E" w:rsidRPr="00AA60C4">
        <w:t>过后即消失）</w:t>
      </w:r>
      <w:r w:rsidRPr="00AA60C4">
        <w:t>，</w:t>
      </w:r>
      <w:r w:rsidR="004E419E" w:rsidRPr="00AA60C4">
        <w:t>导致迎角</w:t>
      </w:r>
      <w:r w:rsidRPr="00AA60C4">
        <w:rPr>
          <w:position w:val="-12"/>
        </w:rPr>
        <w:object w:dxaOrig="1260" w:dyaOrig="360" w14:anchorId="341258B0">
          <v:shape id="_x0000_i1678" type="#_x0000_t75" style="width:63.6pt;height:18pt" o:ole="">
            <v:imagedata r:id="rId1157" o:title=""/>
          </v:shape>
          <o:OLEObject Type="Embed" ProgID="Equation.DSMT4" ShapeID="_x0000_i1678" DrawAspect="Content" ObjectID="_1656343654" r:id="rId1158"/>
        </w:object>
      </w:r>
      <w:r w:rsidR="009158E8" w:rsidRPr="00AA60C4">
        <w:t>，</w:t>
      </w:r>
      <w:r w:rsidR="004E419E" w:rsidRPr="00AA60C4">
        <w:t>引起附加升力</w:t>
      </w:r>
      <w:r w:rsidR="004E419E" w:rsidRPr="00AA60C4">
        <w:rPr>
          <w:position w:val="-4"/>
        </w:rPr>
        <w:object w:dxaOrig="379" w:dyaOrig="259" w14:anchorId="3EE11501">
          <v:shape id="对象 96" o:spid="_x0000_i1679" type="#_x0000_t75" style="width:19.2pt;height:13.2pt" o:ole="">
            <v:imagedata r:id="rId1159" o:title=""/>
          </v:shape>
          <o:OLEObject Type="Embed" ProgID="Equations" ShapeID="对象 96" DrawAspect="Content" ObjectID="_1656343655" r:id="rId1160"/>
        </w:object>
      </w:r>
      <w:r w:rsidR="004E419E" w:rsidRPr="00AA60C4">
        <w:t>。由于此</w:t>
      </w:r>
      <w:r w:rsidR="004E419E" w:rsidRPr="00AA60C4">
        <w:rPr>
          <w:position w:val="-4"/>
        </w:rPr>
        <w:object w:dxaOrig="379" w:dyaOrig="259" w14:anchorId="5BEFA2A0">
          <v:shape id="对象 97" o:spid="_x0000_i1680" type="#_x0000_t75" style="width:19.2pt;height:13.2pt" o:ole="">
            <v:imagedata r:id="rId1159" o:title=""/>
          </v:shape>
          <o:OLEObject Type="Embed" ProgID="Equations" ShapeID="对象 97" DrawAspect="Content" ObjectID="_1656343656" r:id="rId1161"/>
        </w:object>
      </w:r>
      <w:r w:rsidR="004E419E" w:rsidRPr="00AA60C4">
        <w:t>作用于焦点而非</w:t>
      </w:r>
      <w:proofErr w:type="gramStart"/>
      <w:r w:rsidR="004E419E" w:rsidRPr="00AA60C4">
        <w:t>作用于刚心上</w:t>
      </w:r>
      <w:proofErr w:type="gramEnd"/>
      <w:r w:rsidR="009158E8" w:rsidRPr="00AA60C4">
        <w:t>，</w:t>
      </w:r>
      <w:r w:rsidR="004E419E" w:rsidRPr="00AA60C4">
        <w:t>故使该剖面瞬间引起了扭转变形</w:t>
      </w:r>
      <w:r w:rsidR="004E419E" w:rsidRPr="00AA60C4">
        <w:rPr>
          <w:position w:val="-6"/>
        </w:rPr>
        <w:object w:dxaOrig="379" w:dyaOrig="279" w14:anchorId="133EB71C">
          <v:shape id="对象 98" o:spid="_x0000_i1681" type="#_x0000_t75" style="width:19.2pt;height:14pt" o:ole="">
            <v:imagedata r:id="rId1162" o:title=""/>
          </v:shape>
          <o:OLEObject Type="Embed" ProgID="Equations" ShapeID="对象 98" DrawAspect="Content" ObjectID="_1656343657" r:id="rId1163"/>
        </w:object>
      </w:r>
      <w:r w:rsidR="004E419E" w:rsidRPr="00AA60C4">
        <w:t>。当此扰动消失后</w:t>
      </w:r>
      <w:r w:rsidR="009158E8" w:rsidRPr="00AA60C4">
        <w:t>，</w:t>
      </w:r>
      <w:r w:rsidR="004E419E" w:rsidRPr="00AA60C4">
        <w:t>研究扭转变形的发展趋势为</w:t>
      </w:r>
      <w:r w:rsidR="009158E8" w:rsidRPr="00AA60C4">
        <w:t>，</w:t>
      </w:r>
      <w:r w:rsidR="004E419E" w:rsidRPr="00AA60C4">
        <w:t>若即使</w:t>
      </w:r>
      <w:r w:rsidR="004E419E" w:rsidRPr="00AA60C4">
        <w:rPr>
          <w:position w:val="-14"/>
        </w:rPr>
        <w:object w:dxaOrig="259" w:dyaOrig="379" w14:anchorId="68035E9F">
          <v:shape id="对象 99" o:spid="_x0000_i1682" type="#_x0000_t75" style="width:13.2pt;height:19.2pt" o:ole="">
            <v:imagedata r:id="rId1155" o:title=""/>
          </v:shape>
          <o:OLEObject Type="Embed" ProgID="Equations" ShapeID="对象 99" DrawAspect="Content" ObjectID="_1656343658" r:id="rId1164"/>
        </w:object>
      </w:r>
      <w:r w:rsidR="004E419E" w:rsidRPr="00AA60C4">
        <w:t>消失</w:t>
      </w:r>
      <w:r w:rsidR="009158E8" w:rsidRPr="00AA60C4">
        <w:t>，</w:t>
      </w:r>
      <w:r w:rsidR="004E419E" w:rsidRPr="00AA60C4">
        <w:t>此附加扭转</w:t>
      </w:r>
      <w:proofErr w:type="gramStart"/>
      <w:r w:rsidR="004E419E" w:rsidRPr="00AA60C4">
        <w:t>变形仍</w:t>
      </w:r>
      <w:proofErr w:type="gramEnd"/>
      <w:r w:rsidR="004E419E" w:rsidRPr="00AA60C4">
        <w:t>愈来愈增大</w:t>
      </w:r>
      <w:r w:rsidR="009158E8" w:rsidRPr="00AA60C4">
        <w:t>，</w:t>
      </w:r>
      <w:r w:rsidR="004E419E" w:rsidRPr="00AA60C4">
        <w:t>导致结构破坏</w:t>
      </w:r>
      <w:r w:rsidR="009158E8" w:rsidRPr="00AA60C4">
        <w:t>，</w:t>
      </w:r>
      <w:r w:rsidR="004E419E" w:rsidRPr="00AA60C4">
        <w:t>此则为扭转扩大。机翼的扭转扩大是</w:t>
      </w:r>
      <w:r w:rsidR="004E419E" w:rsidRPr="00AA60C4">
        <w:lastRenderedPageBreak/>
        <w:t>指机翼的扭转变形由大到小地单调增加，导致结构破坏。</w:t>
      </w:r>
    </w:p>
    <w:p w14:paraId="567F2C4F" w14:textId="5ECE0F05" w:rsidR="004E419E" w:rsidRPr="00AA60C4" w:rsidRDefault="005C10B7" w:rsidP="004E419E">
      <w:r w:rsidRPr="00AA60C4">
        <w:tab/>
      </w:r>
      <w:r w:rsidR="004E419E" w:rsidRPr="00AA60C4">
        <w:t>机翼扭转扩大示意图</w:t>
      </w:r>
      <w:r w:rsidRPr="00AA60C4">
        <w:t>如图</w:t>
      </w:r>
      <w:r w:rsidRPr="00AA60C4">
        <w:t>5.</w:t>
      </w:r>
      <w:r w:rsidR="004E098E">
        <w:t>6</w:t>
      </w:r>
      <w:r w:rsidRPr="00AA60C4">
        <w:t>所示。</w:t>
      </w:r>
    </w:p>
    <w:p w14:paraId="4EC7B9AF" w14:textId="182B8146" w:rsidR="005C10B7" w:rsidRPr="00AA60C4" w:rsidRDefault="005B3E42" w:rsidP="005C10B7">
      <w:pPr>
        <w:jc w:val="center"/>
      </w:pPr>
      <w:r>
        <w:pict w14:anchorId="6451F577">
          <v:shape id="图片 12" o:spid="_x0000_i1683" type="#_x0000_t75" style="width:412pt;height:71.6pt;mso-position-horizontal:absolute;mso-position-horizontal-relative:text;mso-position-vertical:absolute;mso-position-vertical-relative:text;mso-width-relative:page;mso-height-relative:page">
            <v:fill o:detectmouseclick="t"/>
            <v:imagedata r:id="rId1165" o:title=""/>
          </v:shape>
        </w:pict>
      </w:r>
    </w:p>
    <w:p w14:paraId="411B7E73" w14:textId="38EAF533" w:rsidR="004E419E" w:rsidRPr="00AA60C4" w:rsidRDefault="005C10B7" w:rsidP="005C10B7">
      <w:pPr>
        <w:jc w:val="center"/>
        <w:rPr>
          <w:sz w:val="21"/>
          <w:szCs w:val="21"/>
        </w:rPr>
      </w:pPr>
      <w:r w:rsidRPr="00AA60C4">
        <w:rPr>
          <w:sz w:val="21"/>
          <w:szCs w:val="21"/>
        </w:rPr>
        <w:t>图</w:t>
      </w:r>
      <w:r w:rsidRPr="00AA60C4">
        <w:rPr>
          <w:sz w:val="21"/>
          <w:szCs w:val="21"/>
        </w:rPr>
        <w:t>5.</w:t>
      </w:r>
      <w:r w:rsidR="004E098E">
        <w:rPr>
          <w:sz w:val="21"/>
          <w:szCs w:val="21"/>
        </w:rPr>
        <w:t>6</w:t>
      </w:r>
      <w:r w:rsidRPr="00AA60C4">
        <w:rPr>
          <w:sz w:val="21"/>
          <w:szCs w:val="21"/>
        </w:rPr>
        <w:t xml:space="preserve">  </w:t>
      </w:r>
      <w:r w:rsidR="004E419E" w:rsidRPr="00AA60C4">
        <w:rPr>
          <w:sz w:val="21"/>
          <w:szCs w:val="21"/>
        </w:rPr>
        <w:t>机翼扭转扩大示意图</w:t>
      </w:r>
    </w:p>
    <w:p w14:paraId="3A525844" w14:textId="72EA5A52" w:rsidR="005C10B7" w:rsidRPr="00AA60C4" w:rsidRDefault="005C10B7" w:rsidP="004E419E">
      <w:pPr>
        <w:rPr>
          <w:b/>
          <w:bCs/>
        </w:rPr>
      </w:pPr>
      <w:r w:rsidRPr="00AA60C4">
        <w:rPr>
          <w:b/>
          <w:bCs/>
        </w:rPr>
        <w:t xml:space="preserve">2) </w:t>
      </w:r>
      <w:r w:rsidR="004E419E" w:rsidRPr="00AA60C4">
        <w:rPr>
          <w:b/>
          <w:bCs/>
        </w:rPr>
        <w:t>操纵反效</w:t>
      </w:r>
      <w:r w:rsidR="001A09B2" w:rsidRPr="00AA60C4">
        <w:rPr>
          <w:b/>
          <w:bCs/>
        </w:rPr>
        <w:t>（</w:t>
      </w:r>
      <w:proofErr w:type="gramStart"/>
      <w:r w:rsidR="001A09B2" w:rsidRPr="00AA60C4">
        <w:rPr>
          <w:b/>
          <w:bCs/>
        </w:rPr>
        <w:t>静气弹问题</w:t>
      </w:r>
      <w:proofErr w:type="gramEnd"/>
      <w:r w:rsidR="001A09B2" w:rsidRPr="00AA60C4">
        <w:rPr>
          <w:b/>
          <w:bCs/>
        </w:rPr>
        <w:t>）</w:t>
      </w:r>
    </w:p>
    <w:p w14:paraId="0986D7F8" w14:textId="77777777" w:rsidR="005C10B7" w:rsidRPr="00AA60C4" w:rsidRDefault="005C10B7" w:rsidP="004E419E">
      <w:r w:rsidRPr="00AA60C4">
        <w:tab/>
      </w:r>
      <w:r w:rsidR="004E419E" w:rsidRPr="00AA60C4">
        <w:t>指由于副翼</w:t>
      </w:r>
      <w:proofErr w:type="gramStart"/>
      <w:r w:rsidR="004E419E" w:rsidRPr="00AA60C4">
        <w:t>等舵面</w:t>
      </w:r>
      <w:proofErr w:type="gramEnd"/>
      <w:r w:rsidR="004E419E" w:rsidRPr="00AA60C4">
        <w:t>在操纵时所产生的气动力，导致与它相连的结构（机翼或安定面的翼盒）有较大的变形，引起操纵反效。</w:t>
      </w:r>
    </w:p>
    <w:p w14:paraId="69F067A4" w14:textId="283796F9" w:rsidR="005C10B7" w:rsidRPr="00AA60C4" w:rsidRDefault="005C10B7" w:rsidP="004E419E">
      <w:r w:rsidRPr="00AA60C4">
        <w:tab/>
      </w:r>
      <w:r w:rsidR="004E419E" w:rsidRPr="00AA60C4">
        <w:t>静气动弹性的刚度设计</w:t>
      </w:r>
      <w:r w:rsidRPr="00AA60C4">
        <w:t>的主要</w:t>
      </w:r>
      <w:r w:rsidR="004E419E" w:rsidRPr="00AA60C4">
        <w:t>措施</w:t>
      </w:r>
      <w:r w:rsidRPr="00AA60C4">
        <w:t>如下：</w:t>
      </w:r>
    </w:p>
    <w:p w14:paraId="71815C86" w14:textId="7D7251FD" w:rsidR="004E419E" w:rsidRPr="00AA60C4" w:rsidRDefault="004E419E" w:rsidP="003E7F31">
      <w:pPr>
        <w:numPr>
          <w:ilvl w:val="0"/>
          <w:numId w:val="24"/>
        </w:numPr>
      </w:pPr>
      <w:r w:rsidRPr="00AA60C4">
        <w:t>提高升力面结构剖面的扭转刚度或</w:t>
      </w:r>
      <w:proofErr w:type="gramStart"/>
      <w:r w:rsidRPr="00AA60C4">
        <w:t>使刚心前移</w:t>
      </w:r>
      <w:proofErr w:type="gramEnd"/>
      <w:r w:rsidR="009158E8" w:rsidRPr="00AA60C4">
        <w:t>，</w:t>
      </w:r>
      <w:r w:rsidRPr="00AA60C4">
        <w:t>对任</w:t>
      </w:r>
      <w:proofErr w:type="gramStart"/>
      <w:r w:rsidRPr="00AA60C4">
        <w:t>一</w:t>
      </w:r>
      <w:proofErr w:type="gramEnd"/>
      <w:r w:rsidRPr="00AA60C4">
        <w:t>机翼受几何及重量约束不能无限制；</w:t>
      </w:r>
    </w:p>
    <w:p w14:paraId="1E724046" w14:textId="14038B1E" w:rsidR="004E419E" w:rsidRPr="00AA60C4" w:rsidRDefault="004E419E" w:rsidP="003E7F31">
      <w:pPr>
        <w:numPr>
          <w:ilvl w:val="0"/>
          <w:numId w:val="24"/>
        </w:numPr>
      </w:pPr>
      <w:r w:rsidRPr="00AA60C4">
        <w:t>适当提高升力面结构剖面的抗弯刚度，减少气流展向流动，也就减少了因弯曲变形导致的气流下洗；</w:t>
      </w:r>
    </w:p>
    <w:p w14:paraId="663FD3FA" w14:textId="7DE58AD6" w:rsidR="004E419E" w:rsidRPr="00AA60C4" w:rsidRDefault="004E419E" w:rsidP="003E7F31">
      <w:pPr>
        <w:numPr>
          <w:ilvl w:val="0"/>
          <w:numId w:val="24"/>
        </w:numPr>
      </w:pPr>
      <w:r w:rsidRPr="00AA60C4">
        <w:t>复合材料气动剪裁优化设计</w:t>
      </w:r>
      <w:r w:rsidR="004924AF" w:rsidRPr="00AA60C4">
        <w:t>。</w:t>
      </w:r>
    </w:p>
    <w:p w14:paraId="3F0EC64F" w14:textId="16895B48" w:rsidR="005C10B7" w:rsidRPr="00AA60C4" w:rsidRDefault="001B5612" w:rsidP="004E419E">
      <w:pPr>
        <w:rPr>
          <w:b/>
          <w:bCs/>
        </w:rPr>
      </w:pPr>
      <w:r w:rsidRPr="00AA60C4">
        <w:rPr>
          <w:b/>
          <w:bCs/>
        </w:rPr>
        <w:t xml:space="preserve">3) </w:t>
      </w:r>
      <w:r w:rsidRPr="00AA60C4">
        <w:rPr>
          <w:b/>
          <w:bCs/>
        </w:rPr>
        <w:t>颤振</w:t>
      </w:r>
      <w:r w:rsidR="001A09B2" w:rsidRPr="00AA60C4">
        <w:rPr>
          <w:b/>
          <w:bCs/>
        </w:rPr>
        <w:t>（动气弹问题）</w:t>
      </w:r>
    </w:p>
    <w:p w14:paraId="140AC466" w14:textId="70ED71C8" w:rsidR="004E419E" w:rsidRPr="00AA60C4" w:rsidRDefault="001B5612" w:rsidP="004E419E">
      <w:r w:rsidRPr="00AA60C4">
        <w:tab/>
      </w:r>
      <w:r w:rsidR="004E419E" w:rsidRPr="00AA60C4">
        <w:t>颤振是气动</w:t>
      </w:r>
      <w:proofErr w:type="gramStart"/>
      <w:r w:rsidR="004E419E" w:rsidRPr="00AA60C4">
        <w:t>翼</w:t>
      </w:r>
      <w:proofErr w:type="gramEnd"/>
      <w:r w:rsidR="004E419E" w:rsidRPr="00AA60C4">
        <w:t>面的一种自激振动，由相关部件的气动力、惯性力和弹性特性的综合作用所引起。当飞机速度</w:t>
      </w:r>
      <w:r w:rsidR="004E419E" w:rsidRPr="00AA60C4">
        <w:rPr>
          <w:position w:val="-12"/>
        </w:rPr>
        <w:object w:dxaOrig="659" w:dyaOrig="359" w14:anchorId="3742D22A">
          <v:shape id="对象 100" o:spid="_x0000_i1684" type="#_x0000_t75" style="width:32.4pt;height:18pt" o:ole="">
            <v:imagedata r:id="rId1166" o:title=""/>
          </v:shape>
          <o:OLEObject Type="Embed" ProgID="Equations" ShapeID="对象 100" DrawAspect="Content" ObjectID="_1656343659" r:id="rId1167"/>
        </w:object>
      </w:r>
      <w:r w:rsidR="004E419E" w:rsidRPr="00AA60C4">
        <w:t>（颤振临界速度）时</w:t>
      </w:r>
      <w:r w:rsidR="009158E8" w:rsidRPr="00AA60C4">
        <w:t>，</w:t>
      </w:r>
      <w:r w:rsidR="004E419E" w:rsidRPr="00AA60C4">
        <w:t>振动受到阻尼</w:t>
      </w:r>
      <w:r w:rsidR="009158E8" w:rsidRPr="00AA60C4">
        <w:t>；</w:t>
      </w:r>
      <w:r w:rsidR="004E419E" w:rsidRPr="00AA60C4">
        <w:t>当</w:t>
      </w:r>
      <w:r w:rsidR="004E419E" w:rsidRPr="00AA60C4">
        <w:rPr>
          <w:position w:val="-12"/>
        </w:rPr>
        <w:object w:dxaOrig="659" w:dyaOrig="359" w14:anchorId="1985595F">
          <v:shape id="对象 101" o:spid="_x0000_i1685" type="#_x0000_t75" style="width:32.4pt;height:18pt" o:ole="">
            <v:imagedata r:id="rId1168" o:title=""/>
          </v:shape>
          <o:OLEObject Type="Embed" ProgID="Equations" ShapeID="对象 101" DrawAspect="Content" ObjectID="_1656343660" r:id="rId1169"/>
        </w:object>
      </w:r>
      <w:r w:rsidR="004E419E" w:rsidRPr="00AA60C4">
        <w:t>时</w:t>
      </w:r>
      <w:r w:rsidR="009158E8" w:rsidRPr="00AA60C4">
        <w:t>，</w:t>
      </w:r>
      <w:r w:rsidR="004E419E" w:rsidRPr="00AA60C4">
        <w:t>振动以</w:t>
      </w:r>
      <w:proofErr w:type="gramStart"/>
      <w:r w:rsidR="004E419E" w:rsidRPr="00AA60C4">
        <w:t>等幅特征</w:t>
      </w:r>
      <w:proofErr w:type="gramEnd"/>
      <w:r w:rsidR="004E419E" w:rsidRPr="00AA60C4">
        <w:t>进行</w:t>
      </w:r>
      <w:r w:rsidR="009158E8" w:rsidRPr="00AA60C4">
        <w:t>；</w:t>
      </w:r>
      <w:r w:rsidR="004E419E" w:rsidRPr="00AA60C4">
        <w:t>当</w:t>
      </w:r>
      <w:r w:rsidR="004E419E" w:rsidRPr="00AA60C4">
        <w:rPr>
          <w:position w:val="-12"/>
        </w:rPr>
        <w:object w:dxaOrig="659" w:dyaOrig="359" w14:anchorId="2BC24943">
          <v:shape id="对象 102" o:spid="_x0000_i1686" type="#_x0000_t75" style="width:32.4pt;height:18pt" o:ole="">
            <v:imagedata r:id="rId1170" o:title=""/>
          </v:shape>
          <o:OLEObject Type="Embed" ProgID="Equations" ShapeID="对象 102" DrawAspect="Content" ObjectID="_1656343661" r:id="rId1171"/>
        </w:object>
      </w:r>
      <w:r w:rsidR="004E419E" w:rsidRPr="00AA60C4">
        <w:t>时</w:t>
      </w:r>
      <w:r w:rsidR="009158E8" w:rsidRPr="00AA60C4">
        <w:t>，</w:t>
      </w:r>
      <w:r w:rsidR="004E419E" w:rsidRPr="00AA60C4">
        <w:t>大多数情况振动将发散</w:t>
      </w:r>
      <w:r w:rsidR="009158E8" w:rsidRPr="00AA60C4">
        <w:t>，</w:t>
      </w:r>
      <w:r w:rsidR="004E419E" w:rsidRPr="00AA60C4">
        <w:t>并导致结构快速出现损伤或破坏。由于</w:t>
      </w:r>
      <w:proofErr w:type="gramStart"/>
      <w:r w:rsidR="004E419E" w:rsidRPr="00AA60C4">
        <w:t>颤振须</w:t>
      </w:r>
      <w:proofErr w:type="gramEnd"/>
      <w:r w:rsidR="004E419E" w:rsidRPr="00AA60C4">
        <w:t>考虑振动变形引起的加速度及结构相应的惯性力（作用在结构重心上）</w:t>
      </w:r>
      <w:r w:rsidR="009158E8" w:rsidRPr="00AA60C4">
        <w:t>，</w:t>
      </w:r>
      <w:r w:rsidR="004E419E" w:rsidRPr="00AA60C4">
        <w:t>因此结构各剖面的重心位置在颤振中有很大影响。</w:t>
      </w:r>
    </w:p>
    <w:p w14:paraId="7C1D2FC7" w14:textId="314ADE9C" w:rsidR="004E419E" w:rsidRPr="00AA60C4" w:rsidRDefault="001B5612" w:rsidP="004E419E">
      <w:r w:rsidRPr="00AA60C4">
        <w:tab/>
      </w:r>
      <w:r w:rsidR="004E419E" w:rsidRPr="00AA60C4">
        <w:t>为了防止颤振问题的发生，可以采用如下的措施</w:t>
      </w:r>
      <w:r w:rsidRPr="00AA60C4">
        <w:t>。</w:t>
      </w:r>
    </w:p>
    <w:p w14:paraId="06BEE460" w14:textId="3DC790CA" w:rsidR="004E419E" w:rsidRPr="00AA60C4" w:rsidRDefault="004E419E" w:rsidP="003E7F31">
      <w:pPr>
        <w:numPr>
          <w:ilvl w:val="0"/>
          <w:numId w:val="25"/>
        </w:numPr>
      </w:pPr>
      <w:r w:rsidRPr="00AA60C4">
        <w:t>提高机翼的抗弯刚度和抗扭刚度、拉开弯扭模态频率，但这种方法不能无限制；</w:t>
      </w:r>
    </w:p>
    <w:p w14:paraId="644BECBF" w14:textId="60F519F8" w:rsidR="004E419E" w:rsidRPr="00AA60C4" w:rsidRDefault="004E419E" w:rsidP="003E7F31">
      <w:pPr>
        <w:numPr>
          <w:ilvl w:val="0"/>
          <w:numId w:val="25"/>
        </w:numPr>
      </w:pPr>
      <w:r w:rsidRPr="00AA60C4">
        <w:t>在翼尖和副翼前缘加配重，使重心前移，减小重心</w:t>
      </w:r>
      <w:proofErr w:type="gramStart"/>
      <w:r w:rsidRPr="00AA60C4">
        <w:t>到刚心距离</w:t>
      </w:r>
      <w:proofErr w:type="gramEnd"/>
      <w:r w:rsidRPr="00AA60C4">
        <w:t>；</w:t>
      </w:r>
    </w:p>
    <w:p w14:paraId="4FC64C3A" w14:textId="35F23961" w:rsidR="004E419E" w:rsidRPr="00AA60C4" w:rsidRDefault="004E419E" w:rsidP="003E7F31">
      <w:pPr>
        <w:numPr>
          <w:ilvl w:val="0"/>
          <w:numId w:val="25"/>
        </w:numPr>
      </w:pPr>
      <w:r w:rsidRPr="00AA60C4">
        <w:t>进行复合材料结构的弹性气动剪裁设计；</w:t>
      </w:r>
    </w:p>
    <w:p w14:paraId="05673C0B" w14:textId="28900280" w:rsidR="004E419E" w:rsidRPr="00AA60C4" w:rsidRDefault="004E419E" w:rsidP="003E7F31">
      <w:pPr>
        <w:numPr>
          <w:ilvl w:val="0"/>
          <w:numId w:val="25"/>
        </w:numPr>
      </w:pPr>
      <w:r w:rsidRPr="00AA60C4">
        <w:t>副翼操纵系统中加装颤振阻尼器，消耗颤振能量；</w:t>
      </w:r>
      <w:r w:rsidRPr="00AA60C4">
        <w:t xml:space="preserve"> </w:t>
      </w:r>
    </w:p>
    <w:p w14:paraId="647725D8" w14:textId="37BCAE2F" w:rsidR="004E419E" w:rsidRPr="00AA60C4" w:rsidRDefault="004E419E" w:rsidP="003E7F31">
      <w:pPr>
        <w:numPr>
          <w:ilvl w:val="0"/>
          <w:numId w:val="25"/>
        </w:numPr>
      </w:pPr>
      <w:r w:rsidRPr="00AA60C4">
        <w:t>进行主动控制，通过感测机翼弯曲运动及其加速度等，控制操纵副翼或</w:t>
      </w:r>
      <w:r w:rsidRPr="00AA60C4">
        <w:lastRenderedPageBreak/>
        <w:t>直接升力面。</w:t>
      </w:r>
    </w:p>
    <w:p w14:paraId="27B25F55" w14:textId="1FE829E6" w:rsidR="004E419E" w:rsidRPr="00AA60C4" w:rsidRDefault="002C3AEB" w:rsidP="004E419E">
      <w:r w:rsidRPr="00AA60C4">
        <w:tab/>
      </w:r>
      <w:r w:rsidR="004E419E" w:rsidRPr="00AA60C4">
        <w:t>颤振的临界状态</w:t>
      </w:r>
      <w:r w:rsidR="009158E8" w:rsidRPr="00AA60C4">
        <w:t>，</w:t>
      </w:r>
      <w:r w:rsidR="004E419E" w:rsidRPr="00AA60C4">
        <w:t>即机翼的弯曲</w:t>
      </w:r>
      <w:r w:rsidRPr="00AA60C4">
        <w:t>（</w:t>
      </w:r>
      <w:r w:rsidR="004E419E" w:rsidRPr="00AA60C4">
        <w:t>或扭转）</w:t>
      </w:r>
      <w:proofErr w:type="gramStart"/>
      <w:r w:rsidR="004E419E" w:rsidRPr="00AA60C4">
        <w:t>变形既</w:t>
      </w:r>
      <w:proofErr w:type="gramEnd"/>
      <w:r w:rsidR="004E419E" w:rsidRPr="00AA60C4">
        <w:t>不振动发散</w:t>
      </w:r>
      <w:r w:rsidR="009158E8" w:rsidRPr="00AA60C4">
        <w:t>，</w:t>
      </w:r>
      <w:r w:rsidR="004E419E" w:rsidRPr="00AA60C4">
        <w:t>也不振动衰减</w:t>
      </w:r>
      <w:r w:rsidR="009158E8" w:rsidRPr="00AA60C4">
        <w:t>，</w:t>
      </w:r>
      <w:r w:rsidR="004E419E" w:rsidRPr="00AA60C4">
        <w:t>而是保持为常振幅振动</w:t>
      </w:r>
      <w:r w:rsidR="009158E8" w:rsidRPr="00AA60C4">
        <w:t>，</w:t>
      </w:r>
      <w:r w:rsidR="004E419E" w:rsidRPr="00AA60C4">
        <w:t>此时飞行速度为颤振临界速度</w:t>
      </w:r>
      <w:r w:rsidR="001A09B2" w:rsidRPr="00AA60C4">
        <w:rPr>
          <w:position w:val="-14"/>
        </w:rPr>
        <w:object w:dxaOrig="300" w:dyaOrig="380" w14:anchorId="48CB1870">
          <v:shape id="_x0000_i1687" type="#_x0000_t75" style="width:15.6pt;height:19.2pt" o:ole="">
            <v:imagedata r:id="rId1172" o:title=""/>
          </v:shape>
          <o:OLEObject Type="Embed" ProgID="Equation.DSMT4" ShapeID="_x0000_i1687" DrawAspect="Content" ObjectID="_1656343662" r:id="rId1173"/>
        </w:object>
      </w:r>
      <w:r w:rsidR="004E419E" w:rsidRPr="00AA60C4">
        <w:t>。阻尼力和阻尼力矩恒与运动方向相反</w:t>
      </w:r>
      <w:r w:rsidR="009158E8" w:rsidRPr="00AA60C4">
        <w:t>，</w:t>
      </w:r>
      <w:r w:rsidR="004E419E" w:rsidRPr="00AA60C4">
        <w:t>是阻抗振动的。由惯性力矩导致的扭转变形所引起的附加气动力是激振力</w:t>
      </w:r>
      <w:r w:rsidR="009158E8" w:rsidRPr="00AA60C4">
        <w:t>，</w:t>
      </w:r>
      <w:r w:rsidR="004E419E" w:rsidRPr="00AA60C4">
        <w:t>它与速度的二次方成正比</w:t>
      </w:r>
      <w:r w:rsidR="009158E8" w:rsidRPr="00AA60C4">
        <w:t>；</w:t>
      </w:r>
      <w:r w:rsidR="004E419E" w:rsidRPr="00AA60C4">
        <w:t>而气动阻尼力一般与速度的一次方成正比</w:t>
      </w:r>
      <w:r w:rsidR="009158E8" w:rsidRPr="00AA60C4">
        <w:t>，</w:t>
      </w:r>
      <w:r w:rsidR="004E419E" w:rsidRPr="00AA60C4">
        <w:t>故存在颤振临界速度。</w:t>
      </w:r>
    </w:p>
    <w:p w14:paraId="4CD2A735" w14:textId="4AAF8590" w:rsidR="00C341B2" w:rsidRPr="00AA60C4" w:rsidRDefault="001A09B2" w:rsidP="004E419E">
      <w:r w:rsidRPr="00AA60C4">
        <w:tab/>
      </w:r>
      <w:r w:rsidRPr="00AA60C4">
        <w:t>下面对</w:t>
      </w:r>
      <w:r w:rsidR="00C341B2" w:rsidRPr="00AA60C4">
        <w:t>本方案无人机的</w:t>
      </w:r>
      <w:r w:rsidR="004E419E" w:rsidRPr="00AA60C4">
        <w:t>颤振临界速度</w:t>
      </w:r>
      <w:r w:rsidR="00C341B2" w:rsidRPr="00AA60C4">
        <w:rPr>
          <w:position w:val="-14"/>
        </w:rPr>
        <w:object w:dxaOrig="300" w:dyaOrig="380" w14:anchorId="0EBBA3BF">
          <v:shape id="_x0000_i1688" type="#_x0000_t75" style="width:15.6pt;height:19.2pt" o:ole="">
            <v:imagedata r:id="rId1174" o:title=""/>
          </v:shape>
          <o:OLEObject Type="Embed" ProgID="Equation.DSMT4" ShapeID="_x0000_i1688" DrawAspect="Content" ObjectID="_1656343663" r:id="rId1175"/>
        </w:object>
      </w:r>
      <w:r w:rsidR="00C341B2" w:rsidRPr="00AA60C4">
        <w:t>进行</w:t>
      </w:r>
      <w:r w:rsidR="004E419E" w:rsidRPr="00AA60C4">
        <w:t>分析</w:t>
      </w:r>
      <w:r w:rsidR="00C341B2" w:rsidRPr="00AA60C4">
        <w:t>。</w:t>
      </w:r>
      <w:r w:rsidR="004E419E" w:rsidRPr="00AA60C4">
        <w:t>应用</w:t>
      </w:r>
      <w:r w:rsidR="004E419E" w:rsidRPr="00AA60C4">
        <w:t>MSC NASTRAN</w:t>
      </w:r>
      <w:r w:rsidR="004E419E" w:rsidRPr="00AA60C4">
        <w:t>对机翼进行颤振分析。在</w:t>
      </w:r>
      <w:r w:rsidR="00886BD4">
        <w:rPr>
          <w:rFonts w:hint="eastAsia"/>
        </w:rPr>
        <w:t>M</w:t>
      </w:r>
      <w:r w:rsidR="00886BD4">
        <w:t xml:space="preserve">SC </w:t>
      </w:r>
      <w:proofErr w:type="spellStart"/>
      <w:r w:rsidR="004E419E" w:rsidRPr="00AA60C4">
        <w:t>Patran</w:t>
      </w:r>
      <w:proofErr w:type="spellEnd"/>
      <w:r w:rsidR="004E419E" w:rsidRPr="00AA60C4">
        <w:t>中建立结构有限元网格模型</w:t>
      </w:r>
      <w:r w:rsidR="009158E8" w:rsidRPr="00AA60C4">
        <w:t>，</w:t>
      </w:r>
      <w:r w:rsidR="004E419E" w:rsidRPr="00AA60C4">
        <w:t>部件之间刚性连接</w:t>
      </w:r>
      <w:r w:rsidR="009158E8" w:rsidRPr="00AA60C4">
        <w:t>，</w:t>
      </w:r>
      <w:r w:rsidR="004E419E" w:rsidRPr="00AA60C4">
        <w:t>固支机翼的根部端面。建立</w:t>
      </w:r>
      <w:proofErr w:type="gramStart"/>
      <w:r w:rsidR="004E419E" w:rsidRPr="00AA60C4">
        <w:t>非定常气动力</w:t>
      </w:r>
      <w:proofErr w:type="gramEnd"/>
      <w:r w:rsidR="004E419E" w:rsidRPr="00AA60C4">
        <w:t>网格</w:t>
      </w:r>
      <w:r w:rsidR="009158E8" w:rsidRPr="00AA60C4">
        <w:t>，</w:t>
      </w:r>
      <w:r w:rsidR="004E419E" w:rsidRPr="00AA60C4">
        <w:t>机翼结构有限元网格模型和气动网格如图</w:t>
      </w:r>
      <w:r w:rsidR="00C341B2" w:rsidRPr="00AA60C4">
        <w:t>5.</w:t>
      </w:r>
      <w:r w:rsidR="004E098E">
        <w:t>7</w:t>
      </w:r>
      <w:r w:rsidR="00C341B2" w:rsidRPr="00AA60C4">
        <w:t>所示。</w:t>
      </w:r>
    </w:p>
    <w:p w14:paraId="152CCD73" w14:textId="200E35C2" w:rsidR="004E419E" w:rsidRPr="00AA60C4" w:rsidRDefault="005B3E42" w:rsidP="00C341B2">
      <w:pPr>
        <w:jc w:val="center"/>
      </w:pPr>
      <w:r>
        <w:pict w14:anchorId="4C6445F7">
          <v:shape id="图片 16" o:spid="_x0000_i1689" type="#_x0000_t75" style="width:161.6pt;height:113.6pt">
            <v:fill o:detectmouseclick="t"/>
            <v:imagedata r:id="rId1176" o:title=""/>
          </v:shape>
        </w:pict>
      </w:r>
    </w:p>
    <w:p w14:paraId="00324E81" w14:textId="7B21D77A" w:rsidR="004E419E" w:rsidRPr="00AA60C4" w:rsidRDefault="00C341B2" w:rsidP="00C341B2">
      <w:pPr>
        <w:jc w:val="center"/>
        <w:rPr>
          <w:sz w:val="21"/>
          <w:szCs w:val="21"/>
        </w:rPr>
      </w:pPr>
      <w:r w:rsidRPr="00AA60C4">
        <w:rPr>
          <w:sz w:val="21"/>
          <w:szCs w:val="21"/>
        </w:rPr>
        <w:t>图</w:t>
      </w:r>
      <w:r w:rsidRPr="00AA60C4">
        <w:rPr>
          <w:sz w:val="21"/>
          <w:szCs w:val="21"/>
        </w:rPr>
        <w:t>5.</w:t>
      </w:r>
      <w:r w:rsidR="004E098E">
        <w:rPr>
          <w:sz w:val="21"/>
          <w:szCs w:val="21"/>
        </w:rPr>
        <w:t>7</w:t>
      </w:r>
      <w:r w:rsidRPr="00AA60C4">
        <w:rPr>
          <w:sz w:val="21"/>
          <w:szCs w:val="21"/>
        </w:rPr>
        <w:t xml:space="preserve">  </w:t>
      </w:r>
      <w:r w:rsidR="004E419E" w:rsidRPr="00AA60C4">
        <w:rPr>
          <w:sz w:val="21"/>
          <w:szCs w:val="21"/>
        </w:rPr>
        <w:t>机翼结构的有限元模型和气动网格模型</w:t>
      </w:r>
    </w:p>
    <w:p w14:paraId="24FA5C51" w14:textId="082E898C" w:rsidR="004E419E" w:rsidRPr="00AA60C4" w:rsidRDefault="00C341B2" w:rsidP="004E419E">
      <w:r w:rsidRPr="00AA60C4">
        <w:tab/>
      </w:r>
      <w:r w:rsidRPr="00AA60C4">
        <w:t>对机翼</w:t>
      </w:r>
      <w:r w:rsidR="004E419E" w:rsidRPr="00AA60C4">
        <w:t>根部翼面</w:t>
      </w:r>
      <w:r w:rsidRPr="00AA60C4">
        <w:t>施加固支条件</w:t>
      </w:r>
      <w:r w:rsidR="009158E8" w:rsidRPr="00AA60C4">
        <w:t>，</w:t>
      </w:r>
      <w:r w:rsidR="004E419E" w:rsidRPr="00AA60C4">
        <w:t>对机翼进行固有特性分析。机翼</w:t>
      </w:r>
      <w:r w:rsidRPr="00AA60C4">
        <w:t>的</w:t>
      </w:r>
      <w:r w:rsidR="004E419E" w:rsidRPr="00AA60C4">
        <w:t>前</w:t>
      </w:r>
      <w:r w:rsidR="004E419E" w:rsidRPr="00AA60C4">
        <w:t>4</w:t>
      </w:r>
      <w:r w:rsidR="004E419E" w:rsidRPr="00AA60C4">
        <w:t>阶振动模态的频率计算结果如表</w:t>
      </w:r>
      <w:r w:rsidR="004E098E">
        <w:rPr>
          <w:rFonts w:hint="eastAsia"/>
        </w:rPr>
        <w:t>5</w:t>
      </w:r>
      <w:r w:rsidR="004E098E">
        <w:t>.</w:t>
      </w:r>
      <w:r w:rsidR="004E098E">
        <w:rPr>
          <w:rFonts w:hint="eastAsia"/>
        </w:rPr>
        <w:t>1</w:t>
      </w:r>
      <w:r w:rsidR="004E419E" w:rsidRPr="00AA60C4">
        <w:t>所示</w:t>
      </w:r>
      <w:r w:rsidR="004E098E">
        <w:rPr>
          <w:rFonts w:hint="eastAsia"/>
        </w:rPr>
        <w:t>。</w:t>
      </w:r>
    </w:p>
    <w:p w14:paraId="33B464C6" w14:textId="3C3F7CCC" w:rsidR="004E419E" w:rsidRPr="00AA60C4" w:rsidRDefault="00C341B2" w:rsidP="00C341B2">
      <w:pPr>
        <w:jc w:val="center"/>
        <w:rPr>
          <w:sz w:val="21"/>
          <w:szCs w:val="20"/>
        </w:rPr>
      </w:pPr>
      <w:r w:rsidRPr="00AA60C4">
        <w:rPr>
          <w:sz w:val="21"/>
          <w:szCs w:val="20"/>
        </w:rPr>
        <w:t>表</w:t>
      </w:r>
      <w:r w:rsidRPr="00AA60C4">
        <w:rPr>
          <w:sz w:val="21"/>
          <w:szCs w:val="20"/>
        </w:rPr>
        <w:t xml:space="preserve">5.1  </w:t>
      </w:r>
      <w:r w:rsidR="004E419E" w:rsidRPr="00AA60C4">
        <w:rPr>
          <w:sz w:val="21"/>
          <w:szCs w:val="20"/>
        </w:rPr>
        <w:t>机翼</w:t>
      </w:r>
      <w:bookmarkStart w:id="98" w:name="_Hlk45524866"/>
      <w:r w:rsidR="004E419E" w:rsidRPr="00AA60C4">
        <w:rPr>
          <w:sz w:val="21"/>
          <w:szCs w:val="20"/>
        </w:rPr>
        <w:t>前</w:t>
      </w:r>
      <w:r w:rsidR="004E419E" w:rsidRPr="00AA60C4">
        <w:rPr>
          <w:sz w:val="21"/>
          <w:szCs w:val="20"/>
        </w:rPr>
        <w:t>4</w:t>
      </w:r>
      <w:r w:rsidR="004E419E" w:rsidRPr="00AA60C4">
        <w:rPr>
          <w:sz w:val="21"/>
          <w:szCs w:val="20"/>
        </w:rPr>
        <w:t>阶振动模态</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704"/>
        <w:gridCol w:w="1704"/>
        <w:gridCol w:w="1704"/>
        <w:gridCol w:w="1705"/>
        <w:gridCol w:w="1705"/>
      </w:tblGrid>
      <w:tr w:rsidR="00AA60C4" w:rsidRPr="00AA60C4" w14:paraId="58E99439" w14:textId="77777777" w:rsidTr="000517AB">
        <w:tc>
          <w:tcPr>
            <w:tcW w:w="1704" w:type="dxa"/>
            <w:shd w:val="clear" w:color="auto" w:fill="auto"/>
            <w:vAlign w:val="center"/>
          </w:tcPr>
          <w:bookmarkEnd w:id="98"/>
          <w:p w14:paraId="5BA78CC2" w14:textId="68EACACB" w:rsidR="00C341B2" w:rsidRPr="00AA60C4" w:rsidRDefault="00C341B2" w:rsidP="000517AB">
            <w:pPr>
              <w:spacing w:line="276" w:lineRule="auto"/>
              <w:jc w:val="center"/>
              <w:rPr>
                <w:sz w:val="21"/>
                <w:szCs w:val="21"/>
              </w:rPr>
            </w:pPr>
            <w:r w:rsidRPr="00AA60C4">
              <w:rPr>
                <w:sz w:val="21"/>
                <w:szCs w:val="21"/>
              </w:rPr>
              <w:t>振动模态</w:t>
            </w:r>
          </w:p>
        </w:tc>
        <w:tc>
          <w:tcPr>
            <w:tcW w:w="1704" w:type="dxa"/>
            <w:shd w:val="clear" w:color="auto" w:fill="auto"/>
            <w:vAlign w:val="center"/>
          </w:tcPr>
          <w:p w14:paraId="45CFC4F2" w14:textId="7BED3933" w:rsidR="00C341B2" w:rsidRPr="00AA60C4" w:rsidRDefault="00C341B2" w:rsidP="000517AB">
            <w:pPr>
              <w:spacing w:line="276" w:lineRule="auto"/>
              <w:jc w:val="center"/>
              <w:rPr>
                <w:sz w:val="21"/>
                <w:szCs w:val="21"/>
              </w:rPr>
            </w:pPr>
            <w:r w:rsidRPr="00AA60C4">
              <w:rPr>
                <w:sz w:val="21"/>
                <w:szCs w:val="21"/>
              </w:rPr>
              <w:t>1</w:t>
            </w:r>
            <w:r w:rsidRPr="00AA60C4">
              <w:rPr>
                <w:sz w:val="21"/>
                <w:szCs w:val="21"/>
              </w:rPr>
              <w:t>阶弯曲</w:t>
            </w:r>
          </w:p>
        </w:tc>
        <w:tc>
          <w:tcPr>
            <w:tcW w:w="1704" w:type="dxa"/>
            <w:shd w:val="clear" w:color="auto" w:fill="auto"/>
            <w:vAlign w:val="center"/>
          </w:tcPr>
          <w:p w14:paraId="4EC342EB" w14:textId="053D0240" w:rsidR="00C341B2" w:rsidRPr="00AA60C4" w:rsidRDefault="00C341B2" w:rsidP="000517AB">
            <w:pPr>
              <w:spacing w:line="276" w:lineRule="auto"/>
              <w:jc w:val="center"/>
              <w:rPr>
                <w:sz w:val="21"/>
                <w:szCs w:val="21"/>
              </w:rPr>
            </w:pPr>
            <w:r w:rsidRPr="00AA60C4">
              <w:rPr>
                <w:sz w:val="21"/>
                <w:szCs w:val="21"/>
              </w:rPr>
              <w:t>2</w:t>
            </w:r>
            <w:r w:rsidRPr="00AA60C4">
              <w:rPr>
                <w:sz w:val="21"/>
                <w:szCs w:val="21"/>
              </w:rPr>
              <w:t>阶弯曲</w:t>
            </w:r>
          </w:p>
        </w:tc>
        <w:tc>
          <w:tcPr>
            <w:tcW w:w="1705" w:type="dxa"/>
            <w:shd w:val="clear" w:color="auto" w:fill="auto"/>
            <w:vAlign w:val="center"/>
          </w:tcPr>
          <w:p w14:paraId="33EB0465" w14:textId="61BC411A" w:rsidR="00C341B2" w:rsidRPr="00AA60C4" w:rsidRDefault="00C341B2" w:rsidP="000517AB">
            <w:pPr>
              <w:spacing w:line="276" w:lineRule="auto"/>
              <w:jc w:val="center"/>
              <w:rPr>
                <w:sz w:val="21"/>
                <w:szCs w:val="21"/>
              </w:rPr>
            </w:pPr>
            <w:r w:rsidRPr="00AA60C4">
              <w:rPr>
                <w:sz w:val="21"/>
                <w:szCs w:val="21"/>
              </w:rPr>
              <w:t>3</w:t>
            </w:r>
            <w:r w:rsidRPr="00AA60C4">
              <w:rPr>
                <w:sz w:val="21"/>
                <w:szCs w:val="21"/>
              </w:rPr>
              <w:t>阶弯曲</w:t>
            </w:r>
          </w:p>
        </w:tc>
        <w:tc>
          <w:tcPr>
            <w:tcW w:w="1705" w:type="dxa"/>
            <w:shd w:val="clear" w:color="auto" w:fill="auto"/>
            <w:vAlign w:val="center"/>
          </w:tcPr>
          <w:p w14:paraId="5A14540E" w14:textId="7E052718" w:rsidR="00C341B2" w:rsidRPr="00AA60C4" w:rsidRDefault="00C341B2" w:rsidP="000517AB">
            <w:pPr>
              <w:spacing w:line="276" w:lineRule="auto"/>
              <w:jc w:val="center"/>
              <w:rPr>
                <w:sz w:val="21"/>
                <w:szCs w:val="21"/>
              </w:rPr>
            </w:pPr>
            <w:r w:rsidRPr="00AA60C4">
              <w:rPr>
                <w:sz w:val="21"/>
                <w:szCs w:val="21"/>
              </w:rPr>
              <w:t>1</w:t>
            </w:r>
            <w:r w:rsidRPr="00AA60C4">
              <w:rPr>
                <w:sz w:val="21"/>
                <w:szCs w:val="21"/>
              </w:rPr>
              <w:t>阶扭转</w:t>
            </w:r>
          </w:p>
        </w:tc>
      </w:tr>
      <w:tr w:rsidR="00AA60C4" w:rsidRPr="00AA60C4" w14:paraId="2D12B1C9" w14:textId="77777777" w:rsidTr="000517AB">
        <w:tc>
          <w:tcPr>
            <w:tcW w:w="1704" w:type="dxa"/>
            <w:shd w:val="clear" w:color="auto" w:fill="auto"/>
            <w:vAlign w:val="center"/>
          </w:tcPr>
          <w:p w14:paraId="13E82135" w14:textId="2136B5BE" w:rsidR="00C341B2" w:rsidRPr="00AA60C4" w:rsidRDefault="00C341B2" w:rsidP="000517AB">
            <w:pPr>
              <w:spacing w:line="276" w:lineRule="auto"/>
              <w:jc w:val="center"/>
              <w:rPr>
                <w:sz w:val="21"/>
                <w:szCs w:val="21"/>
              </w:rPr>
            </w:pPr>
            <w:r w:rsidRPr="00AA60C4">
              <w:rPr>
                <w:sz w:val="21"/>
                <w:szCs w:val="21"/>
              </w:rPr>
              <w:t>频率</w:t>
            </w:r>
            <w:r w:rsidRPr="00AA60C4">
              <w:rPr>
                <w:sz w:val="21"/>
                <w:szCs w:val="21"/>
              </w:rPr>
              <w:t xml:space="preserve"> / Hz</w:t>
            </w:r>
          </w:p>
        </w:tc>
        <w:tc>
          <w:tcPr>
            <w:tcW w:w="1704" w:type="dxa"/>
            <w:shd w:val="clear" w:color="auto" w:fill="auto"/>
            <w:vAlign w:val="center"/>
          </w:tcPr>
          <w:p w14:paraId="4B4EA134" w14:textId="7AE87177" w:rsidR="00C341B2" w:rsidRPr="00AA60C4" w:rsidRDefault="00C341B2" w:rsidP="000517AB">
            <w:pPr>
              <w:spacing w:line="276" w:lineRule="auto"/>
              <w:jc w:val="center"/>
              <w:rPr>
                <w:sz w:val="21"/>
                <w:szCs w:val="21"/>
              </w:rPr>
            </w:pPr>
            <w:r w:rsidRPr="00AA60C4">
              <w:rPr>
                <w:sz w:val="21"/>
                <w:szCs w:val="21"/>
              </w:rPr>
              <w:t>1.924</w:t>
            </w:r>
          </w:p>
        </w:tc>
        <w:tc>
          <w:tcPr>
            <w:tcW w:w="1704" w:type="dxa"/>
            <w:shd w:val="clear" w:color="auto" w:fill="auto"/>
            <w:vAlign w:val="center"/>
          </w:tcPr>
          <w:p w14:paraId="228B3583" w14:textId="07BEA8AC" w:rsidR="00C341B2" w:rsidRPr="00AA60C4" w:rsidRDefault="00C341B2" w:rsidP="000517AB">
            <w:pPr>
              <w:spacing w:line="276" w:lineRule="auto"/>
              <w:jc w:val="center"/>
              <w:rPr>
                <w:sz w:val="21"/>
                <w:szCs w:val="21"/>
              </w:rPr>
            </w:pPr>
            <w:r w:rsidRPr="00AA60C4">
              <w:rPr>
                <w:sz w:val="21"/>
                <w:szCs w:val="21"/>
              </w:rPr>
              <w:t>7.122</w:t>
            </w:r>
          </w:p>
        </w:tc>
        <w:tc>
          <w:tcPr>
            <w:tcW w:w="1705" w:type="dxa"/>
            <w:shd w:val="clear" w:color="auto" w:fill="auto"/>
            <w:vAlign w:val="center"/>
          </w:tcPr>
          <w:p w14:paraId="5190B276" w14:textId="0B21F71C" w:rsidR="00C341B2" w:rsidRPr="00AA60C4" w:rsidRDefault="00C341B2" w:rsidP="000517AB">
            <w:pPr>
              <w:spacing w:line="276" w:lineRule="auto"/>
              <w:jc w:val="center"/>
              <w:rPr>
                <w:sz w:val="21"/>
                <w:szCs w:val="21"/>
              </w:rPr>
            </w:pPr>
            <w:r w:rsidRPr="00AA60C4">
              <w:rPr>
                <w:sz w:val="21"/>
                <w:szCs w:val="21"/>
              </w:rPr>
              <w:t>17.574</w:t>
            </w:r>
          </w:p>
        </w:tc>
        <w:tc>
          <w:tcPr>
            <w:tcW w:w="1705" w:type="dxa"/>
            <w:shd w:val="clear" w:color="auto" w:fill="auto"/>
            <w:vAlign w:val="center"/>
          </w:tcPr>
          <w:p w14:paraId="371B4AD6" w14:textId="7D06C4F3" w:rsidR="00C341B2" w:rsidRPr="00AA60C4" w:rsidRDefault="00C341B2" w:rsidP="000517AB">
            <w:pPr>
              <w:spacing w:line="276" w:lineRule="auto"/>
              <w:jc w:val="center"/>
              <w:rPr>
                <w:sz w:val="21"/>
                <w:szCs w:val="21"/>
              </w:rPr>
            </w:pPr>
            <w:r w:rsidRPr="00AA60C4">
              <w:rPr>
                <w:sz w:val="21"/>
                <w:szCs w:val="21"/>
              </w:rPr>
              <w:t>21.184</w:t>
            </w:r>
          </w:p>
        </w:tc>
      </w:tr>
    </w:tbl>
    <w:p w14:paraId="6A4B9FE9" w14:textId="545951A2" w:rsidR="00C341B2" w:rsidRPr="00AA60C4" w:rsidRDefault="00C341B2" w:rsidP="004E419E">
      <w:r w:rsidRPr="00AA60C4">
        <w:tab/>
      </w:r>
      <w:r w:rsidR="004E419E" w:rsidRPr="00AA60C4">
        <w:t>颤振计算参数</w:t>
      </w:r>
      <w:r w:rsidRPr="00AA60C4">
        <w:t>为</w:t>
      </w:r>
      <w:r w:rsidR="004E419E" w:rsidRPr="00AA60C4">
        <w:t>飞行速度</w:t>
      </w:r>
      <w:r w:rsidRPr="00AA60C4">
        <w:t>马赫数</w:t>
      </w:r>
      <w:r w:rsidRPr="00AA60C4">
        <w:rPr>
          <w:position w:val="-6"/>
        </w:rPr>
        <w:object w:dxaOrig="1060" w:dyaOrig="279" w14:anchorId="3D998A56">
          <v:shape id="_x0000_i1690" type="#_x0000_t75" style="width:52.8pt;height:14pt" o:ole="">
            <v:imagedata r:id="rId1177" o:title=""/>
          </v:shape>
          <o:OLEObject Type="Embed" ProgID="Equation.DSMT4" ShapeID="_x0000_i1690" DrawAspect="Content" ObjectID="_1656343664" r:id="rId1178"/>
        </w:object>
      </w:r>
      <w:r w:rsidR="009158E8" w:rsidRPr="00AA60C4">
        <w:t>，</w:t>
      </w:r>
      <w:r w:rsidR="004E419E" w:rsidRPr="00AA60C4">
        <w:t>飞行高度</w:t>
      </w:r>
      <w:r w:rsidR="004E419E" w:rsidRPr="00AA60C4">
        <w:t>18000m</w:t>
      </w:r>
      <w:r w:rsidR="009158E8" w:rsidRPr="00AA60C4">
        <w:t>；</w:t>
      </w:r>
      <w:r w:rsidR="004E419E" w:rsidRPr="00AA60C4">
        <w:t>颤振计算</w:t>
      </w:r>
      <w:r w:rsidRPr="00AA60C4">
        <w:t>采用</w:t>
      </w:r>
      <w:r w:rsidR="004E419E" w:rsidRPr="00AA60C4">
        <w:rPr>
          <w:i/>
          <w:iCs/>
        </w:rPr>
        <w:t>p</w:t>
      </w:r>
      <w:r w:rsidR="004E419E" w:rsidRPr="00AA60C4">
        <w:t>-</w:t>
      </w:r>
      <w:r w:rsidR="004E419E" w:rsidRPr="00AA60C4">
        <w:rPr>
          <w:i/>
          <w:iCs/>
        </w:rPr>
        <w:t>k</w:t>
      </w:r>
      <w:r w:rsidR="004E419E" w:rsidRPr="00AA60C4">
        <w:t>方法。经计算得到机翼在此飞行条件下的颤振</w:t>
      </w:r>
      <w:r w:rsidR="00353310" w:rsidRPr="00AA60C4">
        <w:t>临界速度</w:t>
      </w:r>
      <w:r w:rsidR="004E419E" w:rsidRPr="00AA60C4">
        <w:t>结果</w:t>
      </w:r>
      <w:r w:rsidRPr="00AA60C4">
        <w:t>如图</w:t>
      </w:r>
      <w:r w:rsidRPr="00AA60C4">
        <w:t>5.</w:t>
      </w:r>
      <w:r w:rsidR="006A1897">
        <w:t>8</w:t>
      </w:r>
      <w:r w:rsidRPr="00AA60C4">
        <w:t>所示。</w:t>
      </w:r>
    </w:p>
    <w:tbl>
      <w:tblPr>
        <w:tblW w:w="0" w:type="auto"/>
        <w:tblLook w:val="04A0" w:firstRow="1" w:lastRow="0" w:firstColumn="1" w:lastColumn="0" w:noHBand="0" w:noVBand="1"/>
      </w:tblPr>
      <w:tblGrid>
        <w:gridCol w:w="4261"/>
        <w:gridCol w:w="4261"/>
      </w:tblGrid>
      <w:tr w:rsidR="00AA60C4" w:rsidRPr="00AA60C4" w14:paraId="08AD7F08" w14:textId="77777777" w:rsidTr="000517AB">
        <w:tc>
          <w:tcPr>
            <w:tcW w:w="4261" w:type="dxa"/>
            <w:shd w:val="clear" w:color="auto" w:fill="auto"/>
            <w:vAlign w:val="center"/>
          </w:tcPr>
          <w:p w14:paraId="3558446C" w14:textId="563F3171" w:rsidR="00353310" w:rsidRPr="00AA60C4" w:rsidRDefault="005B3E42" w:rsidP="000517AB">
            <w:pPr>
              <w:spacing w:line="276" w:lineRule="auto"/>
              <w:jc w:val="center"/>
              <w:rPr>
                <w:sz w:val="21"/>
                <w:szCs w:val="21"/>
              </w:rPr>
            </w:pPr>
            <w:r>
              <w:rPr>
                <w:sz w:val="21"/>
                <w:szCs w:val="21"/>
              </w:rPr>
              <w:pict w14:anchorId="0B0FEE78">
                <v:shape id="图片 17" o:spid="_x0000_i1691" type="#_x0000_t75" style="width:154.4pt;height:127.6pt">
                  <v:fill o:detectmouseclick="t"/>
                  <v:imagedata r:id="rId1179" o:title=""/>
                </v:shape>
              </w:pict>
            </w:r>
          </w:p>
        </w:tc>
        <w:tc>
          <w:tcPr>
            <w:tcW w:w="4261" w:type="dxa"/>
            <w:shd w:val="clear" w:color="auto" w:fill="auto"/>
            <w:vAlign w:val="center"/>
          </w:tcPr>
          <w:p w14:paraId="1645A3E6" w14:textId="4B36751F" w:rsidR="00353310" w:rsidRPr="00AA60C4" w:rsidRDefault="005B3E42" w:rsidP="000517AB">
            <w:pPr>
              <w:spacing w:line="276" w:lineRule="auto"/>
              <w:jc w:val="center"/>
              <w:rPr>
                <w:sz w:val="21"/>
                <w:szCs w:val="21"/>
              </w:rPr>
            </w:pPr>
            <w:r>
              <w:rPr>
                <w:sz w:val="21"/>
                <w:szCs w:val="21"/>
              </w:rPr>
              <w:pict w14:anchorId="7D9E27A1">
                <v:shape id="_x0000_i1692" type="#_x0000_t75" style="width:152.4pt;height:127.6pt">
                  <v:fill o:detectmouseclick="t"/>
                  <v:imagedata r:id="rId1180" o:title=""/>
                </v:shape>
              </w:pict>
            </w:r>
          </w:p>
        </w:tc>
      </w:tr>
      <w:tr w:rsidR="00AA60C4" w:rsidRPr="00AA60C4" w14:paraId="1F1BA43B" w14:textId="77777777" w:rsidTr="000517AB">
        <w:tc>
          <w:tcPr>
            <w:tcW w:w="4261" w:type="dxa"/>
            <w:shd w:val="clear" w:color="auto" w:fill="auto"/>
            <w:vAlign w:val="center"/>
          </w:tcPr>
          <w:p w14:paraId="02EF0C88" w14:textId="19432377" w:rsidR="00353310" w:rsidRPr="00AA60C4" w:rsidRDefault="009645DD" w:rsidP="000517AB">
            <w:pPr>
              <w:jc w:val="center"/>
              <w:rPr>
                <w:sz w:val="21"/>
                <w:szCs w:val="21"/>
              </w:rPr>
            </w:pPr>
            <w:r w:rsidRPr="00AA60C4">
              <w:rPr>
                <w:sz w:val="21"/>
                <w:szCs w:val="21"/>
              </w:rPr>
              <w:lastRenderedPageBreak/>
              <w:t>(</w:t>
            </w:r>
            <w:r w:rsidR="00353310" w:rsidRPr="00AA60C4">
              <w:rPr>
                <w:sz w:val="21"/>
                <w:szCs w:val="21"/>
              </w:rPr>
              <w:t>a</w:t>
            </w:r>
            <w:r w:rsidRPr="00AA60C4">
              <w:rPr>
                <w:sz w:val="21"/>
                <w:szCs w:val="21"/>
              </w:rPr>
              <w:t xml:space="preserve">) </w:t>
            </w:r>
            <w:r w:rsidR="00353310" w:rsidRPr="00AA60C4">
              <w:rPr>
                <w:position w:val="-10"/>
                <w:sz w:val="21"/>
                <w:szCs w:val="21"/>
              </w:rPr>
              <w:object w:dxaOrig="400" w:dyaOrig="200" w14:anchorId="01126B65">
                <v:shape id="_x0000_i1693" type="#_x0000_t75" style="width:27.6pt;height:13.2pt" o:ole="">
                  <v:imagedata r:id="rId1181" o:title=""/>
                </v:shape>
                <o:OLEObject Type="Embed" ProgID="Equation.DSMT4" ShapeID="_x0000_i1693" DrawAspect="Content" ObjectID="_1656343665" r:id="rId1182">
                  <o:FieldCodes>\* MERGEFORMAT</o:FieldCodes>
                </o:OLEObject>
              </w:object>
            </w:r>
            <w:r w:rsidR="00353310" w:rsidRPr="00AA60C4">
              <w:rPr>
                <w:sz w:val="21"/>
                <w:szCs w:val="21"/>
              </w:rPr>
              <w:t>曲线图</w:t>
            </w:r>
          </w:p>
        </w:tc>
        <w:tc>
          <w:tcPr>
            <w:tcW w:w="4261" w:type="dxa"/>
            <w:shd w:val="clear" w:color="auto" w:fill="auto"/>
            <w:vAlign w:val="center"/>
          </w:tcPr>
          <w:p w14:paraId="27C080D8" w14:textId="4EEB9984" w:rsidR="00353310" w:rsidRPr="00AA60C4" w:rsidRDefault="009645DD" w:rsidP="000517AB">
            <w:pPr>
              <w:jc w:val="center"/>
              <w:rPr>
                <w:sz w:val="21"/>
                <w:szCs w:val="21"/>
              </w:rPr>
            </w:pPr>
            <w:r w:rsidRPr="00AA60C4">
              <w:rPr>
                <w:sz w:val="21"/>
                <w:szCs w:val="21"/>
              </w:rPr>
              <w:t>(</w:t>
            </w:r>
            <w:r w:rsidR="00353310" w:rsidRPr="00AA60C4">
              <w:rPr>
                <w:sz w:val="21"/>
                <w:szCs w:val="21"/>
              </w:rPr>
              <w:t>b</w:t>
            </w:r>
            <w:r w:rsidRPr="00AA60C4">
              <w:rPr>
                <w:sz w:val="21"/>
                <w:szCs w:val="21"/>
              </w:rPr>
              <w:t xml:space="preserve">) </w:t>
            </w:r>
            <w:r w:rsidRPr="00AA60C4">
              <w:rPr>
                <w:position w:val="-10"/>
                <w:sz w:val="21"/>
                <w:szCs w:val="21"/>
              </w:rPr>
              <w:object w:dxaOrig="480" w:dyaOrig="300" w14:anchorId="3235E3F0">
                <v:shape id="_x0000_i1694" type="#_x0000_t75" style="width:24pt;height:15.6pt" o:ole="">
                  <v:imagedata r:id="rId1183" o:title=""/>
                </v:shape>
                <o:OLEObject Type="Embed" ProgID="Equation.DSMT4" ShapeID="_x0000_i1694" DrawAspect="Content" ObjectID="_1656343666" r:id="rId1184"/>
              </w:object>
            </w:r>
            <w:r w:rsidR="00353310" w:rsidRPr="00AA60C4">
              <w:rPr>
                <w:sz w:val="21"/>
                <w:szCs w:val="21"/>
              </w:rPr>
              <w:t>曲线图</w:t>
            </w:r>
          </w:p>
        </w:tc>
      </w:tr>
      <w:tr w:rsidR="00AA60C4" w:rsidRPr="00AA60C4" w14:paraId="015F933E" w14:textId="77777777" w:rsidTr="000517AB">
        <w:tc>
          <w:tcPr>
            <w:tcW w:w="8522" w:type="dxa"/>
            <w:gridSpan w:val="2"/>
            <w:shd w:val="clear" w:color="auto" w:fill="auto"/>
            <w:vAlign w:val="center"/>
          </w:tcPr>
          <w:p w14:paraId="59573380" w14:textId="6ECD6739" w:rsidR="00353310" w:rsidRPr="00AA60C4" w:rsidRDefault="00353310" w:rsidP="000517AB">
            <w:pPr>
              <w:spacing w:line="276" w:lineRule="auto"/>
              <w:jc w:val="center"/>
              <w:rPr>
                <w:sz w:val="21"/>
                <w:szCs w:val="21"/>
              </w:rPr>
            </w:pPr>
            <w:r w:rsidRPr="00AA60C4">
              <w:rPr>
                <w:sz w:val="21"/>
                <w:szCs w:val="21"/>
              </w:rPr>
              <w:t>图</w:t>
            </w:r>
            <w:r w:rsidRPr="00AA60C4">
              <w:rPr>
                <w:sz w:val="21"/>
                <w:szCs w:val="21"/>
              </w:rPr>
              <w:t>5.</w:t>
            </w:r>
            <w:r w:rsidR="006A1897">
              <w:rPr>
                <w:sz w:val="21"/>
                <w:szCs w:val="21"/>
              </w:rPr>
              <w:t>8</w:t>
            </w:r>
            <w:r w:rsidRPr="00AA60C4">
              <w:rPr>
                <w:sz w:val="21"/>
                <w:szCs w:val="21"/>
              </w:rPr>
              <w:t xml:space="preserve"> </w:t>
            </w:r>
            <w:r w:rsidR="006A1897">
              <w:rPr>
                <w:sz w:val="21"/>
                <w:szCs w:val="21"/>
              </w:rPr>
              <w:t xml:space="preserve"> </w:t>
            </w:r>
            <w:r w:rsidRPr="00AA60C4">
              <w:rPr>
                <w:sz w:val="21"/>
                <w:szCs w:val="21"/>
              </w:rPr>
              <w:t>机翼颤振临界速度计算结果</w:t>
            </w:r>
            <w:r w:rsidR="008874E4" w:rsidRPr="00AA60C4">
              <w:rPr>
                <w:sz w:val="21"/>
                <w:szCs w:val="21"/>
              </w:rPr>
              <w:t>图</w:t>
            </w:r>
          </w:p>
        </w:tc>
      </w:tr>
    </w:tbl>
    <w:p w14:paraId="50D99D76" w14:textId="73743364" w:rsidR="00145D9D" w:rsidRPr="00AA60C4" w:rsidRDefault="008874E4" w:rsidP="00145D9D">
      <w:r w:rsidRPr="00AA60C4">
        <w:tab/>
      </w:r>
      <w:r w:rsidR="004E419E" w:rsidRPr="00AA60C4">
        <w:t>由</w:t>
      </w:r>
      <w:r w:rsidRPr="00AA60C4">
        <w:t>上</w:t>
      </w:r>
      <w:r w:rsidR="004E419E" w:rsidRPr="00AA60C4">
        <w:t>图可知该颤振主要是以</w:t>
      </w:r>
      <w:r w:rsidR="004E419E" w:rsidRPr="00AA60C4">
        <w:t>1</w:t>
      </w:r>
      <w:r w:rsidR="004E419E" w:rsidRPr="00AA60C4">
        <w:t>阶扭转模态为主</w:t>
      </w:r>
      <w:r w:rsidR="009158E8" w:rsidRPr="00AA60C4">
        <w:t>，</w:t>
      </w:r>
      <w:r w:rsidR="004E419E" w:rsidRPr="00AA60C4">
        <w:t>弯曲模态参与的耦合型颤振。根据计算结果得到该机翼在该飞行条件下的颤振速度为</w:t>
      </w:r>
      <w:r w:rsidR="004E419E" w:rsidRPr="00AA60C4">
        <w:t>197.2</w:t>
      </w:r>
      <w:r w:rsidR="00733E01" w:rsidRPr="00AA60C4">
        <w:t xml:space="preserve"> </w:t>
      </w:r>
      <w:r w:rsidR="004E419E" w:rsidRPr="00AA60C4">
        <w:rPr>
          <w:i/>
          <w:iCs/>
        </w:rPr>
        <w:t>m/s</w:t>
      </w:r>
      <w:r w:rsidR="009158E8" w:rsidRPr="00AA60C4">
        <w:t>，</w:t>
      </w:r>
      <w:r w:rsidR="004E419E" w:rsidRPr="00AA60C4">
        <w:t>颤振频率为</w:t>
      </w:r>
      <w:r w:rsidR="004E419E" w:rsidRPr="00AA60C4">
        <w:t>17.311</w:t>
      </w:r>
      <w:r w:rsidR="00733E01" w:rsidRPr="00AA60C4">
        <w:t xml:space="preserve"> </w:t>
      </w:r>
      <w:r w:rsidR="004E419E" w:rsidRPr="00AA60C4">
        <w:t>Hz</w:t>
      </w:r>
      <w:r w:rsidR="00733E01" w:rsidRPr="00AA60C4">
        <w:t>。</w:t>
      </w:r>
      <w:r w:rsidR="004E419E" w:rsidRPr="00AA60C4">
        <w:t>根据机翼的气动弹性设计要求：巡航飞行时</w:t>
      </w:r>
      <w:r w:rsidR="009158E8" w:rsidRPr="00AA60C4">
        <w:t>，</w:t>
      </w:r>
      <w:r w:rsidR="004E419E" w:rsidRPr="00AA60C4">
        <w:t>机翼的临界颤振速度不得低于</w:t>
      </w:r>
      <w:r w:rsidR="004E419E" w:rsidRPr="00AA60C4">
        <w:t>1</w:t>
      </w:r>
      <w:r w:rsidR="007947F5" w:rsidRPr="00AA60C4">
        <w:t>77</w:t>
      </w:r>
      <w:r w:rsidR="004E419E" w:rsidRPr="00AA60C4">
        <w:t>m/s</w:t>
      </w:r>
      <w:r w:rsidR="004E419E" w:rsidRPr="00AA60C4">
        <w:t>，因此满足在典型飞行条件下机翼的颤振速度不得低于</w:t>
      </w:r>
      <w:r w:rsidR="004E419E" w:rsidRPr="00AA60C4">
        <w:t>1</w:t>
      </w:r>
      <w:r w:rsidR="007947F5" w:rsidRPr="00AA60C4">
        <w:t>77</w:t>
      </w:r>
      <w:r w:rsidR="004E419E" w:rsidRPr="00AA60C4">
        <w:t>m/s</w:t>
      </w:r>
      <w:r w:rsidR="004E419E" w:rsidRPr="00AA60C4">
        <w:t>的设计指标</w:t>
      </w:r>
      <w:r w:rsidR="009158E8" w:rsidRPr="00AA60C4">
        <w:t>，</w:t>
      </w:r>
      <w:r w:rsidR="004E419E" w:rsidRPr="00AA60C4">
        <w:t>说明该机翼的弯扭刚度达到设计要求</w:t>
      </w:r>
      <w:r w:rsidR="007947F5" w:rsidRPr="00AA60C4">
        <w:t>，不会出现颤振发散现象。</w:t>
      </w:r>
    </w:p>
    <w:p w14:paraId="78245D26" w14:textId="5F072F11" w:rsidR="00145D9D" w:rsidRPr="00AA60C4" w:rsidRDefault="00145D9D" w:rsidP="00380EEB">
      <w:pPr>
        <w:pStyle w:val="2"/>
      </w:pPr>
      <w:bookmarkStart w:id="99" w:name="_Toc45527591"/>
      <w:r w:rsidRPr="00AA60C4">
        <w:t xml:space="preserve">5.4 </w:t>
      </w:r>
      <w:r w:rsidRPr="00AA60C4">
        <w:t>结构安全寿命设计</w:t>
      </w:r>
      <w:bookmarkEnd w:id="99"/>
    </w:p>
    <w:p w14:paraId="7C11B61C" w14:textId="6031FCFB" w:rsidR="007F126A" w:rsidRPr="00AA60C4" w:rsidRDefault="007F126A" w:rsidP="007F126A">
      <w:pPr>
        <w:pStyle w:val="3"/>
        <w:spacing w:before="156" w:after="156"/>
      </w:pPr>
      <w:bookmarkStart w:id="100" w:name="_Toc28930"/>
      <w:bookmarkStart w:id="101" w:name="_Toc45527592"/>
      <w:r w:rsidRPr="00AA60C4">
        <w:t xml:space="preserve">5.4.1 </w:t>
      </w:r>
      <w:r w:rsidRPr="00AA60C4">
        <w:t>安全寿命设计概念</w:t>
      </w:r>
      <w:bookmarkEnd w:id="100"/>
      <w:bookmarkEnd w:id="101"/>
    </w:p>
    <w:p w14:paraId="040D0785" w14:textId="4F165DE6" w:rsidR="007F126A" w:rsidRPr="00AA60C4" w:rsidRDefault="007F126A" w:rsidP="007F126A">
      <w:pPr>
        <w:rPr>
          <w:kern w:val="0"/>
          <w:lang w:bidi="ar"/>
        </w:rPr>
      </w:pPr>
      <w:r w:rsidRPr="00AA60C4">
        <w:rPr>
          <w:kern w:val="0"/>
          <w:szCs w:val="24"/>
          <w:lang w:bidi="ar"/>
        </w:rPr>
        <w:tab/>
      </w:r>
      <w:r w:rsidRPr="00AA60C4">
        <w:rPr>
          <w:kern w:val="0"/>
          <w:szCs w:val="24"/>
          <w:lang w:bidi="ar"/>
        </w:rPr>
        <w:t>安全寿命是指结构构件发生宏观可见裂纹前的飞机使用期限。飞机在整个服役周期内，要经历大量的交变载荷反复作用，这将导致结构体内缺陷的发展，发生、缺陷汇集与裂纹生长，最终导致结构的断裂破坏。结构全寿命周期内要承受复杂的随机载荷（小于最大破坏载荷）作用，结构构件的微观缺陷生长与发展（损伤积累），导致结构构件的实际承载能力下降，可能发生猝不及防的灾难性事故（疲劳破坏）。设计上必须予以评估并防止此类破坏形式的发生。而安全寿命设计则是将材料的疲劳考虑在内，假设材料在初始阶段不存在裂纹或者缺陷，当材料出现宏观可见裂纹时，安全寿命到达终点。</w:t>
      </w:r>
    </w:p>
    <w:p w14:paraId="02E62A40" w14:textId="3C97B480" w:rsidR="007F126A" w:rsidRPr="00AA60C4" w:rsidRDefault="007F126A" w:rsidP="007F126A">
      <w:pPr>
        <w:pStyle w:val="3"/>
        <w:spacing w:before="156" w:after="156"/>
      </w:pPr>
      <w:bookmarkStart w:id="102" w:name="_Toc21845"/>
      <w:bookmarkStart w:id="103" w:name="_Toc45527593"/>
      <w:r w:rsidRPr="00AA60C4">
        <w:t xml:space="preserve">5.4.2 </w:t>
      </w:r>
      <w:r w:rsidRPr="00AA60C4">
        <w:t>疲劳特性</w:t>
      </w:r>
      <w:bookmarkEnd w:id="102"/>
      <w:r w:rsidRPr="00AA60C4">
        <w:t>分析</w:t>
      </w:r>
      <w:bookmarkEnd w:id="103"/>
    </w:p>
    <w:p w14:paraId="52EF7DD0" w14:textId="5A2445D4" w:rsidR="007F126A" w:rsidRPr="00AA60C4" w:rsidRDefault="007F126A" w:rsidP="007F126A">
      <w:pPr>
        <w:rPr>
          <w:b/>
          <w:bCs/>
        </w:rPr>
      </w:pPr>
      <w:r w:rsidRPr="00AA60C4">
        <w:rPr>
          <w:b/>
          <w:bCs/>
        </w:rPr>
        <w:t xml:space="preserve">1) </w:t>
      </w:r>
      <w:r w:rsidRPr="00AA60C4">
        <w:rPr>
          <w:b/>
          <w:bCs/>
        </w:rPr>
        <w:t>疲劳机理</w:t>
      </w:r>
    </w:p>
    <w:p w14:paraId="36D923AD" w14:textId="15CDBED3" w:rsidR="007F126A" w:rsidRPr="00AA60C4" w:rsidRDefault="007F126A" w:rsidP="007F126A">
      <w:r w:rsidRPr="00AA60C4">
        <w:rPr>
          <w:kern w:val="0"/>
          <w:szCs w:val="24"/>
          <w:lang w:bidi="ar"/>
        </w:rPr>
        <w:tab/>
      </w:r>
      <w:r w:rsidRPr="00AA60C4">
        <w:rPr>
          <w:kern w:val="0"/>
          <w:szCs w:val="24"/>
          <w:lang w:bidi="ar"/>
        </w:rPr>
        <w:t>结构构件在循环或交变载荷作用下，即使载荷的应力水平低于材料的极限强度，经过若干次载荷循环后，也会发生断裂，此即疲劳破坏现象。究其原因可以发现，随着循环载荷的作用，构件局部形成了微裂纹源（裂纹萌生），并逐渐增长直到发生失稳断裂。</w:t>
      </w:r>
    </w:p>
    <w:p w14:paraId="433A6B2E" w14:textId="7A34B1DA" w:rsidR="007F126A" w:rsidRPr="00AA60C4" w:rsidRDefault="007F126A" w:rsidP="007F126A">
      <w:pPr>
        <w:rPr>
          <w:b/>
          <w:bCs/>
        </w:rPr>
      </w:pPr>
      <w:r w:rsidRPr="00AA60C4">
        <w:rPr>
          <w:b/>
          <w:bCs/>
        </w:rPr>
        <w:t xml:space="preserve">2) </w:t>
      </w:r>
      <w:r w:rsidRPr="00AA60C4">
        <w:rPr>
          <w:b/>
          <w:bCs/>
        </w:rPr>
        <w:t>疲劳断裂过程</w:t>
      </w:r>
    </w:p>
    <w:p w14:paraId="332E9A8E" w14:textId="6A55DCA2" w:rsidR="007F126A" w:rsidRPr="00AA60C4" w:rsidRDefault="007F126A" w:rsidP="003E7F31">
      <w:pPr>
        <w:numPr>
          <w:ilvl w:val="0"/>
          <w:numId w:val="26"/>
        </w:numPr>
        <w:rPr>
          <w:kern w:val="0"/>
          <w:lang w:bidi="ar"/>
        </w:rPr>
      </w:pPr>
      <w:r w:rsidRPr="00AA60C4">
        <w:rPr>
          <w:b/>
          <w:bCs/>
          <w:kern w:val="0"/>
          <w:szCs w:val="24"/>
          <w:lang w:bidi="ar"/>
        </w:rPr>
        <w:t>裂纹成核阶段（裂纹萌生）。</w:t>
      </w:r>
      <w:r w:rsidRPr="00AA60C4">
        <w:rPr>
          <w:kern w:val="0"/>
          <w:szCs w:val="24"/>
          <w:lang w:bidi="ar"/>
        </w:rPr>
        <w:t>裂纹成核是指疲劳裂纹的起始。通常裂纹起始千构件表面或有夹杂的缺陷处、机械缺口等应力集中部位。</w:t>
      </w:r>
    </w:p>
    <w:p w14:paraId="1DEC0112" w14:textId="540E6B00" w:rsidR="007F126A" w:rsidRPr="00AA60C4" w:rsidRDefault="007F126A" w:rsidP="003E7F31">
      <w:pPr>
        <w:numPr>
          <w:ilvl w:val="0"/>
          <w:numId w:val="26"/>
        </w:numPr>
        <w:rPr>
          <w:kern w:val="0"/>
          <w:lang w:bidi="ar"/>
        </w:rPr>
      </w:pPr>
      <w:r w:rsidRPr="00AA60C4">
        <w:rPr>
          <w:b/>
          <w:bCs/>
          <w:kern w:val="0"/>
          <w:szCs w:val="24"/>
          <w:lang w:bidi="ar"/>
        </w:rPr>
        <w:t>裂纹微观扩展阶段。</w:t>
      </w:r>
      <w:r w:rsidRPr="00AA60C4">
        <w:rPr>
          <w:kern w:val="0"/>
          <w:szCs w:val="24"/>
          <w:lang w:bidi="ar"/>
        </w:rPr>
        <w:t>在拉伸应力场中，裂纹尖端引起了应力集中裂纹面上部材料在尖端很容易沿最大剪应力方向滑移。由于这一滑移，裂纹张</w:t>
      </w:r>
      <w:r w:rsidRPr="00AA60C4">
        <w:rPr>
          <w:kern w:val="0"/>
          <w:szCs w:val="24"/>
          <w:lang w:bidi="ar"/>
        </w:rPr>
        <w:lastRenderedPageBreak/>
        <w:t>开并向前扩展了一段距离。然后，滑移沿另一平面发生。载荷继续上升，由于应变硬化和滑移面的氧化膜钝化，原来方向不再滑移，而改在其他方向滑移，最后</w:t>
      </w:r>
      <w:proofErr w:type="gramStart"/>
      <w:r w:rsidRPr="00AA60C4">
        <w:rPr>
          <w:kern w:val="0"/>
          <w:szCs w:val="24"/>
          <w:lang w:bidi="ar"/>
        </w:rPr>
        <w:t>使裂尖形状</w:t>
      </w:r>
      <w:proofErr w:type="gramEnd"/>
      <w:r w:rsidRPr="00AA60C4">
        <w:rPr>
          <w:kern w:val="0"/>
          <w:szCs w:val="24"/>
          <w:lang w:bidi="ar"/>
        </w:rPr>
        <w:t>完全钝化，裂纹也完成了扩展。</w:t>
      </w:r>
    </w:p>
    <w:p w14:paraId="01F1CDF5" w14:textId="71141171" w:rsidR="007F126A" w:rsidRPr="00AA60C4" w:rsidRDefault="007F126A" w:rsidP="003E7F31">
      <w:pPr>
        <w:numPr>
          <w:ilvl w:val="0"/>
          <w:numId w:val="26"/>
        </w:numPr>
        <w:rPr>
          <w:kern w:val="0"/>
          <w:lang w:bidi="ar"/>
        </w:rPr>
      </w:pPr>
      <w:r w:rsidRPr="00AA60C4">
        <w:rPr>
          <w:b/>
          <w:bCs/>
          <w:kern w:val="0"/>
          <w:szCs w:val="24"/>
          <w:lang w:bidi="ar"/>
        </w:rPr>
        <w:t>裂纹宏观扩展阶段。</w:t>
      </w:r>
      <w:r w:rsidRPr="00AA60C4">
        <w:rPr>
          <w:kern w:val="0"/>
          <w:szCs w:val="24"/>
          <w:lang w:bidi="ar"/>
        </w:rPr>
        <w:t>宏观裂纹扩展阶段是从可见裂纹开始的裂纹扩展阶段，它是从微裂纹扩展阶段逐渐过渡来的。这一阶段的特点是裂纹扩展速度加快，一般在</w:t>
      </w:r>
      <w:r w:rsidRPr="00AA60C4">
        <w:rPr>
          <w:kern w:val="0"/>
          <w:szCs w:val="24"/>
          <w:lang w:bidi="ar"/>
        </w:rPr>
        <w:t>10</w:t>
      </w:r>
      <w:r w:rsidRPr="00AA60C4">
        <w:rPr>
          <w:kern w:val="0"/>
          <w:szCs w:val="24"/>
          <w:vertAlign w:val="superscript"/>
          <w:lang w:bidi="ar"/>
        </w:rPr>
        <w:t xml:space="preserve">-6 </w:t>
      </w:r>
      <w:r w:rsidRPr="00AA60C4">
        <w:rPr>
          <w:kern w:val="0"/>
          <w:szCs w:val="24"/>
          <w:lang w:bidi="ar"/>
        </w:rPr>
        <w:t>~ 10</w:t>
      </w:r>
      <w:r w:rsidRPr="00AA60C4">
        <w:rPr>
          <w:kern w:val="0"/>
          <w:szCs w:val="24"/>
          <w:vertAlign w:val="superscript"/>
          <w:lang w:bidi="ar"/>
        </w:rPr>
        <w:t xml:space="preserve">-3 </w:t>
      </w:r>
      <w:r w:rsidRPr="00AA60C4">
        <w:rPr>
          <w:i/>
          <w:iCs/>
          <w:kern w:val="0"/>
          <w:szCs w:val="24"/>
          <w:lang w:bidi="ar"/>
        </w:rPr>
        <w:t>mm</w:t>
      </w:r>
      <w:r w:rsidRPr="00AA60C4">
        <w:rPr>
          <w:kern w:val="0"/>
          <w:szCs w:val="24"/>
          <w:lang w:bidi="ar"/>
        </w:rPr>
        <w:t>/</w:t>
      </w:r>
      <w:r w:rsidRPr="00AA60C4">
        <w:rPr>
          <w:kern w:val="0"/>
          <w:szCs w:val="24"/>
          <w:lang w:bidi="ar"/>
        </w:rPr>
        <w:t>周，裂纹扩展方向与应力轴垂直，疲劳条纹比较明显。</w:t>
      </w:r>
    </w:p>
    <w:p w14:paraId="3476EF3F" w14:textId="52980390" w:rsidR="007F126A" w:rsidRPr="00AA60C4" w:rsidRDefault="007F126A" w:rsidP="003E7F31">
      <w:pPr>
        <w:numPr>
          <w:ilvl w:val="0"/>
          <w:numId w:val="26"/>
        </w:numPr>
        <w:rPr>
          <w:kern w:val="0"/>
          <w:szCs w:val="24"/>
          <w:lang w:bidi="ar"/>
        </w:rPr>
      </w:pPr>
      <w:r w:rsidRPr="00AA60C4">
        <w:rPr>
          <w:b/>
          <w:bCs/>
          <w:kern w:val="0"/>
          <w:szCs w:val="24"/>
          <w:lang w:bidi="ar"/>
        </w:rPr>
        <w:t>裂纹的非稳定扩展阶段（断裂阶段）。</w:t>
      </w:r>
      <w:r w:rsidRPr="00AA60C4">
        <w:rPr>
          <w:kern w:val="0"/>
          <w:szCs w:val="24"/>
          <w:lang w:bidi="ar"/>
        </w:rPr>
        <w:t>当裂纹扩展到较大的尺寸时，扩展速率急剧上升，在很短时间内，构件发生断裂。</w:t>
      </w:r>
    </w:p>
    <w:p w14:paraId="1CB173CF" w14:textId="1D64A03F" w:rsidR="007F126A" w:rsidRPr="00AA60C4" w:rsidRDefault="007F126A" w:rsidP="007F126A">
      <w:pPr>
        <w:rPr>
          <w:kern w:val="0"/>
          <w:szCs w:val="24"/>
          <w:lang w:bidi="ar"/>
        </w:rPr>
      </w:pPr>
      <w:r w:rsidRPr="00AA60C4">
        <w:rPr>
          <w:kern w:val="0"/>
          <w:szCs w:val="24"/>
          <w:lang w:bidi="ar"/>
        </w:rPr>
        <w:tab/>
      </w:r>
      <w:r w:rsidRPr="00AA60C4">
        <w:rPr>
          <w:kern w:val="0"/>
          <w:szCs w:val="24"/>
          <w:lang w:bidi="ar"/>
        </w:rPr>
        <w:t>疲劳断裂过程示意图如图</w:t>
      </w:r>
      <w:r w:rsidRPr="00AA60C4">
        <w:rPr>
          <w:kern w:val="0"/>
          <w:szCs w:val="24"/>
          <w:lang w:bidi="ar"/>
        </w:rPr>
        <w:t>5.</w:t>
      </w:r>
      <w:r w:rsidR="006A1897">
        <w:rPr>
          <w:kern w:val="0"/>
          <w:szCs w:val="24"/>
          <w:lang w:bidi="ar"/>
        </w:rPr>
        <w:t>9</w:t>
      </w:r>
      <w:r w:rsidRPr="00AA60C4">
        <w:rPr>
          <w:kern w:val="0"/>
          <w:szCs w:val="24"/>
          <w:lang w:bidi="ar"/>
        </w:rPr>
        <w:t>所示。</w:t>
      </w:r>
    </w:p>
    <w:p w14:paraId="4D50C47E" w14:textId="6981BD94" w:rsidR="007F126A" w:rsidRPr="00AA60C4" w:rsidRDefault="005B3E42" w:rsidP="007F126A">
      <w:pPr>
        <w:jc w:val="center"/>
        <w:rPr>
          <w:kern w:val="0"/>
          <w:szCs w:val="24"/>
          <w:lang w:bidi="ar"/>
        </w:rPr>
      </w:pPr>
      <w:r>
        <w:pict w14:anchorId="1A905E9A">
          <v:shape id="_x0000_i1695" type="#_x0000_t75" alt="IMG_256" style="width:154.4pt;height:113.6pt;visibility:visible;mso-wrap-style:square;mso-wrap-distance-left:9pt;mso-wrap-distance-top:0;mso-wrap-distance-right:9pt;mso-wrap-distance-bottom:0;mso-position-horizontal:absolute;mso-position-horizontal-relative:text;mso-position-vertical:absolute;mso-position-vertical-relative:text">
            <v:imagedata r:id="rId1185" o:title="IMG_256" cropbottom="9879f" cropright="4419f"/>
          </v:shape>
        </w:pict>
      </w:r>
    </w:p>
    <w:p w14:paraId="42A79D6E" w14:textId="7BA1FE4E" w:rsidR="007F126A" w:rsidRPr="00AA60C4" w:rsidRDefault="007F126A" w:rsidP="007F126A">
      <w:pPr>
        <w:jc w:val="center"/>
        <w:rPr>
          <w:kern w:val="0"/>
          <w:sz w:val="21"/>
          <w:szCs w:val="20"/>
          <w:lang w:bidi="ar"/>
        </w:rPr>
      </w:pPr>
      <w:r w:rsidRPr="00AA60C4">
        <w:rPr>
          <w:kern w:val="0"/>
          <w:sz w:val="21"/>
          <w:szCs w:val="20"/>
          <w:lang w:bidi="ar"/>
        </w:rPr>
        <w:t>图</w:t>
      </w:r>
      <w:r w:rsidRPr="00AA60C4">
        <w:rPr>
          <w:kern w:val="0"/>
          <w:sz w:val="21"/>
          <w:szCs w:val="20"/>
          <w:lang w:bidi="ar"/>
        </w:rPr>
        <w:t>5.</w:t>
      </w:r>
      <w:r w:rsidR="006A1897">
        <w:rPr>
          <w:kern w:val="0"/>
          <w:sz w:val="21"/>
          <w:szCs w:val="20"/>
          <w:lang w:bidi="ar"/>
        </w:rPr>
        <w:t>9</w:t>
      </w:r>
      <w:r w:rsidRPr="00AA60C4">
        <w:rPr>
          <w:kern w:val="0"/>
          <w:sz w:val="21"/>
          <w:szCs w:val="20"/>
          <w:lang w:bidi="ar"/>
        </w:rPr>
        <w:t xml:space="preserve">  </w:t>
      </w:r>
      <w:r w:rsidRPr="00AA60C4">
        <w:rPr>
          <w:kern w:val="0"/>
          <w:sz w:val="21"/>
          <w:szCs w:val="20"/>
          <w:lang w:bidi="ar"/>
        </w:rPr>
        <w:t>疲劳断裂过程示意图</w:t>
      </w:r>
    </w:p>
    <w:p w14:paraId="51C5030E" w14:textId="1F1F1C97" w:rsidR="007F126A" w:rsidRPr="00AA60C4" w:rsidRDefault="007F126A" w:rsidP="007F126A">
      <w:pPr>
        <w:rPr>
          <w:b/>
          <w:bCs/>
        </w:rPr>
      </w:pPr>
      <w:r w:rsidRPr="00AA60C4">
        <w:rPr>
          <w:b/>
          <w:bCs/>
        </w:rPr>
        <w:t xml:space="preserve">3) </w:t>
      </w:r>
      <w:r w:rsidRPr="00AA60C4">
        <w:rPr>
          <w:b/>
          <w:bCs/>
        </w:rPr>
        <w:t>疲劳断口特征</w:t>
      </w:r>
    </w:p>
    <w:p w14:paraId="09D86D23" w14:textId="77C755FC" w:rsidR="007F126A" w:rsidRPr="00AA60C4" w:rsidRDefault="007F126A" w:rsidP="007F126A">
      <w:r w:rsidRPr="00AA60C4">
        <w:rPr>
          <w:kern w:val="0"/>
          <w:szCs w:val="24"/>
          <w:lang w:bidi="ar"/>
        </w:rPr>
        <w:tab/>
      </w:r>
      <w:r w:rsidRPr="00AA60C4">
        <w:rPr>
          <w:kern w:val="0"/>
          <w:szCs w:val="24"/>
          <w:lang w:bidi="ar"/>
        </w:rPr>
        <w:t>疲劳断口特征可以帮助分析构件的破坏是否属千疲劳破坏。典型的疲劳破坏断口按照疲劳裂纹的发展过程可大致分为三个区域。</w:t>
      </w:r>
    </w:p>
    <w:p w14:paraId="4EDF947B" w14:textId="1906D190" w:rsidR="007F126A" w:rsidRPr="00AA60C4" w:rsidRDefault="007F126A" w:rsidP="003E7F31">
      <w:pPr>
        <w:numPr>
          <w:ilvl w:val="0"/>
          <w:numId w:val="27"/>
        </w:numPr>
        <w:rPr>
          <w:kern w:val="0"/>
          <w:lang w:bidi="ar"/>
        </w:rPr>
      </w:pPr>
      <w:r w:rsidRPr="00AA60C4">
        <w:rPr>
          <w:b/>
          <w:bCs/>
          <w:kern w:val="0"/>
          <w:szCs w:val="24"/>
          <w:lang w:bidi="ar"/>
        </w:rPr>
        <w:t>疲劳裂纹源区。</w:t>
      </w:r>
      <w:r w:rsidRPr="00AA60C4">
        <w:rPr>
          <w:kern w:val="0"/>
          <w:szCs w:val="24"/>
          <w:lang w:bidi="ar"/>
        </w:rPr>
        <w:t>这是疲劳裂纹的起点，常发生在结构的表面，特别是应力集中严重的部位，如果构件材料内部存在缺陷（如夹杂物、空洞、化学成分偏析等）也可以在亚表面或内部发生。一般用肉眼或低倍放大镜就能大致确定疲劳裂纹源的位置。</w:t>
      </w:r>
      <w:proofErr w:type="gramStart"/>
      <w:r w:rsidRPr="00AA60C4">
        <w:rPr>
          <w:kern w:val="0"/>
          <w:szCs w:val="24"/>
          <w:lang w:bidi="ar"/>
        </w:rPr>
        <w:t>疲劳源</w:t>
      </w:r>
      <w:proofErr w:type="gramEnd"/>
      <w:r w:rsidRPr="00AA60C4">
        <w:rPr>
          <w:kern w:val="0"/>
          <w:szCs w:val="24"/>
          <w:lang w:bidi="ar"/>
        </w:rPr>
        <w:t>在整个疲劳断口截面上所占比例很小，呈半圆形或半椭圆形，非常光滑、亮泽、细洁，贝壳状波纹线不明显，这是由于疲劳裂纹在该区扩展速度很慢、裂纹面反复张开与闭合而使断面磨光的缘故。</w:t>
      </w:r>
    </w:p>
    <w:p w14:paraId="7250186F" w14:textId="43C02186" w:rsidR="007F126A" w:rsidRPr="00AA60C4" w:rsidRDefault="007F126A" w:rsidP="003E7F31">
      <w:pPr>
        <w:numPr>
          <w:ilvl w:val="0"/>
          <w:numId w:val="27"/>
        </w:numPr>
        <w:rPr>
          <w:kern w:val="0"/>
          <w:lang w:bidi="ar"/>
        </w:rPr>
      </w:pPr>
      <w:r w:rsidRPr="00AA60C4">
        <w:rPr>
          <w:b/>
          <w:bCs/>
          <w:kern w:val="0"/>
          <w:szCs w:val="24"/>
          <w:lang w:bidi="ar"/>
        </w:rPr>
        <w:t>疲劳裂纹扩展区。</w:t>
      </w:r>
      <w:r w:rsidRPr="00AA60C4">
        <w:rPr>
          <w:kern w:val="0"/>
          <w:szCs w:val="24"/>
          <w:lang w:bidi="ar"/>
        </w:rPr>
        <w:t>疲劳裂纹</w:t>
      </w:r>
      <w:proofErr w:type="gramStart"/>
      <w:r w:rsidRPr="00AA60C4">
        <w:rPr>
          <w:kern w:val="0"/>
          <w:szCs w:val="24"/>
          <w:lang w:bidi="ar"/>
        </w:rPr>
        <w:t>扩展区</w:t>
      </w:r>
      <w:proofErr w:type="gramEnd"/>
      <w:r w:rsidRPr="00AA60C4">
        <w:rPr>
          <w:kern w:val="0"/>
          <w:szCs w:val="24"/>
          <w:lang w:bidi="ar"/>
        </w:rPr>
        <w:t>是疲劳断口最重要的区域，常呈贝壳状或海滩波纹状。这些波纹常称为疲劳条带，一般从</w:t>
      </w:r>
      <w:proofErr w:type="gramStart"/>
      <w:r w:rsidRPr="00AA60C4">
        <w:rPr>
          <w:kern w:val="0"/>
          <w:szCs w:val="24"/>
          <w:lang w:bidi="ar"/>
        </w:rPr>
        <w:t>疲劳源开始</w:t>
      </w:r>
      <w:proofErr w:type="gramEnd"/>
      <w:r w:rsidRPr="00AA60C4">
        <w:rPr>
          <w:kern w:val="0"/>
          <w:szCs w:val="24"/>
          <w:lang w:bidi="ar"/>
        </w:rPr>
        <w:t>呈弧形线条向四周推进，垂直于裂纹扩展方向。拉应力使裂纹扩展，压应力使</w:t>
      </w:r>
      <w:r w:rsidRPr="00AA60C4">
        <w:rPr>
          <w:kern w:val="0"/>
          <w:szCs w:val="24"/>
          <w:lang w:bidi="ar"/>
        </w:rPr>
        <w:lastRenderedPageBreak/>
        <w:t>裂纹闭合，裂纹两侧表面反复张开闭合就形成了这些条纹，条纹与作用的反复载荷有较好的对应关系，是断口量化分析的重要依据。裂纹扩展区一般较光亮，且愈接近疲劳源区愈亮。</w:t>
      </w:r>
    </w:p>
    <w:p w14:paraId="05C64DCB" w14:textId="502E0F58" w:rsidR="007F126A" w:rsidRPr="00AA60C4" w:rsidRDefault="007F126A" w:rsidP="003E7F31">
      <w:pPr>
        <w:numPr>
          <w:ilvl w:val="0"/>
          <w:numId w:val="27"/>
        </w:numPr>
        <w:rPr>
          <w:kern w:val="0"/>
          <w:szCs w:val="24"/>
          <w:lang w:bidi="ar"/>
        </w:rPr>
      </w:pPr>
      <w:r w:rsidRPr="00AA60C4">
        <w:rPr>
          <w:b/>
          <w:bCs/>
          <w:kern w:val="0"/>
          <w:szCs w:val="24"/>
          <w:lang w:bidi="ar"/>
        </w:rPr>
        <w:t>快速断裂区。</w:t>
      </w:r>
      <w:r w:rsidRPr="00AA60C4">
        <w:rPr>
          <w:kern w:val="0"/>
          <w:szCs w:val="24"/>
          <w:lang w:bidi="ar"/>
        </w:rPr>
        <w:t>快速断裂区也称瞬时断裂区，是疲劳裂纹长度扩展到临界尺寸后发生的快速破断。快速断裂区的大小与材料特性、应力集中严重程度和应力水平有关。一般来说，材料较脆，应力水平较高，应力集中严重时，快速断裂区面积较大。快速断裂区的形状特征与静力破坏基本相同，较粗糙，</w:t>
      </w:r>
      <w:proofErr w:type="gramStart"/>
      <w:r w:rsidRPr="00AA60C4">
        <w:rPr>
          <w:kern w:val="0"/>
          <w:szCs w:val="24"/>
          <w:lang w:bidi="ar"/>
        </w:rPr>
        <w:t>且分为平断部分和斜断</w:t>
      </w:r>
      <w:proofErr w:type="gramEnd"/>
      <w:r w:rsidRPr="00AA60C4">
        <w:rPr>
          <w:kern w:val="0"/>
          <w:szCs w:val="24"/>
          <w:lang w:bidi="ar"/>
        </w:rPr>
        <w:t>部分。</w:t>
      </w:r>
      <w:proofErr w:type="gramStart"/>
      <w:r w:rsidRPr="00AA60C4">
        <w:rPr>
          <w:kern w:val="0"/>
          <w:szCs w:val="24"/>
          <w:lang w:bidi="ar"/>
        </w:rPr>
        <w:t>平断部分</w:t>
      </w:r>
      <w:proofErr w:type="gramEnd"/>
      <w:r w:rsidRPr="00AA60C4">
        <w:rPr>
          <w:kern w:val="0"/>
          <w:szCs w:val="24"/>
          <w:lang w:bidi="ar"/>
        </w:rPr>
        <w:t>属拉断型，</w:t>
      </w:r>
      <w:proofErr w:type="gramStart"/>
      <w:r w:rsidRPr="00AA60C4">
        <w:rPr>
          <w:kern w:val="0"/>
          <w:szCs w:val="24"/>
          <w:lang w:bidi="ar"/>
        </w:rPr>
        <w:t>斜断部分</w:t>
      </w:r>
      <w:proofErr w:type="gramEnd"/>
      <w:r w:rsidRPr="00AA60C4">
        <w:rPr>
          <w:kern w:val="0"/>
          <w:szCs w:val="24"/>
          <w:lang w:bidi="ar"/>
        </w:rPr>
        <w:t>属剪断型。</w:t>
      </w:r>
    </w:p>
    <w:p w14:paraId="120F71CC" w14:textId="164820AD" w:rsidR="007F126A" w:rsidRPr="00AA60C4" w:rsidRDefault="007F126A" w:rsidP="007F126A">
      <w:pPr>
        <w:rPr>
          <w:kern w:val="0"/>
          <w:lang w:bidi="ar"/>
        </w:rPr>
      </w:pPr>
      <w:r w:rsidRPr="00AA60C4">
        <w:rPr>
          <w:kern w:val="0"/>
          <w:lang w:bidi="ar"/>
        </w:rPr>
        <w:tab/>
      </w:r>
      <w:r w:rsidRPr="00AA60C4">
        <w:rPr>
          <w:kern w:val="0"/>
          <w:lang w:bidi="ar"/>
        </w:rPr>
        <w:t>疲劳断口特征示意图如图</w:t>
      </w:r>
      <w:r w:rsidR="00F53A9E" w:rsidRPr="00AA60C4">
        <w:rPr>
          <w:kern w:val="0"/>
          <w:lang w:bidi="ar"/>
        </w:rPr>
        <w:t>5.</w:t>
      </w:r>
      <w:r w:rsidR="006A1897">
        <w:rPr>
          <w:kern w:val="0"/>
          <w:lang w:bidi="ar"/>
        </w:rPr>
        <w:t>10</w:t>
      </w:r>
      <w:r w:rsidR="00F53A9E" w:rsidRPr="00AA60C4">
        <w:rPr>
          <w:kern w:val="0"/>
          <w:lang w:bidi="ar"/>
        </w:rPr>
        <w:t>所示。</w:t>
      </w:r>
    </w:p>
    <w:p w14:paraId="23A314C7" w14:textId="71BD72FF" w:rsidR="007F126A" w:rsidRPr="00AA60C4" w:rsidRDefault="005B3E42" w:rsidP="007F126A">
      <w:pPr>
        <w:jc w:val="center"/>
        <w:rPr>
          <w:kern w:val="0"/>
          <w:lang w:bidi="ar"/>
        </w:rPr>
      </w:pPr>
      <w:r>
        <w:pict w14:anchorId="0B284B69">
          <v:shape id="图片 13" o:spid="_x0000_i1696" type="#_x0000_t75" alt="IMG_256" style="width:149.6pt;height:113.6pt;visibility:visible;mso-wrap-style:square;mso-wrap-distance-left:9pt;mso-wrap-distance-top:0;mso-wrap-distance-right:9pt;mso-wrap-distance-bottom:0;mso-position-horizontal:absolute;mso-position-horizontal-relative:text;mso-position-vertical:absolute;mso-position-vertical-relative:text">
            <v:imagedata r:id="rId1186" o:title="IMG_256" cropbottom="14314f" cropleft="7087f"/>
          </v:shape>
        </w:pict>
      </w:r>
    </w:p>
    <w:p w14:paraId="4C307268" w14:textId="7AB86544" w:rsidR="007F126A" w:rsidRPr="00AA60C4" w:rsidRDefault="00F53A9E" w:rsidP="00F53A9E">
      <w:pPr>
        <w:jc w:val="center"/>
        <w:rPr>
          <w:kern w:val="0"/>
          <w:sz w:val="21"/>
          <w:szCs w:val="20"/>
          <w:lang w:bidi="ar"/>
        </w:rPr>
      </w:pPr>
      <w:r w:rsidRPr="00AA60C4">
        <w:rPr>
          <w:kern w:val="0"/>
          <w:sz w:val="21"/>
          <w:szCs w:val="20"/>
          <w:lang w:bidi="ar"/>
        </w:rPr>
        <w:t>图</w:t>
      </w:r>
      <w:r w:rsidRPr="00AA60C4">
        <w:rPr>
          <w:kern w:val="0"/>
          <w:sz w:val="21"/>
          <w:szCs w:val="20"/>
          <w:lang w:bidi="ar"/>
        </w:rPr>
        <w:t>5.</w:t>
      </w:r>
      <w:r w:rsidR="006A1897">
        <w:rPr>
          <w:kern w:val="0"/>
          <w:sz w:val="21"/>
          <w:szCs w:val="20"/>
          <w:lang w:bidi="ar"/>
        </w:rPr>
        <w:t>10</w:t>
      </w:r>
      <w:r w:rsidRPr="00AA60C4">
        <w:rPr>
          <w:kern w:val="0"/>
          <w:sz w:val="21"/>
          <w:szCs w:val="20"/>
          <w:lang w:bidi="ar"/>
        </w:rPr>
        <w:t xml:space="preserve">  </w:t>
      </w:r>
      <w:r w:rsidRPr="00AA60C4">
        <w:rPr>
          <w:kern w:val="0"/>
          <w:sz w:val="21"/>
          <w:szCs w:val="20"/>
          <w:lang w:bidi="ar"/>
        </w:rPr>
        <w:t>疲劳断裂断口示意图</w:t>
      </w:r>
    </w:p>
    <w:p w14:paraId="18A49FA9" w14:textId="4B160FD7" w:rsidR="007F126A" w:rsidRPr="00AA60C4" w:rsidRDefault="00F53A9E" w:rsidP="00F53A9E">
      <w:pPr>
        <w:pStyle w:val="3"/>
        <w:spacing w:before="156" w:after="156"/>
      </w:pPr>
      <w:bookmarkStart w:id="104" w:name="_Toc9525"/>
      <w:bookmarkStart w:id="105" w:name="_Toc45527594"/>
      <w:r w:rsidRPr="00AA60C4">
        <w:t>5.4.3</w:t>
      </w:r>
      <w:r w:rsidR="00AA60C4">
        <w:t xml:space="preserve"> </w:t>
      </w:r>
      <w:r w:rsidR="001B4458">
        <w:rPr>
          <w:rFonts w:hint="eastAsia"/>
        </w:rPr>
        <w:t>疲劳</w:t>
      </w:r>
      <w:r w:rsidR="007F126A" w:rsidRPr="00AA60C4">
        <w:t>S-N</w:t>
      </w:r>
      <w:r w:rsidR="007F126A" w:rsidRPr="00AA60C4">
        <w:t>曲线</w:t>
      </w:r>
      <w:bookmarkEnd w:id="104"/>
      <w:r w:rsidR="00AA60C4">
        <w:rPr>
          <w:rFonts w:hint="eastAsia"/>
        </w:rPr>
        <w:t>说明</w:t>
      </w:r>
      <w:bookmarkEnd w:id="105"/>
    </w:p>
    <w:p w14:paraId="7E8DD362" w14:textId="1FA2F0AB" w:rsidR="007F126A" w:rsidRPr="00AA60C4" w:rsidRDefault="00F53A9E" w:rsidP="007F126A">
      <w:pPr>
        <w:rPr>
          <w:kern w:val="0"/>
          <w:lang w:bidi="ar"/>
        </w:rPr>
      </w:pPr>
      <w:r w:rsidRPr="00AA60C4">
        <w:rPr>
          <w:kern w:val="0"/>
          <w:szCs w:val="24"/>
          <w:lang w:bidi="ar"/>
        </w:rPr>
        <w:tab/>
      </w:r>
      <w:r w:rsidR="007F126A" w:rsidRPr="00AA60C4">
        <w:rPr>
          <w:kern w:val="0"/>
          <w:szCs w:val="24"/>
          <w:lang w:bidi="ar"/>
        </w:rPr>
        <w:t>为了估算结构危险部位的安全寿命，需要利用构件或材料的疲劳寿命曲线，它由试验得到。根据寿命估算方法的不同，获取疲劳寿命曲线的试验安排及试件的类型也不同。对于应力水平较低的材料疲劳试验（</w:t>
      </w:r>
      <w:proofErr w:type="gramStart"/>
      <w:r w:rsidR="007F126A" w:rsidRPr="00AA60C4">
        <w:rPr>
          <w:kern w:val="0"/>
          <w:szCs w:val="24"/>
          <w:lang w:bidi="ar"/>
        </w:rPr>
        <w:t>称高周应力疲劳</w:t>
      </w:r>
      <w:proofErr w:type="gramEnd"/>
      <w:r w:rsidR="007F126A" w:rsidRPr="00AA60C4">
        <w:rPr>
          <w:kern w:val="0"/>
          <w:szCs w:val="24"/>
          <w:lang w:bidi="ar"/>
        </w:rPr>
        <w:t>），用标准的光滑试件获得</w:t>
      </w:r>
      <w:r w:rsidR="007F126A" w:rsidRPr="00AA60C4">
        <w:rPr>
          <w:kern w:val="0"/>
          <w:szCs w:val="24"/>
          <w:lang w:bidi="ar"/>
        </w:rPr>
        <w:t>S-N</w:t>
      </w:r>
      <w:r w:rsidR="007F126A" w:rsidRPr="00AA60C4">
        <w:rPr>
          <w:kern w:val="0"/>
          <w:szCs w:val="24"/>
          <w:lang w:bidi="ar"/>
        </w:rPr>
        <w:t>曲线。</w:t>
      </w:r>
      <w:r w:rsidR="007F126A" w:rsidRPr="00AA60C4">
        <w:rPr>
          <w:kern w:val="0"/>
          <w:szCs w:val="24"/>
          <w:lang w:bidi="ar"/>
        </w:rPr>
        <w:t>S</w:t>
      </w:r>
      <w:r w:rsidR="007F126A" w:rsidRPr="00AA60C4">
        <w:rPr>
          <w:kern w:val="0"/>
          <w:szCs w:val="24"/>
          <w:lang w:bidi="ar"/>
        </w:rPr>
        <w:t>代表循环应力的幅值或最大值</w:t>
      </w:r>
      <w:r w:rsidR="007F126A" w:rsidRPr="00AA60C4">
        <w:rPr>
          <w:kern w:val="0"/>
          <w:szCs w:val="24"/>
          <w:lang w:bidi="ar"/>
        </w:rPr>
        <w:t>Smax</w:t>
      </w:r>
      <w:r w:rsidR="007F126A" w:rsidRPr="00AA60C4">
        <w:rPr>
          <w:kern w:val="0"/>
          <w:szCs w:val="24"/>
          <w:lang w:bidi="ar"/>
        </w:rPr>
        <w:t>，</w:t>
      </w:r>
      <w:r w:rsidR="007F126A" w:rsidRPr="00AA60C4">
        <w:rPr>
          <w:kern w:val="0"/>
          <w:szCs w:val="24"/>
          <w:lang w:bidi="ar"/>
        </w:rPr>
        <w:t>N</w:t>
      </w:r>
      <w:r w:rsidR="007F126A" w:rsidRPr="00AA60C4">
        <w:rPr>
          <w:kern w:val="0"/>
          <w:szCs w:val="24"/>
          <w:lang w:bidi="ar"/>
        </w:rPr>
        <w:t>代表到断裂时的循环周数。通常在一定频率、振幅和一定的应力比下进行试验，获得断裂时的疲劳总循环周数。工程上常以</w:t>
      </w:r>
      <w:proofErr w:type="spellStart"/>
      <w:r w:rsidR="007F126A" w:rsidRPr="00AA60C4">
        <w:rPr>
          <w:kern w:val="0"/>
          <w:szCs w:val="24"/>
          <w:lang w:bidi="ar"/>
        </w:rPr>
        <w:t>lgN</w:t>
      </w:r>
      <w:proofErr w:type="spellEnd"/>
      <w:r w:rsidR="007F126A" w:rsidRPr="00AA60C4">
        <w:rPr>
          <w:kern w:val="0"/>
          <w:szCs w:val="24"/>
          <w:lang w:bidi="ar"/>
        </w:rPr>
        <w:t>为横坐标的半对数坐标系来描绘这些曲线，这些曲线是通过对试验数据的经验拟合而获得的，在中等寿命段，工程上常采用幕指数函数关系来量化描述这些曲线。</w:t>
      </w:r>
    </w:p>
    <w:p w14:paraId="21F35143" w14:textId="25CC97D3" w:rsidR="007F126A" w:rsidRPr="00AA60C4" w:rsidRDefault="00F53A9E" w:rsidP="007F126A">
      <w:pPr>
        <w:rPr>
          <w:kern w:val="0"/>
          <w:lang w:bidi="ar"/>
        </w:rPr>
      </w:pPr>
      <w:r w:rsidRPr="00AA60C4">
        <w:rPr>
          <w:kern w:val="0"/>
          <w:szCs w:val="24"/>
          <w:lang w:bidi="ar"/>
        </w:rPr>
        <w:tab/>
      </w:r>
      <w:bookmarkStart w:id="106" w:name="_Hlk45474926"/>
      <w:r w:rsidR="007F126A" w:rsidRPr="00AA60C4">
        <w:rPr>
          <w:kern w:val="0"/>
          <w:szCs w:val="24"/>
          <w:lang w:bidi="ar"/>
        </w:rPr>
        <w:t>飞机某零件材料铝合金</w:t>
      </w:r>
      <w:r w:rsidR="007F126A" w:rsidRPr="00AA60C4">
        <w:rPr>
          <w:kern w:val="0"/>
          <w:szCs w:val="24"/>
          <w:lang w:bidi="ar"/>
        </w:rPr>
        <w:t>S-N</w:t>
      </w:r>
      <w:r w:rsidR="007F126A" w:rsidRPr="00AA60C4">
        <w:rPr>
          <w:kern w:val="0"/>
          <w:szCs w:val="24"/>
          <w:lang w:bidi="ar"/>
        </w:rPr>
        <w:t>曲线</w:t>
      </w:r>
      <w:bookmarkEnd w:id="106"/>
      <w:r w:rsidRPr="00AA60C4">
        <w:rPr>
          <w:kern w:val="0"/>
          <w:szCs w:val="24"/>
          <w:lang w:bidi="ar"/>
        </w:rPr>
        <w:t>如图</w:t>
      </w:r>
      <w:r w:rsidRPr="00AA60C4">
        <w:rPr>
          <w:kern w:val="0"/>
          <w:szCs w:val="24"/>
          <w:lang w:bidi="ar"/>
        </w:rPr>
        <w:t>5.</w:t>
      </w:r>
      <w:r w:rsidR="006A1897">
        <w:rPr>
          <w:kern w:val="0"/>
          <w:szCs w:val="24"/>
          <w:lang w:bidi="ar"/>
        </w:rPr>
        <w:t>11</w:t>
      </w:r>
      <w:r w:rsidRPr="00AA60C4">
        <w:rPr>
          <w:kern w:val="0"/>
          <w:szCs w:val="24"/>
          <w:lang w:bidi="ar"/>
        </w:rPr>
        <w:t>所示。</w:t>
      </w:r>
    </w:p>
    <w:p w14:paraId="0E813828" w14:textId="661B2E04" w:rsidR="007F126A" w:rsidRPr="00AA60C4" w:rsidRDefault="005B3E42" w:rsidP="00F53A9E">
      <w:pPr>
        <w:jc w:val="center"/>
        <w:rPr>
          <w:noProof/>
          <w:kern w:val="0"/>
          <w:lang w:bidi="ar"/>
        </w:rPr>
      </w:pPr>
      <w:r>
        <w:rPr>
          <w:noProof/>
          <w:kern w:val="0"/>
          <w:lang w:bidi="ar"/>
        </w:rPr>
        <w:lastRenderedPageBreak/>
        <w:pict w14:anchorId="664009CD">
          <v:shape id="_x0000_i1697" type="#_x0000_t75" alt="IMG_256" style="width:234.8pt;height:156pt;visibility:visible;mso-wrap-style:square">
            <v:imagedata r:id="rId1187" o:title="IMG_256"/>
          </v:shape>
        </w:pict>
      </w:r>
    </w:p>
    <w:p w14:paraId="6CB380A2" w14:textId="301BF003" w:rsidR="00F53A9E" w:rsidRPr="00AA60C4" w:rsidRDefault="00F53A9E" w:rsidP="00F53A9E">
      <w:pPr>
        <w:jc w:val="center"/>
        <w:rPr>
          <w:kern w:val="0"/>
          <w:sz w:val="21"/>
          <w:szCs w:val="20"/>
          <w:lang w:bidi="ar"/>
        </w:rPr>
      </w:pPr>
      <w:r w:rsidRPr="00AA60C4">
        <w:rPr>
          <w:kern w:val="0"/>
          <w:sz w:val="21"/>
          <w:szCs w:val="20"/>
          <w:lang w:bidi="ar"/>
        </w:rPr>
        <w:t>图</w:t>
      </w:r>
      <w:r w:rsidRPr="00AA60C4">
        <w:rPr>
          <w:kern w:val="0"/>
          <w:sz w:val="21"/>
          <w:szCs w:val="20"/>
          <w:lang w:bidi="ar"/>
        </w:rPr>
        <w:t>5.</w:t>
      </w:r>
      <w:r w:rsidR="006A1897">
        <w:rPr>
          <w:kern w:val="0"/>
          <w:sz w:val="21"/>
          <w:szCs w:val="20"/>
          <w:lang w:bidi="ar"/>
        </w:rPr>
        <w:t>11</w:t>
      </w:r>
      <w:r w:rsidRPr="00AA60C4">
        <w:rPr>
          <w:kern w:val="0"/>
          <w:sz w:val="21"/>
          <w:szCs w:val="20"/>
          <w:lang w:bidi="ar"/>
        </w:rPr>
        <w:t xml:space="preserve">  </w:t>
      </w:r>
      <w:r w:rsidRPr="00AA60C4">
        <w:rPr>
          <w:kern w:val="0"/>
          <w:sz w:val="21"/>
          <w:szCs w:val="20"/>
          <w:lang w:bidi="ar"/>
        </w:rPr>
        <w:t>飞机某零件材料铝合金</w:t>
      </w:r>
      <w:r w:rsidRPr="00AA60C4">
        <w:rPr>
          <w:kern w:val="0"/>
          <w:sz w:val="21"/>
          <w:szCs w:val="20"/>
          <w:lang w:bidi="ar"/>
        </w:rPr>
        <w:t>S-N</w:t>
      </w:r>
      <w:r w:rsidRPr="00AA60C4">
        <w:rPr>
          <w:kern w:val="0"/>
          <w:sz w:val="21"/>
          <w:szCs w:val="20"/>
          <w:lang w:bidi="ar"/>
        </w:rPr>
        <w:t>曲线示意图</w:t>
      </w:r>
    </w:p>
    <w:p w14:paraId="49C01882" w14:textId="5C3A9D0F" w:rsidR="007F126A" w:rsidRPr="00AA60C4" w:rsidRDefault="00F53A9E" w:rsidP="007F126A">
      <w:pPr>
        <w:rPr>
          <w:kern w:val="0"/>
          <w:lang w:bidi="ar"/>
        </w:rPr>
      </w:pPr>
      <w:r w:rsidRPr="00AA60C4">
        <w:rPr>
          <w:kern w:val="0"/>
          <w:szCs w:val="24"/>
          <w:lang w:bidi="ar"/>
        </w:rPr>
        <w:tab/>
      </w:r>
      <w:r w:rsidR="007F126A" w:rsidRPr="00AA60C4">
        <w:rPr>
          <w:kern w:val="0"/>
          <w:szCs w:val="24"/>
          <w:lang w:bidi="ar"/>
        </w:rPr>
        <w:t>由</w:t>
      </w:r>
      <w:r w:rsidRPr="00AA60C4">
        <w:rPr>
          <w:kern w:val="0"/>
          <w:szCs w:val="24"/>
          <w:lang w:bidi="ar"/>
        </w:rPr>
        <w:t>上</w:t>
      </w:r>
      <w:r w:rsidR="007F126A" w:rsidRPr="00AA60C4">
        <w:rPr>
          <w:kern w:val="0"/>
          <w:szCs w:val="24"/>
          <w:lang w:bidi="ar"/>
        </w:rPr>
        <w:t>图</w:t>
      </w:r>
      <w:r w:rsidR="00E77EA4" w:rsidRPr="00AA60C4">
        <w:rPr>
          <w:kern w:val="0"/>
          <w:szCs w:val="24"/>
          <w:lang w:bidi="ar"/>
        </w:rPr>
        <w:t>，</w:t>
      </w:r>
      <w:r w:rsidR="007F126A" w:rsidRPr="00AA60C4">
        <w:rPr>
          <w:kern w:val="0"/>
          <w:szCs w:val="24"/>
          <w:lang w:bidi="ar"/>
        </w:rPr>
        <w:t>可得材料疲劳极限</w:t>
      </w:r>
      <w:r w:rsidR="007F126A" w:rsidRPr="00AA60C4">
        <w:rPr>
          <w:kern w:val="0"/>
          <w:szCs w:val="24"/>
          <w:lang w:bidi="ar"/>
        </w:rPr>
        <w:t>σ</w:t>
      </w:r>
      <w:r w:rsidR="007F126A" w:rsidRPr="00AA60C4">
        <w:rPr>
          <w:kern w:val="0"/>
          <w:szCs w:val="24"/>
          <w:vertAlign w:val="superscript"/>
          <w:lang w:bidi="ar"/>
        </w:rPr>
        <w:t>-1</w:t>
      </w:r>
      <w:r w:rsidR="00E77EA4" w:rsidRPr="00AA60C4">
        <w:rPr>
          <w:kern w:val="0"/>
          <w:szCs w:val="24"/>
          <w:vertAlign w:val="superscript"/>
          <w:lang w:bidi="ar"/>
        </w:rPr>
        <w:t xml:space="preserve"> </w:t>
      </w:r>
      <w:r w:rsidR="007F126A" w:rsidRPr="00AA60C4">
        <w:rPr>
          <w:kern w:val="0"/>
          <w:szCs w:val="24"/>
          <w:lang w:bidi="ar"/>
        </w:rPr>
        <w:t>=</w:t>
      </w:r>
      <w:r w:rsidR="00E77EA4" w:rsidRPr="00AA60C4">
        <w:rPr>
          <w:kern w:val="0"/>
          <w:szCs w:val="24"/>
          <w:lang w:bidi="ar"/>
        </w:rPr>
        <w:t xml:space="preserve"> </w:t>
      </w:r>
      <w:r w:rsidR="007F126A" w:rsidRPr="00AA60C4">
        <w:rPr>
          <w:kern w:val="0"/>
          <w:szCs w:val="24"/>
          <w:lang w:bidi="ar"/>
        </w:rPr>
        <w:t>12</w:t>
      </w:r>
      <w:r w:rsidR="00E77EA4" w:rsidRPr="00AA60C4">
        <w:rPr>
          <w:kern w:val="0"/>
          <w:szCs w:val="24"/>
          <w:lang w:bidi="ar"/>
        </w:rPr>
        <w:t xml:space="preserve"> </w:t>
      </w:r>
      <w:proofErr w:type="spellStart"/>
      <w:r w:rsidR="007F126A" w:rsidRPr="00AA60C4">
        <w:rPr>
          <w:i/>
          <w:iCs/>
          <w:kern w:val="0"/>
          <w:szCs w:val="24"/>
          <w:lang w:bidi="ar"/>
        </w:rPr>
        <w:t>ksi</w:t>
      </w:r>
      <w:proofErr w:type="spellEnd"/>
      <w:r w:rsidR="007F126A" w:rsidRPr="00AA60C4">
        <w:rPr>
          <w:kern w:val="0"/>
          <w:szCs w:val="24"/>
          <w:lang w:bidi="ar"/>
        </w:rPr>
        <w:t>。</w:t>
      </w:r>
    </w:p>
    <w:p w14:paraId="69791DC6" w14:textId="7ACE8BE2" w:rsidR="007F126A" w:rsidRPr="00AA60C4" w:rsidRDefault="00E77EA4" w:rsidP="00E77EA4">
      <w:pPr>
        <w:pStyle w:val="3"/>
        <w:spacing w:before="156" w:after="156"/>
      </w:pPr>
      <w:bookmarkStart w:id="107" w:name="_Toc11322"/>
      <w:bookmarkStart w:id="108" w:name="_Toc45527595"/>
      <w:r w:rsidRPr="00AA60C4">
        <w:t xml:space="preserve">5.4.4 </w:t>
      </w:r>
      <w:r w:rsidR="007F126A" w:rsidRPr="00AA60C4">
        <w:t>安全寿命设计方法</w:t>
      </w:r>
      <w:bookmarkEnd w:id="107"/>
      <w:bookmarkEnd w:id="108"/>
    </w:p>
    <w:p w14:paraId="66781A02" w14:textId="60D963BF" w:rsidR="007F126A" w:rsidRPr="00AA60C4" w:rsidRDefault="00E77EA4" w:rsidP="007F126A">
      <w:pPr>
        <w:rPr>
          <w:kern w:val="0"/>
          <w:lang w:bidi="ar"/>
        </w:rPr>
      </w:pPr>
      <w:r w:rsidRPr="00AA60C4">
        <w:rPr>
          <w:kern w:val="0"/>
          <w:szCs w:val="24"/>
          <w:lang w:bidi="ar"/>
        </w:rPr>
        <w:tab/>
      </w:r>
      <w:r w:rsidR="007F126A" w:rsidRPr="00AA60C4">
        <w:rPr>
          <w:kern w:val="0"/>
          <w:szCs w:val="24"/>
          <w:lang w:bidi="ar"/>
        </w:rPr>
        <w:t>在飞机结构安全寿命估算中，先进行飞机结构疲劳载荷历程的统计，即统计载荷谱。在初步设计阶段，设计使用的载荷谱主要借鉴类似机种的实测数据进行编制；在没有可利用的实测数据时，可按规范给出的相关数据或利用飞行模拟器测试结果进行编制。</w:t>
      </w:r>
    </w:p>
    <w:p w14:paraId="288A99D7" w14:textId="0ED47FF7" w:rsidR="007F126A" w:rsidRPr="00AA60C4" w:rsidRDefault="00E77EA4" w:rsidP="007F126A">
      <w:pPr>
        <w:rPr>
          <w:kern w:val="0"/>
          <w:lang w:bidi="ar"/>
        </w:rPr>
      </w:pPr>
      <w:r w:rsidRPr="00AA60C4">
        <w:rPr>
          <w:kern w:val="0"/>
          <w:szCs w:val="24"/>
          <w:lang w:bidi="ar"/>
        </w:rPr>
        <w:tab/>
      </w:r>
      <w:r w:rsidR="007F126A" w:rsidRPr="00AA60C4">
        <w:rPr>
          <w:kern w:val="0"/>
          <w:szCs w:val="24"/>
          <w:lang w:bidi="ar"/>
        </w:rPr>
        <w:t>各种疲劳载荷对各部分结构影响不同。如对气密座舱，主要考虑增压、</w:t>
      </w:r>
      <w:proofErr w:type="gramStart"/>
      <w:r w:rsidR="007F126A" w:rsidRPr="00AA60C4">
        <w:rPr>
          <w:kern w:val="0"/>
          <w:szCs w:val="24"/>
          <w:lang w:bidi="ar"/>
        </w:rPr>
        <w:t>突风和</w:t>
      </w:r>
      <w:proofErr w:type="gramEnd"/>
      <w:r w:rsidR="007F126A" w:rsidRPr="00AA60C4">
        <w:rPr>
          <w:kern w:val="0"/>
          <w:szCs w:val="24"/>
          <w:lang w:bidi="ar"/>
        </w:rPr>
        <w:t>地－空－地载荷；而地面载荷主要对起落架及与其连接的结构有很大影响。一般来说，对战斗机主要考虑机动载荷和地－空－地载荷；对民用运输机主要考虑突风载荷、增压载荷和地－空－地载荷。根据大量实测的疲劳载荷及其时间历程，再经过统计分析和简化即得疲劳载荷谱，这个谱一般用飞机的重心载荷系数与作用次数来表征。对于个别飞机的某次飞行，载荷历程是随机的，具有不确定性，但大量同类型飞机载荷历程的统计结果就带有规律性。因此，疲劳载荷谱可以作为一种规范用到同类型飞机的设计和试验中去，设计中使用的疲劳载荷谱即称为设计使用载荷谱。</w:t>
      </w:r>
    </w:p>
    <w:p w14:paraId="683CA226" w14:textId="3098DB23" w:rsidR="007F126A" w:rsidRPr="00AA60C4" w:rsidRDefault="00E77EA4" w:rsidP="007F126A">
      <w:pPr>
        <w:rPr>
          <w:kern w:val="0"/>
          <w:lang w:bidi="ar"/>
        </w:rPr>
      </w:pPr>
      <w:r w:rsidRPr="00AA60C4">
        <w:rPr>
          <w:kern w:val="0"/>
          <w:szCs w:val="24"/>
          <w:lang w:bidi="ar"/>
        </w:rPr>
        <w:tab/>
      </w:r>
      <w:r w:rsidR="007F126A" w:rsidRPr="00AA60C4">
        <w:rPr>
          <w:kern w:val="0"/>
          <w:szCs w:val="24"/>
          <w:lang w:bidi="ar"/>
        </w:rPr>
        <w:t>通过材料、构件的疲劳性能数据</w:t>
      </w:r>
      <w:r w:rsidR="007F126A" w:rsidRPr="00AA60C4">
        <w:rPr>
          <w:kern w:val="0"/>
          <w:szCs w:val="24"/>
          <w:lang w:bidi="ar"/>
        </w:rPr>
        <w:t>S-N</w:t>
      </w:r>
      <w:r w:rsidR="007F126A" w:rsidRPr="00AA60C4">
        <w:rPr>
          <w:kern w:val="0"/>
          <w:szCs w:val="24"/>
          <w:lang w:bidi="ar"/>
        </w:rPr>
        <w:t>曲线和线性损伤累积原理，</w:t>
      </w:r>
      <w:r w:rsidRPr="00AA60C4">
        <w:rPr>
          <w:kern w:val="0"/>
          <w:szCs w:val="24"/>
          <w:lang w:bidi="ar"/>
        </w:rPr>
        <w:t>可以</w:t>
      </w:r>
      <w:r w:rsidR="007F126A" w:rsidRPr="00AA60C4">
        <w:rPr>
          <w:kern w:val="0"/>
          <w:szCs w:val="24"/>
          <w:lang w:bidi="ar"/>
        </w:rPr>
        <w:t>得到疲劳损伤累积，从而得到安全寿命值。结构的疲劳损伤在没有形成明显的宏观可见裂纹前是一个复杂的微观几何形态，包括微裂纹成核、生长和汇聚等过程。这种过程的发展随外加疲劳载荷的作用也不呈线性关系，在随机载荷作用下更是如此。为了能够量化描述疲劳损伤，工程上将某个变幅疲劳载荷中第</w:t>
      </w:r>
      <w:proofErr w:type="spellStart"/>
      <w:r w:rsidR="007F126A" w:rsidRPr="00AA60C4">
        <w:rPr>
          <w:i/>
          <w:iCs/>
          <w:kern w:val="0"/>
          <w:szCs w:val="24"/>
          <w:lang w:bidi="ar"/>
        </w:rPr>
        <w:t>i</w:t>
      </w:r>
      <w:proofErr w:type="spellEnd"/>
      <w:proofErr w:type="gramStart"/>
      <w:r w:rsidR="007F126A" w:rsidRPr="00AA60C4">
        <w:rPr>
          <w:kern w:val="0"/>
          <w:szCs w:val="24"/>
          <w:lang w:bidi="ar"/>
        </w:rPr>
        <w:t>个</w:t>
      </w:r>
      <w:proofErr w:type="gramEnd"/>
      <w:r w:rsidR="007F126A" w:rsidRPr="00AA60C4">
        <w:rPr>
          <w:kern w:val="0"/>
          <w:szCs w:val="24"/>
          <w:lang w:bidi="ar"/>
        </w:rPr>
        <w:t>载荷循环</w:t>
      </w:r>
      <w:r w:rsidR="007F126A" w:rsidRPr="00AA60C4">
        <w:rPr>
          <w:kern w:val="0"/>
          <w:szCs w:val="24"/>
          <w:lang w:bidi="ar"/>
        </w:rPr>
        <w:lastRenderedPageBreak/>
        <w:t>引起的疲劳损伤</w:t>
      </w:r>
      <w:r w:rsidRPr="00AA60C4">
        <w:rPr>
          <w:kern w:val="0"/>
          <w:position w:val="-12"/>
          <w:szCs w:val="24"/>
          <w:lang w:bidi="ar"/>
        </w:rPr>
        <w:object w:dxaOrig="240" w:dyaOrig="360" w14:anchorId="05E84C9E">
          <v:shape id="_x0000_i1698" type="#_x0000_t75" style="width:12pt;height:18pt" o:ole="">
            <v:imagedata r:id="rId1188" o:title=""/>
          </v:shape>
          <o:OLEObject Type="Embed" ProgID="Equation.DSMT4" ShapeID="_x0000_i1698" DrawAspect="Content" ObjectID="_1656343667" r:id="rId1189"/>
        </w:object>
      </w:r>
      <w:r w:rsidR="007F126A" w:rsidRPr="00AA60C4">
        <w:rPr>
          <w:kern w:val="0"/>
          <w:szCs w:val="24"/>
          <w:lang w:bidi="ar"/>
        </w:rPr>
        <w:t>为</w:t>
      </w:r>
    </w:p>
    <w:p w14:paraId="79256BDC" w14:textId="77777777" w:rsidR="007F126A" w:rsidRPr="00AA60C4" w:rsidRDefault="007F126A" w:rsidP="00E77EA4">
      <w:pPr>
        <w:jc w:val="center"/>
        <w:rPr>
          <w:kern w:val="0"/>
          <w:lang w:bidi="ar"/>
        </w:rPr>
      </w:pPr>
      <w:r w:rsidRPr="00AA60C4">
        <w:rPr>
          <w:kern w:val="0"/>
          <w:position w:val="-32"/>
          <w:szCs w:val="24"/>
          <w:lang w:bidi="ar"/>
        </w:rPr>
        <w:object w:dxaOrig="880" w:dyaOrig="700" w14:anchorId="5DABAF24">
          <v:shape id="_x0000_i1699" type="#_x0000_t75" style="width:44pt;height:34.8pt" o:ole="">
            <v:imagedata r:id="rId1190" o:title=""/>
          </v:shape>
          <o:OLEObject Type="Embed" ProgID="Equations" ShapeID="_x0000_i1699" DrawAspect="Content" ObjectID="_1656343668" r:id="rId1191"/>
        </w:object>
      </w:r>
    </w:p>
    <w:p w14:paraId="2BA7D1E1" w14:textId="1B79CECB" w:rsidR="007F126A" w:rsidRPr="00AA60C4" w:rsidRDefault="00E77EA4" w:rsidP="007F126A">
      <w:r w:rsidRPr="00AA60C4">
        <w:rPr>
          <w:kern w:val="0"/>
          <w:szCs w:val="24"/>
          <w:lang w:bidi="ar"/>
        </w:rPr>
        <w:t>其中，</w:t>
      </w:r>
      <w:r w:rsidRPr="00AA60C4">
        <w:rPr>
          <w:kern w:val="0"/>
          <w:position w:val="-14"/>
          <w:szCs w:val="24"/>
          <w:lang w:bidi="ar"/>
        </w:rPr>
        <w:object w:dxaOrig="380" w:dyaOrig="380" w14:anchorId="7470DB89">
          <v:shape id="_x0000_i1700" type="#_x0000_t75" style="width:19.2pt;height:19.2pt" o:ole="">
            <v:imagedata r:id="rId1192" o:title=""/>
          </v:shape>
          <o:OLEObject Type="Embed" ProgID="Equation.DSMT4" ShapeID="_x0000_i1700" DrawAspect="Content" ObjectID="_1656343669" r:id="rId1193"/>
        </w:object>
      </w:r>
      <w:r w:rsidR="007F126A" w:rsidRPr="00AA60C4">
        <w:rPr>
          <w:kern w:val="0"/>
          <w:szCs w:val="24"/>
          <w:lang w:bidi="ar"/>
        </w:rPr>
        <w:t>表示第</w:t>
      </w:r>
      <w:proofErr w:type="spellStart"/>
      <w:r w:rsidR="007F126A" w:rsidRPr="00AA60C4">
        <w:rPr>
          <w:i/>
          <w:iCs/>
          <w:kern w:val="0"/>
          <w:szCs w:val="24"/>
          <w:lang w:bidi="ar"/>
        </w:rPr>
        <w:t>i</w:t>
      </w:r>
      <w:proofErr w:type="spellEnd"/>
      <w:proofErr w:type="gramStart"/>
      <w:r w:rsidR="007F126A" w:rsidRPr="00AA60C4">
        <w:rPr>
          <w:kern w:val="0"/>
          <w:szCs w:val="24"/>
          <w:lang w:bidi="ar"/>
        </w:rPr>
        <w:t>个</w:t>
      </w:r>
      <w:proofErr w:type="gramEnd"/>
      <w:r w:rsidR="007F126A" w:rsidRPr="00AA60C4">
        <w:rPr>
          <w:kern w:val="0"/>
          <w:szCs w:val="24"/>
          <w:lang w:bidi="ar"/>
        </w:rPr>
        <w:t>循环载荷水平</w:t>
      </w:r>
      <w:proofErr w:type="gramStart"/>
      <w:r w:rsidR="007F126A" w:rsidRPr="00AA60C4">
        <w:rPr>
          <w:kern w:val="0"/>
          <w:szCs w:val="24"/>
          <w:lang w:bidi="ar"/>
        </w:rPr>
        <w:t>恒幅作用</w:t>
      </w:r>
      <w:proofErr w:type="gramEnd"/>
      <w:r w:rsidR="007F126A" w:rsidRPr="00AA60C4">
        <w:rPr>
          <w:kern w:val="0"/>
          <w:szCs w:val="24"/>
          <w:lang w:bidi="ar"/>
        </w:rPr>
        <w:t>下的疲劳断裂寿命。</w:t>
      </w:r>
    </w:p>
    <w:p w14:paraId="602B816C" w14:textId="11CA809D" w:rsidR="007F126A" w:rsidRPr="00AA60C4" w:rsidRDefault="00E77EA4" w:rsidP="007F126A">
      <w:pPr>
        <w:rPr>
          <w:kern w:val="0"/>
          <w:lang w:bidi="ar"/>
        </w:rPr>
      </w:pPr>
      <w:r w:rsidRPr="00AA60C4">
        <w:rPr>
          <w:kern w:val="0"/>
          <w:szCs w:val="24"/>
          <w:lang w:bidi="ar"/>
        </w:rPr>
        <w:tab/>
      </w:r>
      <w:r w:rsidR="007F126A" w:rsidRPr="00AA60C4">
        <w:rPr>
          <w:kern w:val="0"/>
          <w:szCs w:val="24"/>
          <w:lang w:bidi="ar"/>
        </w:rPr>
        <w:t>一个随机载荷</w:t>
      </w:r>
      <w:proofErr w:type="gramStart"/>
      <w:r w:rsidR="007F126A" w:rsidRPr="00AA60C4">
        <w:rPr>
          <w:kern w:val="0"/>
          <w:szCs w:val="24"/>
          <w:lang w:bidi="ar"/>
        </w:rPr>
        <w:t>谱造成</w:t>
      </w:r>
      <w:proofErr w:type="gramEnd"/>
      <w:r w:rsidR="007F126A" w:rsidRPr="00AA60C4">
        <w:rPr>
          <w:kern w:val="0"/>
          <w:szCs w:val="24"/>
          <w:lang w:bidi="ar"/>
        </w:rPr>
        <w:t>结构的总疲劳损伤为</w:t>
      </w:r>
    </w:p>
    <w:p w14:paraId="00110087" w14:textId="77777777" w:rsidR="007F126A" w:rsidRPr="00AA60C4" w:rsidRDefault="007F126A" w:rsidP="00E77EA4">
      <w:pPr>
        <w:jc w:val="center"/>
        <w:rPr>
          <w:kern w:val="0"/>
          <w:lang w:bidi="ar"/>
        </w:rPr>
      </w:pPr>
      <w:r w:rsidRPr="00AA60C4">
        <w:rPr>
          <w:kern w:val="0"/>
          <w:position w:val="-30"/>
          <w:szCs w:val="24"/>
          <w:lang w:bidi="ar"/>
        </w:rPr>
        <w:object w:dxaOrig="1820" w:dyaOrig="700" w14:anchorId="1E6AD537">
          <v:shape id="_x0000_i1701" type="#_x0000_t75" style="width:91.2pt;height:34.8pt" o:ole="">
            <v:imagedata r:id="rId1194" o:title=""/>
          </v:shape>
          <o:OLEObject Type="Embed" ProgID="Equations" ShapeID="_x0000_i1701" DrawAspect="Content" ObjectID="_1656343670" r:id="rId1195"/>
        </w:object>
      </w:r>
    </w:p>
    <w:p w14:paraId="274DEAED" w14:textId="18B59941" w:rsidR="007F126A" w:rsidRPr="00AA60C4" w:rsidRDefault="007F126A" w:rsidP="007F126A">
      <w:pPr>
        <w:rPr>
          <w:kern w:val="0"/>
          <w:lang w:bidi="ar"/>
        </w:rPr>
      </w:pPr>
      <w:r w:rsidRPr="00AA60C4">
        <w:rPr>
          <w:kern w:val="0"/>
          <w:szCs w:val="24"/>
          <w:lang w:bidi="ar"/>
        </w:rPr>
        <w:t>式中，</w:t>
      </w:r>
      <w:r w:rsidRPr="00AA60C4">
        <w:rPr>
          <w:i/>
          <w:iCs/>
          <w:kern w:val="0"/>
          <w:szCs w:val="24"/>
          <w:lang w:bidi="ar"/>
        </w:rPr>
        <w:t>m</w:t>
      </w:r>
      <w:r w:rsidRPr="00AA60C4">
        <w:rPr>
          <w:kern w:val="0"/>
          <w:szCs w:val="24"/>
          <w:lang w:bidi="ar"/>
        </w:rPr>
        <w:t>为载荷谱中的载荷级别总数目；</w:t>
      </w:r>
      <w:r w:rsidR="00E77EA4" w:rsidRPr="00AA60C4">
        <w:rPr>
          <w:kern w:val="0"/>
          <w:position w:val="-12"/>
          <w:szCs w:val="24"/>
          <w:lang w:bidi="ar"/>
        </w:rPr>
        <w:object w:dxaOrig="240" w:dyaOrig="360" w14:anchorId="06D508CF">
          <v:shape id="_x0000_i1702" type="#_x0000_t75" style="width:12pt;height:18pt" o:ole="">
            <v:imagedata r:id="rId1196" o:title=""/>
          </v:shape>
          <o:OLEObject Type="Embed" ProgID="Equation.DSMT4" ShapeID="_x0000_i1702" DrawAspect="Content" ObjectID="_1656343671" r:id="rId1197"/>
        </w:object>
      </w:r>
      <w:r w:rsidRPr="00AA60C4">
        <w:rPr>
          <w:kern w:val="0"/>
          <w:szCs w:val="24"/>
          <w:lang w:bidi="ar"/>
        </w:rPr>
        <w:t>为第</w:t>
      </w:r>
      <w:proofErr w:type="spellStart"/>
      <w:r w:rsidRPr="00AA60C4">
        <w:rPr>
          <w:i/>
          <w:iCs/>
          <w:kern w:val="0"/>
          <w:szCs w:val="24"/>
          <w:lang w:bidi="ar"/>
        </w:rPr>
        <w:t>i</w:t>
      </w:r>
      <w:proofErr w:type="spellEnd"/>
      <w:r w:rsidRPr="00AA60C4">
        <w:rPr>
          <w:kern w:val="0"/>
          <w:szCs w:val="24"/>
          <w:lang w:bidi="ar"/>
        </w:rPr>
        <w:t>级载荷的作用次数；</w:t>
      </w:r>
      <w:r w:rsidRPr="00AA60C4">
        <w:rPr>
          <w:i/>
          <w:iCs/>
          <w:kern w:val="0"/>
          <w:szCs w:val="24"/>
          <w:lang w:bidi="ar"/>
        </w:rPr>
        <w:t>D</w:t>
      </w:r>
      <w:r w:rsidRPr="00AA60C4">
        <w:rPr>
          <w:kern w:val="0"/>
          <w:szCs w:val="24"/>
          <w:lang w:bidi="ar"/>
        </w:rPr>
        <w:t>为</w:t>
      </w:r>
    </w:p>
    <w:p w14:paraId="733A3C32" w14:textId="09C50E09" w:rsidR="007F126A" w:rsidRPr="00AA60C4" w:rsidRDefault="007F126A" w:rsidP="007F126A">
      <w:pPr>
        <w:rPr>
          <w:kern w:val="0"/>
          <w:lang w:bidi="ar"/>
        </w:rPr>
      </w:pPr>
      <w:r w:rsidRPr="00AA60C4">
        <w:rPr>
          <w:kern w:val="0"/>
          <w:szCs w:val="24"/>
          <w:lang w:bidi="ar"/>
        </w:rPr>
        <w:t>一块随机载荷</w:t>
      </w:r>
      <w:proofErr w:type="gramStart"/>
      <w:r w:rsidRPr="00AA60C4">
        <w:rPr>
          <w:kern w:val="0"/>
          <w:szCs w:val="24"/>
          <w:lang w:bidi="ar"/>
        </w:rPr>
        <w:t>谱引起</w:t>
      </w:r>
      <w:proofErr w:type="gramEnd"/>
      <w:r w:rsidRPr="00AA60C4">
        <w:rPr>
          <w:kern w:val="0"/>
          <w:szCs w:val="24"/>
          <w:lang w:bidi="ar"/>
        </w:rPr>
        <w:t>的结构总损伤量。考虑疲劳分散性，则安全寿命为</w:t>
      </w:r>
    </w:p>
    <w:p w14:paraId="1C243730" w14:textId="77777777" w:rsidR="007F126A" w:rsidRPr="00AA60C4" w:rsidRDefault="007F126A" w:rsidP="00E77EA4">
      <w:pPr>
        <w:jc w:val="center"/>
        <w:rPr>
          <w:kern w:val="0"/>
          <w:lang w:bidi="ar"/>
        </w:rPr>
      </w:pPr>
      <w:r w:rsidRPr="00AA60C4">
        <w:rPr>
          <w:kern w:val="0"/>
          <w:position w:val="-30"/>
          <w:szCs w:val="24"/>
          <w:lang w:bidi="ar"/>
        </w:rPr>
        <w:object w:dxaOrig="1120" w:dyaOrig="680" w14:anchorId="0382705B">
          <v:shape id="_x0000_i1703" type="#_x0000_t75" style="width:56pt;height:34pt" o:ole="">
            <v:imagedata r:id="rId1198" o:title=""/>
          </v:shape>
          <o:OLEObject Type="Embed" ProgID="Equations" ShapeID="_x0000_i1703" DrawAspect="Content" ObjectID="_1656343672" r:id="rId1199"/>
        </w:object>
      </w:r>
    </w:p>
    <w:p w14:paraId="3465EB01" w14:textId="5E213B31" w:rsidR="007F126A" w:rsidRPr="00AA60C4" w:rsidRDefault="007F126A" w:rsidP="007F126A">
      <w:pPr>
        <w:rPr>
          <w:kern w:val="0"/>
          <w:lang w:bidi="ar"/>
        </w:rPr>
      </w:pPr>
      <w:r w:rsidRPr="00AA60C4">
        <w:rPr>
          <w:kern w:val="0"/>
          <w:szCs w:val="24"/>
          <w:lang w:bidi="ar"/>
        </w:rPr>
        <w:t>式中，</w:t>
      </w:r>
      <w:r w:rsidR="00E77EA4" w:rsidRPr="00AA60C4">
        <w:rPr>
          <w:kern w:val="0"/>
          <w:position w:val="-14"/>
          <w:szCs w:val="24"/>
          <w:lang w:bidi="ar"/>
        </w:rPr>
        <w:object w:dxaOrig="380" w:dyaOrig="380" w14:anchorId="3B2FA04D">
          <v:shape id="_x0000_i1704" type="#_x0000_t75" style="width:19.2pt;height:19.2pt" o:ole="">
            <v:imagedata r:id="rId1200" o:title=""/>
          </v:shape>
          <o:OLEObject Type="Embed" ProgID="Equation.DSMT4" ShapeID="_x0000_i1704" DrawAspect="Content" ObjectID="_1656343673" r:id="rId1201"/>
        </w:object>
      </w:r>
      <w:r w:rsidRPr="00AA60C4">
        <w:rPr>
          <w:kern w:val="0"/>
          <w:szCs w:val="24"/>
          <w:lang w:bidi="ar"/>
        </w:rPr>
        <w:t>为用飞行小时（或飞行次数）表示的计算安全寿命；</w:t>
      </w:r>
      <w:r w:rsidR="00E77EA4" w:rsidRPr="00AA60C4">
        <w:rPr>
          <w:kern w:val="0"/>
          <w:position w:val="-12"/>
          <w:szCs w:val="24"/>
          <w:lang w:bidi="ar"/>
        </w:rPr>
        <w:object w:dxaOrig="300" w:dyaOrig="360" w14:anchorId="35E4007D">
          <v:shape id="_x0000_i1705" type="#_x0000_t75" style="width:15.6pt;height:18pt" o:ole="">
            <v:imagedata r:id="rId1202" o:title=""/>
          </v:shape>
          <o:OLEObject Type="Embed" ProgID="Equation.DSMT4" ShapeID="_x0000_i1705" DrawAspect="Content" ObjectID="_1656343674" r:id="rId1203"/>
        </w:object>
      </w:r>
      <w:r w:rsidRPr="00AA60C4">
        <w:rPr>
          <w:kern w:val="0"/>
          <w:szCs w:val="24"/>
          <w:lang w:bidi="ar"/>
        </w:rPr>
        <w:t>为一个载荷谱</w:t>
      </w:r>
      <w:proofErr w:type="gramStart"/>
      <w:r w:rsidRPr="00AA60C4">
        <w:rPr>
          <w:kern w:val="0"/>
          <w:szCs w:val="24"/>
          <w:lang w:bidi="ar"/>
        </w:rPr>
        <w:t>块代表</w:t>
      </w:r>
      <w:proofErr w:type="gramEnd"/>
      <w:r w:rsidRPr="00AA60C4">
        <w:rPr>
          <w:kern w:val="0"/>
          <w:szCs w:val="24"/>
          <w:lang w:bidi="ar"/>
        </w:rPr>
        <w:t>的飞行小时（或飞行次数）</w:t>
      </w:r>
      <w:r w:rsidR="00E77EA4" w:rsidRPr="00AA60C4">
        <w:rPr>
          <w:kern w:val="0"/>
          <w:szCs w:val="24"/>
          <w:lang w:bidi="ar"/>
        </w:rPr>
        <w:t>；</w:t>
      </w:r>
      <w:r w:rsidR="00E77EA4" w:rsidRPr="00AA60C4">
        <w:rPr>
          <w:kern w:val="0"/>
          <w:position w:val="-12"/>
          <w:szCs w:val="24"/>
          <w:lang w:bidi="ar"/>
        </w:rPr>
        <w:object w:dxaOrig="340" w:dyaOrig="360" w14:anchorId="34434826">
          <v:shape id="_x0000_i1706" type="#_x0000_t75" style="width:16.8pt;height:18pt" o:ole="">
            <v:imagedata r:id="rId1204" o:title=""/>
          </v:shape>
          <o:OLEObject Type="Embed" ProgID="Equation.DSMT4" ShapeID="_x0000_i1706" DrawAspect="Content" ObjectID="_1656343675" r:id="rId1205"/>
        </w:object>
      </w:r>
      <w:r w:rsidRPr="00AA60C4">
        <w:rPr>
          <w:kern w:val="0"/>
          <w:szCs w:val="24"/>
          <w:lang w:bidi="ar"/>
        </w:rPr>
        <w:t>为一个载荷谱</w:t>
      </w:r>
      <w:proofErr w:type="gramStart"/>
      <w:r w:rsidRPr="00AA60C4">
        <w:rPr>
          <w:kern w:val="0"/>
          <w:szCs w:val="24"/>
          <w:lang w:bidi="ar"/>
        </w:rPr>
        <w:t>块造成</w:t>
      </w:r>
      <w:proofErr w:type="gramEnd"/>
      <w:r w:rsidRPr="00AA60C4">
        <w:rPr>
          <w:kern w:val="0"/>
          <w:szCs w:val="24"/>
          <w:lang w:bidi="ar"/>
        </w:rPr>
        <w:t>的累积损伤；</w:t>
      </w:r>
      <w:r w:rsidR="00E77EA4" w:rsidRPr="00AA60C4">
        <w:rPr>
          <w:kern w:val="0"/>
          <w:position w:val="-10"/>
          <w:szCs w:val="24"/>
          <w:lang w:bidi="ar"/>
        </w:rPr>
        <w:object w:dxaOrig="240" w:dyaOrig="320" w14:anchorId="5355F152">
          <v:shape id="_x0000_i1707" type="#_x0000_t75" style="width:12pt;height:16pt" o:ole="">
            <v:imagedata r:id="rId1206" o:title=""/>
          </v:shape>
          <o:OLEObject Type="Embed" ProgID="Equation.DSMT4" ShapeID="_x0000_i1707" DrawAspect="Content" ObjectID="_1656343676" r:id="rId1207"/>
        </w:object>
      </w:r>
      <w:r w:rsidRPr="00AA60C4">
        <w:rPr>
          <w:kern w:val="0"/>
          <w:szCs w:val="24"/>
          <w:lang w:bidi="ar"/>
        </w:rPr>
        <w:t>为计算取用的疲劳分散系数。</w:t>
      </w:r>
    </w:p>
    <w:p w14:paraId="4564E077" w14:textId="7643A75C" w:rsidR="00E77EA4" w:rsidRPr="00AA60C4" w:rsidRDefault="00E77EA4" w:rsidP="007F126A">
      <w:pPr>
        <w:rPr>
          <w:kern w:val="0"/>
          <w:szCs w:val="24"/>
          <w:lang w:bidi="ar"/>
        </w:rPr>
      </w:pPr>
      <w:r w:rsidRPr="00AA60C4">
        <w:rPr>
          <w:kern w:val="0"/>
          <w:szCs w:val="24"/>
          <w:lang w:bidi="ar"/>
        </w:rPr>
        <w:tab/>
      </w:r>
      <w:r w:rsidR="007F126A" w:rsidRPr="00AA60C4">
        <w:rPr>
          <w:kern w:val="0"/>
          <w:szCs w:val="24"/>
          <w:lang w:bidi="ar"/>
        </w:rPr>
        <w:t>由于本</w:t>
      </w:r>
      <w:r w:rsidRPr="00AA60C4">
        <w:rPr>
          <w:kern w:val="0"/>
          <w:szCs w:val="24"/>
          <w:lang w:bidi="ar"/>
        </w:rPr>
        <w:t>方案无人机</w:t>
      </w:r>
      <w:r w:rsidR="007F126A" w:rsidRPr="00AA60C4">
        <w:rPr>
          <w:kern w:val="0"/>
          <w:szCs w:val="24"/>
          <w:lang w:bidi="ar"/>
        </w:rPr>
        <w:t>采用</w:t>
      </w:r>
      <w:r w:rsidRPr="00AA60C4">
        <w:rPr>
          <w:kern w:val="0"/>
          <w:szCs w:val="24"/>
          <w:lang w:bidi="ar"/>
        </w:rPr>
        <w:t>“</w:t>
      </w:r>
      <w:r w:rsidR="007F126A" w:rsidRPr="00AA60C4">
        <w:rPr>
          <w:kern w:val="0"/>
          <w:szCs w:val="24"/>
          <w:lang w:bidi="ar"/>
        </w:rPr>
        <w:t>全球鹰</w:t>
      </w:r>
      <w:r w:rsidRPr="00AA60C4">
        <w:rPr>
          <w:kern w:val="0"/>
          <w:szCs w:val="24"/>
          <w:lang w:bidi="ar"/>
        </w:rPr>
        <w:t>”</w:t>
      </w:r>
      <w:r w:rsidR="007F126A" w:rsidRPr="00AA60C4">
        <w:rPr>
          <w:kern w:val="0"/>
          <w:szCs w:val="24"/>
          <w:lang w:bidi="ar"/>
        </w:rPr>
        <w:t>无人机作为原准机，因此</w:t>
      </w:r>
      <w:r w:rsidRPr="00AA60C4">
        <w:rPr>
          <w:kern w:val="0"/>
          <w:szCs w:val="24"/>
          <w:lang w:bidi="ar"/>
        </w:rPr>
        <w:t>可</w:t>
      </w:r>
      <w:r w:rsidR="007F126A" w:rsidRPr="00AA60C4">
        <w:rPr>
          <w:kern w:val="0"/>
          <w:szCs w:val="24"/>
          <w:lang w:bidi="ar"/>
        </w:rPr>
        <w:t>选择无人机结构的载荷谱作参考并进行分析，其中</w:t>
      </w:r>
      <w:r w:rsidR="007F126A" w:rsidRPr="00AA60C4">
        <w:rPr>
          <w:i/>
          <w:iCs/>
          <w:kern w:val="0"/>
          <w:szCs w:val="24"/>
          <w:lang w:bidi="ar"/>
        </w:rPr>
        <w:t>K</w:t>
      </w:r>
      <w:r w:rsidR="007F126A" w:rsidRPr="00AA60C4">
        <w:rPr>
          <w:kern w:val="0"/>
          <w:szCs w:val="24"/>
          <w:lang w:bidi="ar"/>
        </w:rPr>
        <w:t>值取为</w:t>
      </w:r>
      <w:r w:rsidR="007F126A" w:rsidRPr="00AA60C4">
        <w:rPr>
          <w:kern w:val="0"/>
          <w:szCs w:val="24"/>
          <w:lang w:bidi="ar"/>
        </w:rPr>
        <w:t>1</w:t>
      </w:r>
      <w:r w:rsidR="007F126A" w:rsidRPr="00AA60C4">
        <w:rPr>
          <w:kern w:val="0"/>
          <w:szCs w:val="24"/>
          <w:lang w:bidi="ar"/>
        </w:rPr>
        <w:t>，突风、机动、着陆撞击载荷分散系数取为</w:t>
      </w:r>
      <w:r w:rsidR="007F126A" w:rsidRPr="00AA60C4">
        <w:rPr>
          <w:kern w:val="0"/>
          <w:szCs w:val="24"/>
          <w:lang w:bidi="ar"/>
        </w:rPr>
        <w:t>1.2</w:t>
      </w:r>
      <w:r w:rsidR="007F126A" w:rsidRPr="00AA60C4">
        <w:rPr>
          <w:kern w:val="0"/>
          <w:szCs w:val="24"/>
          <w:lang w:bidi="ar"/>
        </w:rPr>
        <w:t>，安全系数取</w:t>
      </w:r>
      <w:r w:rsidR="007F126A" w:rsidRPr="00AA60C4">
        <w:rPr>
          <w:kern w:val="0"/>
          <w:szCs w:val="24"/>
          <w:lang w:bidi="ar"/>
        </w:rPr>
        <w:t>1.5</w:t>
      </w:r>
      <w:r w:rsidR="007F126A" w:rsidRPr="00AA60C4">
        <w:rPr>
          <w:kern w:val="0"/>
          <w:szCs w:val="24"/>
          <w:lang w:bidi="ar"/>
        </w:rPr>
        <w:t>，寿命分散系数取</w:t>
      </w:r>
      <w:r w:rsidR="007F126A" w:rsidRPr="00AA60C4">
        <w:rPr>
          <w:kern w:val="0"/>
          <w:szCs w:val="24"/>
          <w:lang w:bidi="ar"/>
        </w:rPr>
        <w:t>2</w:t>
      </w:r>
      <w:r w:rsidRPr="00AA60C4">
        <w:rPr>
          <w:kern w:val="0"/>
          <w:szCs w:val="24"/>
          <w:lang w:bidi="ar"/>
        </w:rPr>
        <w:t>。</w:t>
      </w:r>
      <w:r w:rsidR="007F126A" w:rsidRPr="00AA60C4">
        <w:rPr>
          <w:kern w:val="0"/>
          <w:szCs w:val="24"/>
          <w:lang w:bidi="ar"/>
        </w:rPr>
        <w:t>某无人机机身机翼之间单耳与双耳对接接头载荷谱</w:t>
      </w:r>
      <w:r w:rsidRPr="00AA60C4">
        <w:rPr>
          <w:kern w:val="0"/>
          <w:szCs w:val="24"/>
          <w:lang w:bidi="ar"/>
        </w:rPr>
        <w:t>如表</w:t>
      </w:r>
      <w:r w:rsidRPr="00AA60C4">
        <w:rPr>
          <w:kern w:val="0"/>
          <w:szCs w:val="24"/>
          <w:lang w:bidi="ar"/>
        </w:rPr>
        <w:t>5.2</w:t>
      </w:r>
      <w:r w:rsidRPr="00AA60C4">
        <w:rPr>
          <w:kern w:val="0"/>
          <w:szCs w:val="24"/>
          <w:lang w:bidi="ar"/>
        </w:rPr>
        <w:t>至表</w:t>
      </w:r>
      <w:r w:rsidRPr="00AA60C4">
        <w:rPr>
          <w:kern w:val="0"/>
          <w:szCs w:val="24"/>
          <w:lang w:bidi="ar"/>
        </w:rPr>
        <w:t>5.5</w:t>
      </w:r>
      <w:r w:rsidRPr="00AA60C4">
        <w:rPr>
          <w:kern w:val="0"/>
          <w:szCs w:val="24"/>
          <w:lang w:bidi="ar"/>
        </w:rPr>
        <w:t>所示</w:t>
      </w:r>
      <w:r w:rsidR="007F126A" w:rsidRPr="00AA60C4">
        <w:rPr>
          <w:kern w:val="0"/>
          <w:szCs w:val="24"/>
          <w:lang w:bidi="ar"/>
        </w:rPr>
        <w:t>（每次飞行时间为</w:t>
      </w:r>
      <w:r w:rsidR="007F126A" w:rsidRPr="00AA60C4">
        <w:rPr>
          <w:kern w:val="0"/>
          <w:szCs w:val="24"/>
          <w:lang w:bidi="ar"/>
        </w:rPr>
        <w:t>6</w:t>
      </w:r>
      <w:r w:rsidR="007F126A" w:rsidRPr="00AA60C4">
        <w:rPr>
          <w:kern w:val="0"/>
          <w:szCs w:val="24"/>
          <w:lang w:bidi="ar"/>
        </w:rPr>
        <w:t>小时）</w:t>
      </w:r>
      <w:r w:rsidRPr="00AA60C4">
        <w:rPr>
          <w:kern w:val="0"/>
          <w:szCs w:val="24"/>
          <w:lang w:bidi="ar"/>
        </w:rPr>
        <w:t>。</w:t>
      </w:r>
    </w:p>
    <w:p w14:paraId="11D01379" w14:textId="18A1505C" w:rsidR="00897F12" w:rsidRPr="00AA60C4" w:rsidRDefault="007F126A" w:rsidP="00897F12">
      <w:pPr>
        <w:jc w:val="center"/>
        <w:rPr>
          <w:sz w:val="21"/>
          <w:szCs w:val="20"/>
        </w:rPr>
      </w:pPr>
      <w:r w:rsidRPr="00AA60C4">
        <w:rPr>
          <w:sz w:val="21"/>
          <w:szCs w:val="20"/>
        </w:rPr>
        <w:t>表</w:t>
      </w:r>
      <w:r w:rsidR="00E77EA4" w:rsidRPr="00AA60C4">
        <w:rPr>
          <w:sz w:val="21"/>
          <w:szCs w:val="20"/>
        </w:rPr>
        <w:t xml:space="preserve">5.2  </w:t>
      </w:r>
      <w:r w:rsidRPr="00AA60C4">
        <w:rPr>
          <w:sz w:val="21"/>
          <w:szCs w:val="20"/>
        </w:rPr>
        <w:t>突分、机动、着陆撞击疲劳载荷</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245"/>
        <w:gridCol w:w="1217"/>
        <w:gridCol w:w="1711"/>
        <w:gridCol w:w="1055"/>
        <w:gridCol w:w="1055"/>
        <w:gridCol w:w="1116"/>
        <w:gridCol w:w="1123"/>
      </w:tblGrid>
      <w:tr w:rsidR="00AA60C4" w:rsidRPr="00AA60C4" w14:paraId="15EDA44E" w14:textId="77777777" w:rsidTr="003E7F31">
        <w:tc>
          <w:tcPr>
            <w:tcW w:w="730" w:type="pct"/>
            <w:tcBorders>
              <w:top w:val="single" w:sz="12" w:space="0" w:color="auto"/>
              <w:bottom w:val="single" w:sz="12" w:space="0" w:color="auto"/>
            </w:tcBorders>
            <w:shd w:val="clear" w:color="auto" w:fill="auto"/>
            <w:vAlign w:val="center"/>
          </w:tcPr>
          <w:p w14:paraId="37349AF7" w14:textId="1DFDB5AB" w:rsidR="00897F12" w:rsidRPr="00AA60C4" w:rsidRDefault="00897F12" w:rsidP="003E7F31">
            <w:pPr>
              <w:spacing w:line="276" w:lineRule="auto"/>
              <w:jc w:val="center"/>
              <w:rPr>
                <w:b/>
                <w:bCs/>
                <w:sz w:val="21"/>
                <w:szCs w:val="21"/>
              </w:rPr>
            </w:pPr>
            <w:r w:rsidRPr="00AA60C4">
              <w:rPr>
                <w:b/>
                <w:bCs/>
                <w:sz w:val="21"/>
                <w:szCs w:val="21"/>
              </w:rPr>
              <w:t>载荷级数</w:t>
            </w:r>
          </w:p>
        </w:tc>
        <w:tc>
          <w:tcPr>
            <w:tcW w:w="714" w:type="pct"/>
            <w:tcBorders>
              <w:top w:val="single" w:sz="12" w:space="0" w:color="auto"/>
              <w:bottom w:val="single" w:sz="12" w:space="0" w:color="auto"/>
            </w:tcBorders>
            <w:shd w:val="clear" w:color="auto" w:fill="auto"/>
            <w:vAlign w:val="center"/>
          </w:tcPr>
          <w:p w14:paraId="7829C3F4" w14:textId="48C8DD24" w:rsidR="00897F12" w:rsidRPr="00AA60C4" w:rsidRDefault="00897F12" w:rsidP="003E7F31">
            <w:pPr>
              <w:spacing w:line="276" w:lineRule="auto"/>
              <w:jc w:val="center"/>
              <w:rPr>
                <w:b/>
                <w:bCs/>
                <w:sz w:val="21"/>
                <w:szCs w:val="21"/>
              </w:rPr>
            </w:pPr>
            <w:r w:rsidRPr="00AA60C4">
              <w:rPr>
                <w:b/>
                <w:bCs/>
                <w:position w:val="-12"/>
                <w:sz w:val="21"/>
                <w:szCs w:val="21"/>
              </w:rPr>
              <w:object w:dxaOrig="820" w:dyaOrig="340" w14:anchorId="538C847B">
                <v:shape id="_x0000_i1708" type="#_x0000_t75" style="width:40.8pt;height:16.8pt" o:ole="">
                  <v:imagedata r:id="rId1208" o:title=""/>
                </v:shape>
                <o:OLEObject Type="Embed" ProgID="Equation.DSMT4" ShapeID="_x0000_i1708" DrawAspect="Content" ObjectID="_1656343677" r:id="rId1209"/>
              </w:object>
            </w:r>
          </w:p>
        </w:tc>
        <w:tc>
          <w:tcPr>
            <w:tcW w:w="1004" w:type="pct"/>
            <w:tcBorders>
              <w:top w:val="single" w:sz="12" w:space="0" w:color="auto"/>
              <w:bottom w:val="single" w:sz="12" w:space="0" w:color="auto"/>
            </w:tcBorders>
            <w:shd w:val="clear" w:color="auto" w:fill="auto"/>
            <w:vAlign w:val="center"/>
          </w:tcPr>
          <w:p w14:paraId="754F59C1" w14:textId="1479A655" w:rsidR="00897F12" w:rsidRPr="00AA60C4" w:rsidRDefault="00897F12" w:rsidP="003E7F31">
            <w:pPr>
              <w:spacing w:line="276" w:lineRule="auto"/>
              <w:jc w:val="center"/>
              <w:rPr>
                <w:b/>
                <w:bCs/>
                <w:sz w:val="21"/>
                <w:szCs w:val="21"/>
              </w:rPr>
            </w:pPr>
            <w:r w:rsidRPr="00AA60C4">
              <w:rPr>
                <w:b/>
                <w:bCs/>
                <w:sz w:val="21"/>
                <w:szCs w:val="21"/>
              </w:rPr>
              <w:t>区间</w:t>
            </w:r>
            <w:r w:rsidRPr="00AA60C4">
              <w:rPr>
                <w:b/>
                <w:bCs/>
                <w:position w:val="-12"/>
                <w:sz w:val="21"/>
                <w:szCs w:val="21"/>
              </w:rPr>
              <w:object w:dxaOrig="820" w:dyaOrig="340" w14:anchorId="55B207BB">
                <v:shape id="_x0000_i1709" type="#_x0000_t75" style="width:40.8pt;height:16.8pt" o:ole="">
                  <v:imagedata r:id="rId1210" o:title=""/>
                </v:shape>
                <o:OLEObject Type="Embed" ProgID="Equation.DSMT4" ShapeID="_x0000_i1709" DrawAspect="Content" ObjectID="_1656343678" r:id="rId1211"/>
              </w:object>
            </w:r>
          </w:p>
        </w:tc>
        <w:tc>
          <w:tcPr>
            <w:tcW w:w="619" w:type="pct"/>
            <w:tcBorders>
              <w:top w:val="single" w:sz="12" w:space="0" w:color="auto"/>
              <w:bottom w:val="single" w:sz="12" w:space="0" w:color="auto"/>
            </w:tcBorders>
            <w:shd w:val="clear" w:color="auto" w:fill="auto"/>
            <w:vAlign w:val="center"/>
          </w:tcPr>
          <w:p w14:paraId="00333388" w14:textId="19EEBCB5" w:rsidR="00897F12" w:rsidRPr="00AA60C4" w:rsidRDefault="00897F12" w:rsidP="003E7F31">
            <w:pPr>
              <w:spacing w:line="276" w:lineRule="auto"/>
              <w:jc w:val="center"/>
              <w:rPr>
                <w:b/>
                <w:bCs/>
                <w:i/>
                <w:iCs/>
                <w:sz w:val="21"/>
                <w:szCs w:val="21"/>
              </w:rPr>
            </w:pPr>
            <w:r w:rsidRPr="00AA60C4">
              <w:rPr>
                <w:b/>
                <w:bCs/>
                <w:i/>
                <w:iCs/>
                <w:sz w:val="21"/>
                <w:szCs w:val="21"/>
              </w:rPr>
              <w:t>n</w:t>
            </w:r>
          </w:p>
        </w:tc>
        <w:tc>
          <w:tcPr>
            <w:tcW w:w="619" w:type="pct"/>
            <w:tcBorders>
              <w:top w:val="single" w:sz="12" w:space="0" w:color="auto"/>
              <w:bottom w:val="single" w:sz="12" w:space="0" w:color="auto"/>
            </w:tcBorders>
            <w:shd w:val="clear" w:color="auto" w:fill="auto"/>
            <w:vAlign w:val="center"/>
          </w:tcPr>
          <w:p w14:paraId="474CA9F8" w14:textId="47A917BA" w:rsidR="00897F12" w:rsidRPr="00AA60C4" w:rsidRDefault="00897F12" w:rsidP="003E7F31">
            <w:pPr>
              <w:spacing w:line="276" w:lineRule="auto"/>
              <w:jc w:val="center"/>
              <w:rPr>
                <w:b/>
                <w:bCs/>
                <w:sz w:val="21"/>
                <w:szCs w:val="21"/>
              </w:rPr>
            </w:pPr>
            <w:r w:rsidRPr="00AA60C4">
              <w:rPr>
                <w:b/>
                <w:bCs/>
                <w:sz w:val="21"/>
                <w:szCs w:val="21"/>
              </w:rPr>
              <w:t>区间</w:t>
            </w:r>
            <w:r w:rsidRPr="00AA60C4">
              <w:rPr>
                <w:b/>
                <w:bCs/>
                <w:i/>
                <w:iCs/>
                <w:sz w:val="21"/>
                <w:szCs w:val="21"/>
              </w:rPr>
              <w:t>n</w:t>
            </w:r>
          </w:p>
        </w:tc>
        <w:tc>
          <w:tcPr>
            <w:tcW w:w="655" w:type="pct"/>
            <w:tcBorders>
              <w:top w:val="single" w:sz="12" w:space="0" w:color="auto"/>
              <w:bottom w:val="single" w:sz="12" w:space="0" w:color="auto"/>
            </w:tcBorders>
            <w:shd w:val="clear" w:color="auto" w:fill="auto"/>
            <w:vAlign w:val="center"/>
          </w:tcPr>
          <w:p w14:paraId="63216676" w14:textId="3D0026FE" w:rsidR="00897F12" w:rsidRPr="00AA60C4" w:rsidRDefault="00897F12" w:rsidP="003E7F31">
            <w:pPr>
              <w:spacing w:line="276" w:lineRule="auto"/>
              <w:jc w:val="center"/>
              <w:rPr>
                <w:b/>
                <w:bCs/>
                <w:i/>
                <w:iCs/>
                <w:sz w:val="21"/>
                <w:szCs w:val="21"/>
              </w:rPr>
            </w:pPr>
            <w:r w:rsidRPr="00AA60C4">
              <w:rPr>
                <w:b/>
                <w:bCs/>
                <w:i/>
                <w:iCs/>
                <w:sz w:val="21"/>
                <w:szCs w:val="21"/>
              </w:rPr>
              <w:t>N</w:t>
            </w:r>
          </w:p>
        </w:tc>
        <w:tc>
          <w:tcPr>
            <w:tcW w:w="658" w:type="pct"/>
            <w:tcBorders>
              <w:top w:val="single" w:sz="12" w:space="0" w:color="auto"/>
              <w:bottom w:val="single" w:sz="12" w:space="0" w:color="auto"/>
            </w:tcBorders>
            <w:shd w:val="clear" w:color="auto" w:fill="auto"/>
            <w:vAlign w:val="center"/>
          </w:tcPr>
          <w:p w14:paraId="13649D27" w14:textId="2D634006" w:rsidR="00897F12" w:rsidRPr="00AA60C4" w:rsidRDefault="00897F12" w:rsidP="003E7F31">
            <w:pPr>
              <w:spacing w:line="276" w:lineRule="auto"/>
              <w:jc w:val="center"/>
              <w:rPr>
                <w:b/>
                <w:bCs/>
                <w:sz w:val="21"/>
                <w:szCs w:val="21"/>
              </w:rPr>
            </w:pPr>
            <w:r w:rsidRPr="00AA60C4">
              <w:rPr>
                <w:b/>
                <w:bCs/>
                <w:position w:val="-22"/>
                <w:sz w:val="21"/>
                <w:szCs w:val="21"/>
              </w:rPr>
              <w:object w:dxaOrig="740" w:dyaOrig="560" w14:anchorId="57105A40">
                <v:shape id="_x0000_i1710" type="#_x0000_t75" style="width:37.2pt;height:28pt" o:ole="">
                  <v:imagedata r:id="rId1212" o:title=""/>
                </v:shape>
                <o:OLEObject Type="Embed" ProgID="Equation.DSMT4" ShapeID="_x0000_i1710" DrawAspect="Content" ObjectID="_1656343679" r:id="rId1213"/>
              </w:object>
            </w:r>
          </w:p>
        </w:tc>
      </w:tr>
      <w:tr w:rsidR="00AA60C4" w:rsidRPr="00AA60C4" w14:paraId="3A1513F1" w14:textId="77777777" w:rsidTr="003E7F31">
        <w:tc>
          <w:tcPr>
            <w:tcW w:w="730" w:type="pct"/>
            <w:tcBorders>
              <w:top w:val="single" w:sz="12" w:space="0" w:color="auto"/>
            </w:tcBorders>
            <w:shd w:val="clear" w:color="auto" w:fill="auto"/>
            <w:vAlign w:val="center"/>
          </w:tcPr>
          <w:p w14:paraId="58C51495" w14:textId="539BEF62" w:rsidR="00897F12" w:rsidRPr="00AA60C4" w:rsidRDefault="00897F12" w:rsidP="003E7F31">
            <w:pPr>
              <w:spacing w:line="276" w:lineRule="auto"/>
              <w:jc w:val="center"/>
              <w:rPr>
                <w:sz w:val="21"/>
                <w:szCs w:val="21"/>
              </w:rPr>
            </w:pPr>
            <w:r w:rsidRPr="00AA60C4">
              <w:rPr>
                <w:sz w:val="21"/>
                <w:szCs w:val="21"/>
              </w:rPr>
              <w:t>1</w:t>
            </w:r>
          </w:p>
        </w:tc>
        <w:tc>
          <w:tcPr>
            <w:tcW w:w="714" w:type="pct"/>
            <w:tcBorders>
              <w:top w:val="single" w:sz="12" w:space="0" w:color="auto"/>
            </w:tcBorders>
            <w:shd w:val="clear" w:color="auto" w:fill="auto"/>
            <w:vAlign w:val="center"/>
          </w:tcPr>
          <w:p w14:paraId="1BB38693" w14:textId="636CE899" w:rsidR="00897F12" w:rsidRPr="00AA60C4" w:rsidRDefault="00897F12" w:rsidP="003E7F31">
            <w:pPr>
              <w:spacing w:line="276" w:lineRule="auto"/>
              <w:jc w:val="center"/>
              <w:rPr>
                <w:sz w:val="21"/>
                <w:szCs w:val="21"/>
              </w:rPr>
            </w:pPr>
            <w:r w:rsidRPr="00AA60C4">
              <w:rPr>
                <w:sz w:val="21"/>
                <w:szCs w:val="21"/>
              </w:rPr>
              <w:t>17.9</w:t>
            </w:r>
          </w:p>
        </w:tc>
        <w:tc>
          <w:tcPr>
            <w:tcW w:w="1004" w:type="pct"/>
            <w:tcBorders>
              <w:top w:val="single" w:sz="12" w:space="0" w:color="auto"/>
            </w:tcBorders>
            <w:shd w:val="clear" w:color="auto" w:fill="auto"/>
            <w:vAlign w:val="center"/>
          </w:tcPr>
          <w:p w14:paraId="513E8533" w14:textId="2A3D3EA6" w:rsidR="00897F12" w:rsidRPr="00AA60C4" w:rsidRDefault="00897F12" w:rsidP="003E7F31">
            <w:pPr>
              <w:spacing w:line="276" w:lineRule="auto"/>
              <w:jc w:val="center"/>
              <w:rPr>
                <w:sz w:val="21"/>
                <w:szCs w:val="21"/>
              </w:rPr>
            </w:pPr>
            <w:r w:rsidRPr="00AA60C4">
              <w:rPr>
                <w:sz w:val="21"/>
                <w:szCs w:val="21"/>
              </w:rPr>
              <w:t>21.0</w:t>
            </w:r>
          </w:p>
        </w:tc>
        <w:tc>
          <w:tcPr>
            <w:tcW w:w="619" w:type="pct"/>
            <w:tcBorders>
              <w:top w:val="single" w:sz="12" w:space="0" w:color="auto"/>
            </w:tcBorders>
            <w:shd w:val="clear" w:color="auto" w:fill="auto"/>
            <w:vAlign w:val="center"/>
          </w:tcPr>
          <w:p w14:paraId="6688E086" w14:textId="05E872E0" w:rsidR="00897F12" w:rsidRPr="00AA60C4" w:rsidRDefault="00897F12" w:rsidP="003E7F31">
            <w:pPr>
              <w:spacing w:line="276" w:lineRule="auto"/>
              <w:jc w:val="center"/>
              <w:rPr>
                <w:sz w:val="21"/>
                <w:szCs w:val="21"/>
              </w:rPr>
            </w:pPr>
            <w:r w:rsidRPr="00AA60C4">
              <w:rPr>
                <w:sz w:val="21"/>
                <w:szCs w:val="21"/>
              </w:rPr>
              <w:t>82.858</w:t>
            </w:r>
          </w:p>
        </w:tc>
        <w:tc>
          <w:tcPr>
            <w:tcW w:w="619" w:type="pct"/>
            <w:tcBorders>
              <w:top w:val="single" w:sz="12" w:space="0" w:color="auto"/>
            </w:tcBorders>
            <w:shd w:val="clear" w:color="auto" w:fill="auto"/>
            <w:vAlign w:val="center"/>
          </w:tcPr>
          <w:p w14:paraId="2C1A5D35" w14:textId="014F1853" w:rsidR="00897F12" w:rsidRPr="00AA60C4" w:rsidRDefault="00897F12" w:rsidP="003E7F31">
            <w:pPr>
              <w:spacing w:line="276" w:lineRule="auto"/>
              <w:jc w:val="center"/>
              <w:rPr>
                <w:sz w:val="21"/>
                <w:szCs w:val="21"/>
              </w:rPr>
            </w:pPr>
            <w:r w:rsidRPr="00AA60C4">
              <w:rPr>
                <w:sz w:val="21"/>
                <w:szCs w:val="21"/>
              </w:rPr>
              <w:t>24.0923</w:t>
            </w:r>
          </w:p>
        </w:tc>
        <w:tc>
          <w:tcPr>
            <w:tcW w:w="655" w:type="pct"/>
            <w:tcBorders>
              <w:top w:val="single" w:sz="12" w:space="0" w:color="auto"/>
            </w:tcBorders>
            <w:shd w:val="clear" w:color="auto" w:fill="auto"/>
            <w:vAlign w:val="center"/>
          </w:tcPr>
          <w:p w14:paraId="0A767CA5" w14:textId="5CD8EBDB" w:rsidR="00897F12" w:rsidRPr="00AA60C4" w:rsidRDefault="00897F12" w:rsidP="003E7F31">
            <w:pPr>
              <w:spacing w:line="276" w:lineRule="auto"/>
              <w:jc w:val="center"/>
              <w:rPr>
                <w:sz w:val="21"/>
                <w:szCs w:val="21"/>
              </w:rPr>
            </w:pPr>
            <w:r w:rsidRPr="00AA60C4">
              <w:rPr>
                <w:sz w:val="21"/>
                <w:szCs w:val="21"/>
              </w:rPr>
              <w:t>1000000</w:t>
            </w:r>
          </w:p>
        </w:tc>
        <w:tc>
          <w:tcPr>
            <w:tcW w:w="658" w:type="pct"/>
            <w:tcBorders>
              <w:top w:val="single" w:sz="12" w:space="0" w:color="auto"/>
            </w:tcBorders>
            <w:shd w:val="clear" w:color="auto" w:fill="auto"/>
            <w:vAlign w:val="center"/>
          </w:tcPr>
          <w:p w14:paraId="7E9876DE" w14:textId="3FF01F43" w:rsidR="00897F12" w:rsidRPr="00AA60C4" w:rsidRDefault="00897F12" w:rsidP="003E7F31">
            <w:pPr>
              <w:spacing w:line="276" w:lineRule="auto"/>
              <w:jc w:val="center"/>
              <w:rPr>
                <w:sz w:val="21"/>
                <w:szCs w:val="21"/>
              </w:rPr>
            </w:pPr>
            <w:r w:rsidRPr="00AA60C4">
              <w:rPr>
                <w:sz w:val="21"/>
                <w:szCs w:val="21"/>
              </w:rPr>
              <w:t>0.0723</w:t>
            </w:r>
          </w:p>
        </w:tc>
      </w:tr>
      <w:tr w:rsidR="00AA60C4" w:rsidRPr="00AA60C4" w14:paraId="5E56BD7F" w14:textId="77777777" w:rsidTr="003E7F31">
        <w:tc>
          <w:tcPr>
            <w:tcW w:w="730" w:type="pct"/>
            <w:shd w:val="clear" w:color="auto" w:fill="auto"/>
            <w:vAlign w:val="center"/>
          </w:tcPr>
          <w:p w14:paraId="55AAD09A" w14:textId="203B6E33" w:rsidR="00897F12" w:rsidRPr="00AA60C4" w:rsidRDefault="00897F12" w:rsidP="003E7F31">
            <w:pPr>
              <w:spacing w:line="276" w:lineRule="auto"/>
              <w:jc w:val="center"/>
              <w:rPr>
                <w:sz w:val="21"/>
                <w:szCs w:val="21"/>
              </w:rPr>
            </w:pPr>
            <w:r w:rsidRPr="00AA60C4">
              <w:rPr>
                <w:sz w:val="21"/>
                <w:szCs w:val="21"/>
              </w:rPr>
              <w:t>2</w:t>
            </w:r>
          </w:p>
        </w:tc>
        <w:tc>
          <w:tcPr>
            <w:tcW w:w="714" w:type="pct"/>
            <w:shd w:val="clear" w:color="auto" w:fill="auto"/>
            <w:vAlign w:val="center"/>
          </w:tcPr>
          <w:p w14:paraId="15118BCD" w14:textId="62073AAB" w:rsidR="00897F12" w:rsidRPr="00AA60C4" w:rsidRDefault="00897F12" w:rsidP="003E7F31">
            <w:pPr>
              <w:spacing w:line="276" w:lineRule="auto"/>
              <w:jc w:val="center"/>
              <w:rPr>
                <w:sz w:val="21"/>
                <w:szCs w:val="21"/>
              </w:rPr>
            </w:pPr>
            <w:r w:rsidRPr="00AA60C4">
              <w:rPr>
                <w:sz w:val="21"/>
                <w:szCs w:val="21"/>
              </w:rPr>
              <w:t>26.9</w:t>
            </w:r>
          </w:p>
        </w:tc>
        <w:tc>
          <w:tcPr>
            <w:tcW w:w="1004" w:type="pct"/>
            <w:shd w:val="clear" w:color="auto" w:fill="auto"/>
            <w:vAlign w:val="center"/>
          </w:tcPr>
          <w:p w14:paraId="5D2CE182" w14:textId="3241C70E" w:rsidR="00897F12" w:rsidRPr="00AA60C4" w:rsidRDefault="00897F12" w:rsidP="003E7F31">
            <w:pPr>
              <w:spacing w:line="276" w:lineRule="auto"/>
              <w:jc w:val="center"/>
              <w:rPr>
                <w:sz w:val="21"/>
                <w:szCs w:val="21"/>
              </w:rPr>
            </w:pPr>
            <w:r w:rsidRPr="00AA60C4">
              <w:rPr>
                <w:sz w:val="21"/>
                <w:szCs w:val="21"/>
              </w:rPr>
              <w:t>29.0</w:t>
            </w:r>
          </w:p>
        </w:tc>
        <w:tc>
          <w:tcPr>
            <w:tcW w:w="619" w:type="pct"/>
            <w:shd w:val="clear" w:color="auto" w:fill="auto"/>
            <w:vAlign w:val="center"/>
          </w:tcPr>
          <w:p w14:paraId="1DD40E3F" w14:textId="27B447E1" w:rsidR="00897F12" w:rsidRPr="00AA60C4" w:rsidRDefault="00897F12" w:rsidP="003E7F31">
            <w:pPr>
              <w:spacing w:line="276" w:lineRule="auto"/>
              <w:jc w:val="center"/>
              <w:rPr>
                <w:sz w:val="21"/>
                <w:szCs w:val="21"/>
              </w:rPr>
            </w:pPr>
            <w:r w:rsidRPr="00AA60C4">
              <w:rPr>
                <w:sz w:val="21"/>
                <w:szCs w:val="21"/>
              </w:rPr>
              <w:t>10.5900</w:t>
            </w:r>
          </w:p>
        </w:tc>
        <w:tc>
          <w:tcPr>
            <w:tcW w:w="619" w:type="pct"/>
            <w:shd w:val="clear" w:color="auto" w:fill="auto"/>
            <w:vAlign w:val="center"/>
          </w:tcPr>
          <w:p w14:paraId="6B334E71" w14:textId="13416695" w:rsidR="00897F12" w:rsidRPr="00AA60C4" w:rsidRDefault="00897F12" w:rsidP="003E7F31">
            <w:pPr>
              <w:spacing w:line="276" w:lineRule="auto"/>
              <w:jc w:val="center"/>
              <w:rPr>
                <w:sz w:val="21"/>
                <w:szCs w:val="21"/>
              </w:rPr>
            </w:pPr>
            <w:r w:rsidRPr="00AA60C4">
              <w:rPr>
                <w:sz w:val="21"/>
                <w:szCs w:val="21"/>
              </w:rPr>
              <w:t>2.7017</w:t>
            </w:r>
          </w:p>
        </w:tc>
        <w:tc>
          <w:tcPr>
            <w:tcW w:w="655" w:type="pct"/>
            <w:shd w:val="clear" w:color="auto" w:fill="auto"/>
            <w:vAlign w:val="center"/>
          </w:tcPr>
          <w:p w14:paraId="2A5530CD" w14:textId="60E2C18D" w:rsidR="00897F12" w:rsidRPr="00AA60C4" w:rsidRDefault="00897F12" w:rsidP="003E7F31">
            <w:pPr>
              <w:spacing w:line="276" w:lineRule="auto"/>
              <w:jc w:val="center"/>
              <w:rPr>
                <w:sz w:val="21"/>
                <w:szCs w:val="21"/>
              </w:rPr>
            </w:pPr>
            <w:r w:rsidRPr="00AA60C4">
              <w:rPr>
                <w:sz w:val="21"/>
                <w:szCs w:val="21"/>
              </w:rPr>
              <w:t>75000</w:t>
            </w:r>
          </w:p>
        </w:tc>
        <w:tc>
          <w:tcPr>
            <w:tcW w:w="658" w:type="pct"/>
            <w:shd w:val="clear" w:color="auto" w:fill="auto"/>
            <w:vAlign w:val="center"/>
          </w:tcPr>
          <w:p w14:paraId="213DE3BE" w14:textId="714B956A" w:rsidR="00897F12" w:rsidRPr="00AA60C4" w:rsidRDefault="00897F12" w:rsidP="003E7F31">
            <w:pPr>
              <w:spacing w:line="276" w:lineRule="auto"/>
              <w:jc w:val="center"/>
              <w:rPr>
                <w:sz w:val="21"/>
                <w:szCs w:val="21"/>
              </w:rPr>
            </w:pPr>
            <w:r w:rsidRPr="00AA60C4">
              <w:rPr>
                <w:sz w:val="21"/>
                <w:szCs w:val="21"/>
              </w:rPr>
              <w:t>0.1084</w:t>
            </w:r>
          </w:p>
        </w:tc>
      </w:tr>
      <w:tr w:rsidR="00AA60C4" w:rsidRPr="00AA60C4" w14:paraId="39E713C6" w14:textId="77777777" w:rsidTr="003E7F31">
        <w:tc>
          <w:tcPr>
            <w:tcW w:w="730" w:type="pct"/>
            <w:shd w:val="clear" w:color="auto" w:fill="auto"/>
            <w:vAlign w:val="center"/>
          </w:tcPr>
          <w:p w14:paraId="40B0AA4C" w14:textId="625791DC" w:rsidR="00897F12" w:rsidRPr="00AA60C4" w:rsidRDefault="00897F12" w:rsidP="003E7F31">
            <w:pPr>
              <w:spacing w:line="276" w:lineRule="auto"/>
              <w:jc w:val="center"/>
              <w:rPr>
                <w:sz w:val="21"/>
                <w:szCs w:val="21"/>
              </w:rPr>
            </w:pPr>
            <w:r w:rsidRPr="00AA60C4">
              <w:rPr>
                <w:sz w:val="21"/>
                <w:szCs w:val="21"/>
              </w:rPr>
              <w:t>3</w:t>
            </w:r>
          </w:p>
        </w:tc>
        <w:tc>
          <w:tcPr>
            <w:tcW w:w="714" w:type="pct"/>
            <w:shd w:val="clear" w:color="auto" w:fill="auto"/>
            <w:vAlign w:val="center"/>
          </w:tcPr>
          <w:p w14:paraId="5481F46F" w14:textId="00C0414F" w:rsidR="00897F12" w:rsidRPr="00AA60C4" w:rsidRDefault="00897F12" w:rsidP="003E7F31">
            <w:pPr>
              <w:spacing w:line="276" w:lineRule="auto"/>
              <w:jc w:val="center"/>
              <w:rPr>
                <w:sz w:val="21"/>
                <w:szCs w:val="21"/>
              </w:rPr>
            </w:pPr>
            <w:r w:rsidRPr="00AA60C4">
              <w:rPr>
                <w:sz w:val="21"/>
                <w:szCs w:val="21"/>
              </w:rPr>
              <w:t>35.9</w:t>
            </w:r>
          </w:p>
        </w:tc>
        <w:tc>
          <w:tcPr>
            <w:tcW w:w="1004" w:type="pct"/>
            <w:shd w:val="clear" w:color="auto" w:fill="auto"/>
            <w:vAlign w:val="center"/>
          </w:tcPr>
          <w:p w14:paraId="188B2376" w14:textId="6F984167" w:rsidR="00897F12" w:rsidRPr="00AA60C4" w:rsidRDefault="00897F12" w:rsidP="003E7F31">
            <w:pPr>
              <w:spacing w:line="276" w:lineRule="auto"/>
              <w:jc w:val="center"/>
              <w:rPr>
                <w:sz w:val="21"/>
                <w:szCs w:val="21"/>
              </w:rPr>
            </w:pPr>
            <w:r w:rsidRPr="00AA60C4">
              <w:rPr>
                <w:sz w:val="21"/>
                <w:szCs w:val="21"/>
              </w:rPr>
              <w:t>39.0</w:t>
            </w:r>
          </w:p>
        </w:tc>
        <w:tc>
          <w:tcPr>
            <w:tcW w:w="619" w:type="pct"/>
            <w:shd w:val="clear" w:color="auto" w:fill="auto"/>
            <w:vAlign w:val="center"/>
          </w:tcPr>
          <w:p w14:paraId="2CDC373E" w14:textId="15D170FC" w:rsidR="00897F12" w:rsidRPr="00AA60C4" w:rsidRDefault="00897F12" w:rsidP="003E7F31">
            <w:pPr>
              <w:spacing w:line="276" w:lineRule="auto"/>
              <w:jc w:val="center"/>
              <w:rPr>
                <w:sz w:val="21"/>
                <w:szCs w:val="21"/>
              </w:rPr>
            </w:pPr>
            <w:r w:rsidRPr="00AA60C4">
              <w:rPr>
                <w:sz w:val="21"/>
                <w:szCs w:val="21"/>
              </w:rPr>
              <w:t>2.4864</w:t>
            </w:r>
          </w:p>
        </w:tc>
        <w:tc>
          <w:tcPr>
            <w:tcW w:w="619" w:type="pct"/>
            <w:shd w:val="clear" w:color="auto" w:fill="auto"/>
            <w:vAlign w:val="center"/>
          </w:tcPr>
          <w:p w14:paraId="1740030B" w14:textId="0F58BA75" w:rsidR="00897F12" w:rsidRPr="00AA60C4" w:rsidRDefault="00897F12" w:rsidP="003E7F31">
            <w:pPr>
              <w:spacing w:line="276" w:lineRule="auto"/>
              <w:jc w:val="center"/>
              <w:rPr>
                <w:sz w:val="21"/>
                <w:szCs w:val="21"/>
              </w:rPr>
            </w:pPr>
            <w:r w:rsidRPr="00AA60C4">
              <w:rPr>
                <w:sz w:val="21"/>
                <w:szCs w:val="21"/>
              </w:rPr>
              <w:t>0.5513</w:t>
            </w:r>
          </w:p>
        </w:tc>
        <w:tc>
          <w:tcPr>
            <w:tcW w:w="655" w:type="pct"/>
            <w:shd w:val="clear" w:color="auto" w:fill="auto"/>
            <w:vAlign w:val="center"/>
          </w:tcPr>
          <w:p w14:paraId="0DC17558" w14:textId="423D515A" w:rsidR="00897F12" w:rsidRPr="00AA60C4" w:rsidRDefault="00897F12" w:rsidP="003E7F31">
            <w:pPr>
              <w:spacing w:line="276" w:lineRule="auto"/>
              <w:jc w:val="center"/>
              <w:rPr>
                <w:sz w:val="21"/>
                <w:szCs w:val="21"/>
              </w:rPr>
            </w:pPr>
            <w:r w:rsidRPr="00AA60C4">
              <w:rPr>
                <w:sz w:val="21"/>
                <w:szCs w:val="21"/>
              </w:rPr>
              <w:t>31000</w:t>
            </w:r>
          </w:p>
        </w:tc>
        <w:tc>
          <w:tcPr>
            <w:tcW w:w="658" w:type="pct"/>
            <w:shd w:val="clear" w:color="auto" w:fill="auto"/>
            <w:vAlign w:val="center"/>
          </w:tcPr>
          <w:p w14:paraId="51BF7B39" w14:textId="7582E4E6" w:rsidR="00897F12" w:rsidRPr="00AA60C4" w:rsidRDefault="00897F12" w:rsidP="003E7F31">
            <w:pPr>
              <w:spacing w:line="276" w:lineRule="auto"/>
              <w:jc w:val="center"/>
              <w:rPr>
                <w:sz w:val="21"/>
                <w:szCs w:val="21"/>
              </w:rPr>
            </w:pPr>
            <w:r w:rsidRPr="00AA60C4">
              <w:rPr>
                <w:sz w:val="21"/>
                <w:szCs w:val="21"/>
              </w:rPr>
              <w:t>0.0534</w:t>
            </w:r>
          </w:p>
        </w:tc>
      </w:tr>
      <w:tr w:rsidR="00AA60C4" w:rsidRPr="00AA60C4" w14:paraId="4E230F1D" w14:textId="77777777" w:rsidTr="003E7F31">
        <w:tc>
          <w:tcPr>
            <w:tcW w:w="730" w:type="pct"/>
            <w:shd w:val="clear" w:color="auto" w:fill="auto"/>
            <w:vAlign w:val="center"/>
          </w:tcPr>
          <w:p w14:paraId="70EE5324" w14:textId="5483A067" w:rsidR="00897F12" w:rsidRPr="00AA60C4" w:rsidRDefault="00897F12" w:rsidP="003E7F31">
            <w:pPr>
              <w:spacing w:line="276" w:lineRule="auto"/>
              <w:jc w:val="center"/>
              <w:rPr>
                <w:sz w:val="21"/>
                <w:szCs w:val="21"/>
              </w:rPr>
            </w:pPr>
            <w:r w:rsidRPr="00AA60C4">
              <w:rPr>
                <w:sz w:val="21"/>
                <w:szCs w:val="21"/>
              </w:rPr>
              <w:t>4</w:t>
            </w:r>
          </w:p>
        </w:tc>
        <w:tc>
          <w:tcPr>
            <w:tcW w:w="714" w:type="pct"/>
            <w:shd w:val="clear" w:color="auto" w:fill="auto"/>
            <w:vAlign w:val="center"/>
          </w:tcPr>
          <w:p w14:paraId="01F87F79" w14:textId="5AFC8C66" w:rsidR="00897F12" w:rsidRPr="00AA60C4" w:rsidRDefault="00897F12" w:rsidP="003E7F31">
            <w:pPr>
              <w:spacing w:line="276" w:lineRule="auto"/>
              <w:jc w:val="center"/>
              <w:rPr>
                <w:sz w:val="21"/>
                <w:szCs w:val="21"/>
              </w:rPr>
            </w:pPr>
            <w:r w:rsidRPr="00AA60C4">
              <w:rPr>
                <w:sz w:val="21"/>
                <w:szCs w:val="21"/>
              </w:rPr>
              <w:t>44.8</w:t>
            </w:r>
          </w:p>
        </w:tc>
        <w:tc>
          <w:tcPr>
            <w:tcW w:w="1004" w:type="pct"/>
            <w:shd w:val="clear" w:color="auto" w:fill="auto"/>
            <w:vAlign w:val="center"/>
          </w:tcPr>
          <w:p w14:paraId="353EEDF2" w14:textId="795130EE" w:rsidR="00897F12" w:rsidRPr="00AA60C4" w:rsidRDefault="00897F12" w:rsidP="003E7F31">
            <w:pPr>
              <w:spacing w:line="276" w:lineRule="auto"/>
              <w:jc w:val="center"/>
              <w:rPr>
                <w:sz w:val="21"/>
                <w:szCs w:val="21"/>
              </w:rPr>
            </w:pPr>
            <w:r w:rsidRPr="00AA60C4">
              <w:rPr>
                <w:sz w:val="21"/>
                <w:szCs w:val="21"/>
              </w:rPr>
              <w:t>48.2</w:t>
            </w:r>
          </w:p>
        </w:tc>
        <w:tc>
          <w:tcPr>
            <w:tcW w:w="619" w:type="pct"/>
            <w:shd w:val="clear" w:color="auto" w:fill="auto"/>
            <w:vAlign w:val="center"/>
          </w:tcPr>
          <w:p w14:paraId="4A3B1E1B" w14:textId="0B88B9F4" w:rsidR="00897F12" w:rsidRPr="00AA60C4" w:rsidRDefault="00897F12" w:rsidP="003E7F31">
            <w:pPr>
              <w:spacing w:line="276" w:lineRule="auto"/>
              <w:jc w:val="center"/>
              <w:rPr>
                <w:sz w:val="21"/>
                <w:szCs w:val="21"/>
              </w:rPr>
            </w:pPr>
            <w:r w:rsidRPr="00AA60C4">
              <w:rPr>
                <w:sz w:val="21"/>
                <w:szCs w:val="21"/>
              </w:rPr>
              <w:t>0.8307</w:t>
            </w:r>
          </w:p>
        </w:tc>
        <w:tc>
          <w:tcPr>
            <w:tcW w:w="619" w:type="pct"/>
            <w:shd w:val="clear" w:color="auto" w:fill="auto"/>
            <w:vAlign w:val="center"/>
          </w:tcPr>
          <w:p w14:paraId="58FEBD56" w14:textId="6A73C39E" w:rsidR="00897F12" w:rsidRPr="00AA60C4" w:rsidRDefault="00897F12" w:rsidP="003E7F31">
            <w:pPr>
              <w:spacing w:line="276" w:lineRule="auto"/>
              <w:jc w:val="center"/>
              <w:rPr>
                <w:sz w:val="21"/>
                <w:szCs w:val="21"/>
              </w:rPr>
            </w:pPr>
            <w:r w:rsidRPr="00AA60C4">
              <w:rPr>
                <w:sz w:val="21"/>
                <w:szCs w:val="21"/>
              </w:rPr>
              <w:t>0.1548</w:t>
            </w:r>
          </w:p>
        </w:tc>
        <w:tc>
          <w:tcPr>
            <w:tcW w:w="655" w:type="pct"/>
            <w:shd w:val="clear" w:color="auto" w:fill="auto"/>
            <w:vAlign w:val="center"/>
          </w:tcPr>
          <w:p w14:paraId="3FB269AE" w14:textId="1FB99AD9" w:rsidR="00897F12" w:rsidRPr="00AA60C4" w:rsidRDefault="00897F12" w:rsidP="003E7F31">
            <w:pPr>
              <w:spacing w:line="276" w:lineRule="auto"/>
              <w:jc w:val="center"/>
              <w:rPr>
                <w:sz w:val="21"/>
                <w:szCs w:val="21"/>
              </w:rPr>
            </w:pPr>
            <w:r w:rsidRPr="00AA60C4">
              <w:rPr>
                <w:sz w:val="21"/>
                <w:szCs w:val="21"/>
              </w:rPr>
              <w:t>18000</w:t>
            </w:r>
          </w:p>
        </w:tc>
        <w:tc>
          <w:tcPr>
            <w:tcW w:w="658" w:type="pct"/>
            <w:shd w:val="clear" w:color="auto" w:fill="auto"/>
            <w:vAlign w:val="center"/>
          </w:tcPr>
          <w:p w14:paraId="3A8CFF18" w14:textId="31DE68BB" w:rsidR="00897F12" w:rsidRPr="00AA60C4" w:rsidRDefault="00897F12" w:rsidP="003E7F31">
            <w:pPr>
              <w:spacing w:line="276" w:lineRule="auto"/>
              <w:jc w:val="center"/>
              <w:rPr>
                <w:sz w:val="21"/>
                <w:szCs w:val="21"/>
              </w:rPr>
            </w:pPr>
            <w:r w:rsidRPr="00AA60C4">
              <w:rPr>
                <w:sz w:val="21"/>
                <w:szCs w:val="21"/>
              </w:rPr>
              <w:t>0.0261</w:t>
            </w:r>
          </w:p>
        </w:tc>
      </w:tr>
      <w:tr w:rsidR="00AA60C4" w:rsidRPr="00AA60C4" w14:paraId="5A0F777B" w14:textId="77777777" w:rsidTr="003E7F31">
        <w:tc>
          <w:tcPr>
            <w:tcW w:w="730" w:type="pct"/>
            <w:shd w:val="clear" w:color="auto" w:fill="auto"/>
            <w:vAlign w:val="center"/>
          </w:tcPr>
          <w:p w14:paraId="3207ABBF" w14:textId="58AD7671" w:rsidR="00897F12" w:rsidRPr="00AA60C4" w:rsidRDefault="00897F12" w:rsidP="003E7F31">
            <w:pPr>
              <w:spacing w:line="276" w:lineRule="auto"/>
              <w:jc w:val="center"/>
              <w:rPr>
                <w:sz w:val="21"/>
                <w:szCs w:val="21"/>
              </w:rPr>
            </w:pPr>
            <w:r w:rsidRPr="00AA60C4">
              <w:rPr>
                <w:sz w:val="21"/>
                <w:szCs w:val="21"/>
              </w:rPr>
              <w:t>5</w:t>
            </w:r>
          </w:p>
        </w:tc>
        <w:tc>
          <w:tcPr>
            <w:tcW w:w="714" w:type="pct"/>
            <w:shd w:val="clear" w:color="auto" w:fill="auto"/>
            <w:vAlign w:val="center"/>
          </w:tcPr>
          <w:p w14:paraId="6B547A8D" w14:textId="08B2D82C" w:rsidR="00897F12" w:rsidRPr="00AA60C4" w:rsidRDefault="00897F12" w:rsidP="003E7F31">
            <w:pPr>
              <w:spacing w:line="276" w:lineRule="auto"/>
              <w:jc w:val="center"/>
              <w:rPr>
                <w:sz w:val="21"/>
                <w:szCs w:val="21"/>
              </w:rPr>
            </w:pPr>
            <w:r w:rsidRPr="00AA60C4">
              <w:rPr>
                <w:sz w:val="21"/>
                <w:szCs w:val="21"/>
              </w:rPr>
              <w:t>53.8</w:t>
            </w:r>
          </w:p>
        </w:tc>
        <w:tc>
          <w:tcPr>
            <w:tcW w:w="1004" w:type="pct"/>
            <w:shd w:val="clear" w:color="auto" w:fill="auto"/>
            <w:vAlign w:val="center"/>
          </w:tcPr>
          <w:p w14:paraId="22EE6DF5" w14:textId="06C9E163" w:rsidR="00897F12" w:rsidRPr="00AA60C4" w:rsidRDefault="00897F12" w:rsidP="003E7F31">
            <w:pPr>
              <w:spacing w:line="276" w:lineRule="auto"/>
              <w:jc w:val="center"/>
              <w:rPr>
                <w:sz w:val="21"/>
                <w:szCs w:val="21"/>
              </w:rPr>
            </w:pPr>
            <w:r w:rsidRPr="00AA60C4">
              <w:rPr>
                <w:sz w:val="21"/>
                <w:szCs w:val="21"/>
              </w:rPr>
              <w:t>57.7</w:t>
            </w:r>
          </w:p>
        </w:tc>
        <w:tc>
          <w:tcPr>
            <w:tcW w:w="619" w:type="pct"/>
            <w:shd w:val="clear" w:color="auto" w:fill="auto"/>
            <w:vAlign w:val="center"/>
          </w:tcPr>
          <w:p w14:paraId="2FFD17DD" w14:textId="32048150" w:rsidR="00897F12" w:rsidRPr="00AA60C4" w:rsidRDefault="00897F12" w:rsidP="003E7F31">
            <w:pPr>
              <w:spacing w:line="276" w:lineRule="auto"/>
              <w:jc w:val="center"/>
              <w:rPr>
                <w:sz w:val="21"/>
                <w:szCs w:val="21"/>
              </w:rPr>
            </w:pPr>
            <w:r w:rsidRPr="00AA60C4">
              <w:rPr>
                <w:sz w:val="21"/>
                <w:szCs w:val="21"/>
              </w:rPr>
              <w:t>0.3663</w:t>
            </w:r>
          </w:p>
        </w:tc>
        <w:tc>
          <w:tcPr>
            <w:tcW w:w="619" w:type="pct"/>
            <w:shd w:val="clear" w:color="auto" w:fill="auto"/>
            <w:vAlign w:val="center"/>
          </w:tcPr>
          <w:p w14:paraId="1B89342E" w14:textId="02D3127A" w:rsidR="00897F12" w:rsidRPr="00AA60C4" w:rsidRDefault="00897F12" w:rsidP="003E7F31">
            <w:pPr>
              <w:spacing w:line="276" w:lineRule="auto"/>
              <w:jc w:val="center"/>
              <w:rPr>
                <w:sz w:val="21"/>
                <w:szCs w:val="21"/>
              </w:rPr>
            </w:pPr>
            <w:r w:rsidRPr="00AA60C4">
              <w:rPr>
                <w:sz w:val="21"/>
                <w:szCs w:val="21"/>
              </w:rPr>
              <w:t>0.0641</w:t>
            </w:r>
          </w:p>
        </w:tc>
        <w:tc>
          <w:tcPr>
            <w:tcW w:w="655" w:type="pct"/>
            <w:shd w:val="clear" w:color="auto" w:fill="auto"/>
            <w:vAlign w:val="center"/>
          </w:tcPr>
          <w:p w14:paraId="79A399B5" w14:textId="7C917D45" w:rsidR="00897F12" w:rsidRPr="00AA60C4" w:rsidRDefault="00897F12" w:rsidP="003E7F31">
            <w:pPr>
              <w:spacing w:line="276" w:lineRule="auto"/>
              <w:jc w:val="center"/>
              <w:rPr>
                <w:sz w:val="21"/>
                <w:szCs w:val="21"/>
              </w:rPr>
            </w:pPr>
            <w:r w:rsidRPr="00AA60C4">
              <w:rPr>
                <w:sz w:val="21"/>
                <w:szCs w:val="21"/>
              </w:rPr>
              <w:t>12000</w:t>
            </w:r>
          </w:p>
        </w:tc>
        <w:tc>
          <w:tcPr>
            <w:tcW w:w="658" w:type="pct"/>
            <w:shd w:val="clear" w:color="auto" w:fill="auto"/>
            <w:vAlign w:val="center"/>
          </w:tcPr>
          <w:p w14:paraId="144C9C28" w14:textId="5384140A" w:rsidR="00897F12" w:rsidRPr="00AA60C4" w:rsidRDefault="00897F12" w:rsidP="003E7F31">
            <w:pPr>
              <w:spacing w:line="276" w:lineRule="auto"/>
              <w:jc w:val="center"/>
              <w:rPr>
                <w:sz w:val="21"/>
                <w:szCs w:val="21"/>
              </w:rPr>
            </w:pPr>
            <w:r w:rsidRPr="00AA60C4">
              <w:rPr>
                <w:sz w:val="21"/>
                <w:szCs w:val="21"/>
              </w:rPr>
              <w:t>0.0159</w:t>
            </w:r>
          </w:p>
        </w:tc>
      </w:tr>
      <w:tr w:rsidR="00AA60C4" w:rsidRPr="00AA60C4" w14:paraId="5119C6F1" w14:textId="77777777" w:rsidTr="003E7F31">
        <w:tc>
          <w:tcPr>
            <w:tcW w:w="730" w:type="pct"/>
            <w:shd w:val="clear" w:color="auto" w:fill="auto"/>
            <w:vAlign w:val="center"/>
          </w:tcPr>
          <w:p w14:paraId="1E67986E" w14:textId="11A5C3E4" w:rsidR="00897F12" w:rsidRPr="00AA60C4" w:rsidRDefault="00897F12" w:rsidP="003E7F31">
            <w:pPr>
              <w:spacing w:line="276" w:lineRule="auto"/>
              <w:jc w:val="center"/>
              <w:rPr>
                <w:sz w:val="21"/>
                <w:szCs w:val="21"/>
              </w:rPr>
            </w:pPr>
            <w:r w:rsidRPr="00AA60C4">
              <w:rPr>
                <w:sz w:val="21"/>
                <w:szCs w:val="21"/>
              </w:rPr>
              <w:t>6</w:t>
            </w:r>
          </w:p>
        </w:tc>
        <w:tc>
          <w:tcPr>
            <w:tcW w:w="714" w:type="pct"/>
            <w:shd w:val="clear" w:color="auto" w:fill="auto"/>
            <w:vAlign w:val="center"/>
          </w:tcPr>
          <w:p w14:paraId="074F7946" w14:textId="1B666327" w:rsidR="00897F12" w:rsidRPr="00AA60C4" w:rsidRDefault="00897F12" w:rsidP="003E7F31">
            <w:pPr>
              <w:spacing w:line="276" w:lineRule="auto"/>
              <w:jc w:val="center"/>
              <w:rPr>
                <w:sz w:val="21"/>
                <w:szCs w:val="21"/>
              </w:rPr>
            </w:pPr>
            <w:r w:rsidRPr="00AA60C4">
              <w:rPr>
                <w:sz w:val="21"/>
                <w:szCs w:val="21"/>
              </w:rPr>
              <w:t>62.7</w:t>
            </w:r>
          </w:p>
        </w:tc>
        <w:tc>
          <w:tcPr>
            <w:tcW w:w="1004" w:type="pct"/>
            <w:shd w:val="clear" w:color="auto" w:fill="auto"/>
            <w:vAlign w:val="center"/>
          </w:tcPr>
          <w:p w14:paraId="0EEC2695" w14:textId="0E1959C0" w:rsidR="00897F12" w:rsidRPr="00AA60C4" w:rsidRDefault="00897F12" w:rsidP="003E7F31">
            <w:pPr>
              <w:spacing w:line="276" w:lineRule="auto"/>
              <w:jc w:val="center"/>
              <w:rPr>
                <w:sz w:val="21"/>
                <w:szCs w:val="21"/>
              </w:rPr>
            </w:pPr>
            <w:r w:rsidRPr="00AA60C4">
              <w:rPr>
                <w:sz w:val="21"/>
                <w:szCs w:val="21"/>
              </w:rPr>
              <w:t>66.1</w:t>
            </w:r>
          </w:p>
        </w:tc>
        <w:tc>
          <w:tcPr>
            <w:tcW w:w="619" w:type="pct"/>
            <w:shd w:val="clear" w:color="auto" w:fill="auto"/>
            <w:vAlign w:val="center"/>
          </w:tcPr>
          <w:p w14:paraId="1490E5CB" w14:textId="20E33F1F" w:rsidR="00897F12" w:rsidRPr="00AA60C4" w:rsidRDefault="00897F12" w:rsidP="003E7F31">
            <w:pPr>
              <w:spacing w:line="276" w:lineRule="auto"/>
              <w:jc w:val="center"/>
              <w:rPr>
                <w:sz w:val="21"/>
                <w:szCs w:val="21"/>
              </w:rPr>
            </w:pPr>
            <w:r w:rsidRPr="00AA60C4">
              <w:rPr>
                <w:sz w:val="21"/>
                <w:szCs w:val="21"/>
              </w:rPr>
              <w:t>0.174</w:t>
            </w:r>
          </w:p>
        </w:tc>
        <w:tc>
          <w:tcPr>
            <w:tcW w:w="619" w:type="pct"/>
            <w:shd w:val="clear" w:color="auto" w:fill="auto"/>
            <w:vAlign w:val="center"/>
          </w:tcPr>
          <w:p w14:paraId="15CC510D" w14:textId="42CCFB18" w:rsidR="00897F12" w:rsidRPr="00AA60C4" w:rsidRDefault="00897F12" w:rsidP="003E7F31">
            <w:pPr>
              <w:spacing w:line="276" w:lineRule="auto"/>
              <w:jc w:val="center"/>
              <w:rPr>
                <w:sz w:val="21"/>
                <w:szCs w:val="21"/>
              </w:rPr>
            </w:pPr>
            <w:r w:rsidRPr="00AA60C4">
              <w:rPr>
                <w:sz w:val="21"/>
                <w:szCs w:val="21"/>
              </w:rPr>
              <w:t>0.0396</w:t>
            </w:r>
          </w:p>
        </w:tc>
        <w:tc>
          <w:tcPr>
            <w:tcW w:w="655" w:type="pct"/>
            <w:shd w:val="clear" w:color="auto" w:fill="auto"/>
            <w:vAlign w:val="center"/>
          </w:tcPr>
          <w:p w14:paraId="5A4E0AF4" w14:textId="2BD5A1FF" w:rsidR="00897F12" w:rsidRPr="00AA60C4" w:rsidRDefault="00897F12" w:rsidP="003E7F31">
            <w:pPr>
              <w:spacing w:line="276" w:lineRule="auto"/>
              <w:jc w:val="center"/>
              <w:rPr>
                <w:sz w:val="21"/>
                <w:szCs w:val="21"/>
              </w:rPr>
            </w:pPr>
            <w:r w:rsidRPr="00AA60C4">
              <w:rPr>
                <w:sz w:val="21"/>
                <w:szCs w:val="21"/>
              </w:rPr>
              <w:t>8400</w:t>
            </w:r>
          </w:p>
        </w:tc>
        <w:tc>
          <w:tcPr>
            <w:tcW w:w="658" w:type="pct"/>
            <w:shd w:val="clear" w:color="auto" w:fill="auto"/>
            <w:vAlign w:val="center"/>
          </w:tcPr>
          <w:p w14:paraId="7F072B6C" w14:textId="701AA1FB" w:rsidR="00897F12" w:rsidRPr="00AA60C4" w:rsidRDefault="00897F12" w:rsidP="003E7F31">
            <w:pPr>
              <w:spacing w:line="276" w:lineRule="auto"/>
              <w:jc w:val="center"/>
              <w:rPr>
                <w:sz w:val="21"/>
                <w:szCs w:val="21"/>
              </w:rPr>
            </w:pPr>
            <w:r w:rsidRPr="00AA60C4">
              <w:rPr>
                <w:sz w:val="21"/>
                <w:szCs w:val="21"/>
              </w:rPr>
              <w:t>0.0146</w:t>
            </w:r>
          </w:p>
        </w:tc>
      </w:tr>
      <w:tr w:rsidR="00AA60C4" w:rsidRPr="00AA60C4" w14:paraId="512A0200" w14:textId="77777777" w:rsidTr="003E7F31">
        <w:tc>
          <w:tcPr>
            <w:tcW w:w="730" w:type="pct"/>
            <w:shd w:val="clear" w:color="auto" w:fill="auto"/>
            <w:vAlign w:val="center"/>
          </w:tcPr>
          <w:p w14:paraId="64F1FD5D" w14:textId="1F58B874" w:rsidR="00897F12" w:rsidRPr="00AA60C4" w:rsidRDefault="00897F12" w:rsidP="003E7F31">
            <w:pPr>
              <w:spacing w:line="276" w:lineRule="auto"/>
              <w:jc w:val="center"/>
              <w:rPr>
                <w:sz w:val="21"/>
                <w:szCs w:val="21"/>
              </w:rPr>
            </w:pPr>
            <w:r w:rsidRPr="00AA60C4">
              <w:rPr>
                <w:sz w:val="21"/>
                <w:szCs w:val="21"/>
              </w:rPr>
              <w:t>7</w:t>
            </w:r>
          </w:p>
        </w:tc>
        <w:tc>
          <w:tcPr>
            <w:tcW w:w="714" w:type="pct"/>
            <w:shd w:val="clear" w:color="auto" w:fill="auto"/>
            <w:vAlign w:val="center"/>
          </w:tcPr>
          <w:p w14:paraId="3291D59E" w14:textId="666A74A3" w:rsidR="00897F12" w:rsidRPr="00AA60C4" w:rsidRDefault="00897F12" w:rsidP="003E7F31">
            <w:pPr>
              <w:spacing w:line="276" w:lineRule="auto"/>
              <w:jc w:val="center"/>
              <w:rPr>
                <w:sz w:val="21"/>
                <w:szCs w:val="21"/>
              </w:rPr>
            </w:pPr>
            <w:r w:rsidRPr="00AA60C4">
              <w:rPr>
                <w:sz w:val="21"/>
                <w:szCs w:val="21"/>
              </w:rPr>
              <w:t>71.6</w:t>
            </w:r>
          </w:p>
        </w:tc>
        <w:tc>
          <w:tcPr>
            <w:tcW w:w="1004" w:type="pct"/>
            <w:shd w:val="clear" w:color="auto" w:fill="auto"/>
            <w:vAlign w:val="center"/>
          </w:tcPr>
          <w:p w14:paraId="1FBCD967" w14:textId="556CC698" w:rsidR="00897F12" w:rsidRPr="00AA60C4" w:rsidRDefault="00897F12" w:rsidP="003E7F31">
            <w:pPr>
              <w:spacing w:line="276" w:lineRule="auto"/>
              <w:jc w:val="center"/>
              <w:rPr>
                <w:sz w:val="21"/>
                <w:szCs w:val="21"/>
              </w:rPr>
            </w:pPr>
            <w:r w:rsidRPr="00AA60C4">
              <w:rPr>
                <w:sz w:val="21"/>
                <w:szCs w:val="21"/>
              </w:rPr>
              <w:t>75.0</w:t>
            </w:r>
          </w:p>
        </w:tc>
        <w:tc>
          <w:tcPr>
            <w:tcW w:w="619" w:type="pct"/>
            <w:shd w:val="clear" w:color="auto" w:fill="auto"/>
            <w:vAlign w:val="center"/>
          </w:tcPr>
          <w:p w14:paraId="2AED1771" w14:textId="554ADE39" w:rsidR="00897F12" w:rsidRPr="00AA60C4" w:rsidRDefault="00897F12" w:rsidP="003E7F31">
            <w:pPr>
              <w:spacing w:line="276" w:lineRule="auto"/>
              <w:jc w:val="center"/>
              <w:rPr>
                <w:sz w:val="21"/>
                <w:szCs w:val="21"/>
              </w:rPr>
            </w:pPr>
            <w:r w:rsidRPr="00AA60C4">
              <w:rPr>
                <w:sz w:val="21"/>
                <w:szCs w:val="21"/>
              </w:rPr>
              <w:t>0.0552</w:t>
            </w:r>
          </w:p>
        </w:tc>
        <w:tc>
          <w:tcPr>
            <w:tcW w:w="619" w:type="pct"/>
            <w:shd w:val="clear" w:color="auto" w:fill="auto"/>
            <w:vAlign w:val="center"/>
          </w:tcPr>
          <w:p w14:paraId="64A9076A" w14:textId="23A1D07E" w:rsidR="00897F12" w:rsidRPr="00AA60C4" w:rsidRDefault="00897F12" w:rsidP="003E7F31">
            <w:pPr>
              <w:spacing w:line="276" w:lineRule="auto"/>
              <w:jc w:val="center"/>
              <w:rPr>
                <w:sz w:val="21"/>
                <w:szCs w:val="21"/>
              </w:rPr>
            </w:pPr>
            <w:r w:rsidRPr="00AA60C4">
              <w:rPr>
                <w:sz w:val="21"/>
                <w:szCs w:val="21"/>
              </w:rPr>
              <w:t>0.0123</w:t>
            </w:r>
          </w:p>
        </w:tc>
        <w:tc>
          <w:tcPr>
            <w:tcW w:w="655" w:type="pct"/>
            <w:shd w:val="clear" w:color="auto" w:fill="auto"/>
            <w:vAlign w:val="center"/>
          </w:tcPr>
          <w:p w14:paraId="438E64A5" w14:textId="1584E276" w:rsidR="00897F12" w:rsidRPr="00AA60C4" w:rsidRDefault="00897F12" w:rsidP="003E7F31">
            <w:pPr>
              <w:spacing w:line="276" w:lineRule="auto"/>
              <w:jc w:val="center"/>
              <w:rPr>
                <w:sz w:val="21"/>
                <w:szCs w:val="21"/>
              </w:rPr>
            </w:pPr>
            <w:r w:rsidRPr="00AA60C4">
              <w:rPr>
                <w:sz w:val="21"/>
                <w:szCs w:val="21"/>
              </w:rPr>
              <w:t>5600</w:t>
            </w:r>
          </w:p>
        </w:tc>
        <w:tc>
          <w:tcPr>
            <w:tcW w:w="658" w:type="pct"/>
            <w:shd w:val="clear" w:color="auto" w:fill="auto"/>
            <w:vAlign w:val="center"/>
          </w:tcPr>
          <w:p w14:paraId="48B7E070" w14:textId="4D9A3D97" w:rsidR="00897F12" w:rsidRPr="00AA60C4" w:rsidRDefault="00897F12" w:rsidP="003E7F31">
            <w:pPr>
              <w:spacing w:line="276" w:lineRule="auto"/>
              <w:jc w:val="center"/>
              <w:rPr>
                <w:sz w:val="21"/>
                <w:szCs w:val="21"/>
              </w:rPr>
            </w:pPr>
            <w:r w:rsidRPr="00AA60C4">
              <w:rPr>
                <w:sz w:val="21"/>
                <w:szCs w:val="21"/>
              </w:rPr>
              <w:t>0.0067</w:t>
            </w:r>
          </w:p>
        </w:tc>
      </w:tr>
      <w:tr w:rsidR="00AA60C4" w:rsidRPr="00AA60C4" w14:paraId="72020DB9" w14:textId="77777777" w:rsidTr="003E7F31">
        <w:tc>
          <w:tcPr>
            <w:tcW w:w="730" w:type="pct"/>
            <w:shd w:val="clear" w:color="auto" w:fill="auto"/>
            <w:vAlign w:val="center"/>
          </w:tcPr>
          <w:p w14:paraId="7AFCFABD" w14:textId="29A8FD94" w:rsidR="00897F12" w:rsidRPr="00AA60C4" w:rsidRDefault="00897F12" w:rsidP="003E7F31">
            <w:pPr>
              <w:spacing w:line="276" w:lineRule="auto"/>
              <w:jc w:val="center"/>
              <w:rPr>
                <w:sz w:val="21"/>
                <w:szCs w:val="21"/>
              </w:rPr>
            </w:pPr>
            <w:r w:rsidRPr="00AA60C4">
              <w:rPr>
                <w:sz w:val="21"/>
                <w:szCs w:val="21"/>
              </w:rPr>
              <w:t>8</w:t>
            </w:r>
          </w:p>
        </w:tc>
        <w:tc>
          <w:tcPr>
            <w:tcW w:w="714" w:type="pct"/>
            <w:shd w:val="clear" w:color="auto" w:fill="auto"/>
            <w:vAlign w:val="center"/>
          </w:tcPr>
          <w:p w14:paraId="562C2144" w14:textId="171B0D82" w:rsidR="00897F12" w:rsidRPr="00AA60C4" w:rsidRDefault="00897F12" w:rsidP="003E7F31">
            <w:pPr>
              <w:spacing w:line="276" w:lineRule="auto"/>
              <w:jc w:val="center"/>
              <w:rPr>
                <w:sz w:val="21"/>
                <w:szCs w:val="21"/>
              </w:rPr>
            </w:pPr>
            <w:r w:rsidRPr="00AA60C4">
              <w:rPr>
                <w:sz w:val="21"/>
                <w:szCs w:val="21"/>
              </w:rPr>
              <w:t>80.7</w:t>
            </w:r>
          </w:p>
        </w:tc>
        <w:tc>
          <w:tcPr>
            <w:tcW w:w="1004" w:type="pct"/>
            <w:shd w:val="clear" w:color="auto" w:fill="auto"/>
            <w:vAlign w:val="center"/>
          </w:tcPr>
          <w:p w14:paraId="76050A3D" w14:textId="7AAC3C16" w:rsidR="00897F12" w:rsidRPr="00AA60C4" w:rsidRDefault="00897F12" w:rsidP="003E7F31">
            <w:pPr>
              <w:spacing w:line="276" w:lineRule="auto"/>
              <w:jc w:val="center"/>
              <w:rPr>
                <w:sz w:val="21"/>
                <w:szCs w:val="21"/>
              </w:rPr>
            </w:pPr>
            <w:r w:rsidRPr="00AA60C4">
              <w:rPr>
                <w:sz w:val="21"/>
                <w:szCs w:val="21"/>
              </w:rPr>
              <w:t>83.8</w:t>
            </w:r>
          </w:p>
        </w:tc>
        <w:tc>
          <w:tcPr>
            <w:tcW w:w="619" w:type="pct"/>
            <w:shd w:val="clear" w:color="auto" w:fill="auto"/>
            <w:vAlign w:val="center"/>
          </w:tcPr>
          <w:p w14:paraId="3A66AC83" w14:textId="10BA3C97" w:rsidR="00897F12" w:rsidRPr="00AA60C4" w:rsidRDefault="00897F12" w:rsidP="003E7F31">
            <w:pPr>
              <w:spacing w:line="276" w:lineRule="auto"/>
              <w:jc w:val="center"/>
              <w:rPr>
                <w:sz w:val="21"/>
                <w:szCs w:val="21"/>
              </w:rPr>
            </w:pPr>
            <w:r w:rsidRPr="00AA60C4">
              <w:rPr>
                <w:sz w:val="21"/>
                <w:szCs w:val="21"/>
              </w:rPr>
              <w:t>0.0183</w:t>
            </w:r>
          </w:p>
        </w:tc>
        <w:tc>
          <w:tcPr>
            <w:tcW w:w="619" w:type="pct"/>
            <w:shd w:val="clear" w:color="auto" w:fill="auto"/>
            <w:vAlign w:val="center"/>
          </w:tcPr>
          <w:p w14:paraId="0FF4FC3A" w14:textId="265EFE8D" w:rsidR="00897F12" w:rsidRPr="00AA60C4" w:rsidRDefault="00897F12" w:rsidP="003E7F31">
            <w:pPr>
              <w:spacing w:line="276" w:lineRule="auto"/>
              <w:jc w:val="center"/>
              <w:rPr>
                <w:sz w:val="21"/>
                <w:szCs w:val="21"/>
              </w:rPr>
            </w:pPr>
            <w:r w:rsidRPr="00AA60C4">
              <w:rPr>
                <w:sz w:val="21"/>
                <w:szCs w:val="21"/>
              </w:rPr>
              <w:t>0.0042</w:t>
            </w:r>
          </w:p>
        </w:tc>
        <w:tc>
          <w:tcPr>
            <w:tcW w:w="655" w:type="pct"/>
            <w:shd w:val="clear" w:color="auto" w:fill="auto"/>
            <w:vAlign w:val="center"/>
          </w:tcPr>
          <w:p w14:paraId="447D005B" w14:textId="3895EF08" w:rsidR="00897F12" w:rsidRPr="00AA60C4" w:rsidRDefault="00897F12" w:rsidP="003E7F31">
            <w:pPr>
              <w:spacing w:line="276" w:lineRule="auto"/>
              <w:jc w:val="center"/>
              <w:rPr>
                <w:sz w:val="21"/>
                <w:szCs w:val="21"/>
              </w:rPr>
            </w:pPr>
            <w:r w:rsidRPr="00AA60C4">
              <w:rPr>
                <w:sz w:val="21"/>
                <w:szCs w:val="21"/>
              </w:rPr>
              <w:t>3700</w:t>
            </w:r>
          </w:p>
        </w:tc>
        <w:tc>
          <w:tcPr>
            <w:tcW w:w="658" w:type="pct"/>
            <w:shd w:val="clear" w:color="auto" w:fill="auto"/>
            <w:vAlign w:val="center"/>
          </w:tcPr>
          <w:p w14:paraId="0A83813F" w14:textId="7197866D" w:rsidR="00897F12" w:rsidRPr="00AA60C4" w:rsidRDefault="00897F12" w:rsidP="003E7F31">
            <w:pPr>
              <w:spacing w:line="276" w:lineRule="auto"/>
              <w:jc w:val="center"/>
              <w:rPr>
                <w:sz w:val="21"/>
                <w:szCs w:val="21"/>
              </w:rPr>
            </w:pPr>
            <w:r w:rsidRPr="00AA60C4">
              <w:rPr>
                <w:sz w:val="21"/>
                <w:szCs w:val="21"/>
              </w:rPr>
              <w:t>0.0035</w:t>
            </w:r>
          </w:p>
        </w:tc>
      </w:tr>
      <w:tr w:rsidR="00AA60C4" w:rsidRPr="00AA60C4" w14:paraId="3DBDF4B6" w14:textId="77777777" w:rsidTr="003E7F31">
        <w:tc>
          <w:tcPr>
            <w:tcW w:w="730" w:type="pct"/>
            <w:shd w:val="clear" w:color="auto" w:fill="auto"/>
            <w:vAlign w:val="center"/>
          </w:tcPr>
          <w:p w14:paraId="53D5691E" w14:textId="5314DC86" w:rsidR="00897F12" w:rsidRPr="00AA60C4" w:rsidRDefault="00897F12" w:rsidP="003E7F31">
            <w:pPr>
              <w:spacing w:line="276" w:lineRule="auto"/>
              <w:jc w:val="center"/>
              <w:rPr>
                <w:sz w:val="21"/>
                <w:szCs w:val="21"/>
              </w:rPr>
            </w:pPr>
            <w:r w:rsidRPr="00AA60C4">
              <w:rPr>
                <w:sz w:val="21"/>
                <w:szCs w:val="21"/>
              </w:rPr>
              <w:t>9</w:t>
            </w:r>
          </w:p>
        </w:tc>
        <w:tc>
          <w:tcPr>
            <w:tcW w:w="714" w:type="pct"/>
            <w:shd w:val="clear" w:color="auto" w:fill="auto"/>
            <w:vAlign w:val="center"/>
          </w:tcPr>
          <w:p w14:paraId="3D2E87EE" w14:textId="30E39963" w:rsidR="00897F12" w:rsidRPr="00AA60C4" w:rsidRDefault="00897F12" w:rsidP="003E7F31">
            <w:pPr>
              <w:spacing w:line="276" w:lineRule="auto"/>
              <w:jc w:val="center"/>
              <w:rPr>
                <w:sz w:val="21"/>
                <w:szCs w:val="21"/>
              </w:rPr>
            </w:pPr>
            <w:r w:rsidRPr="00AA60C4">
              <w:rPr>
                <w:sz w:val="21"/>
                <w:szCs w:val="21"/>
              </w:rPr>
              <w:t>89.6</w:t>
            </w:r>
          </w:p>
        </w:tc>
        <w:tc>
          <w:tcPr>
            <w:tcW w:w="1004" w:type="pct"/>
            <w:shd w:val="clear" w:color="auto" w:fill="auto"/>
            <w:vAlign w:val="center"/>
          </w:tcPr>
          <w:p w14:paraId="3D217BBF" w14:textId="59061E5E" w:rsidR="00897F12" w:rsidRPr="00AA60C4" w:rsidRDefault="00897F12" w:rsidP="003E7F31">
            <w:pPr>
              <w:spacing w:line="276" w:lineRule="auto"/>
              <w:jc w:val="center"/>
              <w:rPr>
                <w:sz w:val="21"/>
                <w:szCs w:val="21"/>
              </w:rPr>
            </w:pPr>
            <w:r w:rsidRPr="00AA60C4">
              <w:rPr>
                <w:sz w:val="21"/>
                <w:szCs w:val="21"/>
              </w:rPr>
              <w:t>92.7</w:t>
            </w:r>
          </w:p>
        </w:tc>
        <w:tc>
          <w:tcPr>
            <w:tcW w:w="619" w:type="pct"/>
            <w:shd w:val="clear" w:color="auto" w:fill="auto"/>
            <w:vAlign w:val="center"/>
          </w:tcPr>
          <w:p w14:paraId="48951066" w14:textId="45E1951B" w:rsidR="00897F12" w:rsidRPr="00AA60C4" w:rsidRDefault="00897F12" w:rsidP="003E7F31">
            <w:pPr>
              <w:spacing w:line="276" w:lineRule="auto"/>
              <w:jc w:val="center"/>
              <w:rPr>
                <w:sz w:val="21"/>
                <w:szCs w:val="21"/>
              </w:rPr>
            </w:pPr>
            <w:r w:rsidRPr="00AA60C4">
              <w:rPr>
                <w:sz w:val="21"/>
                <w:szCs w:val="21"/>
              </w:rPr>
              <w:t>0.0057</w:t>
            </w:r>
          </w:p>
        </w:tc>
        <w:tc>
          <w:tcPr>
            <w:tcW w:w="619" w:type="pct"/>
            <w:shd w:val="clear" w:color="auto" w:fill="auto"/>
            <w:vAlign w:val="center"/>
          </w:tcPr>
          <w:p w14:paraId="19A2F3DF" w14:textId="10E9B8D8" w:rsidR="00897F12" w:rsidRPr="00AA60C4" w:rsidRDefault="00897F12" w:rsidP="003E7F31">
            <w:pPr>
              <w:spacing w:line="276" w:lineRule="auto"/>
              <w:jc w:val="center"/>
              <w:rPr>
                <w:sz w:val="21"/>
                <w:szCs w:val="21"/>
              </w:rPr>
            </w:pPr>
            <w:r w:rsidRPr="00AA60C4">
              <w:rPr>
                <w:sz w:val="21"/>
                <w:szCs w:val="21"/>
              </w:rPr>
              <w:t>0.0014</w:t>
            </w:r>
          </w:p>
        </w:tc>
        <w:tc>
          <w:tcPr>
            <w:tcW w:w="655" w:type="pct"/>
            <w:shd w:val="clear" w:color="auto" w:fill="auto"/>
            <w:vAlign w:val="center"/>
          </w:tcPr>
          <w:p w14:paraId="1B726B2F" w14:textId="233FF5B3" w:rsidR="00897F12" w:rsidRPr="00AA60C4" w:rsidRDefault="00897F12" w:rsidP="003E7F31">
            <w:pPr>
              <w:spacing w:line="276" w:lineRule="auto"/>
              <w:jc w:val="center"/>
              <w:rPr>
                <w:sz w:val="21"/>
                <w:szCs w:val="21"/>
              </w:rPr>
            </w:pPr>
            <w:r w:rsidRPr="00AA60C4">
              <w:rPr>
                <w:sz w:val="21"/>
                <w:szCs w:val="21"/>
              </w:rPr>
              <w:t>2350</w:t>
            </w:r>
          </w:p>
        </w:tc>
        <w:tc>
          <w:tcPr>
            <w:tcW w:w="658" w:type="pct"/>
            <w:shd w:val="clear" w:color="auto" w:fill="auto"/>
            <w:vAlign w:val="center"/>
          </w:tcPr>
          <w:p w14:paraId="0F86B442" w14:textId="4CE24C01" w:rsidR="00897F12" w:rsidRPr="00AA60C4" w:rsidRDefault="00897F12" w:rsidP="003E7F31">
            <w:pPr>
              <w:spacing w:line="276" w:lineRule="auto"/>
              <w:jc w:val="center"/>
              <w:rPr>
                <w:sz w:val="21"/>
                <w:szCs w:val="21"/>
              </w:rPr>
            </w:pPr>
            <w:r w:rsidRPr="00AA60C4">
              <w:rPr>
                <w:sz w:val="21"/>
                <w:szCs w:val="21"/>
              </w:rPr>
              <w:t>0.0019</w:t>
            </w:r>
          </w:p>
        </w:tc>
      </w:tr>
      <w:tr w:rsidR="00AA60C4" w:rsidRPr="00AA60C4" w14:paraId="78A74EC6" w14:textId="77777777" w:rsidTr="003E7F31">
        <w:tc>
          <w:tcPr>
            <w:tcW w:w="730" w:type="pct"/>
            <w:shd w:val="clear" w:color="auto" w:fill="auto"/>
            <w:vAlign w:val="center"/>
          </w:tcPr>
          <w:p w14:paraId="3B61AE74" w14:textId="1FD60AE1" w:rsidR="00897F12" w:rsidRPr="00AA60C4" w:rsidRDefault="00897F12" w:rsidP="003E7F31">
            <w:pPr>
              <w:spacing w:line="276" w:lineRule="auto"/>
              <w:jc w:val="center"/>
              <w:rPr>
                <w:sz w:val="21"/>
                <w:szCs w:val="21"/>
              </w:rPr>
            </w:pPr>
            <w:r w:rsidRPr="00AA60C4">
              <w:rPr>
                <w:sz w:val="21"/>
                <w:szCs w:val="21"/>
              </w:rPr>
              <w:lastRenderedPageBreak/>
              <w:t>10</w:t>
            </w:r>
          </w:p>
        </w:tc>
        <w:tc>
          <w:tcPr>
            <w:tcW w:w="714" w:type="pct"/>
            <w:shd w:val="clear" w:color="auto" w:fill="auto"/>
            <w:vAlign w:val="center"/>
          </w:tcPr>
          <w:p w14:paraId="2D6E64CB" w14:textId="0C296A3E" w:rsidR="00897F12" w:rsidRPr="00AA60C4" w:rsidRDefault="00897F12" w:rsidP="003E7F31">
            <w:pPr>
              <w:spacing w:line="276" w:lineRule="auto"/>
              <w:jc w:val="center"/>
              <w:rPr>
                <w:sz w:val="21"/>
                <w:szCs w:val="21"/>
              </w:rPr>
            </w:pPr>
            <w:r w:rsidRPr="00AA60C4">
              <w:rPr>
                <w:sz w:val="21"/>
                <w:szCs w:val="21"/>
              </w:rPr>
              <w:t>99.0</w:t>
            </w:r>
          </w:p>
        </w:tc>
        <w:tc>
          <w:tcPr>
            <w:tcW w:w="1004" w:type="pct"/>
            <w:shd w:val="clear" w:color="auto" w:fill="auto"/>
            <w:vAlign w:val="center"/>
          </w:tcPr>
          <w:p w14:paraId="7F1D929D" w14:textId="2C2486B6" w:rsidR="00897F12" w:rsidRPr="00AA60C4" w:rsidRDefault="00897F12" w:rsidP="003E7F31">
            <w:pPr>
              <w:spacing w:line="276" w:lineRule="auto"/>
              <w:jc w:val="center"/>
              <w:rPr>
                <w:sz w:val="21"/>
                <w:szCs w:val="21"/>
              </w:rPr>
            </w:pPr>
            <w:r w:rsidRPr="00AA60C4">
              <w:rPr>
                <w:sz w:val="21"/>
                <w:szCs w:val="21"/>
              </w:rPr>
              <w:t>101.9</w:t>
            </w:r>
          </w:p>
        </w:tc>
        <w:tc>
          <w:tcPr>
            <w:tcW w:w="619" w:type="pct"/>
            <w:shd w:val="clear" w:color="auto" w:fill="auto"/>
            <w:vAlign w:val="center"/>
          </w:tcPr>
          <w:p w14:paraId="2C8E8D31" w14:textId="13991E69" w:rsidR="00897F12" w:rsidRPr="00AA60C4" w:rsidRDefault="00897F12" w:rsidP="003E7F31">
            <w:pPr>
              <w:spacing w:line="276" w:lineRule="auto"/>
              <w:jc w:val="center"/>
              <w:rPr>
                <w:sz w:val="21"/>
                <w:szCs w:val="21"/>
              </w:rPr>
            </w:pPr>
            <w:r w:rsidRPr="00AA60C4">
              <w:rPr>
                <w:sz w:val="21"/>
                <w:szCs w:val="21"/>
              </w:rPr>
              <w:t>0.0015</w:t>
            </w:r>
          </w:p>
        </w:tc>
        <w:tc>
          <w:tcPr>
            <w:tcW w:w="619" w:type="pct"/>
            <w:shd w:val="clear" w:color="auto" w:fill="auto"/>
            <w:vAlign w:val="center"/>
          </w:tcPr>
          <w:p w14:paraId="73CB69E3" w14:textId="22F29EB5" w:rsidR="00897F12" w:rsidRPr="00AA60C4" w:rsidRDefault="00897F12" w:rsidP="003E7F31">
            <w:pPr>
              <w:spacing w:line="276" w:lineRule="auto"/>
              <w:jc w:val="center"/>
              <w:rPr>
                <w:sz w:val="21"/>
                <w:szCs w:val="21"/>
              </w:rPr>
            </w:pPr>
            <w:r w:rsidRPr="00AA60C4">
              <w:rPr>
                <w:sz w:val="21"/>
                <w:szCs w:val="21"/>
              </w:rPr>
              <w:t>0.0005</w:t>
            </w:r>
          </w:p>
        </w:tc>
        <w:tc>
          <w:tcPr>
            <w:tcW w:w="655" w:type="pct"/>
            <w:shd w:val="clear" w:color="auto" w:fill="auto"/>
            <w:vAlign w:val="center"/>
          </w:tcPr>
          <w:p w14:paraId="5DAA288B" w14:textId="55A069C1" w:rsidR="00897F12" w:rsidRPr="00AA60C4" w:rsidRDefault="00897F12" w:rsidP="003E7F31">
            <w:pPr>
              <w:spacing w:line="276" w:lineRule="auto"/>
              <w:jc w:val="center"/>
              <w:rPr>
                <w:sz w:val="21"/>
                <w:szCs w:val="21"/>
              </w:rPr>
            </w:pPr>
            <w:r w:rsidRPr="00AA60C4">
              <w:rPr>
                <w:sz w:val="21"/>
                <w:szCs w:val="21"/>
              </w:rPr>
              <w:t>1430</w:t>
            </w:r>
          </w:p>
        </w:tc>
        <w:tc>
          <w:tcPr>
            <w:tcW w:w="658" w:type="pct"/>
            <w:shd w:val="clear" w:color="auto" w:fill="auto"/>
            <w:vAlign w:val="center"/>
          </w:tcPr>
          <w:p w14:paraId="63E238BB" w14:textId="74E1F4CF" w:rsidR="00897F12" w:rsidRPr="00AA60C4" w:rsidRDefault="00897F12" w:rsidP="003E7F31">
            <w:pPr>
              <w:spacing w:line="276" w:lineRule="auto"/>
              <w:jc w:val="center"/>
              <w:rPr>
                <w:sz w:val="21"/>
                <w:szCs w:val="21"/>
              </w:rPr>
            </w:pPr>
            <w:r w:rsidRPr="00AA60C4">
              <w:rPr>
                <w:sz w:val="21"/>
                <w:szCs w:val="21"/>
              </w:rPr>
              <w:t>0.0009</w:t>
            </w:r>
          </w:p>
        </w:tc>
      </w:tr>
      <w:tr w:rsidR="00AA60C4" w:rsidRPr="00AA60C4" w14:paraId="76963C08" w14:textId="77777777" w:rsidTr="003E7F31">
        <w:tc>
          <w:tcPr>
            <w:tcW w:w="5000" w:type="pct"/>
            <w:gridSpan w:val="7"/>
            <w:shd w:val="clear" w:color="auto" w:fill="auto"/>
            <w:vAlign w:val="center"/>
          </w:tcPr>
          <w:p w14:paraId="3F107CF3" w14:textId="25317E98" w:rsidR="00897F12" w:rsidRPr="00AA60C4" w:rsidRDefault="00897F12" w:rsidP="003E7F31">
            <w:pPr>
              <w:spacing w:line="276" w:lineRule="auto"/>
              <w:jc w:val="center"/>
              <w:rPr>
                <w:sz w:val="21"/>
                <w:szCs w:val="21"/>
              </w:rPr>
            </w:pPr>
            <w:r w:rsidRPr="00AA60C4">
              <w:rPr>
                <w:position w:val="-22"/>
                <w:sz w:val="21"/>
                <w:szCs w:val="21"/>
              </w:rPr>
              <w:object w:dxaOrig="1740" w:dyaOrig="560" w14:anchorId="20D53D86">
                <v:shape id="_x0000_i1711" type="#_x0000_t75" style="width:87.6pt;height:28pt" o:ole="">
                  <v:imagedata r:id="rId1214" o:title=""/>
                </v:shape>
                <o:OLEObject Type="Embed" ProgID="Equation.DSMT4" ShapeID="_x0000_i1711" DrawAspect="Content" ObjectID="_1656343680" r:id="rId1215"/>
              </w:object>
            </w:r>
          </w:p>
        </w:tc>
      </w:tr>
    </w:tbl>
    <w:p w14:paraId="1BD3C55A" w14:textId="42B965B9" w:rsidR="007F126A" w:rsidRPr="00AA60C4" w:rsidRDefault="007F126A" w:rsidP="00E77EA4">
      <w:pPr>
        <w:jc w:val="center"/>
        <w:rPr>
          <w:sz w:val="21"/>
          <w:szCs w:val="20"/>
        </w:rPr>
      </w:pPr>
      <w:r w:rsidRPr="00AA60C4">
        <w:rPr>
          <w:sz w:val="21"/>
          <w:szCs w:val="20"/>
        </w:rPr>
        <w:t>表</w:t>
      </w:r>
      <w:r w:rsidR="00E77EA4" w:rsidRPr="00AA60C4">
        <w:rPr>
          <w:sz w:val="21"/>
          <w:szCs w:val="20"/>
        </w:rPr>
        <w:t xml:space="preserve">5.3  </w:t>
      </w:r>
      <w:r w:rsidRPr="00AA60C4">
        <w:rPr>
          <w:sz w:val="21"/>
          <w:szCs w:val="20"/>
        </w:rPr>
        <w:t>一次飞行的重心过载谱</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766"/>
        <w:gridCol w:w="794"/>
        <w:gridCol w:w="794"/>
        <w:gridCol w:w="771"/>
        <w:gridCol w:w="771"/>
        <w:gridCol w:w="771"/>
        <w:gridCol w:w="771"/>
        <w:gridCol w:w="771"/>
        <w:gridCol w:w="771"/>
        <w:gridCol w:w="771"/>
        <w:gridCol w:w="771"/>
      </w:tblGrid>
      <w:tr w:rsidR="00AA60C4" w:rsidRPr="00AA60C4" w14:paraId="23B1D9CF" w14:textId="050E5753" w:rsidTr="003E7F31">
        <w:tc>
          <w:tcPr>
            <w:tcW w:w="775" w:type="dxa"/>
            <w:shd w:val="clear" w:color="auto" w:fill="auto"/>
            <w:vAlign w:val="center"/>
          </w:tcPr>
          <w:p w14:paraId="6BE242A5" w14:textId="67F96E3C" w:rsidR="00621929" w:rsidRPr="00AA60C4" w:rsidRDefault="00621929" w:rsidP="003E7F31">
            <w:pPr>
              <w:spacing w:line="276" w:lineRule="auto"/>
              <w:jc w:val="center"/>
              <w:rPr>
                <w:sz w:val="21"/>
                <w:szCs w:val="20"/>
              </w:rPr>
            </w:pPr>
            <w:r w:rsidRPr="00AA60C4">
              <w:rPr>
                <w:position w:val="-10"/>
                <w:sz w:val="21"/>
                <w:szCs w:val="20"/>
              </w:rPr>
              <w:object w:dxaOrig="320" w:dyaOrig="279" w14:anchorId="3A1E0F88">
                <v:shape id="_x0000_i1712" type="#_x0000_t75" style="width:16pt;height:14pt" o:ole="">
                  <v:imagedata r:id="rId1216" o:title=""/>
                </v:shape>
                <o:OLEObject Type="Embed" ProgID="Equation.DSMT4" ShapeID="_x0000_i1712" DrawAspect="Content" ObjectID="_1656343681" r:id="rId1217"/>
              </w:object>
            </w:r>
          </w:p>
        </w:tc>
        <w:tc>
          <w:tcPr>
            <w:tcW w:w="775" w:type="dxa"/>
            <w:shd w:val="clear" w:color="auto" w:fill="auto"/>
            <w:vAlign w:val="center"/>
          </w:tcPr>
          <w:p w14:paraId="62239AAB" w14:textId="2A1C418C" w:rsidR="00621929" w:rsidRPr="00AA60C4" w:rsidRDefault="00621929" w:rsidP="003E7F31">
            <w:pPr>
              <w:spacing w:line="276" w:lineRule="auto"/>
              <w:jc w:val="center"/>
              <w:rPr>
                <w:sz w:val="21"/>
                <w:szCs w:val="20"/>
              </w:rPr>
            </w:pPr>
            <w:r w:rsidRPr="00AA60C4">
              <w:rPr>
                <w:sz w:val="21"/>
                <w:szCs w:val="20"/>
              </w:rPr>
              <w:t>0.2</w:t>
            </w:r>
          </w:p>
        </w:tc>
        <w:tc>
          <w:tcPr>
            <w:tcW w:w="775" w:type="dxa"/>
            <w:shd w:val="clear" w:color="auto" w:fill="auto"/>
            <w:vAlign w:val="center"/>
          </w:tcPr>
          <w:p w14:paraId="0AF16D2A" w14:textId="7D629FCE" w:rsidR="00621929" w:rsidRPr="00AA60C4" w:rsidRDefault="00621929" w:rsidP="003E7F31">
            <w:pPr>
              <w:spacing w:line="276" w:lineRule="auto"/>
              <w:jc w:val="center"/>
              <w:rPr>
                <w:sz w:val="21"/>
                <w:szCs w:val="20"/>
              </w:rPr>
            </w:pPr>
            <w:r w:rsidRPr="00AA60C4">
              <w:rPr>
                <w:sz w:val="21"/>
                <w:szCs w:val="20"/>
              </w:rPr>
              <w:t>0.3</w:t>
            </w:r>
          </w:p>
        </w:tc>
        <w:tc>
          <w:tcPr>
            <w:tcW w:w="775" w:type="dxa"/>
            <w:shd w:val="clear" w:color="auto" w:fill="auto"/>
            <w:vAlign w:val="center"/>
          </w:tcPr>
          <w:p w14:paraId="6AF58BF8" w14:textId="044F2B82" w:rsidR="00621929" w:rsidRPr="00AA60C4" w:rsidRDefault="00621929" w:rsidP="003E7F31">
            <w:pPr>
              <w:spacing w:line="276" w:lineRule="auto"/>
              <w:jc w:val="center"/>
              <w:rPr>
                <w:sz w:val="21"/>
                <w:szCs w:val="20"/>
              </w:rPr>
            </w:pPr>
            <w:r w:rsidRPr="00AA60C4">
              <w:rPr>
                <w:sz w:val="21"/>
                <w:szCs w:val="20"/>
              </w:rPr>
              <w:t>0.4</w:t>
            </w:r>
          </w:p>
        </w:tc>
        <w:tc>
          <w:tcPr>
            <w:tcW w:w="775" w:type="dxa"/>
            <w:shd w:val="clear" w:color="auto" w:fill="auto"/>
            <w:vAlign w:val="center"/>
          </w:tcPr>
          <w:p w14:paraId="69078D45" w14:textId="3501C4D9" w:rsidR="00621929" w:rsidRPr="00AA60C4" w:rsidRDefault="00621929" w:rsidP="003E7F31">
            <w:pPr>
              <w:spacing w:line="276" w:lineRule="auto"/>
              <w:jc w:val="center"/>
              <w:rPr>
                <w:sz w:val="21"/>
                <w:szCs w:val="20"/>
              </w:rPr>
            </w:pPr>
            <w:r w:rsidRPr="00AA60C4">
              <w:rPr>
                <w:sz w:val="21"/>
                <w:szCs w:val="20"/>
              </w:rPr>
              <w:t>0.5</w:t>
            </w:r>
          </w:p>
        </w:tc>
        <w:tc>
          <w:tcPr>
            <w:tcW w:w="774" w:type="dxa"/>
            <w:shd w:val="clear" w:color="auto" w:fill="auto"/>
            <w:vAlign w:val="center"/>
          </w:tcPr>
          <w:p w14:paraId="61C38AB9" w14:textId="6B256405" w:rsidR="00621929" w:rsidRPr="00AA60C4" w:rsidRDefault="00621929" w:rsidP="003E7F31">
            <w:pPr>
              <w:spacing w:line="276" w:lineRule="auto"/>
              <w:jc w:val="center"/>
              <w:rPr>
                <w:sz w:val="21"/>
                <w:szCs w:val="20"/>
              </w:rPr>
            </w:pPr>
            <w:r w:rsidRPr="00AA60C4">
              <w:rPr>
                <w:sz w:val="21"/>
                <w:szCs w:val="20"/>
              </w:rPr>
              <w:t>0.6</w:t>
            </w:r>
          </w:p>
        </w:tc>
        <w:tc>
          <w:tcPr>
            <w:tcW w:w="774" w:type="dxa"/>
            <w:shd w:val="clear" w:color="auto" w:fill="auto"/>
            <w:vAlign w:val="center"/>
          </w:tcPr>
          <w:p w14:paraId="25ADC24F" w14:textId="1E90C328" w:rsidR="00621929" w:rsidRPr="00AA60C4" w:rsidRDefault="00621929" w:rsidP="003E7F31">
            <w:pPr>
              <w:spacing w:line="276" w:lineRule="auto"/>
              <w:jc w:val="center"/>
              <w:rPr>
                <w:sz w:val="21"/>
                <w:szCs w:val="20"/>
              </w:rPr>
            </w:pPr>
            <w:r w:rsidRPr="00AA60C4">
              <w:rPr>
                <w:sz w:val="21"/>
                <w:szCs w:val="20"/>
              </w:rPr>
              <w:t>0.7</w:t>
            </w:r>
          </w:p>
        </w:tc>
        <w:tc>
          <w:tcPr>
            <w:tcW w:w="774" w:type="dxa"/>
            <w:shd w:val="clear" w:color="auto" w:fill="auto"/>
            <w:vAlign w:val="center"/>
          </w:tcPr>
          <w:p w14:paraId="16042825" w14:textId="76DB47EC" w:rsidR="00621929" w:rsidRPr="00AA60C4" w:rsidRDefault="00621929" w:rsidP="003E7F31">
            <w:pPr>
              <w:spacing w:line="276" w:lineRule="auto"/>
              <w:jc w:val="center"/>
              <w:rPr>
                <w:sz w:val="21"/>
                <w:szCs w:val="20"/>
              </w:rPr>
            </w:pPr>
            <w:r w:rsidRPr="00AA60C4">
              <w:rPr>
                <w:sz w:val="21"/>
                <w:szCs w:val="20"/>
              </w:rPr>
              <w:t>0.8</w:t>
            </w:r>
          </w:p>
        </w:tc>
        <w:tc>
          <w:tcPr>
            <w:tcW w:w="775" w:type="dxa"/>
            <w:shd w:val="clear" w:color="auto" w:fill="auto"/>
            <w:vAlign w:val="center"/>
          </w:tcPr>
          <w:p w14:paraId="3884C5F2" w14:textId="6D339456" w:rsidR="00621929" w:rsidRPr="00AA60C4" w:rsidRDefault="00621929" w:rsidP="003E7F31">
            <w:pPr>
              <w:spacing w:line="276" w:lineRule="auto"/>
              <w:jc w:val="center"/>
              <w:rPr>
                <w:sz w:val="21"/>
                <w:szCs w:val="20"/>
              </w:rPr>
            </w:pPr>
            <w:r w:rsidRPr="00AA60C4">
              <w:rPr>
                <w:sz w:val="21"/>
                <w:szCs w:val="20"/>
              </w:rPr>
              <w:t>0.9</w:t>
            </w:r>
          </w:p>
        </w:tc>
        <w:tc>
          <w:tcPr>
            <w:tcW w:w="775" w:type="dxa"/>
            <w:shd w:val="clear" w:color="auto" w:fill="auto"/>
            <w:vAlign w:val="center"/>
          </w:tcPr>
          <w:p w14:paraId="58AA98B9" w14:textId="6221599E" w:rsidR="00621929" w:rsidRPr="00AA60C4" w:rsidRDefault="00621929" w:rsidP="003E7F31">
            <w:pPr>
              <w:spacing w:line="276" w:lineRule="auto"/>
              <w:jc w:val="center"/>
              <w:rPr>
                <w:sz w:val="21"/>
                <w:szCs w:val="20"/>
              </w:rPr>
            </w:pPr>
            <w:r w:rsidRPr="00AA60C4">
              <w:rPr>
                <w:sz w:val="21"/>
                <w:szCs w:val="20"/>
              </w:rPr>
              <w:t>1.0</w:t>
            </w:r>
          </w:p>
        </w:tc>
        <w:tc>
          <w:tcPr>
            <w:tcW w:w="775" w:type="dxa"/>
            <w:shd w:val="clear" w:color="auto" w:fill="auto"/>
            <w:vAlign w:val="center"/>
          </w:tcPr>
          <w:p w14:paraId="1238B87D" w14:textId="3EA3B3BC" w:rsidR="00621929" w:rsidRPr="00AA60C4" w:rsidRDefault="00621929" w:rsidP="003E7F31">
            <w:pPr>
              <w:spacing w:line="276" w:lineRule="auto"/>
              <w:jc w:val="center"/>
              <w:rPr>
                <w:sz w:val="21"/>
                <w:szCs w:val="20"/>
              </w:rPr>
            </w:pPr>
            <w:r w:rsidRPr="00AA60C4">
              <w:rPr>
                <w:sz w:val="21"/>
                <w:szCs w:val="20"/>
              </w:rPr>
              <w:t>1.1</w:t>
            </w:r>
          </w:p>
        </w:tc>
      </w:tr>
      <w:tr w:rsidR="00AA60C4" w:rsidRPr="00AA60C4" w14:paraId="2387322B" w14:textId="250A42C4" w:rsidTr="003E7F31">
        <w:tc>
          <w:tcPr>
            <w:tcW w:w="775" w:type="dxa"/>
            <w:shd w:val="clear" w:color="auto" w:fill="auto"/>
            <w:vAlign w:val="center"/>
          </w:tcPr>
          <w:p w14:paraId="78FDA38D" w14:textId="2407E65C" w:rsidR="00621929" w:rsidRPr="00AA60C4" w:rsidRDefault="00621929" w:rsidP="003E7F31">
            <w:pPr>
              <w:spacing w:line="276" w:lineRule="auto"/>
              <w:jc w:val="center"/>
              <w:rPr>
                <w:sz w:val="21"/>
                <w:szCs w:val="20"/>
              </w:rPr>
            </w:pPr>
            <w:proofErr w:type="gramStart"/>
            <w:r w:rsidRPr="00AA60C4">
              <w:rPr>
                <w:sz w:val="21"/>
                <w:szCs w:val="20"/>
              </w:rPr>
              <w:t>突风</w:t>
            </w:r>
            <w:proofErr w:type="gramEnd"/>
            <w:r w:rsidRPr="00AA60C4">
              <w:rPr>
                <w:i/>
                <w:iCs/>
                <w:sz w:val="20"/>
                <w:szCs w:val="18"/>
              </w:rPr>
              <w:t>n</w:t>
            </w:r>
          </w:p>
        </w:tc>
        <w:tc>
          <w:tcPr>
            <w:tcW w:w="775" w:type="dxa"/>
            <w:shd w:val="clear" w:color="auto" w:fill="auto"/>
            <w:vAlign w:val="center"/>
          </w:tcPr>
          <w:p w14:paraId="357851C2" w14:textId="6EA24299" w:rsidR="00621929" w:rsidRPr="00AA60C4" w:rsidRDefault="00621929" w:rsidP="003E7F31">
            <w:pPr>
              <w:spacing w:line="276" w:lineRule="auto"/>
              <w:jc w:val="center"/>
              <w:rPr>
                <w:sz w:val="21"/>
                <w:szCs w:val="20"/>
              </w:rPr>
            </w:pPr>
            <w:r w:rsidRPr="00AA60C4">
              <w:rPr>
                <w:sz w:val="21"/>
                <w:szCs w:val="20"/>
              </w:rPr>
              <w:t>73.873</w:t>
            </w:r>
          </w:p>
        </w:tc>
        <w:tc>
          <w:tcPr>
            <w:tcW w:w="775" w:type="dxa"/>
            <w:shd w:val="clear" w:color="auto" w:fill="auto"/>
            <w:vAlign w:val="center"/>
          </w:tcPr>
          <w:p w14:paraId="63E54AED" w14:textId="5028D894" w:rsidR="00621929" w:rsidRPr="00AA60C4" w:rsidRDefault="00621929" w:rsidP="003E7F31">
            <w:pPr>
              <w:spacing w:line="276" w:lineRule="auto"/>
              <w:jc w:val="center"/>
              <w:rPr>
                <w:sz w:val="21"/>
                <w:szCs w:val="20"/>
              </w:rPr>
            </w:pPr>
            <w:r w:rsidRPr="00AA60C4">
              <w:rPr>
                <w:sz w:val="21"/>
                <w:szCs w:val="20"/>
              </w:rPr>
              <w:t>8.490</w:t>
            </w:r>
          </w:p>
        </w:tc>
        <w:tc>
          <w:tcPr>
            <w:tcW w:w="775" w:type="dxa"/>
            <w:shd w:val="clear" w:color="auto" w:fill="auto"/>
            <w:vAlign w:val="center"/>
          </w:tcPr>
          <w:p w14:paraId="6E7862ED" w14:textId="13247B7C" w:rsidR="00621929" w:rsidRPr="00AA60C4" w:rsidRDefault="00621929" w:rsidP="003E7F31">
            <w:pPr>
              <w:spacing w:line="276" w:lineRule="auto"/>
              <w:jc w:val="center"/>
              <w:rPr>
                <w:sz w:val="21"/>
                <w:szCs w:val="20"/>
              </w:rPr>
            </w:pPr>
            <w:r w:rsidRPr="00AA60C4">
              <w:rPr>
                <w:sz w:val="21"/>
                <w:szCs w:val="20"/>
              </w:rPr>
              <w:t>1.778</w:t>
            </w:r>
          </w:p>
        </w:tc>
        <w:tc>
          <w:tcPr>
            <w:tcW w:w="775" w:type="dxa"/>
            <w:shd w:val="clear" w:color="auto" w:fill="auto"/>
            <w:vAlign w:val="center"/>
          </w:tcPr>
          <w:p w14:paraId="1B780F77" w14:textId="70374379" w:rsidR="00621929" w:rsidRPr="00AA60C4" w:rsidRDefault="00621929" w:rsidP="003E7F31">
            <w:pPr>
              <w:spacing w:line="276" w:lineRule="auto"/>
              <w:jc w:val="center"/>
              <w:rPr>
                <w:sz w:val="21"/>
                <w:szCs w:val="20"/>
              </w:rPr>
            </w:pPr>
            <w:r w:rsidRPr="00AA60C4">
              <w:rPr>
                <w:sz w:val="21"/>
                <w:szCs w:val="20"/>
              </w:rPr>
              <w:t>0.474</w:t>
            </w:r>
          </w:p>
        </w:tc>
        <w:tc>
          <w:tcPr>
            <w:tcW w:w="774" w:type="dxa"/>
            <w:shd w:val="clear" w:color="auto" w:fill="auto"/>
            <w:vAlign w:val="center"/>
          </w:tcPr>
          <w:p w14:paraId="67F61B53" w14:textId="0AFB92B1" w:rsidR="00621929" w:rsidRPr="00AA60C4" w:rsidRDefault="00621929" w:rsidP="003E7F31">
            <w:pPr>
              <w:spacing w:line="276" w:lineRule="auto"/>
              <w:jc w:val="center"/>
              <w:rPr>
                <w:sz w:val="21"/>
                <w:szCs w:val="20"/>
              </w:rPr>
            </w:pPr>
            <w:r w:rsidRPr="00AA60C4">
              <w:rPr>
                <w:sz w:val="21"/>
                <w:szCs w:val="20"/>
              </w:rPr>
              <w:t>0.178</w:t>
            </w:r>
          </w:p>
        </w:tc>
        <w:tc>
          <w:tcPr>
            <w:tcW w:w="774" w:type="dxa"/>
            <w:shd w:val="clear" w:color="auto" w:fill="auto"/>
            <w:vAlign w:val="center"/>
          </w:tcPr>
          <w:p w14:paraId="678329D9" w14:textId="034BB4C4" w:rsidR="00621929" w:rsidRPr="00AA60C4" w:rsidRDefault="00621929" w:rsidP="003E7F31">
            <w:pPr>
              <w:spacing w:line="276" w:lineRule="auto"/>
              <w:jc w:val="center"/>
              <w:rPr>
                <w:sz w:val="21"/>
                <w:szCs w:val="20"/>
              </w:rPr>
            </w:pPr>
            <w:r w:rsidRPr="00AA60C4">
              <w:rPr>
                <w:sz w:val="21"/>
                <w:szCs w:val="20"/>
              </w:rPr>
              <w:t>0.070</w:t>
            </w:r>
          </w:p>
        </w:tc>
        <w:tc>
          <w:tcPr>
            <w:tcW w:w="774" w:type="dxa"/>
            <w:shd w:val="clear" w:color="auto" w:fill="auto"/>
            <w:vAlign w:val="center"/>
          </w:tcPr>
          <w:p w14:paraId="2DE95CD9" w14:textId="77777777" w:rsidR="00621929" w:rsidRPr="00AA60C4" w:rsidRDefault="00621929" w:rsidP="003E7F31">
            <w:pPr>
              <w:spacing w:line="276" w:lineRule="auto"/>
              <w:jc w:val="center"/>
              <w:rPr>
                <w:sz w:val="21"/>
                <w:szCs w:val="20"/>
              </w:rPr>
            </w:pPr>
          </w:p>
        </w:tc>
        <w:tc>
          <w:tcPr>
            <w:tcW w:w="775" w:type="dxa"/>
            <w:shd w:val="clear" w:color="auto" w:fill="auto"/>
            <w:vAlign w:val="center"/>
          </w:tcPr>
          <w:p w14:paraId="6C9BC3B3" w14:textId="77777777" w:rsidR="00621929" w:rsidRPr="00AA60C4" w:rsidRDefault="00621929" w:rsidP="003E7F31">
            <w:pPr>
              <w:spacing w:line="276" w:lineRule="auto"/>
              <w:jc w:val="center"/>
              <w:rPr>
                <w:sz w:val="21"/>
                <w:szCs w:val="20"/>
              </w:rPr>
            </w:pPr>
          </w:p>
        </w:tc>
        <w:tc>
          <w:tcPr>
            <w:tcW w:w="775" w:type="dxa"/>
            <w:shd w:val="clear" w:color="auto" w:fill="auto"/>
            <w:vAlign w:val="center"/>
          </w:tcPr>
          <w:p w14:paraId="2EAFA62F" w14:textId="77777777" w:rsidR="00621929" w:rsidRPr="00AA60C4" w:rsidRDefault="00621929" w:rsidP="003E7F31">
            <w:pPr>
              <w:spacing w:line="276" w:lineRule="auto"/>
              <w:jc w:val="center"/>
              <w:rPr>
                <w:sz w:val="21"/>
                <w:szCs w:val="20"/>
              </w:rPr>
            </w:pPr>
          </w:p>
        </w:tc>
        <w:tc>
          <w:tcPr>
            <w:tcW w:w="775" w:type="dxa"/>
            <w:shd w:val="clear" w:color="auto" w:fill="auto"/>
            <w:vAlign w:val="center"/>
          </w:tcPr>
          <w:p w14:paraId="15B02B41" w14:textId="77777777" w:rsidR="00621929" w:rsidRPr="00AA60C4" w:rsidRDefault="00621929" w:rsidP="003E7F31">
            <w:pPr>
              <w:spacing w:line="276" w:lineRule="auto"/>
              <w:jc w:val="center"/>
              <w:rPr>
                <w:sz w:val="21"/>
                <w:szCs w:val="20"/>
              </w:rPr>
            </w:pPr>
          </w:p>
        </w:tc>
      </w:tr>
      <w:tr w:rsidR="00AA60C4" w:rsidRPr="00AA60C4" w14:paraId="114EB3CF" w14:textId="22780C1F" w:rsidTr="003E7F31">
        <w:tc>
          <w:tcPr>
            <w:tcW w:w="775" w:type="dxa"/>
            <w:shd w:val="clear" w:color="auto" w:fill="auto"/>
            <w:vAlign w:val="center"/>
          </w:tcPr>
          <w:p w14:paraId="149C4DFA" w14:textId="7AFC7F51" w:rsidR="00621929" w:rsidRPr="00AA60C4" w:rsidRDefault="00621929" w:rsidP="003E7F31">
            <w:pPr>
              <w:spacing w:line="276" w:lineRule="auto"/>
              <w:jc w:val="center"/>
              <w:rPr>
                <w:sz w:val="21"/>
                <w:szCs w:val="20"/>
              </w:rPr>
            </w:pPr>
            <w:r w:rsidRPr="00AA60C4">
              <w:rPr>
                <w:sz w:val="21"/>
                <w:szCs w:val="20"/>
              </w:rPr>
              <w:t>机动</w:t>
            </w:r>
            <w:r w:rsidRPr="00AA60C4">
              <w:rPr>
                <w:i/>
                <w:iCs/>
                <w:sz w:val="20"/>
                <w:szCs w:val="18"/>
              </w:rPr>
              <w:t>n</w:t>
            </w:r>
          </w:p>
        </w:tc>
        <w:tc>
          <w:tcPr>
            <w:tcW w:w="775" w:type="dxa"/>
            <w:shd w:val="clear" w:color="auto" w:fill="auto"/>
            <w:vAlign w:val="center"/>
          </w:tcPr>
          <w:p w14:paraId="4B6825B2" w14:textId="47B175B0" w:rsidR="00621929" w:rsidRPr="00AA60C4" w:rsidRDefault="00621929" w:rsidP="003E7F31">
            <w:pPr>
              <w:spacing w:line="276" w:lineRule="auto"/>
              <w:jc w:val="center"/>
              <w:rPr>
                <w:sz w:val="21"/>
                <w:szCs w:val="20"/>
              </w:rPr>
            </w:pPr>
            <w:r w:rsidRPr="00AA60C4">
              <w:rPr>
                <w:sz w:val="21"/>
                <w:szCs w:val="20"/>
              </w:rPr>
              <w:t>8.985</w:t>
            </w:r>
          </w:p>
        </w:tc>
        <w:tc>
          <w:tcPr>
            <w:tcW w:w="775" w:type="dxa"/>
            <w:shd w:val="clear" w:color="auto" w:fill="auto"/>
            <w:vAlign w:val="center"/>
          </w:tcPr>
          <w:p w14:paraId="757AE824" w14:textId="629A092F" w:rsidR="00621929" w:rsidRPr="00AA60C4" w:rsidRDefault="00621929" w:rsidP="003E7F31">
            <w:pPr>
              <w:spacing w:line="276" w:lineRule="auto"/>
              <w:jc w:val="center"/>
              <w:rPr>
                <w:sz w:val="21"/>
                <w:szCs w:val="20"/>
              </w:rPr>
            </w:pPr>
            <w:r w:rsidRPr="00AA60C4">
              <w:rPr>
                <w:sz w:val="21"/>
                <w:szCs w:val="20"/>
              </w:rPr>
              <w:t>1.800</w:t>
            </w:r>
          </w:p>
        </w:tc>
        <w:tc>
          <w:tcPr>
            <w:tcW w:w="775" w:type="dxa"/>
            <w:shd w:val="clear" w:color="auto" w:fill="auto"/>
            <w:vAlign w:val="center"/>
          </w:tcPr>
          <w:p w14:paraId="07289C0D" w14:textId="213C3D9B" w:rsidR="00621929" w:rsidRPr="00AA60C4" w:rsidRDefault="00621929" w:rsidP="003E7F31">
            <w:pPr>
              <w:spacing w:line="276" w:lineRule="auto"/>
              <w:jc w:val="center"/>
              <w:rPr>
                <w:sz w:val="21"/>
                <w:szCs w:val="20"/>
              </w:rPr>
            </w:pPr>
            <w:r w:rsidRPr="00AA60C4">
              <w:rPr>
                <w:sz w:val="21"/>
                <w:szCs w:val="20"/>
              </w:rPr>
              <w:t>0.708</w:t>
            </w:r>
          </w:p>
        </w:tc>
        <w:tc>
          <w:tcPr>
            <w:tcW w:w="775" w:type="dxa"/>
            <w:shd w:val="clear" w:color="auto" w:fill="auto"/>
            <w:vAlign w:val="center"/>
          </w:tcPr>
          <w:p w14:paraId="3BF752A6" w14:textId="556063D2" w:rsidR="00621929" w:rsidRPr="00AA60C4" w:rsidRDefault="00621929" w:rsidP="003E7F31">
            <w:pPr>
              <w:spacing w:line="276" w:lineRule="auto"/>
              <w:jc w:val="center"/>
              <w:rPr>
                <w:sz w:val="21"/>
                <w:szCs w:val="20"/>
              </w:rPr>
            </w:pPr>
            <w:r w:rsidRPr="00AA60C4">
              <w:rPr>
                <w:sz w:val="21"/>
                <w:szCs w:val="20"/>
              </w:rPr>
              <w:t>0.356</w:t>
            </w:r>
          </w:p>
        </w:tc>
        <w:tc>
          <w:tcPr>
            <w:tcW w:w="774" w:type="dxa"/>
            <w:shd w:val="clear" w:color="auto" w:fill="auto"/>
            <w:vAlign w:val="center"/>
          </w:tcPr>
          <w:p w14:paraId="1A2A7F6D" w14:textId="3EDB4A95" w:rsidR="00621929" w:rsidRPr="00AA60C4" w:rsidRDefault="00621929" w:rsidP="003E7F31">
            <w:pPr>
              <w:spacing w:line="276" w:lineRule="auto"/>
              <w:jc w:val="center"/>
              <w:rPr>
                <w:sz w:val="21"/>
                <w:szCs w:val="20"/>
              </w:rPr>
            </w:pPr>
            <w:r w:rsidRPr="00AA60C4">
              <w:rPr>
                <w:sz w:val="21"/>
                <w:szCs w:val="20"/>
              </w:rPr>
              <w:t>0.191</w:t>
            </w:r>
          </w:p>
        </w:tc>
        <w:tc>
          <w:tcPr>
            <w:tcW w:w="774" w:type="dxa"/>
            <w:shd w:val="clear" w:color="auto" w:fill="auto"/>
            <w:vAlign w:val="center"/>
          </w:tcPr>
          <w:p w14:paraId="6B673942" w14:textId="5338B1B3" w:rsidR="00621929" w:rsidRPr="00AA60C4" w:rsidRDefault="00621929" w:rsidP="003E7F31">
            <w:pPr>
              <w:spacing w:line="276" w:lineRule="auto"/>
              <w:jc w:val="center"/>
              <w:rPr>
                <w:sz w:val="21"/>
                <w:szCs w:val="20"/>
              </w:rPr>
            </w:pPr>
            <w:r w:rsidRPr="00AA60C4">
              <w:rPr>
                <w:sz w:val="21"/>
                <w:szCs w:val="20"/>
              </w:rPr>
              <w:t>0.104</w:t>
            </w:r>
          </w:p>
        </w:tc>
        <w:tc>
          <w:tcPr>
            <w:tcW w:w="774" w:type="dxa"/>
            <w:shd w:val="clear" w:color="auto" w:fill="auto"/>
            <w:vAlign w:val="center"/>
          </w:tcPr>
          <w:p w14:paraId="720C8FCF" w14:textId="500D3966" w:rsidR="00621929" w:rsidRPr="00AA60C4" w:rsidRDefault="00621929" w:rsidP="003E7F31">
            <w:pPr>
              <w:spacing w:line="276" w:lineRule="auto"/>
              <w:jc w:val="center"/>
              <w:rPr>
                <w:sz w:val="21"/>
                <w:szCs w:val="20"/>
              </w:rPr>
            </w:pPr>
            <w:r w:rsidRPr="00AA60C4">
              <w:rPr>
                <w:sz w:val="21"/>
                <w:szCs w:val="20"/>
              </w:rPr>
              <w:t>0.055</w:t>
            </w:r>
          </w:p>
        </w:tc>
        <w:tc>
          <w:tcPr>
            <w:tcW w:w="775" w:type="dxa"/>
            <w:shd w:val="clear" w:color="auto" w:fill="auto"/>
            <w:vAlign w:val="center"/>
          </w:tcPr>
          <w:p w14:paraId="66F5FBB2" w14:textId="69A4A4AF" w:rsidR="00621929" w:rsidRPr="00AA60C4" w:rsidRDefault="00621929" w:rsidP="003E7F31">
            <w:pPr>
              <w:spacing w:line="276" w:lineRule="auto"/>
              <w:jc w:val="center"/>
              <w:rPr>
                <w:sz w:val="21"/>
                <w:szCs w:val="20"/>
              </w:rPr>
            </w:pPr>
            <w:r w:rsidRPr="00AA60C4">
              <w:rPr>
                <w:sz w:val="21"/>
                <w:szCs w:val="20"/>
              </w:rPr>
              <w:t>0.018</w:t>
            </w:r>
          </w:p>
        </w:tc>
        <w:tc>
          <w:tcPr>
            <w:tcW w:w="775" w:type="dxa"/>
            <w:shd w:val="clear" w:color="auto" w:fill="auto"/>
            <w:vAlign w:val="center"/>
          </w:tcPr>
          <w:p w14:paraId="05C5D37A" w14:textId="2C664B2B" w:rsidR="00621929" w:rsidRPr="00AA60C4" w:rsidRDefault="00621929" w:rsidP="003E7F31">
            <w:pPr>
              <w:spacing w:line="276" w:lineRule="auto"/>
              <w:jc w:val="center"/>
              <w:rPr>
                <w:sz w:val="21"/>
                <w:szCs w:val="20"/>
              </w:rPr>
            </w:pPr>
            <w:r w:rsidRPr="00AA60C4">
              <w:rPr>
                <w:sz w:val="21"/>
                <w:szCs w:val="20"/>
              </w:rPr>
              <w:t>0.006</w:t>
            </w:r>
          </w:p>
        </w:tc>
        <w:tc>
          <w:tcPr>
            <w:tcW w:w="775" w:type="dxa"/>
            <w:shd w:val="clear" w:color="auto" w:fill="auto"/>
            <w:vAlign w:val="center"/>
          </w:tcPr>
          <w:p w14:paraId="7275BAE1" w14:textId="3F3932C2" w:rsidR="00621929" w:rsidRPr="00AA60C4" w:rsidRDefault="00621929" w:rsidP="003E7F31">
            <w:pPr>
              <w:spacing w:line="276" w:lineRule="auto"/>
              <w:jc w:val="center"/>
              <w:rPr>
                <w:sz w:val="21"/>
                <w:szCs w:val="20"/>
              </w:rPr>
            </w:pPr>
            <w:r w:rsidRPr="00AA60C4">
              <w:rPr>
                <w:sz w:val="21"/>
                <w:szCs w:val="20"/>
              </w:rPr>
              <w:t>0.002</w:t>
            </w:r>
          </w:p>
        </w:tc>
      </w:tr>
      <w:tr w:rsidR="00AA60C4" w:rsidRPr="00AA60C4" w14:paraId="3E1099DB" w14:textId="298F3DBB" w:rsidTr="003E7F31">
        <w:tc>
          <w:tcPr>
            <w:tcW w:w="775" w:type="dxa"/>
            <w:shd w:val="clear" w:color="auto" w:fill="auto"/>
            <w:vAlign w:val="center"/>
          </w:tcPr>
          <w:p w14:paraId="1354C06D" w14:textId="566C7CCA" w:rsidR="00621929" w:rsidRPr="00AA60C4" w:rsidRDefault="00BF5BA0" w:rsidP="003E7F31">
            <w:pPr>
              <w:spacing w:line="276" w:lineRule="auto"/>
              <w:jc w:val="center"/>
              <w:rPr>
                <w:sz w:val="21"/>
                <w:szCs w:val="20"/>
              </w:rPr>
            </w:pPr>
            <w:r w:rsidRPr="00AA60C4">
              <w:rPr>
                <w:position w:val="-10"/>
                <w:sz w:val="21"/>
                <w:szCs w:val="20"/>
              </w:rPr>
              <w:object w:dxaOrig="279" w:dyaOrig="260" w14:anchorId="10EDC793">
                <v:shape id="_x0000_i1713" type="#_x0000_t75" style="width:14pt;height:13.2pt" o:ole="">
                  <v:imagedata r:id="rId1218" o:title=""/>
                </v:shape>
                <o:OLEObject Type="Embed" ProgID="Equation.DSMT4" ShapeID="_x0000_i1713" DrawAspect="Content" ObjectID="_1656343682" r:id="rId1219"/>
              </w:object>
            </w:r>
          </w:p>
        </w:tc>
        <w:tc>
          <w:tcPr>
            <w:tcW w:w="775" w:type="dxa"/>
            <w:shd w:val="clear" w:color="auto" w:fill="auto"/>
            <w:vAlign w:val="center"/>
          </w:tcPr>
          <w:p w14:paraId="3566E03A" w14:textId="040E8318" w:rsidR="00621929" w:rsidRPr="00AA60C4" w:rsidRDefault="00621929" w:rsidP="003E7F31">
            <w:pPr>
              <w:spacing w:line="276" w:lineRule="auto"/>
              <w:jc w:val="center"/>
              <w:rPr>
                <w:sz w:val="21"/>
                <w:szCs w:val="20"/>
              </w:rPr>
            </w:pPr>
            <w:r w:rsidRPr="00AA60C4">
              <w:rPr>
                <w:sz w:val="21"/>
                <w:szCs w:val="20"/>
              </w:rPr>
              <w:t>82.858</w:t>
            </w:r>
          </w:p>
        </w:tc>
        <w:tc>
          <w:tcPr>
            <w:tcW w:w="775" w:type="dxa"/>
            <w:shd w:val="clear" w:color="auto" w:fill="auto"/>
            <w:vAlign w:val="center"/>
          </w:tcPr>
          <w:p w14:paraId="46B4E79D" w14:textId="3482E8A4" w:rsidR="00621929" w:rsidRPr="00AA60C4" w:rsidRDefault="00621929" w:rsidP="003E7F31">
            <w:pPr>
              <w:spacing w:line="276" w:lineRule="auto"/>
              <w:jc w:val="center"/>
              <w:rPr>
                <w:sz w:val="21"/>
                <w:szCs w:val="20"/>
              </w:rPr>
            </w:pPr>
            <w:r w:rsidRPr="00AA60C4">
              <w:rPr>
                <w:sz w:val="21"/>
                <w:szCs w:val="20"/>
              </w:rPr>
              <w:t>10.590</w:t>
            </w:r>
          </w:p>
        </w:tc>
        <w:tc>
          <w:tcPr>
            <w:tcW w:w="775" w:type="dxa"/>
            <w:shd w:val="clear" w:color="auto" w:fill="auto"/>
            <w:vAlign w:val="center"/>
          </w:tcPr>
          <w:p w14:paraId="25264402" w14:textId="098A2798" w:rsidR="00621929" w:rsidRPr="00AA60C4" w:rsidRDefault="00621929" w:rsidP="003E7F31">
            <w:pPr>
              <w:spacing w:line="276" w:lineRule="auto"/>
              <w:jc w:val="center"/>
              <w:rPr>
                <w:sz w:val="21"/>
                <w:szCs w:val="20"/>
              </w:rPr>
            </w:pPr>
            <w:r w:rsidRPr="00AA60C4">
              <w:rPr>
                <w:sz w:val="21"/>
                <w:szCs w:val="20"/>
              </w:rPr>
              <w:t>2.487</w:t>
            </w:r>
          </w:p>
        </w:tc>
        <w:tc>
          <w:tcPr>
            <w:tcW w:w="775" w:type="dxa"/>
            <w:shd w:val="clear" w:color="auto" w:fill="auto"/>
            <w:vAlign w:val="center"/>
          </w:tcPr>
          <w:p w14:paraId="480BCFA0" w14:textId="13715490" w:rsidR="00621929" w:rsidRPr="00AA60C4" w:rsidRDefault="00621929" w:rsidP="003E7F31">
            <w:pPr>
              <w:spacing w:line="276" w:lineRule="auto"/>
              <w:jc w:val="center"/>
              <w:rPr>
                <w:sz w:val="21"/>
                <w:szCs w:val="20"/>
              </w:rPr>
            </w:pPr>
            <w:r w:rsidRPr="00AA60C4">
              <w:rPr>
                <w:sz w:val="21"/>
                <w:szCs w:val="20"/>
              </w:rPr>
              <w:t>0.831</w:t>
            </w:r>
          </w:p>
        </w:tc>
        <w:tc>
          <w:tcPr>
            <w:tcW w:w="774" w:type="dxa"/>
            <w:shd w:val="clear" w:color="auto" w:fill="auto"/>
            <w:vAlign w:val="center"/>
          </w:tcPr>
          <w:p w14:paraId="0829113C" w14:textId="483D5FBC" w:rsidR="00621929" w:rsidRPr="00AA60C4" w:rsidRDefault="00621929" w:rsidP="003E7F31">
            <w:pPr>
              <w:spacing w:line="276" w:lineRule="auto"/>
              <w:jc w:val="center"/>
              <w:rPr>
                <w:sz w:val="21"/>
                <w:szCs w:val="20"/>
              </w:rPr>
            </w:pPr>
            <w:r w:rsidRPr="00AA60C4">
              <w:rPr>
                <w:sz w:val="21"/>
                <w:szCs w:val="20"/>
              </w:rPr>
              <w:t>0.366</w:t>
            </w:r>
          </w:p>
        </w:tc>
        <w:tc>
          <w:tcPr>
            <w:tcW w:w="774" w:type="dxa"/>
            <w:shd w:val="clear" w:color="auto" w:fill="auto"/>
            <w:vAlign w:val="center"/>
          </w:tcPr>
          <w:p w14:paraId="2A86D1B0" w14:textId="74AE56BF" w:rsidR="00621929" w:rsidRPr="00AA60C4" w:rsidRDefault="00621929" w:rsidP="003E7F31">
            <w:pPr>
              <w:spacing w:line="276" w:lineRule="auto"/>
              <w:jc w:val="center"/>
              <w:rPr>
                <w:sz w:val="21"/>
                <w:szCs w:val="20"/>
              </w:rPr>
            </w:pPr>
            <w:r w:rsidRPr="00AA60C4">
              <w:rPr>
                <w:sz w:val="21"/>
                <w:szCs w:val="20"/>
              </w:rPr>
              <w:t>0.174</w:t>
            </w:r>
          </w:p>
        </w:tc>
        <w:tc>
          <w:tcPr>
            <w:tcW w:w="774" w:type="dxa"/>
            <w:shd w:val="clear" w:color="auto" w:fill="auto"/>
            <w:vAlign w:val="center"/>
          </w:tcPr>
          <w:p w14:paraId="11270AD5" w14:textId="741A83C4" w:rsidR="00621929" w:rsidRPr="00AA60C4" w:rsidRDefault="00621929" w:rsidP="003E7F31">
            <w:pPr>
              <w:spacing w:line="276" w:lineRule="auto"/>
              <w:jc w:val="center"/>
              <w:rPr>
                <w:sz w:val="21"/>
                <w:szCs w:val="20"/>
              </w:rPr>
            </w:pPr>
            <w:r w:rsidRPr="00AA60C4">
              <w:rPr>
                <w:sz w:val="21"/>
                <w:szCs w:val="20"/>
              </w:rPr>
              <w:t>0.055</w:t>
            </w:r>
          </w:p>
        </w:tc>
        <w:tc>
          <w:tcPr>
            <w:tcW w:w="775" w:type="dxa"/>
            <w:shd w:val="clear" w:color="auto" w:fill="auto"/>
            <w:vAlign w:val="center"/>
          </w:tcPr>
          <w:p w14:paraId="21D74235" w14:textId="7C23B0AD" w:rsidR="00621929" w:rsidRPr="00AA60C4" w:rsidRDefault="00621929" w:rsidP="003E7F31">
            <w:pPr>
              <w:spacing w:line="276" w:lineRule="auto"/>
              <w:jc w:val="center"/>
              <w:rPr>
                <w:sz w:val="21"/>
                <w:szCs w:val="20"/>
              </w:rPr>
            </w:pPr>
            <w:r w:rsidRPr="00AA60C4">
              <w:rPr>
                <w:sz w:val="21"/>
                <w:szCs w:val="20"/>
              </w:rPr>
              <w:t>0.018</w:t>
            </w:r>
          </w:p>
        </w:tc>
        <w:tc>
          <w:tcPr>
            <w:tcW w:w="775" w:type="dxa"/>
            <w:shd w:val="clear" w:color="auto" w:fill="auto"/>
            <w:vAlign w:val="center"/>
          </w:tcPr>
          <w:p w14:paraId="5A13A0E7" w14:textId="2C698D32" w:rsidR="00621929" w:rsidRPr="00AA60C4" w:rsidRDefault="00621929" w:rsidP="003E7F31">
            <w:pPr>
              <w:spacing w:line="276" w:lineRule="auto"/>
              <w:jc w:val="center"/>
              <w:rPr>
                <w:sz w:val="21"/>
                <w:szCs w:val="20"/>
              </w:rPr>
            </w:pPr>
            <w:r w:rsidRPr="00AA60C4">
              <w:rPr>
                <w:sz w:val="21"/>
                <w:szCs w:val="20"/>
              </w:rPr>
              <w:t>0.006</w:t>
            </w:r>
          </w:p>
        </w:tc>
        <w:tc>
          <w:tcPr>
            <w:tcW w:w="775" w:type="dxa"/>
            <w:shd w:val="clear" w:color="auto" w:fill="auto"/>
            <w:vAlign w:val="center"/>
          </w:tcPr>
          <w:p w14:paraId="773FE94D" w14:textId="33842396" w:rsidR="00621929" w:rsidRPr="00AA60C4" w:rsidRDefault="00621929" w:rsidP="003E7F31">
            <w:pPr>
              <w:spacing w:line="276" w:lineRule="auto"/>
              <w:jc w:val="center"/>
              <w:rPr>
                <w:sz w:val="21"/>
                <w:szCs w:val="20"/>
              </w:rPr>
            </w:pPr>
            <w:r w:rsidRPr="00AA60C4">
              <w:rPr>
                <w:sz w:val="21"/>
                <w:szCs w:val="20"/>
              </w:rPr>
              <w:t>0.002</w:t>
            </w:r>
          </w:p>
        </w:tc>
      </w:tr>
    </w:tbl>
    <w:p w14:paraId="2646C6CB" w14:textId="1DA7A032" w:rsidR="007F126A" w:rsidRPr="00AA60C4" w:rsidRDefault="007F126A" w:rsidP="00E77EA4">
      <w:pPr>
        <w:jc w:val="center"/>
        <w:rPr>
          <w:rFonts w:eastAsia="DengXian"/>
          <w:sz w:val="21"/>
          <w:szCs w:val="20"/>
        </w:rPr>
      </w:pPr>
      <w:r w:rsidRPr="00AA60C4">
        <w:rPr>
          <w:sz w:val="21"/>
          <w:szCs w:val="20"/>
        </w:rPr>
        <w:t>表</w:t>
      </w:r>
      <w:r w:rsidR="00E77EA4" w:rsidRPr="00AA60C4">
        <w:rPr>
          <w:sz w:val="21"/>
          <w:szCs w:val="20"/>
        </w:rPr>
        <w:t xml:space="preserve">5.4  </w:t>
      </w:r>
      <w:r w:rsidRPr="00AA60C4">
        <w:rPr>
          <w:sz w:val="21"/>
          <w:szCs w:val="20"/>
        </w:rPr>
        <w:t>危险部位应力谱</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0"/>
        <w:gridCol w:w="794"/>
        <w:gridCol w:w="794"/>
        <w:gridCol w:w="753"/>
        <w:gridCol w:w="753"/>
        <w:gridCol w:w="753"/>
        <w:gridCol w:w="753"/>
        <w:gridCol w:w="753"/>
        <w:gridCol w:w="753"/>
        <w:gridCol w:w="753"/>
        <w:gridCol w:w="753"/>
      </w:tblGrid>
      <w:tr w:rsidR="00AA60C4" w:rsidRPr="00AA60C4" w14:paraId="7707B68B" w14:textId="77777777" w:rsidTr="003E7F31">
        <w:tc>
          <w:tcPr>
            <w:tcW w:w="775" w:type="dxa"/>
            <w:shd w:val="clear" w:color="auto" w:fill="auto"/>
            <w:vAlign w:val="center"/>
          </w:tcPr>
          <w:p w14:paraId="5F99D31A" w14:textId="77777777" w:rsidR="00BF5BA0" w:rsidRPr="00AA60C4" w:rsidRDefault="00BF5BA0" w:rsidP="003E7F31">
            <w:pPr>
              <w:spacing w:line="276" w:lineRule="auto"/>
              <w:jc w:val="center"/>
              <w:rPr>
                <w:sz w:val="21"/>
                <w:szCs w:val="20"/>
              </w:rPr>
            </w:pPr>
            <w:r w:rsidRPr="00AA60C4">
              <w:rPr>
                <w:position w:val="-10"/>
                <w:sz w:val="21"/>
                <w:szCs w:val="20"/>
              </w:rPr>
              <w:object w:dxaOrig="320" w:dyaOrig="279" w14:anchorId="48DE4590">
                <v:shape id="_x0000_i1714" type="#_x0000_t75" style="width:16pt;height:14pt" o:ole="">
                  <v:imagedata r:id="rId1216" o:title=""/>
                </v:shape>
                <o:OLEObject Type="Embed" ProgID="Equation.DSMT4" ShapeID="_x0000_i1714" DrawAspect="Content" ObjectID="_1656343683" r:id="rId1220"/>
              </w:object>
            </w:r>
          </w:p>
        </w:tc>
        <w:tc>
          <w:tcPr>
            <w:tcW w:w="775" w:type="dxa"/>
            <w:shd w:val="clear" w:color="auto" w:fill="auto"/>
            <w:vAlign w:val="center"/>
          </w:tcPr>
          <w:p w14:paraId="2B447DBD" w14:textId="77777777" w:rsidR="00BF5BA0" w:rsidRPr="00AA60C4" w:rsidRDefault="00BF5BA0" w:rsidP="003E7F31">
            <w:pPr>
              <w:spacing w:line="276" w:lineRule="auto"/>
              <w:jc w:val="center"/>
              <w:rPr>
                <w:sz w:val="21"/>
                <w:szCs w:val="20"/>
              </w:rPr>
            </w:pPr>
            <w:r w:rsidRPr="00AA60C4">
              <w:rPr>
                <w:sz w:val="21"/>
                <w:szCs w:val="20"/>
              </w:rPr>
              <w:t>0.2</w:t>
            </w:r>
          </w:p>
        </w:tc>
        <w:tc>
          <w:tcPr>
            <w:tcW w:w="775" w:type="dxa"/>
            <w:shd w:val="clear" w:color="auto" w:fill="auto"/>
            <w:vAlign w:val="center"/>
          </w:tcPr>
          <w:p w14:paraId="7D9887B5" w14:textId="77777777" w:rsidR="00BF5BA0" w:rsidRPr="00AA60C4" w:rsidRDefault="00BF5BA0" w:rsidP="003E7F31">
            <w:pPr>
              <w:spacing w:line="276" w:lineRule="auto"/>
              <w:jc w:val="center"/>
              <w:rPr>
                <w:sz w:val="21"/>
                <w:szCs w:val="20"/>
              </w:rPr>
            </w:pPr>
            <w:r w:rsidRPr="00AA60C4">
              <w:rPr>
                <w:sz w:val="21"/>
                <w:szCs w:val="20"/>
              </w:rPr>
              <w:t>0.3</w:t>
            </w:r>
          </w:p>
        </w:tc>
        <w:tc>
          <w:tcPr>
            <w:tcW w:w="775" w:type="dxa"/>
            <w:shd w:val="clear" w:color="auto" w:fill="auto"/>
            <w:vAlign w:val="center"/>
          </w:tcPr>
          <w:p w14:paraId="5F9B38F7" w14:textId="77777777" w:rsidR="00BF5BA0" w:rsidRPr="00AA60C4" w:rsidRDefault="00BF5BA0" w:rsidP="003E7F31">
            <w:pPr>
              <w:spacing w:line="276" w:lineRule="auto"/>
              <w:jc w:val="center"/>
              <w:rPr>
                <w:sz w:val="21"/>
                <w:szCs w:val="20"/>
              </w:rPr>
            </w:pPr>
            <w:r w:rsidRPr="00AA60C4">
              <w:rPr>
                <w:sz w:val="21"/>
                <w:szCs w:val="20"/>
              </w:rPr>
              <w:t>0.4</w:t>
            </w:r>
          </w:p>
        </w:tc>
        <w:tc>
          <w:tcPr>
            <w:tcW w:w="775" w:type="dxa"/>
            <w:shd w:val="clear" w:color="auto" w:fill="auto"/>
            <w:vAlign w:val="center"/>
          </w:tcPr>
          <w:p w14:paraId="60E552A4" w14:textId="77777777" w:rsidR="00BF5BA0" w:rsidRPr="00AA60C4" w:rsidRDefault="00BF5BA0" w:rsidP="003E7F31">
            <w:pPr>
              <w:spacing w:line="276" w:lineRule="auto"/>
              <w:jc w:val="center"/>
              <w:rPr>
                <w:sz w:val="21"/>
                <w:szCs w:val="20"/>
              </w:rPr>
            </w:pPr>
            <w:r w:rsidRPr="00AA60C4">
              <w:rPr>
                <w:sz w:val="21"/>
                <w:szCs w:val="20"/>
              </w:rPr>
              <w:t>0.5</w:t>
            </w:r>
          </w:p>
        </w:tc>
        <w:tc>
          <w:tcPr>
            <w:tcW w:w="774" w:type="dxa"/>
            <w:shd w:val="clear" w:color="auto" w:fill="auto"/>
            <w:vAlign w:val="center"/>
          </w:tcPr>
          <w:p w14:paraId="58A04188" w14:textId="77777777" w:rsidR="00BF5BA0" w:rsidRPr="00AA60C4" w:rsidRDefault="00BF5BA0" w:rsidP="003E7F31">
            <w:pPr>
              <w:spacing w:line="276" w:lineRule="auto"/>
              <w:jc w:val="center"/>
              <w:rPr>
                <w:sz w:val="21"/>
                <w:szCs w:val="20"/>
              </w:rPr>
            </w:pPr>
            <w:r w:rsidRPr="00AA60C4">
              <w:rPr>
                <w:sz w:val="21"/>
                <w:szCs w:val="20"/>
              </w:rPr>
              <w:t>0.6</w:t>
            </w:r>
          </w:p>
        </w:tc>
        <w:tc>
          <w:tcPr>
            <w:tcW w:w="774" w:type="dxa"/>
            <w:shd w:val="clear" w:color="auto" w:fill="auto"/>
            <w:vAlign w:val="center"/>
          </w:tcPr>
          <w:p w14:paraId="16FEE416" w14:textId="77777777" w:rsidR="00BF5BA0" w:rsidRPr="00AA60C4" w:rsidRDefault="00BF5BA0" w:rsidP="003E7F31">
            <w:pPr>
              <w:spacing w:line="276" w:lineRule="auto"/>
              <w:jc w:val="center"/>
              <w:rPr>
                <w:sz w:val="21"/>
                <w:szCs w:val="20"/>
              </w:rPr>
            </w:pPr>
            <w:r w:rsidRPr="00AA60C4">
              <w:rPr>
                <w:sz w:val="21"/>
                <w:szCs w:val="20"/>
              </w:rPr>
              <w:t>0.7</w:t>
            </w:r>
          </w:p>
        </w:tc>
        <w:tc>
          <w:tcPr>
            <w:tcW w:w="774" w:type="dxa"/>
            <w:shd w:val="clear" w:color="auto" w:fill="auto"/>
            <w:vAlign w:val="center"/>
          </w:tcPr>
          <w:p w14:paraId="4B80E620" w14:textId="77777777" w:rsidR="00BF5BA0" w:rsidRPr="00AA60C4" w:rsidRDefault="00BF5BA0" w:rsidP="003E7F31">
            <w:pPr>
              <w:spacing w:line="276" w:lineRule="auto"/>
              <w:jc w:val="center"/>
              <w:rPr>
                <w:sz w:val="21"/>
                <w:szCs w:val="20"/>
              </w:rPr>
            </w:pPr>
            <w:r w:rsidRPr="00AA60C4">
              <w:rPr>
                <w:sz w:val="21"/>
                <w:szCs w:val="20"/>
              </w:rPr>
              <w:t>0.8</w:t>
            </w:r>
          </w:p>
        </w:tc>
        <w:tc>
          <w:tcPr>
            <w:tcW w:w="775" w:type="dxa"/>
            <w:shd w:val="clear" w:color="auto" w:fill="auto"/>
            <w:vAlign w:val="center"/>
          </w:tcPr>
          <w:p w14:paraId="2B093411" w14:textId="77777777" w:rsidR="00BF5BA0" w:rsidRPr="00AA60C4" w:rsidRDefault="00BF5BA0" w:rsidP="003E7F31">
            <w:pPr>
              <w:spacing w:line="276" w:lineRule="auto"/>
              <w:jc w:val="center"/>
              <w:rPr>
                <w:sz w:val="21"/>
                <w:szCs w:val="20"/>
              </w:rPr>
            </w:pPr>
            <w:r w:rsidRPr="00AA60C4">
              <w:rPr>
                <w:sz w:val="21"/>
                <w:szCs w:val="20"/>
              </w:rPr>
              <w:t>0.9</w:t>
            </w:r>
          </w:p>
        </w:tc>
        <w:tc>
          <w:tcPr>
            <w:tcW w:w="775" w:type="dxa"/>
            <w:shd w:val="clear" w:color="auto" w:fill="auto"/>
            <w:vAlign w:val="center"/>
          </w:tcPr>
          <w:p w14:paraId="1B1F2CDF" w14:textId="77777777" w:rsidR="00BF5BA0" w:rsidRPr="00AA60C4" w:rsidRDefault="00BF5BA0" w:rsidP="003E7F31">
            <w:pPr>
              <w:spacing w:line="276" w:lineRule="auto"/>
              <w:jc w:val="center"/>
              <w:rPr>
                <w:sz w:val="21"/>
                <w:szCs w:val="20"/>
              </w:rPr>
            </w:pPr>
            <w:r w:rsidRPr="00AA60C4">
              <w:rPr>
                <w:sz w:val="21"/>
                <w:szCs w:val="20"/>
              </w:rPr>
              <w:t>1.0</w:t>
            </w:r>
          </w:p>
        </w:tc>
        <w:tc>
          <w:tcPr>
            <w:tcW w:w="775" w:type="dxa"/>
            <w:shd w:val="clear" w:color="auto" w:fill="auto"/>
            <w:vAlign w:val="center"/>
          </w:tcPr>
          <w:p w14:paraId="16091F70" w14:textId="77777777" w:rsidR="00BF5BA0" w:rsidRPr="00AA60C4" w:rsidRDefault="00BF5BA0" w:rsidP="003E7F31">
            <w:pPr>
              <w:spacing w:line="276" w:lineRule="auto"/>
              <w:jc w:val="center"/>
              <w:rPr>
                <w:sz w:val="21"/>
                <w:szCs w:val="20"/>
              </w:rPr>
            </w:pPr>
            <w:r w:rsidRPr="00AA60C4">
              <w:rPr>
                <w:sz w:val="21"/>
                <w:szCs w:val="20"/>
              </w:rPr>
              <w:t>1.1</w:t>
            </w:r>
          </w:p>
        </w:tc>
      </w:tr>
      <w:tr w:rsidR="00AA60C4" w:rsidRPr="00AA60C4" w14:paraId="289CD735" w14:textId="77777777" w:rsidTr="003E7F31">
        <w:tc>
          <w:tcPr>
            <w:tcW w:w="775" w:type="dxa"/>
            <w:shd w:val="clear" w:color="auto" w:fill="auto"/>
            <w:vAlign w:val="center"/>
          </w:tcPr>
          <w:p w14:paraId="7DF2EECC" w14:textId="61B9066D" w:rsidR="00BF5BA0" w:rsidRPr="00AA60C4" w:rsidRDefault="00BF5BA0" w:rsidP="003E7F31">
            <w:pPr>
              <w:spacing w:line="276" w:lineRule="auto"/>
              <w:jc w:val="center"/>
              <w:rPr>
                <w:sz w:val="21"/>
                <w:szCs w:val="20"/>
              </w:rPr>
            </w:pPr>
            <w:r w:rsidRPr="00AA60C4">
              <w:rPr>
                <w:position w:val="-10"/>
                <w:sz w:val="21"/>
                <w:szCs w:val="20"/>
              </w:rPr>
              <w:object w:dxaOrig="680" w:dyaOrig="279" w14:anchorId="42DAD7F4">
                <v:shape id="_x0000_i1715" type="#_x0000_t75" style="width:34pt;height:14pt" o:ole="">
                  <v:imagedata r:id="rId1221" o:title=""/>
                </v:shape>
                <o:OLEObject Type="Embed" ProgID="Equation.DSMT4" ShapeID="_x0000_i1715" DrawAspect="Content" ObjectID="_1656343684" r:id="rId1222"/>
              </w:object>
            </w:r>
            <w:r w:rsidRPr="00AA60C4">
              <w:rPr>
                <w:sz w:val="21"/>
                <w:szCs w:val="20"/>
              </w:rPr>
              <w:t xml:space="preserve">  </w:t>
            </w:r>
          </w:p>
        </w:tc>
        <w:tc>
          <w:tcPr>
            <w:tcW w:w="775" w:type="dxa"/>
            <w:shd w:val="clear" w:color="auto" w:fill="auto"/>
            <w:vAlign w:val="center"/>
          </w:tcPr>
          <w:p w14:paraId="6BC0157F" w14:textId="630D7F77" w:rsidR="00BF5BA0" w:rsidRPr="00AA60C4" w:rsidRDefault="00BF5BA0" w:rsidP="003E7F31">
            <w:pPr>
              <w:spacing w:line="276" w:lineRule="auto"/>
              <w:jc w:val="center"/>
              <w:rPr>
                <w:sz w:val="21"/>
                <w:szCs w:val="20"/>
              </w:rPr>
            </w:pPr>
            <w:r w:rsidRPr="00AA60C4">
              <w:rPr>
                <w:sz w:val="21"/>
                <w:szCs w:val="20"/>
              </w:rPr>
              <w:t>89.6</w:t>
            </w:r>
          </w:p>
        </w:tc>
        <w:tc>
          <w:tcPr>
            <w:tcW w:w="775" w:type="dxa"/>
            <w:shd w:val="clear" w:color="auto" w:fill="auto"/>
            <w:vAlign w:val="center"/>
          </w:tcPr>
          <w:p w14:paraId="4305A00C" w14:textId="03C988D7" w:rsidR="00BF5BA0" w:rsidRPr="00AA60C4" w:rsidRDefault="00BF5BA0" w:rsidP="003E7F31">
            <w:pPr>
              <w:spacing w:line="276" w:lineRule="auto"/>
              <w:jc w:val="center"/>
              <w:rPr>
                <w:sz w:val="21"/>
                <w:szCs w:val="20"/>
              </w:rPr>
            </w:pPr>
            <w:r w:rsidRPr="00AA60C4">
              <w:rPr>
                <w:sz w:val="21"/>
                <w:szCs w:val="20"/>
              </w:rPr>
              <w:t>89.6</w:t>
            </w:r>
          </w:p>
        </w:tc>
        <w:tc>
          <w:tcPr>
            <w:tcW w:w="775" w:type="dxa"/>
            <w:shd w:val="clear" w:color="auto" w:fill="auto"/>
            <w:vAlign w:val="center"/>
          </w:tcPr>
          <w:p w14:paraId="49D9D063" w14:textId="65935168" w:rsidR="00BF5BA0" w:rsidRPr="00AA60C4" w:rsidRDefault="00BF5BA0" w:rsidP="003E7F31">
            <w:pPr>
              <w:spacing w:line="276" w:lineRule="auto"/>
              <w:jc w:val="center"/>
              <w:rPr>
                <w:sz w:val="21"/>
                <w:szCs w:val="20"/>
              </w:rPr>
            </w:pPr>
            <w:r w:rsidRPr="00AA60C4">
              <w:rPr>
                <w:sz w:val="21"/>
                <w:szCs w:val="20"/>
              </w:rPr>
              <w:t>89.6</w:t>
            </w:r>
          </w:p>
        </w:tc>
        <w:tc>
          <w:tcPr>
            <w:tcW w:w="775" w:type="dxa"/>
            <w:shd w:val="clear" w:color="auto" w:fill="auto"/>
            <w:vAlign w:val="center"/>
          </w:tcPr>
          <w:p w14:paraId="441C529C" w14:textId="5FA6F08D" w:rsidR="00BF5BA0" w:rsidRPr="00AA60C4" w:rsidRDefault="00BF5BA0" w:rsidP="003E7F31">
            <w:pPr>
              <w:spacing w:line="276" w:lineRule="auto"/>
              <w:jc w:val="center"/>
              <w:rPr>
                <w:sz w:val="21"/>
                <w:szCs w:val="20"/>
              </w:rPr>
            </w:pPr>
            <w:r w:rsidRPr="00AA60C4">
              <w:rPr>
                <w:sz w:val="21"/>
                <w:szCs w:val="20"/>
              </w:rPr>
              <w:t>89.6</w:t>
            </w:r>
          </w:p>
        </w:tc>
        <w:tc>
          <w:tcPr>
            <w:tcW w:w="774" w:type="dxa"/>
            <w:shd w:val="clear" w:color="auto" w:fill="auto"/>
            <w:vAlign w:val="center"/>
          </w:tcPr>
          <w:p w14:paraId="0D9A130D" w14:textId="22672F09" w:rsidR="00BF5BA0" w:rsidRPr="00AA60C4" w:rsidRDefault="00BF5BA0" w:rsidP="003E7F31">
            <w:pPr>
              <w:spacing w:line="276" w:lineRule="auto"/>
              <w:jc w:val="center"/>
              <w:rPr>
                <w:sz w:val="21"/>
                <w:szCs w:val="20"/>
              </w:rPr>
            </w:pPr>
            <w:r w:rsidRPr="00AA60C4">
              <w:rPr>
                <w:sz w:val="21"/>
                <w:szCs w:val="20"/>
              </w:rPr>
              <w:t>89.6</w:t>
            </w:r>
          </w:p>
        </w:tc>
        <w:tc>
          <w:tcPr>
            <w:tcW w:w="774" w:type="dxa"/>
            <w:shd w:val="clear" w:color="auto" w:fill="auto"/>
            <w:vAlign w:val="center"/>
          </w:tcPr>
          <w:p w14:paraId="6AD98E2C" w14:textId="6B842FA1" w:rsidR="00BF5BA0" w:rsidRPr="00AA60C4" w:rsidRDefault="00BF5BA0" w:rsidP="003E7F31">
            <w:pPr>
              <w:spacing w:line="276" w:lineRule="auto"/>
              <w:jc w:val="center"/>
              <w:rPr>
                <w:sz w:val="21"/>
                <w:szCs w:val="20"/>
              </w:rPr>
            </w:pPr>
            <w:r w:rsidRPr="00AA60C4">
              <w:rPr>
                <w:sz w:val="21"/>
                <w:szCs w:val="20"/>
              </w:rPr>
              <w:t>89.6</w:t>
            </w:r>
          </w:p>
        </w:tc>
        <w:tc>
          <w:tcPr>
            <w:tcW w:w="774" w:type="dxa"/>
            <w:shd w:val="clear" w:color="auto" w:fill="auto"/>
            <w:vAlign w:val="center"/>
          </w:tcPr>
          <w:p w14:paraId="37300D85" w14:textId="492418A4" w:rsidR="00BF5BA0" w:rsidRPr="00AA60C4" w:rsidRDefault="00BF5BA0" w:rsidP="003E7F31">
            <w:pPr>
              <w:spacing w:line="276" w:lineRule="auto"/>
              <w:jc w:val="center"/>
              <w:rPr>
                <w:sz w:val="21"/>
                <w:szCs w:val="20"/>
              </w:rPr>
            </w:pPr>
            <w:r w:rsidRPr="00AA60C4">
              <w:rPr>
                <w:sz w:val="21"/>
                <w:szCs w:val="20"/>
              </w:rPr>
              <w:t>89.6</w:t>
            </w:r>
          </w:p>
        </w:tc>
        <w:tc>
          <w:tcPr>
            <w:tcW w:w="775" w:type="dxa"/>
            <w:shd w:val="clear" w:color="auto" w:fill="auto"/>
            <w:vAlign w:val="center"/>
          </w:tcPr>
          <w:p w14:paraId="49837192" w14:textId="08D22DD0" w:rsidR="00BF5BA0" w:rsidRPr="00AA60C4" w:rsidRDefault="00BF5BA0" w:rsidP="003E7F31">
            <w:pPr>
              <w:spacing w:line="276" w:lineRule="auto"/>
              <w:jc w:val="center"/>
              <w:rPr>
                <w:sz w:val="21"/>
                <w:szCs w:val="20"/>
              </w:rPr>
            </w:pPr>
            <w:r w:rsidRPr="00AA60C4">
              <w:rPr>
                <w:sz w:val="21"/>
                <w:szCs w:val="20"/>
              </w:rPr>
              <w:t>89.6</w:t>
            </w:r>
          </w:p>
        </w:tc>
        <w:tc>
          <w:tcPr>
            <w:tcW w:w="775" w:type="dxa"/>
            <w:shd w:val="clear" w:color="auto" w:fill="auto"/>
            <w:vAlign w:val="center"/>
          </w:tcPr>
          <w:p w14:paraId="52A8C81A" w14:textId="02343D10" w:rsidR="00BF5BA0" w:rsidRPr="00AA60C4" w:rsidRDefault="00BF5BA0" w:rsidP="003E7F31">
            <w:pPr>
              <w:spacing w:line="276" w:lineRule="auto"/>
              <w:jc w:val="center"/>
              <w:rPr>
                <w:sz w:val="21"/>
                <w:szCs w:val="20"/>
              </w:rPr>
            </w:pPr>
            <w:r w:rsidRPr="00AA60C4">
              <w:rPr>
                <w:sz w:val="21"/>
                <w:szCs w:val="20"/>
              </w:rPr>
              <w:t>89.6</w:t>
            </w:r>
          </w:p>
        </w:tc>
        <w:tc>
          <w:tcPr>
            <w:tcW w:w="775" w:type="dxa"/>
            <w:shd w:val="clear" w:color="auto" w:fill="auto"/>
            <w:vAlign w:val="center"/>
          </w:tcPr>
          <w:p w14:paraId="30117406" w14:textId="291740A4" w:rsidR="00BF5BA0" w:rsidRPr="00AA60C4" w:rsidRDefault="00BF5BA0" w:rsidP="003E7F31">
            <w:pPr>
              <w:spacing w:line="276" w:lineRule="auto"/>
              <w:jc w:val="center"/>
              <w:rPr>
                <w:sz w:val="21"/>
                <w:szCs w:val="20"/>
              </w:rPr>
            </w:pPr>
            <w:r w:rsidRPr="00AA60C4">
              <w:rPr>
                <w:sz w:val="21"/>
                <w:szCs w:val="20"/>
              </w:rPr>
              <w:t>89.6</w:t>
            </w:r>
          </w:p>
        </w:tc>
      </w:tr>
      <w:tr w:rsidR="00AA60C4" w:rsidRPr="00AA60C4" w14:paraId="5BBFA48E" w14:textId="77777777" w:rsidTr="003E7F31">
        <w:tc>
          <w:tcPr>
            <w:tcW w:w="775" w:type="dxa"/>
            <w:shd w:val="clear" w:color="auto" w:fill="auto"/>
            <w:vAlign w:val="center"/>
          </w:tcPr>
          <w:p w14:paraId="23F8DB9B" w14:textId="1BBD612B" w:rsidR="00BF5BA0" w:rsidRPr="00AA60C4" w:rsidRDefault="00BF5BA0" w:rsidP="003E7F31">
            <w:pPr>
              <w:spacing w:line="276" w:lineRule="auto"/>
              <w:jc w:val="center"/>
              <w:rPr>
                <w:sz w:val="21"/>
                <w:szCs w:val="20"/>
              </w:rPr>
            </w:pPr>
            <w:r w:rsidRPr="00AA60C4">
              <w:rPr>
                <w:position w:val="-10"/>
                <w:sz w:val="21"/>
                <w:szCs w:val="20"/>
              </w:rPr>
              <w:object w:dxaOrig="700" w:dyaOrig="279" w14:anchorId="7DB28699">
                <v:shape id="_x0000_i1716" type="#_x0000_t75" style="width:34.8pt;height:14pt" o:ole="">
                  <v:imagedata r:id="rId1223" o:title=""/>
                </v:shape>
                <o:OLEObject Type="Embed" ProgID="Equation.DSMT4" ShapeID="_x0000_i1716" DrawAspect="Content" ObjectID="_1656343685" r:id="rId1224"/>
              </w:object>
            </w:r>
          </w:p>
        </w:tc>
        <w:tc>
          <w:tcPr>
            <w:tcW w:w="775" w:type="dxa"/>
            <w:shd w:val="clear" w:color="auto" w:fill="auto"/>
            <w:vAlign w:val="center"/>
          </w:tcPr>
          <w:p w14:paraId="1D0D8A80" w14:textId="77CCD5A0" w:rsidR="00BF5BA0" w:rsidRPr="00AA60C4" w:rsidRDefault="00BF5BA0" w:rsidP="003E7F31">
            <w:pPr>
              <w:spacing w:line="276" w:lineRule="auto"/>
              <w:jc w:val="center"/>
              <w:rPr>
                <w:sz w:val="21"/>
                <w:szCs w:val="20"/>
              </w:rPr>
            </w:pPr>
            <w:r w:rsidRPr="00AA60C4">
              <w:rPr>
                <w:sz w:val="21"/>
                <w:szCs w:val="20"/>
              </w:rPr>
              <w:t>17.9</w:t>
            </w:r>
          </w:p>
        </w:tc>
        <w:tc>
          <w:tcPr>
            <w:tcW w:w="775" w:type="dxa"/>
            <w:shd w:val="clear" w:color="auto" w:fill="auto"/>
            <w:vAlign w:val="center"/>
          </w:tcPr>
          <w:p w14:paraId="2B870507" w14:textId="27964523" w:rsidR="00BF5BA0" w:rsidRPr="00AA60C4" w:rsidRDefault="00BF5BA0" w:rsidP="003E7F31">
            <w:pPr>
              <w:spacing w:line="276" w:lineRule="auto"/>
              <w:jc w:val="center"/>
              <w:rPr>
                <w:sz w:val="21"/>
                <w:szCs w:val="20"/>
              </w:rPr>
            </w:pPr>
            <w:r w:rsidRPr="00AA60C4">
              <w:rPr>
                <w:sz w:val="21"/>
                <w:szCs w:val="20"/>
              </w:rPr>
              <w:t>26.9</w:t>
            </w:r>
          </w:p>
        </w:tc>
        <w:tc>
          <w:tcPr>
            <w:tcW w:w="775" w:type="dxa"/>
            <w:shd w:val="clear" w:color="auto" w:fill="auto"/>
            <w:vAlign w:val="center"/>
          </w:tcPr>
          <w:p w14:paraId="75D89DAE" w14:textId="40CC2B22" w:rsidR="00BF5BA0" w:rsidRPr="00AA60C4" w:rsidRDefault="00BF5BA0" w:rsidP="003E7F31">
            <w:pPr>
              <w:spacing w:line="276" w:lineRule="auto"/>
              <w:jc w:val="center"/>
              <w:rPr>
                <w:sz w:val="21"/>
                <w:szCs w:val="20"/>
              </w:rPr>
            </w:pPr>
            <w:r w:rsidRPr="00AA60C4">
              <w:rPr>
                <w:sz w:val="21"/>
                <w:szCs w:val="20"/>
              </w:rPr>
              <w:t>35.9</w:t>
            </w:r>
          </w:p>
        </w:tc>
        <w:tc>
          <w:tcPr>
            <w:tcW w:w="775" w:type="dxa"/>
            <w:shd w:val="clear" w:color="auto" w:fill="auto"/>
            <w:vAlign w:val="center"/>
          </w:tcPr>
          <w:p w14:paraId="122608A3" w14:textId="3AFFE127" w:rsidR="00BF5BA0" w:rsidRPr="00AA60C4" w:rsidRDefault="00BF5BA0" w:rsidP="003E7F31">
            <w:pPr>
              <w:spacing w:line="276" w:lineRule="auto"/>
              <w:jc w:val="center"/>
              <w:rPr>
                <w:sz w:val="21"/>
                <w:szCs w:val="20"/>
              </w:rPr>
            </w:pPr>
            <w:r w:rsidRPr="00AA60C4">
              <w:rPr>
                <w:sz w:val="21"/>
                <w:szCs w:val="20"/>
              </w:rPr>
              <w:t>44.8</w:t>
            </w:r>
          </w:p>
        </w:tc>
        <w:tc>
          <w:tcPr>
            <w:tcW w:w="774" w:type="dxa"/>
            <w:shd w:val="clear" w:color="auto" w:fill="auto"/>
            <w:vAlign w:val="center"/>
          </w:tcPr>
          <w:p w14:paraId="58260265" w14:textId="236F9908" w:rsidR="00BF5BA0" w:rsidRPr="00AA60C4" w:rsidRDefault="00BF5BA0" w:rsidP="003E7F31">
            <w:pPr>
              <w:spacing w:line="276" w:lineRule="auto"/>
              <w:jc w:val="center"/>
              <w:rPr>
                <w:sz w:val="21"/>
                <w:szCs w:val="20"/>
              </w:rPr>
            </w:pPr>
            <w:r w:rsidRPr="00AA60C4">
              <w:rPr>
                <w:sz w:val="21"/>
                <w:szCs w:val="20"/>
              </w:rPr>
              <w:t>53.8</w:t>
            </w:r>
          </w:p>
        </w:tc>
        <w:tc>
          <w:tcPr>
            <w:tcW w:w="774" w:type="dxa"/>
            <w:shd w:val="clear" w:color="auto" w:fill="auto"/>
            <w:vAlign w:val="center"/>
          </w:tcPr>
          <w:p w14:paraId="4536CAD6" w14:textId="2B611426" w:rsidR="00BF5BA0" w:rsidRPr="00AA60C4" w:rsidRDefault="00BF5BA0" w:rsidP="003E7F31">
            <w:pPr>
              <w:spacing w:line="276" w:lineRule="auto"/>
              <w:jc w:val="center"/>
              <w:rPr>
                <w:sz w:val="21"/>
                <w:szCs w:val="20"/>
              </w:rPr>
            </w:pPr>
            <w:r w:rsidRPr="00AA60C4">
              <w:rPr>
                <w:sz w:val="21"/>
                <w:szCs w:val="20"/>
              </w:rPr>
              <w:t>62.7</w:t>
            </w:r>
          </w:p>
        </w:tc>
        <w:tc>
          <w:tcPr>
            <w:tcW w:w="774" w:type="dxa"/>
            <w:shd w:val="clear" w:color="auto" w:fill="auto"/>
            <w:vAlign w:val="center"/>
          </w:tcPr>
          <w:p w14:paraId="62104E07" w14:textId="4F595DB1" w:rsidR="00BF5BA0" w:rsidRPr="00AA60C4" w:rsidRDefault="00BF5BA0" w:rsidP="003E7F31">
            <w:pPr>
              <w:spacing w:line="276" w:lineRule="auto"/>
              <w:jc w:val="center"/>
              <w:rPr>
                <w:sz w:val="21"/>
                <w:szCs w:val="20"/>
              </w:rPr>
            </w:pPr>
            <w:r w:rsidRPr="00AA60C4">
              <w:rPr>
                <w:sz w:val="21"/>
                <w:szCs w:val="20"/>
              </w:rPr>
              <w:t>71.6</w:t>
            </w:r>
          </w:p>
        </w:tc>
        <w:tc>
          <w:tcPr>
            <w:tcW w:w="775" w:type="dxa"/>
            <w:shd w:val="clear" w:color="auto" w:fill="auto"/>
            <w:vAlign w:val="center"/>
          </w:tcPr>
          <w:p w14:paraId="268E5E07" w14:textId="648188F9" w:rsidR="00BF5BA0" w:rsidRPr="00AA60C4" w:rsidRDefault="00BF5BA0" w:rsidP="003E7F31">
            <w:pPr>
              <w:spacing w:line="276" w:lineRule="auto"/>
              <w:jc w:val="center"/>
              <w:rPr>
                <w:sz w:val="21"/>
                <w:szCs w:val="20"/>
              </w:rPr>
            </w:pPr>
            <w:r w:rsidRPr="00AA60C4">
              <w:rPr>
                <w:sz w:val="21"/>
                <w:szCs w:val="20"/>
              </w:rPr>
              <w:t>80.7</w:t>
            </w:r>
          </w:p>
        </w:tc>
        <w:tc>
          <w:tcPr>
            <w:tcW w:w="775" w:type="dxa"/>
            <w:shd w:val="clear" w:color="auto" w:fill="auto"/>
            <w:vAlign w:val="center"/>
          </w:tcPr>
          <w:p w14:paraId="3EB9F335" w14:textId="240326E2" w:rsidR="00BF5BA0" w:rsidRPr="00AA60C4" w:rsidRDefault="00BF5BA0" w:rsidP="003E7F31">
            <w:pPr>
              <w:spacing w:line="276" w:lineRule="auto"/>
              <w:jc w:val="center"/>
              <w:rPr>
                <w:sz w:val="21"/>
                <w:szCs w:val="20"/>
              </w:rPr>
            </w:pPr>
            <w:r w:rsidRPr="00AA60C4">
              <w:rPr>
                <w:sz w:val="21"/>
                <w:szCs w:val="20"/>
              </w:rPr>
              <w:t>89.6</w:t>
            </w:r>
          </w:p>
        </w:tc>
        <w:tc>
          <w:tcPr>
            <w:tcW w:w="775" w:type="dxa"/>
            <w:shd w:val="clear" w:color="auto" w:fill="auto"/>
            <w:vAlign w:val="center"/>
          </w:tcPr>
          <w:p w14:paraId="7EB408B9" w14:textId="7E5B174E" w:rsidR="00BF5BA0" w:rsidRPr="00AA60C4" w:rsidRDefault="00BF5BA0" w:rsidP="003E7F31">
            <w:pPr>
              <w:spacing w:line="276" w:lineRule="auto"/>
              <w:jc w:val="center"/>
              <w:rPr>
                <w:sz w:val="21"/>
                <w:szCs w:val="20"/>
              </w:rPr>
            </w:pPr>
            <w:r w:rsidRPr="00AA60C4">
              <w:rPr>
                <w:sz w:val="21"/>
                <w:szCs w:val="20"/>
              </w:rPr>
              <w:t>99.0</w:t>
            </w:r>
          </w:p>
        </w:tc>
      </w:tr>
      <w:tr w:rsidR="00AA60C4" w:rsidRPr="00AA60C4" w14:paraId="3AB812FA" w14:textId="77777777" w:rsidTr="003E7F31">
        <w:tc>
          <w:tcPr>
            <w:tcW w:w="775" w:type="dxa"/>
            <w:shd w:val="clear" w:color="auto" w:fill="auto"/>
            <w:vAlign w:val="center"/>
          </w:tcPr>
          <w:p w14:paraId="6218C575" w14:textId="3D715968" w:rsidR="00BF5BA0" w:rsidRPr="00AA60C4" w:rsidRDefault="00BF5BA0" w:rsidP="003E7F31">
            <w:pPr>
              <w:spacing w:line="276" w:lineRule="auto"/>
              <w:jc w:val="center"/>
              <w:rPr>
                <w:i/>
                <w:iCs/>
                <w:sz w:val="21"/>
                <w:szCs w:val="20"/>
              </w:rPr>
            </w:pPr>
            <w:r w:rsidRPr="00AA60C4">
              <w:rPr>
                <w:i/>
                <w:iCs/>
                <w:sz w:val="21"/>
                <w:szCs w:val="20"/>
              </w:rPr>
              <w:t>n</w:t>
            </w:r>
          </w:p>
        </w:tc>
        <w:tc>
          <w:tcPr>
            <w:tcW w:w="775" w:type="dxa"/>
            <w:shd w:val="clear" w:color="auto" w:fill="auto"/>
            <w:vAlign w:val="center"/>
          </w:tcPr>
          <w:p w14:paraId="6B5C0C97" w14:textId="4680CFF8" w:rsidR="00BF5BA0" w:rsidRPr="00AA60C4" w:rsidRDefault="00BF5BA0" w:rsidP="003E7F31">
            <w:pPr>
              <w:spacing w:line="276" w:lineRule="auto"/>
              <w:jc w:val="center"/>
              <w:rPr>
                <w:sz w:val="21"/>
                <w:szCs w:val="20"/>
              </w:rPr>
            </w:pPr>
            <w:r w:rsidRPr="00AA60C4">
              <w:rPr>
                <w:sz w:val="21"/>
                <w:szCs w:val="20"/>
              </w:rPr>
              <w:t>82.858</w:t>
            </w:r>
          </w:p>
        </w:tc>
        <w:tc>
          <w:tcPr>
            <w:tcW w:w="775" w:type="dxa"/>
            <w:shd w:val="clear" w:color="auto" w:fill="auto"/>
            <w:vAlign w:val="center"/>
          </w:tcPr>
          <w:p w14:paraId="455BFD0F" w14:textId="255691DC" w:rsidR="00BF5BA0" w:rsidRPr="00AA60C4" w:rsidRDefault="00BF5BA0" w:rsidP="003E7F31">
            <w:pPr>
              <w:spacing w:line="276" w:lineRule="auto"/>
              <w:jc w:val="center"/>
              <w:rPr>
                <w:sz w:val="21"/>
                <w:szCs w:val="20"/>
              </w:rPr>
            </w:pPr>
            <w:r w:rsidRPr="00AA60C4">
              <w:rPr>
                <w:sz w:val="21"/>
                <w:szCs w:val="20"/>
              </w:rPr>
              <w:t>10.590</w:t>
            </w:r>
          </w:p>
        </w:tc>
        <w:tc>
          <w:tcPr>
            <w:tcW w:w="775" w:type="dxa"/>
            <w:shd w:val="clear" w:color="auto" w:fill="auto"/>
            <w:vAlign w:val="center"/>
          </w:tcPr>
          <w:p w14:paraId="7507FA31" w14:textId="1F5927BB" w:rsidR="00BF5BA0" w:rsidRPr="00AA60C4" w:rsidRDefault="00BF5BA0" w:rsidP="003E7F31">
            <w:pPr>
              <w:spacing w:line="276" w:lineRule="auto"/>
              <w:jc w:val="center"/>
              <w:rPr>
                <w:sz w:val="21"/>
                <w:szCs w:val="20"/>
              </w:rPr>
            </w:pPr>
            <w:r w:rsidRPr="00AA60C4">
              <w:rPr>
                <w:sz w:val="21"/>
                <w:szCs w:val="20"/>
              </w:rPr>
              <w:t>2.487</w:t>
            </w:r>
          </w:p>
        </w:tc>
        <w:tc>
          <w:tcPr>
            <w:tcW w:w="775" w:type="dxa"/>
            <w:shd w:val="clear" w:color="auto" w:fill="auto"/>
            <w:vAlign w:val="center"/>
          </w:tcPr>
          <w:p w14:paraId="4E163085" w14:textId="553B7655" w:rsidR="00BF5BA0" w:rsidRPr="00AA60C4" w:rsidRDefault="00BF5BA0" w:rsidP="003E7F31">
            <w:pPr>
              <w:spacing w:line="276" w:lineRule="auto"/>
              <w:jc w:val="center"/>
              <w:rPr>
                <w:sz w:val="21"/>
                <w:szCs w:val="20"/>
              </w:rPr>
            </w:pPr>
            <w:r w:rsidRPr="00AA60C4">
              <w:rPr>
                <w:sz w:val="21"/>
                <w:szCs w:val="20"/>
              </w:rPr>
              <w:t>0.831</w:t>
            </w:r>
          </w:p>
        </w:tc>
        <w:tc>
          <w:tcPr>
            <w:tcW w:w="774" w:type="dxa"/>
            <w:shd w:val="clear" w:color="auto" w:fill="auto"/>
            <w:vAlign w:val="center"/>
          </w:tcPr>
          <w:p w14:paraId="44504EEF" w14:textId="06AA9D6D" w:rsidR="00BF5BA0" w:rsidRPr="00AA60C4" w:rsidRDefault="00BF5BA0" w:rsidP="003E7F31">
            <w:pPr>
              <w:spacing w:line="276" w:lineRule="auto"/>
              <w:jc w:val="center"/>
              <w:rPr>
                <w:sz w:val="21"/>
                <w:szCs w:val="20"/>
              </w:rPr>
            </w:pPr>
            <w:r w:rsidRPr="00AA60C4">
              <w:rPr>
                <w:sz w:val="21"/>
                <w:szCs w:val="20"/>
              </w:rPr>
              <w:t>0.366</w:t>
            </w:r>
          </w:p>
        </w:tc>
        <w:tc>
          <w:tcPr>
            <w:tcW w:w="774" w:type="dxa"/>
            <w:shd w:val="clear" w:color="auto" w:fill="auto"/>
            <w:vAlign w:val="center"/>
          </w:tcPr>
          <w:p w14:paraId="57F100E3" w14:textId="5CE66374" w:rsidR="00BF5BA0" w:rsidRPr="00AA60C4" w:rsidRDefault="00BF5BA0" w:rsidP="003E7F31">
            <w:pPr>
              <w:spacing w:line="276" w:lineRule="auto"/>
              <w:jc w:val="center"/>
              <w:rPr>
                <w:sz w:val="21"/>
                <w:szCs w:val="20"/>
              </w:rPr>
            </w:pPr>
            <w:r w:rsidRPr="00AA60C4">
              <w:rPr>
                <w:sz w:val="21"/>
                <w:szCs w:val="20"/>
              </w:rPr>
              <w:t>0.174</w:t>
            </w:r>
          </w:p>
        </w:tc>
        <w:tc>
          <w:tcPr>
            <w:tcW w:w="774" w:type="dxa"/>
            <w:shd w:val="clear" w:color="auto" w:fill="auto"/>
            <w:vAlign w:val="center"/>
          </w:tcPr>
          <w:p w14:paraId="53BBEB0A" w14:textId="1E4A6514" w:rsidR="00BF5BA0" w:rsidRPr="00AA60C4" w:rsidRDefault="00BF5BA0" w:rsidP="003E7F31">
            <w:pPr>
              <w:spacing w:line="276" w:lineRule="auto"/>
              <w:jc w:val="center"/>
              <w:rPr>
                <w:sz w:val="21"/>
                <w:szCs w:val="20"/>
              </w:rPr>
            </w:pPr>
            <w:r w:rsidRPr="00AA60C4">
              <w:rPr>
                <w:sz w:val="21"/>
                <w:szCs w:val="20"/>
              </w:rPr>
              <w:t>0.055</w:t>
            </w:r>
          </w:p>
        </w:tc>
        <w:tc>
          <w:tcPr>
            <w:tcW w:w="775" w:type="dxa"/>
            <w:shd w:val="clear" w:color="auto" w:fill="auto"/>
            <w:vAlign w:val="center"/>
          </w:tcPr>
          <w:p w14:paraId="6B34D205" w14:textId="6800C29D" w:rsidR="00BF5BA0" w:rsidRPr="00AA60C4" w:rsidRDefault="00BF5BA0" w:rsidP="003E7F31">
            <w:pPr>
              <w:spacing w:line="276" w:lineRule="auto"/>
              <w:jc w:val="center"/>
              <w:rPr>
                <w:sz w:val="21"/>
                <w:szCs w:val="20"/>
              </w:rPr>
            </w:pPr>
            <w:r w:rsidRPr="00AA60C4">
              <w:rPr>
                <w:sz w:val="21"/>
                <w:szCs w:val="20"/>
              </w:rPr>
              <w:t>0.018</w:t>
            </w:r>
          </w:p>
        </w:tc>
        <w:tc>
          <w:tcPr>
            <w:tcW w:w="775" w:type="dxa"/>
            <w:shd w:val="clear" w:color="auto" w:fill="auto"/>
            <w:vAlign w:val="center"/>
          </w:tcPr>
          <w:p w14:paraId="6469FF87" w14:textId="7B63DB99" w:rsidR="00BF5BA0" w:rsidRPr="00AA60C4" w:rsidRDefault="00BF5BA0" w:rsidP="003E7F31">
            <w:pPr>
              <w:spacing w:line="276" w:lineRule="auto"/>
              <w:jc w:val="center"/>
              <w:rPr>
                <w:sz w:val="21"/>
                <w:szCs w:val="20"/>
              </w:rPr>
            </w:pPr>
            <w:r w:rsidRPr="00AA60C4">
              <w:rPr>
                <w:sz w:val="21"/>
                <w:szCs w:val="20"/>
              </w:rPr>
              <w:t>0.006</w:t>
            </w:r>
          </w:p>
        </w:tc>
        <w:tc>
          <w:tcPr>
            <w:tcW w:w="775" w:type="dxa"/>
            <w:shd w:val="clear" w:color="auto" w:fill="auto"/>
            <w:vAlign w:val="center"/>
          </w:tcPr>
          <w:p w14:paraId="517CC5AB" w14:textId="59C436EB" w:rsidR="00BF5BA0" w:rsidRPr="00AA60C4" w:rsidRDefault="00BF5BA0" w:rsidP="003E7F31">
            <w:pPr>
              <w:spacing w:line="276" w:lineRule="auto"/>
              <w:jc w:val="center"/>
              <w:rPr>
                <w:sz w:val="21"/>
                <w:szCs w:val="20"/>
              </w:rPr>
            </w:pPr>
            <w:r w:rsidRPr="00AA60C4">
              <w:rPr>
                <w:sz w:val="21"/>
                <w:szCs w:val="20"/>
              </w:rPr>
              <w:t>0.002</w:t>
            </w:r>
          </w:p>
        </w:tc>
      </w:tr>
    </w:tbl>
    <w:p w14:paraId="336FB06F" w14:textId="3A45038B" w:rsidR="00BF5BA0" w:rsidRPr="00AA60C4" w:rsidRDefault="00BF5BA0" w:rsidP="00D513A1">
      <w:pPr>
        <w:jc w:val="center"/>
        <w:rPr>
          <w:sz w:val="21"/>
          <w:szCs w:val="20"/>
        </w:rPr>
      </w:pPr>
      <w:r w:rsidRPr="00AA60C4">
        <w:rPr>
          <w:sz w:val="21"/>
          <w:szCs w:val="20"/>
        </w:rPr>
        <w:t>表</w:t>
      </w:r>
      <w:r w:rsidRPr="00AA60C4">
        <w:rPr>
          <w:sz w:val="21"/>
          <w:szCs w:val="20"/>
        </w:rPr>
        <w:t xml:space="preserve">5.5  </w:t>
      </w:r>
      <w:proofErr w:type="gramStart"/>
      <w:r w:rsidRPr="00AA60C4">
        <w:rPr>
          <w:sz w:val="21"/>
          <w:szCs w:val="20"/>
        </w:rPr>
        <w:t>地</w:t>
      </w:r>
      <w:r w:rsidRPr="00AA60C4">
        <w:rPr>
          <w:sz w:val="21"/>
          <w:szCs w:val="20"/>
        </w:rPr>
        <w:t>—</w:t>
      </w:r>
      <w:r w:rsidRPr="00AA60C4">
        <w:rPr>
          <w:sz w:val="21"/>
          <w:szCs w:val="20"/>
        </w:rPr>
        <w:t>空</w:t>
      </w:r>
      <w:proofErr w:type="gramEnd"/>
      <w:r w:rsidRPr="00AA60C4">
        <w:rPr>
          <w:sz w:val="21"/>
          <w:szCs w:val="20"/>
        </w:rPr>
        <w:t>—</w:t>
      </w:r>
      <w:r w:rsidRPr="00AA60C4">
        <w:rPr>
          <w:sz w:val="21"/>
          <w:szCs w:val="20"/>
        </w:rPr>
        <w:t>地损伤</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154"/>
        <w:gridCol w:w="1084"/>
        <w:gridCol w:w="1084"/>
        <w:gridCol w:w="997"/>
        <w:gridCol w:w="975"/>
        <w:gridCol w:w="636"/>
        <w:gridCol w:w="864"/>
        <w:gridCol w:w="692"/>
        <w:gridCol w:w="1036"/>
      </w:tblGrid>
      <w:tr w:rsidR="00AA60C4" w:rsidRPr="00AA60C4" w14:paraId="0B55B941" w14:textId="77777777" w:rsidTr="003E7F31">
        <w:tc>
          <w:tcPr>
            <w:tcW w:w="677" w:type="pct"/>
            <w:tcBorders>
              <w:top w:val="single" w:sz="12" w:space="0" w:color="auto"/>
              <w:bottom w:val="single" w:sz="12" w:space="0" w:color="auto"/>
            </w:tcBorders>
            <w:shd w:val="clear" w:color="auto" w:fill="auto"/>
            <w:vAlign w:val="center"/>
          </w:tcPr>
          <w:p w14:paraId="290D0918" w14:textId="77777777" w:rsidR="0002672D" w:rsidRPr="00AA60C4" w:rsidRDefault="0002672D" w:rsidP="003E7F31">
            <w:pPr>
              <w:spacing w:line="276" w:lineRule="auto"/>
              <w:jc w:val="center"/>
              <w:rPr>
                <w:b/>
                <w:bCs/>
                <w:sz w:val="21"/>
                <w:szCs w:val="21"/>
              </w:rPr>
            </w:pPr>
            <w:r w:rsidRPr="00AA60C4">
              <w:rPr>
                <w:b/>
                <w:bCs/>
                <w:sz w:val="21"/>
                <w:szCs w:val="21"/>
              </w:rPr>
              <w:t>载荷级数</w:t>
            </w:r>
          </w:p>
        </w:tc>
        <w:tc>
          <w:tcPr>
            <w:tcW w:w="636" w:type="pct"/>
            <w:tcBorders>
              <w:top w:val="single" w:sz="12" w:space="0" w:color="auto"/>
              <w:bottom w:val="single" w:sz="12" w:space="0" w:color="auto"/>
            </w:tcBorders>
            <w:shd w:val="clear" w:color="auto" w:fill="auto"/>
            <w:vAlign w:val="center"/>
          </w:tcPr>
          <w:p w14:paraId="74229A55" w14:textId="478C5E6F" w:rsidR="0002672D" w:rsidRPr="00AA60C4" w:rsidRDefault="0002672D" w:rsidP="003E7F31">
            <w:pPr>
              <w:spacing w:line="276" w:lineRule="auto"/>
              <w:jc w:val="center"/>
              <w:rPr>
                <w:b/>
                <w:bCs/>
                <w:sz w:val="21"/>
                <w:szCs w:val="21"/>
              </w:rPr>
            </w:pPr>
            <w:r w:rsidRPr="00AA60C4">
              <w:rPr>
                <w:b/>
                <w:bCs/>
                <w:position w:val="-10"/>
                <w:sz w:val="21"/>
                <w:szCs w:val="21"/>
              </w:rPr>
              <w:object w:dxaOrig="780" w:dyaOrig="279" w14:anchorId="652E2BC7">
                <v:shape id="_x0000_i1717" type="#_x0000_t75" style="width:40pt;height:14pt" o:ole="">
                  <v:imagedata r:id="rId1225" o:title=""/>
                </v:shape>
                <o:OLEObject Type="Embed" ProgID="Equation.DSMT4" ShapeID="_x0000_i1717" DrawAspect="Content" ObjectID="_1656343686" r:id="rId1226"/>
              </w:object>
            </w:r>
          </w:p>
        </w:tc>
        <w:tc>
          <w:tcPr>
            <w:tcW w:w="636" w:type="pct"/>
            <w:tcBorders>
              <w:top w:val="single" w:sz="12" w:space="0" w:color="auto"/>
              <w:bottom w:val="single" w:sz="12" w:space="0" w:color="auto"/>
            </w:tcBorders>
            <w:shd w:val="clear" w:color="auto" w:fill="auto"/>
            <w:vAlign w:val="center"/>
          </w:tcPr>
          <w:p w14:paraId="6E87AD0E" w14:textId="690880F5" w:rsidR="0002672D" w:rsidRPr="00AA60C4" w:rsidRDefault="0002672D" w:rsidP="003E7F31">
            <w:pPr>
              <w:spacing w:line="276" w:lineRule="auto"/>
              <w:jc w:val="center"/>
              <w:rPr>
                <w:b/>
                <w:bCs/>
                <w:sz w:val="21"/>
                <w:szCs w:val="21"/>
              </w:rPr>
            </w:pPr>
            <w:r w:rsidRPr="00AA60C4">
              <w:rPr>
                <w:b/>
                <w:bCs/>
                <w:position w:val="-10"/>
                <w:sz w:val="21"/>
                <w:szCs w:val="21"/>
              </w:rPr>
              <w:object w:dxaOrig="780" w:dyaOrig="279" w14:anchorId="00E99AA0">
                <v:shape id="_x0000_i1718" type="#_x0000_t75" style="width:40pt;height:14pt" o:ole="">
                  <v:imagedata r:id="rId1227" o:title=""/>
                </v:shape>
                <o:OLEObject Type="Embed" ProgID="Equation.DSMT4" ShapeID="_x0000_i1718" DrawAspect="Content" ObjectID="_1656343687" r:id="rId1228"/>
              </w:object>
            </w:r>
          </w:p>
        </w:tc>
        <w:tc>
          <w:tcPr>
            <w:tcW w:w="585" w:type="pct"/>
            <w:tcBorders>
              <w:top w:val="single" w:sz="12" w:space="0" w:color="auto"/>
              <w:bottom w:val="single" w:sz="12" w:space="0" w:color="auto"/>
            </w:tcBorders>
            <w:shd w:val="clear" w:color="auto" w:fill="auto"/>
            <w:vAlign w:val="center"/>
          </w:tcPr>
          <w:p w14:paraId="44DFAEB1" w14:textId="78E4A8E5" w:rsidR="0002672D" w:rsidRPr="00AA60C4" w:rsidRDefault="0002672D" w:rsidP="003E7F31">
            <w:pPr>
              <w:spacing w:line="276" w:lineRule="auto"/>
              <w:jc w:val="center"/>
              <w:rPr>
                <w:sz w:val="21"/>
                <w:szCs w:val="21"/>
              </w:rPr>
            </w:pPr>
            <w:r w:rsidRPr="00AA60C4">
              <w:rPr>
                <w:position w:val="-10"/>
                <w:sz w:val="21"/>
                <w:szCs w:val="21"/>
              </w:rPr>
              <w:object w:dxaOrig="700" w:dyaOrig="279" w14:anchorId="47D07B21">
                <v:shape id="_x0000_i1719" type="#_x0000_t75" style="width:34.8pt;height:14pt" o:ole="">
                  <v:imagedata r:id="rId1229" o:title=""/>
                </v:shape>
                <o:OLEObject Type="Embed" ProgID="Equation.DSMT4" ShapeID="_x0000_i1719" DrawAspect="Content" ObjectID="_1656343688" r:id="rId1230"/>
              </w:object>
            </w:r>
            <w:r w:rsidRPr="00AA60C4">
              <w:rPr>
                <w:sz w:val="21"/>
                <w:szCs w:val="21"/>
              </w:rPr>
              <w:t xml:space="preserve"> </w:t>
            </w:r>
          </w:p>
        </w:tc>
        <w:tc>
          <w:tcPr>
            <w:tcW w:w="572" w:type="pct"/>
            <w:tcBorders>
              <w:top w:val="single" w:sz="12" w:space="0" w:color="auto"/>
              <w:bottom w:val="single" w:sz="12" w:space="0" w:color="auto"/>
            </w:tcBorders>
            <w:shd w:val="clear" w:color="auto" w:fill="auto"/>
            <w:vAlign w:val="center"/>
          </w:tcPr>
          <w:p w14:paraId="543D9324" w14:textId="357C2019" w:rsidR="0002672D" w:rsidRPr="00AA60C4" w:rsidRDefault="0002672D" w:rsidP="003E7F31">
            <w:pPr>
              <w:spacing w:line="276" w:lineRule="auto"/>
              <w:jc w:val="center"/>
              <w:rPr>
                <w:sz w:val="21"/>
                <w:szCs w:val="21"/>
              </w:rPr>
            </w:pPr>
            <w:r w:rsidRPr="00AA60C4">
              <w:rPr>
                <w:position w:val="-10"/>
                <w:sz w:val="21"/>
                <w:szCs w:val="21"/>
              </w:rPr>
              <w:object w:dxaOrig="680" w:dyaOrig="279" w14:anchorId="3560C304">
                <v:shape id="_x0000_i1720" type="#_x0000_t75" style="width:34pt;height:14pt" o:ole="">
                  <v:imagedata r:id="rId1231" o:title=""/>
                </v:shape>
                <o:OLEObject Type="Embed" ProgID="Equation.DSMT4" ShapeID="_x0000_i1720" DrawAspect="Content" ObjectID="_1656343689" r:id="rId1232"/>
              </w:object>
            </w:r>
          </w:p>
        </w:tc>
        <w:tc>
          <w:tcPr>
            <w:tcW w:w="373" w:type="pct"/>
            <w:tcBorders>
              <w:top w:val="single" w:sz="12" w:space="0" w:color="auto"/>
              <w:bottom w:val="single" w:sz="12" w:space="0" w:color="auto"/>
            </w:tcBorders>
            <w:shd w:val="clear" w:color="auto" w:fill="auto"/>
            <w:vAlign w:val="center"/>
          </w:tcPr>
          <w:p w14:paraId="6606EDCA" w14:textId="79C83139" w:rsidR="0002672D" w:rsidRPr="00AA60C4" w:rsidRDefault="0002672D" w:rsidP="003E7F31">
            <w:pPr>
              <w:spacing w:line="276" w:lineRule="auto"/>
              <w:jc w:val="center"/>
              <w:rPr>
                <w:sz w:val="21"/>
                <w:szCs w:val="21"/>
              </w:rPr>
            </w:pPr>
            <w:r w:rsidRPr="00AA60C4">
              <w:rPr>
                <w:position w:val="-10"/>
                <w:sz w:val="21"/>
                <w:szCs w:val="21"/>
              </w:rPr>
              <w:object w:dxaOrig="360" w:dyaOrig="279" w14:anchorId="439E1530">
                <v:shape id="_x0000_i1721" type="#_x0000_t75" style="width:18pt;height:14pt" o:ole="">
                  <v:imagedata r:id="rId1233" o:title=""/>
                </v:shape>
                <o:OLEObject Type="Embed" ProgID="Equation.DSMT4" ShapeID="_x0000_i1721" DrawAspect="Content" ObjectID="_1656343690" r:id="rId1234"/>
              </w:object>
            </w:r>
          </w:p>
        </w:tc>
        <w:tc>
          <w:tcPr>
            <w:tcW w:w="507" w:type="pct"/>
            <w:tcBorders>
              <w:top w:val="single" w:sz="12" w:space="0" w:color="auto"/>
              <w:bottom w:val="single" w:sz="12" w:space="0" w:color="auto"/>
            </w:tcBorders>
            <w:shd w:val="clear" w:color="auto" w:fill="auto"/>
            <w:vAlign w:val="center"/>
          </w:tcPr>
          <w:p w14:paraId="32DD5A64" w14:textId="6B85D4ED" w:rsidR="0002672D" w:rsidRPr="00AA60C4" w:rsidRDefault="0002672D" w:rsidP="003E7F31">
            <w:pPr>
              <w:spacing w:line="276" w:lineRule="auto"/>
              <w:jc w:val="center"/>
              <w:rPr>
                <w:b/>
                <w:bCs/>
                <w:sz w:val="21"/>
                <w:szCs w:val="21"/>
              </w:rPr>
            </w:pPr>
            <w:r w:rsidRPr="00AA60C4">
              <w:rPr>
                <w:b/>
                <w:bCs/>
                <w:i/>
                <w:iCs/>
                <w:sz w:val="21"/>
                <w:szCs w:val="21"/>
              </w:rPr>
              <w:t>n</w:t>
            </w:r>
          </w:p>
        </w:tc>
        <w:tc>
          <w:tcPr>
            <w:tcW w:w="406" w:type="pct"/>
            <w:tcBorders>
              <w:top w:val="single" w:sz="12" w:space="0" w:color="auto"/>
              <w:bottom w:val="single" w:sz="12" w:space="0" w:color="auto"/>
            </w:tcBorders>
            <w:shd w:val="clear" w:color="auto" w:fill="auto"/>
            <w:vAlign w:val="center"/>
          </w:tcPr>
          <w:p w14:paraId="70E17967" w14:textId="77777777" w:rsidR="0002672D" w:rsidRPr="00AA60C4" w:rsidRDefault="0002672D" w:rsidP="003E7F31">
            <w:pPr>
              <w:spacing w:line="276" w:lineRule="auto"/>
              <w:jc w:val="center"/>
              <w:rPr>
                <w:b/>
                <w:bCs/>
                <w:i/>
                <w:iCs/>
                <w:sz w:val="21"/>
                <w:szCs w:val="21"/>
              </w:rPr>
            </w:pPr>
            <w:r w:rsidRPr="00AA60C4">
              <w:rPr>
                <w:b/>
                <w:bCs/>
                <w:i/>
                <w:iCs/>
                <w:sz w:val="21"/>
                <w:szCs w:val="21"/>
              </w:rPr>
              <w:t>N</w:t>
            </w:r>
          </w:p>
        </w:tc>
        <w:tc>
          <w:tcPr>
            <w:tcW w:w="610" w:type="pct"/>
            <w:tcBorders>
              <w:top w:val="single" w:sz="12" w:space="0" w:color="auto"/>
              <w:bottom w:val="single" w:sz="12" w:space="0" w:color="auto"/>
            </w:tcBorders>
            <w:shd w:val="clear" w:color="auto" w:fill="auto"/>
            <w:vAlign w:val="center"/>
          </w:tcPr>
          <w:p w14:paraId="14FB64C6" w14:textId="77777777" w:rsidR="0002672D" w:rsidRPr="00AA60C4" w:rsidRDefault="0002672D" w:rsidP="003E7F31">
            <w:pPr>
              <w:spacing w:line="276" w:lineRule="auto"/>
              <w:jc w:val="center"/>
              <w:rPr>
                <w:b/>
                <w:bCs/>
                <w:sz w:val="21"/>
                <w:szCs w:val="21"/>
              </w:rPr>
            </w:pPr>
            <w:r w:rsidRPr="00AA60C4">
              <w:rPr>
                <w:b/>
                <w:bCs/>
                <w:position w:val="-22"/>
                <w:sz w:val="21"/>
                <w:szCs w:val="21"/>
              </w:rPr>
              <w:object w:dxaOrig="740" w:dyaOrig="560" w14:anchorId="6EF5FC88">
                <v:shape id="_x0000_i1722" type="#_x0000_t75" style="width:37.2pt;height:28pt" o:ole="">
                  <v:imagedata r:id="rId1212" o:title=""/>
                </v:shape>
                <o:OLEObject Type="Embed" ProgID="Equation.DSMT4" ShapeID="_x0000_i1722" DrawAspect="Content" ObjectID="_1656343691" r:id="rId1235"/>
              </w:object>
            </w:r>
          </w:p>
        </w:tc>
      </w:tr>
      <w:tr w:rsidR="00AA60C4" w:rsidRPr="00AA60C4" w14:paraId="10CD7757" w14:textId="77777777" w:rsidTr="003E7F31">
        <w:tc>
          <w:tcPr>
            <w:tcW w:w="677" w:type="pct"/>
            <w:tcBorders>
              <w:top w:val="single" w:sz="12" w:space="0" w:color="auto"/>
            </w:tcBorders>
            <w:shd w:val="clear" w:color="auto" w:fill="auto"/>
            <w:vAlign w:val="center"/>
          </w:tcPr>
          <w:p w14:paraId="72B0A45D" w14:textId="77777777" w:rsidR="0002672D" w:rsidRPr="00AA60C4" w:rsidRDefault="0002672D" w:rsidP="003E7F31">
            <w:pPr>
              <w:spacing w:line="276" w:lineRule="auto"/>
              <w:jc w:val="center"/>
              <w:rPr>
                <w:sz w:val="21"/>
                <w:szCs w:val="21"/>
              </w:rPr>
            </w:pPr>
            <w:r w:rsidRPr="00AA60C4">
              <w:rPr>
                <w:sz w:val="21"/>
                <w:szCs w:val="21"/>
              </w:rPr>
              <w:t>1</w:t>
            </w:r>
          </w:p>
        </w:tc>
        <w:tc>
          <w:tcPr>
            <w:tcW w:w="636" w:type="pct"/>
            <w:tcBorders>
              <w:top w:val="single" w:sz="12" w:space="0" w:color="auto"/>
            </w:tcBorders>
            <w:shd w:val="clear" w:color="auto" w:fill="auto"/>
            <w:vAlign w:val="center"/>
          </w:tcPr>
          <w:p w14:paraId="7D9E7500" w14:textId="2DBF2A98" w:rsidR="0002672D" w:rsidRPr="00AA60C4" w:rsidRDefault="0002672D" w:rsidP="003E7F31">
            <w:pPr>
              <w:spacing w:line="276" w:lineRule="auto"/>
              <w:jc w:val="center"/>
              <w:rPr>
                <w:sz w:val="21"/>
                <w:szCs w:val="21"/>
              </w:rPr>
            </w:pPr>
            <w:r w:rsidRPr="00AA60C4">
              <w:rPr>
                <w:sz w:val="21"/>
                <w:szCs w:val="21"/>
              </w:rPr>
              <w:t>-49.8</w:t>
            </w:r>
          </w:p>
        </w:tc>
        <w:tc>
          <w:tcPr>
            <w:tcW w:w="636" w:type="pct"/>
            <w:tcBorders>
              <w:top w:val="single" w:sz="12" w:space="0" w:color="auto"/>
            </w:tcBorders>
            <w:shd w:val="clear" w:color="auto" w:fill="auto"/>
            <w:vAlign w:val="center"/>
          </w:tcPr>
          <w:p w14:paraId="42FB6C86" w14:textId="6863BA63" w:rsidR="0002672D" w:rsidRPr="00AA60C4" w:rsidRDefault="0002672D" w:rsidP="003E7F31">
            <w:pPr>
              <w:spacing w:line="276" w:lineRule="auto"/>
              <w:jc w:val="center"/>
              <w:rPr>
                <w:sz w:val="21"/>
                <w:szCs w:val="21"/>
              </w:rPr>
            </w:pPr>
            <w:r w:rsidRPr="00AA60C4">
              <w:rPr>
                <w:sz w:val="21"/>
                <w:szCs w:val="21"/>
              </w:rPr>
              <w:t>124.6</w:t>
            </w:r>
          </w:p>
        </w:tc>
        <w:tc>
          <w:tcPr>
            <w:tcW w:w="585" w:type="pct"/>
            <w:tcBorders>
              <w:top w:val="single" w:sz="12" w:space="0" w:color="auto"/>
            </w:tcBorders>
            <w:shd w:val="clear" w:color="auto" w:fill="auto"/>
            <w:vAlign w:val="center"/>
          </w:tcPr>
          <w:p w14:paraId="6C5BD75E" w14:textId="4333654E" w:rsidR="0002672D" w:rsidRPr="00AA60C4" w:rsidRDefault="0002672D" w:rsidP="003E7F31">
            <w:pPr>
              <w:spacing w:line="276" w:lineRule="auto"/>
              <w:jc w:val="center"/>
              <w:rPr>
                <w:sz w:val="21"/>
                <w:szCs w:val="21"/>
              </w:rPr>
            </w:pPr>
            <w:r w:rsidRPr="00AA60C4">
              <w:rPr>
                <w:sz w:val="21"/>
                <w:szCs w:val="21"/>
              </w:rPr>
              <w:t>37.3</w:t>
            </w:r>
          </w:p>
        </w:tc>
        <w:tc>
          <w:tcPr>
            <w:tcW w:w="572" w:type="pct"/>
            <w:tcBorders>
              <w:top w:val="single" w:sz="12" w:space="0" w:color="auto"/>
            </w:tcBorders>
            <w:shd w:val="clear" w:color="auto" w:fill="auto"/>
            <w:vAlign w:val="center"/>
          </w:tcPr>
          <w:p w14:paraId="1A6233E7" w14:textId="04F2EFFB" w:rsidR="0002672D" w:rsidRPr="00AA60C4" w:rsidRDefault="0002672D" w:rsidP="003E7F31">
            <w:pPr>
              <w:spacing w:line="276" w:lineRule="auto"/>
              <w:jc w:val="center"/>
              <w:rPr>
                <w:sz w:val="21"/>
                <w:szCs w:val="21"/>
              </w:rPr>
            </w:pPr>
            <w:r w:rsidRPr="00AA60C4">
              <w:rPr>
                <w:sz w:val="21"/>
                <w:szCs w:val="21"/>
              </w:rPr>
              <w:t>87.2</w:t>
            </w:r>
          </w:p>
        </w:tc>
        <w:tc>
          <w:tcPr>
            <w:tcW w:w="373" w:type="pct"/>
            <w:tcBorders>
              <w:top w:val="single" w:sz="12" w:space="0" w:color="auto"/>
            </w:tcBorders>
            <w:shd w:val="clear" w:color="auto" w:fill="auto"/>
            <w:vAlign w:val="center"/>
          </w:tcPr>
          <w:p w14:paraId="427F1D55" w14:textId="75AD40FF" w:rsidR="0002672D" w:rsidRPr="00AA60C4" w:rsidRDefault="0002672D" w:rsidP="003E7F31">
            <w:pPr>
              <w:spacing w:line="276" w:lineRule="auto"/>
              <w:jc w:val="center"/>
              <w:rPr>
                <w:sz w:val="21"/>
                <w:szCs w:val="21"/>
              </w:rPr>
            </w:pPr>
            <w:r w:rsidRPr="00AA60C4">
              <w:rPr>
                <w:sz w:val="21"/>
                <w:szCs w:val="21"/>
              </w:rPr>
              <w:t>22.2</w:t>
            </w:r>
          </w:p>
        </w:tc>
        <w:tc>
          <w:tcPr>
            <w:tcW w:w="507" w:type="pct"/>
            <w:tcBorders>
              <w:top w:val="single" w:sz="12" w:space="0" w:color="auto"/>
            </w:tcBorders>
            <w:shd w:val="clear" w:color="auto" w:fill="auto"/>
            <w:vAlign w:val="center"/>
          </w:tcPr>
          <w:p w14:paraId="219518C0" w14:textId="35EE66F1" w:rsidR="0002672D" w:rsidRPr="00AA60C4" w:rsidRDefault="0002672D" w:rsidP="003E7F31">
            <w:pPr>
              <w:spacing w:line="276" w:lineRule="auto"/>
              <w:jc w:val="center"/>
              <w:rPr>
                <w:sz w:val="21"/>
                <w:szCs w:val="21"/>
              </w:rPr>
            </w:pPr>
            <w:r w:rsidRPr="00AA60C4">
              <w:rPr>
                <w:sz w:val="21"/>
                <w:szCs w:val="21"/>
              </w:rPr>
              <w:t>0.8100</w:t>
            </w:r>
          </w:p>
        </w:tc>
        <w:tc>
          <w:tcPr>
            <w:tcW w:w="406" w:type="pct"/>
            <w:tcBorders>
              <w:top w:val="single" w:sz="12" w:space="0" w:color="auto"/>
            </w:tcBorders>
            <w:shd w:val="clear" w:color="auto" w:fill="auto"/>
            <w:vAlign w:val="center"/>
          </w:tcPr>
          <w:p w14:paraId="6FE3538A" w14:textId="1EE4B1B5" w:rsidR="0002672D" w:rsidRPr="00AA60C4" w:rsidRDefault="0002672D" w:rsidP="003E7F31">
            <w:pPr>
              <w:spacing w:line="276" w:lineRule="auto"/>
              <w:jc w:val="center"/>
              <w:rPr>
                <w:sz w:val="21"/>
                <w:szCs w:val="21"/>
              </w:rPr>
            </w:pPr>
            <w:r w:rsidRPr="00AA60C4">
              <w:rPr>
                <w:sz w:val="21"/>
                <w:szCs w:val="21"/>
              </w:rPr>
              <w:t>6750</w:t>
            </w:r>
          </w:p>
        </w:tc>
        <w:tc>
          <w:tcPr>
            <w:tcW w:w="610" w:type="pct"/>
            <w:tcBorders>
              <w:top w:val="single" w:sz="12" w:space="0" w:color="auto"/>
            </w:tcBorders>
            <w:shd w:val="clear" w:color="auto" w:fill="auto"/>
            <w:vAlign w:val="center"/>
          </w:tcPr>
          <w:p w14:paraId="7F08D482" w14:textId="6E6F878E" w:rsidR="0002672D" w:rsidRPr="00AA60C4" w:rsidRDefault="0002672D" w:rsidP="003E7F31">
            <w:pPr>
              <w:spacing w:line="276" w:lineRule="auto"/>
              <w:jc w:val="center"/>
              <w:rPr>
                <w:sz w:val="21"/>
                <w:szCs w:val="21"/>
              </w:rPr>
            </w:pPr>
            <w:r w:rsidRPr="00AA60C4">
              <w:rPr>
                <w:sz w:val="21"/>
                <w:szCs w:val="21"/>
              </w:rPr>
              <w:t>0.1193</w:t>
            </w:r>
          </w:p>
        </w:tc>
      </w:tr>
      <w:tr w:rsidR="00AA60C4" w:rsidRPr="00AA60C4" w14:paraId="0FD69B03" w14:textId="77777777" w:rsidTr="003E7F31">
        <w:tc>
          <w:tcPr>
            <w:tcW w:w="677" w:type="pct"/>
            <w:shd w:val="clear" w:color="auto" w:fill="auto"/>
            <w:vAlign w:val="center"/>
          </w:tcPr>
          <w:p w14:paraId="3567FEAD" w14:textId="77777777" w:rsidR="0002672D" w:rsidRPr="00AA60C4" w:rsidRDefault="0002672D" w:rsidP="003E7F31">
            <w:pPr>
              <w:spacing w:line="276" w:lineRule="auto"/>
              <w:jc w:val="center"/>
              <w:rPr>
                <w:sz w:val="21"/>
                <w:szCs w:val="21"/>
              </w:rPr>
            </w:pPr>
            <w:r w:rsidRPr="00AA60C4">
              <w:rPr>
                <w:sz w:val="21"/>
                <w:szCs w:val="21"/>
              </w:rPr>
              <w:t>2</w:t>
            </w:r>
          </w:p>
        </w:tc>
        <w:tc>
          <w:tcPr>
            <w:tcW w:w="636" w:type="pct"/>
            <w:shd w:val="clear" w:color="auto" w:fill="auto"/>
            <w:vAlign w:val="center"/>
          </w:tcPr>
          <w:p w14:paraId="71A203EB" w14:textId="1D5CD0D2" w:rsidR="0002672D" w:rsidRPr="00AA60C4" w:rsidRDefault="0002672D" w:rsidP="003E7F31">
            <w:pPr>
              <w:spacing w:line="276" w:lineRule="auto"/>
              <w:jc w:val="center"/>
              <w:rPr>
                <w:sz w:val="21"/>
                <w:szCs w:val="21"/>
              </w:rPr>
            </w:pPr>
            <w:r w:rsidRPr="00AA60C4">
              <w:rPr>
                <w:sz w:val="21"/>
                <w:szCs w:val="21"/>
              </w:rPr>
              <w:t>-49.8</w:t>
            </w:r>
          </w:p>
        </w:tc>
        <w:tc>
          <w:tcPr>
            <w:tcW w:w="636" w:type="pct"/>
            <w:shd w:val="clear" w:color="auto" w:fill="auto"/>
            <w:vAlign w:val="center"/>
          </w:tcPr>
          <w:p w14:paraId="6F7D3CBD" w14:textId="54CA7F2C" w:rsidR="0002672D" w:rsidRPr="00AA60C4" w:rsidRDefault="0002672D" w:rsidP="003E7F31">
            <w:pPr>
              <w:spacing w:line="276" w:lineRule="auto"/>
              <w:jc w:val="center"/>
              <w:rPr>
                <w:sz w:val="21"/>
                <w:szCs w:val="21"/>
              </w:rPr>
            </w:pPr>
            <w:r w:rsidRPr="00AA60C4">
              <w:rPr>
                <w:sz w:val="21"/>
                <w:szCs w:val="21"/>
              </w:rPr>
              <w:t>146.1</w:t>
            </w:r>
          </w:p>
        </w:tc>
        <w:tc>
          <w:tcPr>
            <w:tcW w:w="585" w:type="pct"/>
            <w:shd w:val="clear" w:color="auto" w:fill="auto"/>
            <w:vAlign w:val="center"/>
          </w:tcPr>
          <w:p w14:paraId="69C966BC" w14:textId="7A194DD2" w:rsidR="0002672D" w:rsidRPr="00AA60C4" w:rsidRDefault="0002672D" w:rsidP="003E7F31">
            <w:pPr>
              <w:spacing w:line="276" w:lineRule="auto"/>
              <w:jc w:val="center"/>
              <w:rPr>
                <w:sz w:val="21"/>
                <w:szCs w:val="21"/>
              </w:rPr>
            </w:pPr>
            <w:r w:rsidRPr="00AA60C4">
              <w:rPr>
                <w:sz w:val="21"/>
                <w:szCs w:val="21"/>
              </w:rPr>
              <w:t>48.1</w:t>
            </w:r>
          </w:p>
        </w:tc>
        <w:tc>
          <w:tcPr>
            <w:tcW w:w="572" w:type="pct"/>
            <w:shd w:val="clear" w:color="auto" w:fill="auto"/>
            <w:vAlign w:val="center"/>
          </w:tcPr>
          <w:p w14:paraId="6E773BEC" w14:textId="2628F9CB" w:rsidR="0002672D" w:rsidRPr="00AA60C4" w:rsidRDefault="0002672D" w:rsidP="003E7F31">
            <w:pPr>
              <w:spacing w:line="276" w:lineRule="auto"/>
              <w:jc w:val="center"/>
              <w:rPr>
                <w:sz w:val="21"/>
                <w:szCs w:val="21"/>
              </w:rPr>
            </w:pPr>
            <w:r w:rsidRPr="00AA60C4">
              <w:rPr>
                <w:sz w:val="21"/>
                <w:szCs w:val="21"/>
              </w:rPr>
              <w:t>980</w:t>
            </w:r>
          </w:p>
        </w:tc>
        <w:tc>
          <w:tcPr>
            <w:tcW w:w="373" w:type="pct"/>
            <w:shd w:val="clear" w:color="auto" w:fill="auto"/>
            <w:vAlign w:val="center"/>
          </w:tcPr>
          <w:p w14:paraId="32900DEE" w14:textId="55A99A26" w:rsidR="0002672D" w:rsidRPr="00AA60C4" w:rsidRDefault="0002672D" w:rsidP="003E7F31">
            <w:pPr>
              <w:spacing w:line="276" w:lineRule="auto"/>
              <w:jc w:val="center"/>
              <w:rPr>
                <w:sz w:val="21"/>
                <w:szCs w:val="21"/>
              </w:rPr>
            </w:pPr>
            <w:r w:rsidRPr="00AA60C4">
              <w:rPr>
                <w:sz w:val="21"/>
                <w:szCs w:val="21"/>
              </w:rPr>
              <w:t>25.1</w:t>
            </w:r>
          </w:p>
        </w:tc>
        <w:tc>
          <w:tcPr>
            <w:tcW w:w="507" w:type="pct"/>
            <w:shd w:val="clear" w:color="auto" w:fill="auto"/>
            <w:vAlign w:val="center"/>
          </w:tcPr>
          <w:p w14:paraId="5B733342" w14:textId="7FB5C334" w:rsidR="0002672D" w:rsidRPr="00AA60C4" w:rsidRDefault="0002672D" w:rsidP="003E7F31">
            <w:pPr>
              <w:spacing w:line="276" w:lineRule="auto"/>
              <w:jc w:val="center"/>
              <w:rPr>
                <w:sz w:val="21"/>
                <w:szCs w:val="21"/>
              </w:rPr>
            </w:pPr>
            <w:r w:rsidRPr="00AA60C4">
              <w:rPr>
                <w:sz w:val="21"/>
                <w:szCs w:val="21"/>
              </w:rPr>
              <w:t>0.0810</w:t>
            </w:r>
          </w:p>
        </w:tc>
        <w:tc>
          <w:tcPr>
            <w:tcW w:w="406" w:type="pct"/>
            <w:shd w:val="clear" w:color="auto" w:fill="auto"/>
            <w:vAlign w:val="center"/>
          </w:tcPr>
          <w:p w14:paraId="6D8255F9" w14:textId="011ACDA7" w:rsidR="0002672D" w:rsidRPr="00AA60C4" w:rsidRDefault="0002672D" w:rsidP="003E7F31">
            <w:pPr>
              <w:spacing w:line="276" w:lineRule="auto"/>
              <w:jc w:val="center"/>
              <w:rPr>
                <w:sz w:val="21"/>
                <w:szCs w:val="21"/>
              </w:rPr>
            </w:pPr>
            <w:r w:rsidRPr="00AA60C4">
              <w:rPr>
                <w:sz w:val="21"/>
                <w:szCs w:val="21"/>
              </w:rPr>
              <w:t>3100</w:t>
            </w:r>
          </w:p>
        </w:tc>
        <w:tc>
          <w:tcPr>
            <w:tcW w:w="610" w:type="pct"/>
            <w:shd w:val="clear" w:color="auto" w:fill="auto"/>
            <w:vAlign w:val="center"/>
          </w:tcPr>
          <w:p w14:paraId="3C2919FC" w14:textId="74ECAF87" w:rsidR="0002672D" w:rsidRPr="00AA60C4" w:rsidRDefault="0002672D" w:rsidP="003E7F31">
            <w:pPr>
              <w:spacing w:line="276" w:lineRule="auto"/>
              <w:jc w:val="center"/>
              <w:rPr>
                <w:sz w:val="21"/>
                <w:szCs w:val="21"/>
              </w:rPr>
            </w:pPr>
            <w:r w:rsidRPr="00AA60C4">
              <w:rPr>
                <w:sz w:val="21"/>
                <w:szCs w:val="21"/>
              </w:rPr>
              <w:t>0.0273</w:t>
            </w:r>
          </w:p>
        </w:tc>
      </w:tr>
      <w:tr w:rsidR="00AA60C4" w:rsidRPr="00AA60C4" w14:paraId="5AC76BC3" w14:textId="77777777" w:rsidTr="003E7F31">
        <w:tc>
          <w:tcPr>
            <w:tcW w:w="677" w:type="pct"/>
            <w:shd w:val="clear" w:color="auto" w:fill="auto"/>
            <w:vAlign w:val="center"/>
          </w:tcPr>
          <w:p w14:paraId="370579FD" w14:textId="77777777" w:rsidR="0002672D" w:rsidRPr="00AA60C4" w:rsidRDefault="0002672D" w:rsidP="003E7F31">
            <w:pPr>
              <w:spacing w:line="276" w:lineRule="auto"/>
              <w:jc w:val="center"/>
              <w:rPr>
                <w:sz w:val="21"/>
                <w:szCs w:val="21"/>
              </w:rPr>
            </w:pPr>
            <w:r w:rsidRPr="00AA60C4">
              <w:rPr>
                <w:sz w:val="21"/>
                <w:szCs w:val="21"/>
              </w:rPr>
              <w:t>3</w:t>
            </w:r>
          </w:p>
        </w:tc>
        <w:tc>
          <w:tcPr>
            <w:tcW w:w="636" w:type="pct"/>
            <w:shd w:val="clear" w:color="auto" w:fill="auto"/>
            <w:vAlign w:val="center"/>
          </w:tcPr>
          <w:p w14:paraId="6825A5B7" w14:textId="2DCF7591" w:rsidR="0002672D" w:rsidRPr="00AA60C4" w:rsidRDefault="0002672D" w:rsidP="003E7F31">
            <w:pPr>
              <w:spacing w:line="276" w:lineRule="auto"/>
              <w:jc w:val="center"/>
              <w:rPr>
                <w:sz w:val="21"/>
                <w:szCs w:val="21"/>
              </w:rPr>
            </w:pPr>
            <w:r w:rsidRPr="00AA60C4">
              <w:rPr>
                <w:sz w:val="21"/>
                <w:szCs w:val="21"/>
              </w:rPr>
              <w:t>-52.8</w:t>
            </w:r>
          </w:p>
        </w:tc>
        <w:tc>
          <w:tcPr>
            <w:tcW w:w="636" w:type="pct"/>
            <w:shd w:val="clear" w:color="auto" w:fill="auto"/>
            <w:vAlign w:val="center"/>
          </w:tcPr>
          <w:p w14:paraId="07535046" w14:textId="0343D8B9" w:rsidR="0002672D" w:rsidRPr="00AA60C4" w:rsidRDefault="0002672D" w:rsidP="003E7F31">
            <w:pPr>
              <w:spacing w:line="276" w:lineRule="auto"/>
              <w:jc w:val="center"/>
              <w:rPr>
                <w:sz w:val="21"/>
                <w:szCs w:val="21"/>
              </w:rPr>
            </w:pPr>
            <w:r w:rsidRPr="00AA60C4">
              <w:rPr>
                <w:sz w:val="21"/>
                <w:szCs w:val="21"/>
              </w:rPr>
              <w:t>124.6</w:t>
            </w:r>
          </w:p>
        </w:tc>
        <w:tc>
          <w:tcPr>
            <w:tcW w:w="585" w:type="pct"/>
            <w:shd w:val="clear" w:color="auto" w:fill="auto"/>
            <w:vAlign w:val="center"/>
          </w:tcPr>
          <w:p w14:paraId="2084EE18" w14:textId="73599E80" w:rsidR="0002672D" w:rsidRPr="00AA60C4" w:rsidRDefault="0002672D" w:rsidP="003E7F31">
            <w:pPr>
              <w:spacing w:line="276" w:lineRule="auto"/>
              <w:jc w:val="center"/>
              <w:rPr>
                <w:sz w:val="21"/>
                <w:szCs w:val="21"/>
              </w:rPr>
            </w:pPr>
            <w:r w:rsidRPr="00AA60C4">
              <w:rPr>
                <w:sz w:val="21"/>
                <w:szCs w:val="21"/>
              </w:rPr>
              <w:t>35.9</w:t>
            </w:r>
          </w:p>
        </w:tc>
        <w:tc>
          <w:tcPr>
            <w:tcW w:w="572" w:type="pct"/>
            <w:shd w:val="clear" w:color="auto" w:fill="auto"/>
            <w:vAlign w:val="center"/>
          </w:tcPr>
          <w:p w14:paraId="26AEDBD2" w14:textId="0529778E" w:rsidR="0002672D" w:rsidRPr="00AA60C4" w:rsidRDefault="0002672D" w:rsidP="003E7F31">
            <w:pPr>
              <w:spacing w:line="276" w:lineRule="auto"/>
              <w:jc w:val="center"/>
              <w:rPr>
                <w:sz w:val="21"/>
                <w:szCs w:val="21"/>
              </w:rPr>
            </w:pPr>
            <w:r w:rsidRPr="00AA60C4">
              <w:rPr>
                <w:sz w:val="21"/>
                <w:szCs w:val="21"/>
              </w:rPr>
              <w:t>88.7</w:t>
            </w:r>
          </w:p>
        </w:tc>
        <w:tc>
          <w:tcPr>
            <w:tcW w:w="373" w:type="pct"/>
            <w:shd w:val="clear" w:color="auto" w:fill="auto"/>
            <w:vAlign w:val="center"/>
          </w:tcPr>
          <w:p w14:paraId="223B4B66" w14:textId="139712DF" w:rsidR="0002672D" w:rsidRPr="00AA60C4" w:rsidRDefault="0002672D" w:rsidP="003E7F31">
            <w:pPr>
              <w:spacing w:line="276" w:lineRule="auto"/>
              <w:jc w:val="center"/>
              <w:rPr>
                <w:sz w:val="21"/>
                <w:szCs w:val="21"/>
              </w:rPr>
            </w:pPr>
            <w:r w:rsidRPr="00AA60C4">
              <w:rPr>
                <w:sz w:val="21"/>
                <w:szCs w:val="21"/>
              </w:rPr>
              <w:t>22.5</w:t>
            </w:r>
          </w:p>
        </w:tc>
        <w:tc>
          <w:tcPr>
            <w:tcW w:w="507" w:type="pct"/>
            <w:shd w:val="clear" w:color="auto" w:fill="auto"/>
            <w:vAlign w:val="center"/>
          </w:tcPr>
          <w:p w14:paraId="57C843D9" w14:textId="3CF15381" w:rsidR="0002672D" w:rsidRPr="00AA60C4" w:rsidRDefault="0002672D" w:rsidP="003E7F31">
            <w:pPr>
              <w:spacing w:line="276" w:lineRule="auto"/>
              <w:jc w:val="center"/>
              <w:rPr>
                <w:sz w:val="21"/>
                <w:szCs w:val="21"/>
              </w:rPr>
            </w:pPr>
            <w:r w:rsidRPr="00AA60C4">
              <w:rPr>
                <w:sz w:val="21"/>
                <w:szCs w:val="21"/>
              </w:rPr>
              <w:t>0.0810</w:t>
            </w:r>
          </w:p>
        </w:tc>
        <w:tc>
          <w:tcPr>
            <w:tcW w:w="406" w:type="pct"/>
            <w:shd w:val="clear" w:color="auto" w:fill="auto"/>
            <w:vAlign w:val="center"/>
          </w:tcPr>
          <w:p w14:paraId="38DFB3B9" w14:textId="15A66EFF" w:rsidR="0002672D" w:rsidRPr="00AA60C4" w:rsidRDefault="0002672D" w:rsidP="003E7F31">
            <w:pPr>
              <w:spacing w:line="276" w:lineRule="auto"/>
              <w:jc w:val="center"/>
              <w:rPr>
                <w:sz w:val="21"/>
                <w:szCs w:val="21"/>
              </w:rPr>
            </w:pPr>
            <w:r w:rsidRPr="00AA60C4">
              <w:rPr>
                <w:sz w:val="21"/>
                <w:szCs w:val="21"/>
              </w:rPr>
              <w:t>6500</w:t>
            </w:r>
          </w:p>
        </w:tc>
        <w:tc>
          <w:tcPr>
            <w:tcW w:w="610" w:type="pct"/>
            <w:shd w:val="clear" w:color="auto" w:fill="auto"/>
            <w:vAlign w:val="center"/>
          </w:tcPr>
          <w:p w14:paraId="78FE9C84" w14:textId="61018B43" w:rsidR="0002672D" w:rsidRPr="00AA60C4" w:rsidRDefault="0002672D" w:rsidP="003E7F31">
            <w:pPr>
              <w:spacing w:line="276" w:lineRule="auto"/>
              <w:jc w:val="center"/>
              <w:rPr>
                <w:sz w:val="21"/>
                <w:szCs w:val="21"/>
              </w:rPr>
            </w:pPr>
            <w:r w:rsidRPr="00AA60C4">
              <w:rPr>
                <w:sz w:val="21"/>
                <w:szCs w:val="21"/>
              </w:rPr>
              <w:t>0.0136</w:t>
            </w:r>
          </w:p>
        </w:tc>
      </w:tr>
      <w:tr w:rsidR="00AA60C4" w:rsidRPr="00AA60C4" w14:paraId="1A161F0A" w14:textId="77777777" w:rsidTr="003E7F31">
        <w:tc>
          <w:tcPr>
            <w:tcW w:w="677" w:type="pct"/>
            <w:shd w:val="clear" w:color="auto" w:fill="auto"/>
            <w:vAlign w:val="center"/>
          </w:tcPr>
          <w:p w14:paraId="2F7E02C4" w14:textId="77777777" w:rsidR="0002672D" w:rsidRPr="00AA60C4" w:rsidRDefault="0002672D" w:rsidP="003E7F31">
            <w:pPr>
              <w:spacing w:line="276" w:lineRule="auto"/>
              <w:jc w:val="center"/>
              <w:rPr>
                <w:sz w:val="21"/>
                <w:szCs w:val="21"/>
              </w:rPr>
            </w:pPr>
            <w:r w:rsidRPr="00AA60C4">
              <w:rPr>
                <w:sz w:val="21"/>
                <w:szCs w:val="21"/>
              </w:rPr>
              <w:t>4</w:t>
            </w:r>
          </w:p>
        </w:tc>
        <w:tc>
          <w:tcPr>
            <w:tcW w:w="636" w:type="pct"/>
            <w:shd w:val="clear" w:color="auto" w:fill="auto"/>
            <w:vAlign w:val="center"/>
          </w:tcPr>
          <w:p w14:paraId="103CD466" w14:textId="23C08871" w:rsidR="0002672D" w:rsidRPr="00AA60C4" w:rsidRDefault="0002672D" w:rsidP="003E7F31">
            <w:pPr>
              <w:spacing w:line="276" w:lineRule="auto"/>
              <w:jc w:val="center"/>
              <w:rPr>
                <w:sz w:val="21"/>
                <w:szCs w:val="21"/>
              </w:rPr>
            </w:pPr>
            <w:r w:rsidRPr="00AA60C4">
              <w:rPr>
                <w:sz w:val="21"/>
                <w:szCs w:val="21"/>
              </w:rPr>
              <w:t>-49.8</w:t>
            </w:r>
          </w:p>
        </w:tc>
        <w:tc>
          <w:tcPr>
            <w:tcW w:w="636" w:type="pct"/>
            <w:shd w:val="clear" w:color="auto" w:fill="auto"/>
            <w:vAlign w:val="center"/>
          </w:tcPr>
          <w:p w14:paraId="08AD1391" w14:textId="3F799AEF" w:rsidR="0002672D" w:rsidRPr="00AA60C4" w:rsidRDefault="0002672D" w:rsidP="003E7F31">
            <w:pPr>
              <w:spacing w:line="276" w:lineRule="auto"/>
              <w:jc w:val="center"/>
              <w:rPr>
                <w:sz w:val="21"/>
                <w:szCs w:val="21"/>
              </w:rPr>
            </w:pPr>
            <w:r w:rsidRPr="00AA60C4">
              <w:rPr>
                <w:sz w:val="21"/>
                <w:szCs w:val="21"/>
              </w:rPr>
              <w:t>166.4</w:t>
            </w:r>
          </w:p>
        </w:tc>
        <w:tc>
          <w:tcPr>
            <w:tcW w:w="585" w:type="pct"/>
            <w:shd w:val="clear" w:color="auto" w:fill="auto"/>
            <w:vAlign w:val="center"/>
          </w:tcPr>
          <w:p w14:paraId="219EB6D2" w14:textId="2B88B698" w:rsidR="0002672D" w:rsidRPr="00AA60C4" w:rsidRDefault="0002672D" w:rsidP="003E7F31">
            <w:pPr>
              <w:spacing w:line="276" w:lineRule="auto"/>
              <w:jc w:val="center"/>
              <w:rPr>
                <w:sz w:val="21"/>
                <w:szCs w:val="21"/>
              </w:rPr>
            </w:pPr>
            <w:r w:rsidRPr="00AA60C4">
              <w:rPr>
                <w:sz w:val="21"/>
                <w:szCs w:val="21"/>
              </w:rPr>
              <w:t>58.3</w:t>
            </w:r>
          </w:p>
        </w:tc>
        <w:tc>
          <w:tcPr>
            <w:tcW w:w="572" w:type="pct"/>
            <w:shd w:val="clear" w:color="auto" w:fill="auto"/>
            <w:vAlign w:val="center"/>
          </w:tcPr>
          <w:p w14:paraId="60D8498A" w14:textId="7378252A" w:rsidR="0002672D" w:rsidRPr="00AA60C4" w:rsidRDefault="0002672D" w:rsidP="003E7F31">
            <w:pPr>
              <w:spacing w:line="276" w:lineRule="auto"/>
              <w:jc w:val="center"/>
              <w:rPr>
                <w:sz w:val="21"/>
                <w:szCs w:val="21"/>
              </w:rPr>
            </w:pPr>
            <w:r w:rsidRPr="00AA60C4">
              <w:rPr>
                <w:sz w:val="21"/>
                <w:szCs w:val="21"/>
              </w:rPr>
              <w:t>108.1</w:t>
            </w:r>
          </w:p>
        </w:tc>
        <w:tc>
          <w:tcPr>
            <w:tcW w:w="373" w:type="pct"/>
            <w:shd w:val="clear" w:color="auto" w:fill="auto"/>
            <w:vAlign w:val="center"/>
          </w:tcPr>
          <w:p w14:paraId="72D4523A" w14:textId="11F39DDF" w:rsidR="0002672D" w:rsidRPr="00AA60C4" w:rsidRDefault="0002672D" w:rsidP="003E7F31">
            <w:pPr>
              <w:spacing w:line="276" w:lineRule="auto"/>
              <w:jc w:val="center"/>
              <w:rPr>
                <w:sz w:val="21"/>
                <w:szCs w:val="21"/>
              </w:rPr>
            </w:pPr>
            <w:r w:rsidRPr="00AA60C4">
              <w:rPr>
                <w:sz w:val="21"/>
                <w:szCs w:val="21"/>
              </w:rPr>
              <w:t>27.6</w:t>
            </w:r>
          </w:p>
        </w:tc>
        <w:tc>
          <w:tcPr>
            <w:tcW w:w="507" w:type="pct"/>
            <w:shd w:val="clear" w:color="auto" w:fill="auto"/>
            <w:vAlign w:val="center"/>
          </w:tcPr>
          <w:p w14:paraId="56636FE2" w14:textId="505AC3E2" w:rsidR="0002672D" w:rsidRPr="00AA60C4" w:rsidRDefault="0002672D" w:rsidP="003E7F31">
            <w:pPr>
              <w:spacing w:line="276" w:lineRule="auto"/>
              <w:jc w:val="center"/>
              <w:rPr>
                <w:sz w:val="21"/>
                <w:szCs w:val="21"/>
              </w:rPr>
            </w:pPr>
            <w:r w:rsidRPr="00AA60C4">
              <w:rPr>
                <w:sz w:val="21"/>
                <w:szCs w:val="21"/>
              </w:rPr>
              <w:t>0.0081</w:t>
            </w:r>
          </w:p>
        </w:tc>
        <w:tc>
          <w:tcPr>
            <w:tcW w:w="406" w:type="pct"/>
            <w:shd w:val="clear" w:color="auto" w:fill="auto"/>
            <w:vAlign w:val="center"/>
          </w:tcPr>
          <w:p w14:paraId="3FC811D6" w14:textId="031B4169" w:rsidR="0002672D" w:rsidRPr="00AA60C4" w:rsidRDefault="0002672D" w:rsidP="003E7F31">
            <w:pPr>
              <w:spacing w:line="276" w:lineRule="auto"/>
              <w:jc w:val="center"/>
              <w:rPr>
                <w:sz w:val="21"/>
                <w:szCs w:val="21"/>
              </w:rPr>
            </w:pPr>
            <w:r w:rsidRPr="00AA60C4">
              <w:rPr>
                <w:sz w:val="21"/>
                <w:szCs w:val="21"/>
              </w:rPr>
              <w:t>1550</w:t>
            </w:r>
          </w:p>
        </w:tc>
        <w:tc>
          <w:tcPr>
            <w:tcW w:w="610" w:type="pct"/>
            <w:shd w:val="clear" w:color="auto" w:fill="auto"/>
            <w:vAlign w:val="center"/>
          </w:tcPr>
          <w:p w14:paraId="79610552" w14:textId="5B74AE67" w:rsidR="0002672D" w:rsidRPr="00AA60C4" w:rsidRDefault="0002672D" w:rsidP="003E7F31">
            <w:pPr>
              <w:spacing w:line="276" w:lineRule="auto"/>
              <w:jc w:val="center"/>
              <w:rPr>
                <w:sz w:val="21"/>
                <w:szCs w:val="21"/>
              </w:rPr>
            </w:pPr>
            <w:r w:rsidRPr="00AA60C4">
              <w:rPr>
                <w:sz w:val="21"/>
                <w:szCs w:val="21"/>
              </w:rPr>
              <w:t>0.0052</w:t>
            </w:r>
          </w:p>
        </w:tc>
      </w:tr>
      <w:tr w:rsidR="00AA60C4" w:rsidRPr="00AA60C4" w14:paraId="164F0B8B" w14:textId="77777777" w:rsidTr="003E7F31">
        <w:tc>
          <w:tcPr>
            <w:tcW w:w="677" w:type="pct"/>
            <w:shd w:val="clear" w:color="auto" w:fill="auto"/>
            <w:vAlign w:val="center"/>
          </w:tcPr>
          <w:p w14:paraId="5DB18D09" w14:textId="77777777" w:rsidR="0002672D" w:rsidRPr="00AA60C4" w:rsidRDefault="0002672D" w:rsidP="003E7F31">
            <w:pPr>
              <w:spacing w:line="276" w:lineRule="auto"/>
              <w:jc w:val="center"/>
              <w:rPr>
                <w:sz w:val="21"/>
                <w:szCs w:val="21"/>
              </w:rPr>
            </w:pPr>
            <w:r w:rsidRPr="00AA60C4">
              <w:rPr>
                <w:sz w:val="21"/>
                <w:szCs w:val="21"/>
              </w:rPr>
              <w:t>5</w:t>
            </w:r>
          </w:p>
        </w:tc>
        <w:tc>
          <w:tcPr>
            <w:tcW w:w="636" w:type="pct"/>
            <w:shd w:val="clear" w:color="auto" w:fill="auto"/>
            <w:vAlign w:val="center"/>
          </w:tcPr>
          <w:p w14:paraId="7F7C7A44" w14:textId="3275C2E8" w:rsidR="0002672D" w:rsidRPr="00AA60C4" w:rsidRDefault="0002672D" w:rsidP="003E7F31">
            <w:pPr>
              <w:spacing w:line="276" w:lineRule="auto"/>
              <w:jc w:val="center"/>
              <w:rPr>
                <w:sz w:val="21"/>
                <w:szCs w:val="21"/>
              </w:rPr>
            </w:pPr>
            <w:r w:rsidRPr="00AA60C4">
              <w:rPr>
                <w:sz w:val="21"/>
                <w:szCs w:val="21"/>
              </w:rPr>
              <w:t>-52.8</w:t>
            </w:r>
          </w:p>
        </w:tc>
        <w:tc>
          <w:tcPr>
            <w:tcW w:w="636" w:type="pct"/>
            <w:shd w:val="clear" w:color="auto" w:fill="auto"/>
            <w:vAlign w:val="center"/>
          </w:tcPr>
          <w:p w14:paraId="656B8766" w14:textId="7DB7D2BD" w:rsidR="0002672D" w:rsidRPr="00AA60C4" w:rsidRDefault="0002672D" w:rsidP="003E7F31">
            <w:pPr>
              <w:spacing w:line="276" w:lineRule="auto"/>
              <w:jc w:val="center"/>
              <w:rPr>
                <w:sz w:val="21"/>
                <w:szCs w:val="21"/>
              </w:rPr>
            </w:pPr>
            <w:r w:rsidRPr="00AA60C4">
              <w:rPr>
                <w:sz w:val="21"/>
                <w:szCs w:val="21"/>
              </w:rPr>
              <w:t>146.1</w:t>
            </w:r>
          </w:p>
        </w:tc>
        <w:tc>
          <w:tcPr>
            <w:tcW w:w="585" w:type="pct"/>
            <w:shd w:val="clear" w:color="auto" w:fill="auto"/>
            <w:vAlign w:val="center"/>
          </w:tcPr>
          <w:p w14:paraId="027C5867" w14:textId="02134A8A" w:rsidR="0002672D" w:rsidRPr="00AA60C4" w:rsidRDefault="0002672D" w:rsidP="003E7F31">
            <w:pPr>
              <w:spacing w:line="276" w:lineRule="auto"/>
              <w:jc w:val="center"/>
              <w:rPr>
                <w:sz w:val="21"/>
                <w:szCs w:val="21"/>
              </w:rPr>
            </w:pPr>
            <w:r w:rsidRPr="00AA60C4">
              <w:rPr>
                <w:sz w:val="21"/>
                <w:szCs w:val="21"/>
              </w:rPr>
              <w:t>46.6</w:t>
            </w:r>
          </w:p>
        </w:tc>
        <w:tc>
          <w:tcPr>
            <w:tcW w:w="572" w:type="pct"/>
            <w:shd w:val="clear" w:color="auto" w:fill="auto"/>
            <w:vAlign w:val="center"/>
          </w:tcPr>
          <w:p w14:paraId="77581D97" w14:textId="5D4F8DAB" w:rsidR="0002672D" w:rsidRPr="00AA60C4" w:rsidRDefault="0002672D" w:rsidP="003E7F31">
            <w:pPr>
              <w:spacing w:line="276" w:lineRule="auto"/>
              <w:jc w:val="center"/>
              <w:rPr>
                <w:sz w:val="21"/>
                <w:szCs w:val="21"/>
              </w:rPr>
            </w:pPr>
            <w:r w:rsidRPr="00AA60C4">
              <w:rPr>
                <w:sz w:val="21"/>
                <w:szCs w:val="21"/>
              </w:rPr>
              <w:t>99.5</w:t>
            </w:r>
          </w:p>
        </w:tc>
        <w:tc>
          <w:tcPr>
            <w:tcW w:w="373" w:type="pct"/>
            <w:shd w:val="clear" w:color="auto" w:fill="auto"/>
            <w:vAlign w:val="center"/>
          </w:tcPr>
          <w:p w14:paraId="69364844" w14:textId="79718526" w:rsidR="0002672D" w:rsidRPr="00AA60C4" w:rsidRDefault="0002672D" w:rsidP="003E7F31">
            <w:pPr>
              <w:spacing w:line="276" w:lineRule="auto"/>
              <w:jc w:val="center"/>
              <w:rPr>
                <w:sz w:val="21"/>
                <w:szCs w:val="21"/>
              </w:rPr>
            </w:pPr>
            <w:r w:rsidRPr="00AA60C4">
              <w:rPr>
                <w:sz w:val="21"/>
                <w:szCs w:val="21"/>
              </w:rPr>
              <w:t>25.3</w:t>
            </w:r>
          </w:p>
        </w:tc>
        <w:tc>
          <w:tcPr>
            <w:tcW w:w="507" w:type="pct"/>
            <w:shd w:val="clear" w:color="auto" w:fill="auto"/>
            <w:vAlign w:val="center"/>
          </w:tcPr>
          <w:p w14:paraId="627F4E57" w14:textId="315D1BFE" w:rsidR="0002672D" w:rsidRPr="00AA60C4" w:rsidRDefault="0002672D" w:rsidP="003E7F31">
            <w:pPr>
              <w:spacing w:line="276" w:lineRule="auto"/>
              <w:jc w:val="center"/>
              <w:rPr>
                <w:sz w:val="21"/>
                <w:szCs w:val="21"/>
              </w:rPr>
            </w:pPr>
            <w:r w:rsidRPr="00AA60C4">
              <w:rPr>
                <w:sz w:val="21"/>
                <w:szCs w:val="21"/>
              </w:rPr>
              <w:t>0.0081</w:t>
            </w:r>
          </w:p>
        </w:tc>
        <w:tc>
          <w:tcPr>
            <w:tcW w:w="406" w:type="pct"/>
            <w:shd w:val="clear" w:color="auto" w:fill="auto"/>
            <w:vAlign w:val="center"/>
          </w:tcPr>
          <w:p w14:paraId="48ED4030" w14:textId="2CA2E955" w:rsidR="0002672D" w:rsidRPr="00AA60C4" w:rsidRDefault="0002672D" w:rsidP="003E7F31">
            <w:pPr>
              <w:spacing w:line="276" w:lineRule="auto"/>
              <w:jc w:val="center"/>
              <w:rPr>
                <w:sz w:val="21"/>
                <w:szCs w:val="21"/>
              </w:rPr>
            </w:pPr>
            <w:r w:rsidRPr="00AA60C4">
              <w:rPr>
                <w:sz w:val="21"/>
                <w:szCs w:val="21"/>
              </w:rPr>
              <w:t>3000</w:t>
            </w:r>
          </w:p>
        </w:tc>
        <w:tc>
          <w:tcPr>
            <w:tcW w:w="610" w:type="pct"/>
            <w:shd w:val="clear" w:color="auto" w:fill="auto"/>
            <w:vAlign w:val="center"/>
          </w:tcPr>
          <w:p w14:paraId="50C45072" w14:textId="6769CC8B" w:rsidR="0002672D" w:rsidRPr="00AA60C4" w:rsidRDefault="0002672D" w:rsidP="003E7F31">
            <w:pPr>
              <w:spacing w:line="276" w:lineRule="auto"/>
              <w:jc w:val="center"/>
              <w:rPr>
                <w:sz w:val="21"/>
                <w:szCs w:val="21"/>
              </w:rPr>
            </w:pPr>
            <w:r w:rsidRPr="00AA60C4">
              <w:rPr>
                <w:sz w:val="21"/>
                <w:szCs w:val="21"/>
              </w:rPr>
              <w:t>0.0027</w:t>
            </w:r>
          </w:p>
        </w:tc>
      </w:tr>
      <w:tr w:rsidR="00AA60C4" w:rsidRPr="00AA60C4" w14:paraId="0BE107F3" w14:textId="77777777" w:rsidTr="003E7F31">
        <w:tc>
          <w:tcPr>
            <w:tcW w:w="677" w:type="pct"/>
            <w:shd w:val="clear" w:color="auto" w:fill="auto"/>
            <w:vAlign w:val="center"/>
          </w:tcPr>
          <w:p w14:paraId="717A9D13" w14:textId="77777777" w:rsidR="0002672D" w:rsidRPr="00AA60C4" w:rsidRDefault="0002672D" w:rsidP="003E7F31">
            <w:pPr>
              <w:spacing w:line="276" w:lineRule="auto"/>
              <w:jc w:val="center"/>
              <w:rPr>
                <w:sz w:val="21"/>
                <w:szCs w:val="21"/>
              </w:rPr>
            </w:pPr>
            <w:r w:rsidRPr="00AA60C4">
              <w:rPr>
                <w:sz w:val="21"/>
                <w:szCs w:val="21"/>
              </w:rPr>
              <w:t>6</w:t>
            </w:r>
          </w:p>
        </w:tc>
        <w:tc>
          <w:tcPr>
            <w:tcW w:w="636" w:type="pct"/>
            <w:shd w:val="clear" w:color="auto" w:fill="auto"/>
            <w:vAlign w:val="center"/>
          </w:tcPr>
          <w:p w14:paraId="07E8C9FB" w14:textId="597FF684" w:rsidR="0002672D" w:rsidRPr="00AA60C4" w:rsidRDefault="0002672D" w:rsidP="003E7F31">
            <w:pPr>
              <w:spacing w:line="276" w:lineRule="auto"/>
              <w:jc w:val="center"/>
              <w:rPr>
                <w:sz w:val="21"/>
                <w:szCs w:val="21"/>
              </w:rPr>
            </w:pPr>
            <w:r w:rsidRPr="00AA60C4">
              <w:rPr>
                <w:sz w:val="21"/>
                <w:szCs w:val="21"/>
              </w:rPr>
              <w:t>-55.8</w:t>
            </w:r>
          </w:p>
        </w:tc>
        <w:tc>
          <w:tcPr>
            <w:tcW w:w="636" w:type="pct"/>
            <w:shd w:val="clear" w:color="auto" w:fill="auto"/>
            <w:vAlign w:val="center"/>
          </w:tcPr>
          <w:p w14:paraId="08996134" w14:textId="32565B83" w:rsidR="0002672D" w:rsidRPr="00AA60C4" w:rsidRDefault="0002672D" w:rsidP="003E7F31">
            <w:pPr>
              <w:spacing w:line="276" w:lineRule="auto"/>
              <w:jc w:val="center"/>
              <w:rPr>
                <w:sz w:val="21"/>
                <w:szCs w:val="21"/>
              </w:rPr>
            </w:pPr>
            <w:r w:rsidRPr="00AA60C4">
              <w:rPr>
                <w:sz w:val="21"/>
                <w:szCs w:val="21"/>
              </w:rPr>
              <w:t>124.6</w:t>
            </w:r>
          </w:p>
        </w:tc>
        <w:tc>
          <w:tcPr>
            <w:tcW w:w="585" w:type="pct"/>
            <w:shd w:val="clear" w:color="auto" w:fill="auto"/>
            <w:vAlign w:val="center"/>
          </w:tcPr>
          <w:p w14:paraId="61B2C3B0" w14:textId="0FD5C362" w:rsidR="0002672D" w:rsidRPr="00AA60C4" w:rsidRDefault="0002672D" w:rsidP="003E7F31">
            <w:pPr>
              <w:spacing w:line="276" w:lineRule="auto"/>
              <w:jc w:val="center"/>
              <w:rPr>
                <w:sz w:val="21"/>
                <w:szCs w:val="21"/>
              </w:rPr>
            </w:pPr>
            <w:r w:rsidRPr="00AA60C4">
              <w:rPr>
                <w:sz w:val="21"/>
                <w:szCs w:val="21"/>
              </w:rPr>
              <w:t>34.4</w:t>
            </w:r>
          </w:p>
        </w:tc>
        <w:tc>
          <w:tcPr>
            <w:tcW w:w="572" w:type="pct"/>
            <w:shd w:val="clear" w:color="auto" w:fill="auto"/>
            <w:vAlign w:val="center"/>
          </w:tcPr>
          <w:p w14:paraId="220A2AA1" w14:textId="340C461F" w:rsidR="0002672D" w:rsidRPr="00AA60C4" w:rsidRDefault="0002672D" w:rsidP="003E7F31">
            <w:pPr>
              <w:spacing w:line="276" w:lineRule="auto"/>
              <w:jc w:val="center"/>
              <w:rPr>
                <w:sz w:val="21"/>
                <w:szCs w:val="21"/>
              </w:rPr>
            </w:pPr>
            <w:r w:rsidRPr="00AA60C4">
              <w:rPr>
                <w:sz w:val="21"/>
                <w:szCs w:val="21"/>
              </w:rPr>
              <w:t>90.2</w:t>
            </w:r>
          </w:p>
        </w:tc>
        <w:tc>
          <w:tcPr>
            <w:tcW w:w="373" w:type="pct"/>
            <w:shd w:val="clear" w:color="auto" w:fill="auto"/>
            <w:vAlign w:val="center"/>
          </w:tcPr>
          <w:p w14:paraId="7F32B226" w14:textId="494FCF19" w:rsidR="0002672D" w:rsidRPr="00AA60C4" w:rsidRDefault="0002672D" w:rsidP="003E7F31">
            <w:pPr>
              <w:spacing w:line="276" w:lineRule="auto"/>
              <w:jc w:val="center"/>
              <w:rPr>
                <w:sz w:val="21"/>
                <w:szCs w:val="21"/>
              </w:rPr>
            </w:pPr>
            <w:r w:rsidRPr="00AA60C4">
              <w:rPr>
                <w:sz w:val="21"/>
                <w:szCs w:val="21"/>
              </w:rPr>
              <w:t>22.9</w:t>
            </w:r>
          </w:p>
        </w:tc>
        <w:tc>
          <w:tcPr>
            <w:tcW w:w="507" w:type="pct"/>
            <w:shd w:val="clear" w:color="auto" w:fill="auto"/>
            <w:vAlign w:val="center"/>
          </w:tcPr>
          <w:p w14:paraId="56E946BA" w14:textId="31275403" w:rsidR="0002672D" w:rsidRPr="00AA60C4" w:rsidRDefault="0002672D" w:rsidP="003E7F31">
            <w:pPr>
              <w:spacing w:line="276" w:lineRule="auto"/>
              <w:jc w:val="center"/>
              <w:rPr>
                <w:sz w:val="21"/>
                <w:szCs w:val="21"/>
              </w:rPr>
            </w:pPr>
            <w:r w:rsidRPr="00AA60C4">
              <w:rPr>
                <w:sz w:val="21"/>
                <w:szCs w:val="21"/>
              </w:rPr>
              <w:t>0.0081</w:t>
            </w:r>
          </w:p>
        </w:tc>
        <w:tc>
          <w:tcPr>
            <w:tcW w:w="406" w:type="pct"/>
            <w:shd w:val="clear" w:color="auto" w:fill="auto"/>
            <w:vAlign w:val="center"/>
          </w:tcPr>
          <w:p w14:paraId="4E4B2F34" w14:textId="7A8B7C27" w:rsidR="0002672D" w:rsidRPr="00AA60C4" w:rsidRDefault="0002672D" w:rsidP="003E7F31">
            <w:pPr>
              <w:spacing w:line="276" w:lineRule="auto"/>
              <w:jc w:val="center"/>
              <w:rPr>
                <w:sz w:val="21"/>
                <w:szCs w:val="21"/>
              </w:rPr>
            </w:pPr>
            <w:r w:rsidRPr="00AA60C4">
              <w:rPr>
                <w:sz w:val="21"/>
                <w:szCs w:val="21"/>
              </w:rPr>
              <w:t>6400</w:t>
            </w:r>
          </w:p>
        </w:tc>
        <w:tc>
          <w:tcPr>
            <w:tcW w:w="610" w:type="pct"/>
            <w:shd w:val="clear" w:color="auto" w:fill="auto"/>
            <w:vAlign w:val="center"/>
          </w:tcPr>
          <w:p w14:paraId="355EAB5E" w14:textId="3DAE53A2" w:rsidR="0002672D" w:rsidRPr="00AA60C4" w:rsidRDefault="0002672D" w:rsidP="003E7F31">
            <w:pPr>
              <w:spacing w:line="276" w:lineRule="auto"/>
              <w:jc w:val="center"/>
              <w:rPr>
                <w:sz w:val="21"/>
                <w:szCs w:val="21"/>
              </w:rPr>
            </w:pPr>
            <w:r w:rsidRPr="00AA60C4">
              <w:rPr>
                <w:sz w:val="21"/>
                <w:szCs w:val="21"/>
              </w:rPr>
              <w:t>0.0014</w:t>
            </w:r>
          </w:p>
        </w:tc>
      </w:tr>
      <w:tr w:rsidR="00AA60C4" w:rsidRPr="00AA60C4" w14:paraId="3F57D727" w14:textId="77777777" w:rsidTr="003E7F31">
        <w:tc>
          <w:tcPr>
            <w:tcW w:w="677" w:type="pct"/>
            <w:shd w:val="clear" w:color="auto" w:fill="auto"/>
            <w:vAlign w:val="center"/>
          </w:tcPr>
          <w:p w14:paraId="52FA9DBD" w14:textId="77777777" w:rsidR="0002672D" w:rsidRPr="00AA60C4" w:rsidRDefault="0002672D" w:rsidP="003E7F31">
            <w:pPr>
              <w:spacing w:line="276" w:lineRule="auto"/>
              <w:jc w:val="center"/>
              <w:rPr>
                <w:sz w:val="21"/>
                <w:szCs w:val="21"/>
              </w:rPr>
            </w:pPr>
            <w:r w:rsidRPr="00AA60C4">
              <w:rPr>
                <w:sz w:val="21"/>
                <w:szCs w:val="21"/>
              </w:rPr>
              <w:t>7</w:t>
            </w:r>
          </w:p>
        </w:tc>
        <w:tc>
          <w:tcPr>
            <w:tcW w:w="636" w:type="pct"/>
            <w:shd w:val="clear" w:color="auto" w:fill="auto"/>
            <w:vAlign w:val="center"/>
          </w:tcPr>
          <w:p w14:paraId="738238CB" w14:textId="4BD21131" w:rsidR="0002672D" w:rsidRPr="00AA60C4" w:rsidRDefault="0002672D" w:rsidP="003E7F31">
            <w:pPr>
              <w:spacing w:line="276" w:lineRule="auto"/>
              <w:jc w:val="center"/>
              <w:rPr>
                <w:sz w:val="21"/>
                <w:szCs w:val="21"/>
              </w:rPr>
            </w:pPr>
            <w:r w:rsidRPr="00AA60C4">
              <w:rPr>
                <w:sz w:val="21"/>
                <w:szCs w:val="21"/>
              </w:rPr>
              <w:t>-59.8</w:t>
            </w:r>
          </w:p>
        </w:tc>
        <w:tc>
          <w:tcPr>
            <w:tcW w:w="636" w:type="pct"/>
            <w:shd w:val="clear" w:color="auto" w:fill="auto"/>
            <w:vAlign w:val="center"/>
          </w:tcPr>
          <w:p w14:paraId="65C9BB7B" w14:textId="485379E8" w:rsidR="0002672D" w:rsidRPr="00AA60C4" w:rsidRDefault="0002672D" w:rsidP="003E7F31">
            <w:pPr>
              <w:spacing w:line="276" w:lineRule="auto"/>
              <w:jc w:val="center"/>
              <w:rPr>
                <w:sz w:val="21"/>
                <w:szCs w:val="21"/>
              </w:rPr>
            </w:pPr>
            <w:r w:rsidRPr="00AA60C4">
              <w:rPr>
                <w:sz w:val="21"/>
                <w:szCs w:val="21"/>
              </w:rPr>
              <w:t>124.6</w:t>
            </w:r>
          </w:p>
        </w:tc>
        <w:tc>
          <w:tcPr>
            <w:tcW w:w="585" w:type="pct"/>
            <w:shd w:val="clear" w:color="auto" w:fill="auto"/>
            <w:vAlign w:val="center"/>
          </w:tcPr>
          <w:p w14:paraId="1C7F48FE" w14:textId="129CFEBB" w:rsidR="0002672D" w:rsidRPr="00AA60C4" w:rsidRDefault="0002672D" w:rsidP="003E7F31">
            <w:pPr>
              <w:spacing w:line="276" w:lineRule="auto"/>
              <w:jc w:val="center"/>
              <w:rPr>
                <w:sz w:val="21"/>
                <w:szCs w:val="21"/>
              </w:rPr>
            </w:pPr>
            <w:r w:rsidRPr="00AA60C4">
              <w:rPr>
                <w:sz w:val="21"/>
                <w:szCs w:val="21"/>
              </w:rPr>
              <w:t>33.0</w:t>
            </w:r>
          </w:p>
        </w:tc>
        <w:tc>
          <w:tcPr>
            <w:tcW w:w="572" w:type="pct"/>
            <w:shd w:val="clear" w:color="auto" w:fill="auto"/>
            <w:vAlign w:val="center"/>
          </w:tcPr>
          <w:p w14:paraId="5A1FF33E" w14:textId="4830A513" w:rsidR="0002672D" w:rsidRPr="00AA60C4" w:rsidRDefault="0002672D" w:rsidP="003E7F31">
            <w:pPr>
              <w:spacing w:line="276" w:lineRule="auto"/>
              <w:jc w:val="center"/>
              <w:rPr>
                <w:sz w:val="21"/>
                <w:szCs w:val="21"/>
              </w:rPr>
            </w:pPr>
            <w:r w:rsidRPr="00AA60C4">
              <w:rPr>
                <w:sz w:val="21"/>
                <w:szCs w:val="21"/>
              </w:rPr>
              <w:t>91.5</w:t>
            </w:r>
          </w:p>
        </w:tc>
        <w:tc>
          <w:tcPr>
            <w:tcW w:w="373" w:type="pct"/>
            <w:shd w:val="clear" w:color="auto" w:fill="auto"/>
            <w:vAlign w:val="center"/>
          </w:tcPr>
          <w:p w14:paraId="072A41B7" w14:textId="5F5D0C0D" w:rsidR="0002672D" w:rsidRPr="00AA60C4" w:rsidRDefault="0002672D" w:rsidP="003E7F31">
            <w:pPr>
              <w:spacing w:line="276" w:lineRule="auto"/>
              <w:jc w:val="center"/>
              <w:rPr>
                <w:sz w:val="21"/>
                <w:szCs w:val="21"/>
              </w:rPr>
            </w:pPr>
            <w:r w:rsidRPr="00AA60C4">
              <w:rPr>
                <w:sz w:val="21"/>
                <w:szCs w:val="21"/>
              </w:rPr>
              <w:t>23.3</w:t>
            </w:r>
          </w:p>
        </w:tc>
        <w:tc>
          <w:tcPr>
            <w:tcW w:w="507" w:type="pct"/>
            <w:shd w:val="clear" w:color="auto" w:fill="auto"/>
            <w:vAlign w:val="center"/>
          </w:tcPr>
          <w:p w14:paraId="7B27CFC3" w14:textId="0A7F5011" w:rsidR="0002672D" w:rsidRPr="00AA60C4" w:rsidRDefault="0002672D" w:rsidP="003E7F31">
            <w:pPr>
              <w:spacing w:line="276" w:lineRule="auto"/>
              <w:jc w:val="center"/>
              <w:rPr>
                <w:sz w:val="21"/>
                <w:szCs w:val="21"/>
              </w:rPr>
            </w:pPr>
            <w:r w:rsidRPr="00AA60C4">
              <w:rPr>
                <w:sz w:val="21"/>
                <w:szCs w:val="21"/>
              </w:rPr>
              <w:t>0.0009</w:t>
            </w:r>
          </w:p>
        </w:tc>
        <w:tc>
          <w:tcPr>
            <w:tcW w:w="406" w:type="pct"/>
            <w:shd w:val="clear" w:color="auto" w:fill="auto"/>
            <w:vAlign w:val="center"/>
          </w:tcPr>
          <w:p w14:paraId="415A5437" w14:textId="47238042" w:rsidR="0002672D" w:rsidRPr="00AA60C4" w:rsidRDefault="0002672D" w:rsidP="003E7F31">
            <w:pPr>
              <w:spacing w:line="276" w:lineRule="auto"/>
              <w:jc w:val="center"/>
              <w:rPr>
                <w:sz w:val="21"/>
                <w:szCs w:val="21"/>
              </w:rPr>
            </w:pPr>
            <w:r w:rsidRPr="00AA60C4">
              <w:rPr>
                <w:sz w:val="21"/>
                <w:szCs w:val="21"/>
              </w:rPr>
              <w:t>5900</w:t>
            </w:r>
          </w:p>
        </w:tc>
        <w:tc>
          <w:tcPr>
            <w:tcW w:w="610" w:type="pct"/>
            <w:shd w:val="clear" w:color="auto" w:fill="auto"/>
            <w:vAlign w:val="center"/>
          </w:tcPr>
          <w:p w14:paraId="415D9CDE" w14:textId="33E616FA" w:rsidR="0002672D" w:rsidRPr="00AA60C4" w:rsidRDefault="0002672D" w:rsidP="003E7F31">
            <w:pPr>
              <w:spacing w:line="276" w:lineRule="auto"/>
              <w:jc w:val="center"/>
              <w:rPr>
                <w:sz w:val="21"/>
                <w:szCs w:val="21"/>
              </w:rPr>
            </w:pPr>
            <w:r w:rsidRPr="00AA60C4">
              <w:rPr>
                <w:sz w:val="21"/>
                <w:szCs w:val="21"/>
              </w:rPr>
              <w:t>0.0002</w:t>
            </w:r>
          </w:p>
        </w:tc>
      </w:tr>
      <w:tr w:rsidR="00AA60C4" w:rsidRPr="00AA60C4" w14:paraId="74E348DE" w14:textId="77777777" w:rsidTr="003E7F31">
        <w:tc>
          <w:tcPr>
            <w:tcW w:w="677" w:type="pct"/>
            <w:shd w:val="clear" w:color="auto" w:fill="auto"/>
            <w:vAlign w:val="center"/>
          </w:tcPr>
          <w:p w14:paraId="27E5B93A" w14:textId="77777777" w:rsidR="0002672D" w:rsidRPr="00AA60C4" w:rsidRDefault="0002672D" w:rsidP="003E7F31">
            <w:pPr>
              <w:spacing w:line="276" w:lineRule="auto"/>
              <w:jc w:val="center"/>
              <w:rPr>
                <w:sz w:val="21"/>
                <w:szCs w:val="21"/>
              </w:rPr>
            </w:pPr>
            <w:r w:rsidRPr="00AA60C4">
              <w:rPr>
                <w:sz w:val="21"/>
                <w:szCs w:val="21"/>
              </w:rPr>
              <w:t>8</w:t>
            </w:r>
          </w:p>
        </w:tc>
        <w:tc>
          <w:tcPr>
            <w:tcW w:w="636" w:type="pct"/>
            <w:shd w:val="clear" w:color="auto" w:fill="auto"/>
            <w:vAlign w:val="center"/>
          </w:tcPr>
          <w:p w14:paraId="32FFB98B" w14:textId="3D82D0EC" w:rsidR="0002672D" w:rsidRPr="00AA60C4" w:rsidRDefault="0002672D" w:rsidP="003E7F31">
            <w:pPr>
              <w:spacing w:line="276" w:lineRule="auto"/>
              <w:jc w:val="center"/>
              <w:rPr>
                <w:sz w:val="21"/>
                <w:szCs w:val="21"/>
              </w:rPr>
            </w:pPr>
            <w:r w:rsidRPr="00AA60C4">
              <w:rPr>
                <w:sz w:val="21"/>
                <w:szCs w:val="21"/>
              </w:rPr>
              <w:t>-49.8</w:t>
            </w:r>
          </w:p>
        </w:tc>
        <w:tc>
          <w:tcPr>
            <w:tcW w:w="636" w:type="pct"/>
            <w:shd w:val="clear" w:color="auto" w:fill="auto"/>
            <w:vAlign w:val="center"/>
          </w:tcPr>
          <w:p w14:paraId="177DCA50" w14:textId="1A092239" w:rsidR="0002672D" w:rsidRPr="00AA60C4" w:rsidRDefault="0002672D" w:rsidP="003E7F31">
            <w:pPr>
              <w:spacing w:line="276" w:lineRule="auto"/>
              <w:jc w:val="center"/>
              <w:rPr>
                <w:sz w:val="21"/>
                <w:szCs w:val="21"/>
              </w:rPr>
            </w:pPr>
            <w:r w:rsidRPr="00AA60C4">
              <w:rPr>
                <w:sz w:val="21"/>
                <w:szCs w:val="21"/>
              </w:rPr>
              <w:t>183.6</w:t>
            </w:r>
          </w:p>
        </w:tc>
        <w:tc>
          <w:tcPr>
            <w:tcW w:w="585" w:type="pct"/>
            <w:shd w:val="clear" w:color="auto" w:fill="auto"/>
            <w:vAlign w:val="center"/>
          </w:tcPr>
          <w:p w14:paraId="47FC82FA" w14:textId="721B41DC" w:rsidR="0002672D" w:rsidRPr="00AA60C4" w:rsidRDefault="0002672D" w:rsidP="003E7F31">
            <w:pPr>
              <w:spacing w:line="276" w:lineRule="auto"/>
              <w:jc w:val="center"/>
              <w:rPr>
                <w:sz w:val="21"/>
                <w:szCs w:val="21"/>
              </w:rPr>
            </w:pPr>
            <w:r w:rsidRPr="00AA60C4">
              <w:rPr>
                <w:sz w:val="21"/>
                <w:szCs w:val="21"/>
              </w:rPr>
              <w:t>66.8</w:t>
            </w:r>
          </w:p>
        </w:tc>
        <w:tc>
          <w:tcPr>
            <w:tcW w:w="572" w:type="pct"/>
            <w:shd w:val="clear" w:color="auto" w:fill="auto"/>
            <w:vAlign w:val="center"/>
          </w:tcPr>
          <w:p w14:paraId="3D398E7B" w14:textId="5B0885E2" w:rsidR="0002672D" w:rsidRPr="00AA60C4" w:rsidRDefault="0002672D" w:rsidP="003E7F31">
            <w:pPr>
              <w:spacing w:line="276" w:lineRule="auto"/>
              <w:jc w:val="center"/>
              <w:rPr>
                <w:sz w:val="21"/>
                <w:szCs w:val="21"/>
              </w:rPr>
            </w:pPr>
            <w:r w:rsidRPr="00AA60C4">
              <w:rPr>
                <w:sz w:val="21"/>
                <w:szCs w:val="21"/>
              </w:rPr>
              <w:t>116.7</w:t>
            </w:r>
          </w:p>
        </w:tc>
        <w:tc>
          <w:tcPr>
            <w:tcW w:w="373" w:type="pct"/>
            <w:shd w:val="clear" w:color="auto" w:fill="auto"/>
            <w:vAlign w:val="center"/>
          </w:tcPr>
          <w:p w14:paraId="4FC7171C" w14:textId="69FFEBD8" w:rsidR="0002672D" w:rsidRPr="00AA60C4" w:rsidRDefault="0002672D" w:rsidP="003E7F31">
            <w:pPr>
              <w:spacing w:line="276" w:lineRule="auto"/>
              <w:jc w:val="center"/>
              <w:rPr>
                <w:sz w:val="21"/>
                <w:szCs w:val="21"/>
              </w:rPr>
            </w:pPr>
            <w:r w:rsidRPr="00AA60C4">
              <w:rPr>
                <w:sz w:val="21"/>
                <w:szCs w:val="21"/>
              </w:rPr>
              <w:t>29.7</w:t>
            </w:r>
          </w:p>
        </w:tc>
        <w:tc>
          <w:tcPr>
            <w:tcW w:w="507" w:type="pct"/>
            <w:shd w:val="clear" w:color="auto" w:fill="auto"/>
            <w:vAlign w:val="center"/>
          </w:tcPr>
          <w:p w14:paraId="23CE61EB" w14:textId="7EBAF1A4" w:rsidR="0002672D" w:rsidRPr="00AA60C4" w:rsidRDefault="0002672D" w:rsidP="003E7F31">
            <w:pPr>
              <w:spacing w:line="276" w:lineRule="auto"/>
              <w:jc w:val="center"/>
              <w:rPr>
                <w:sz w:val="21"/>
                <w:szCs w:val="21"/>
              </w:rPr>
            </w:pPr>
            <w:r w:rsidRPr="00AA60C4">
              <w:rPr>
                <w:sz w:val="21"/>
                <w:szCs w:val="21"/>
              </w:rPr>
              <w:t>0.0009</w:t>
            </w:r>
          </w:p>
        </w:tc>
        <w:tc>
          <w:tcPr>
            <w:tcW w:w="406" w:type="pct"/>
            <w:shd w:val="clear" w:color="auto" w:fill="auto"/>
            <w:vAlign w:val="center"/>
          </w:tcPr>
          <w:p w14:paraId="3F8F388E" w14:textId="2F90C3B3" w:rsidR="0002672D" w:rsidRPr="00AA60C4" w:rsidRDefault="0002672D" w:rsidP="003E7F31">
            <w:pPr>
              <w:spacing w:line="276" w:lineRule="auto"/>
              <w:jc w:val="center"/>
              <w:rPr>
                <w:sz w:val="21"/>
                <w:szCs w:val="21"/>
              </w:rPr>
            </w:pPr>
            <w:r w:rsidRPr="00AA60C4">
              <w:rPr>
                <w:sz w:val="21"/>
                <w:szCs w:val="21"/>
              </w:rPr>
              <w:t>850</w:t>
            </w:r>
          </w:p>
        </w:tc>
        <w:tc>
          <w:tcPr>
            <w:tcW w:w="610" w:type="pct"/>
            <w:shd w:val="clear" w:color="auto" w:fill="auto"/>
            <w:vAlign w:val="center"/>
          </w:tcPr>
          <w:p w14:paraId="747984A9" w14:textId="35467B18" w:rsidR="0002672D" w:rsidRPr="00AA60C4" w:rsidRDefault="0002672D" w:rsidP="003E7F31">
            <w:pPr>
              <w:spacing w:line="276" w:lineRule="auto"/>
              <w:jc w:val="center"/>
              <w:rPr>
                <w:sz w:val="21"/>
                <w:szCs w:val="21"/>
              </w:rPr>
            </w:pPr>
            <w:r w:rsidRPr="00AA60C4">
              <w:rPr>
                <w:sz w:val="21"/>
                <w:szCs w:val="21"/>
              </w:rPr>
              <w:t>0.0011</w:t>
            </w:r>
          </w:p>
        </w:tc>
      </w:tr>
      <w:tr w:rsidR="00AA60C4" w:rsidRPr="00AA60C4" w14:paraId="39D4E65D" w14:textId="77777777" w:rsidTr="003E7F31">
        <w:tc>
          <w:tcPr>
            <w:tcW w:w="677" w:type="pct"/>
            <w:shd w:val="clear" w:color="auto" w:fill="auto"/>
            <w:vAlign w:val="center"/>
          </w:tcPr>
          <w:p w14:paraId="4E6F680E" w14:textId="77777777" w:rsidR="0002672D" w:rsidRPr="00AA60C4" w:rsidRDefault="0002672D" w:rsidP="003E7F31">
            <w:pPr>
              <w:spacing w:line="276" w:lineRule="auto"/>
              <w:jc w:val="center"/>
              <w:rPr>
                <w:sz w:val="21"/>
                <w:szCs w:val="21"/>
              </w:rPr>
            </w:pPr>
            <w:r w:rsidRPr="00AA60C4">
              <w:rPr>
                <w:sz w:val="21"/>
                <w:szCs w:val="21"/>
              </w:rPr>
              <w:t>9</w:t>
            </w:r>
          </w:p>
        </w:tc>
        <w:tc>
          <w:tcPr>
            <w:tcW w:w="636" w:type="pct"/>
            <w:shd w:val="clear" w:color="auto" w:fill="auto"/>
            <w:vAlign w:val="center"/>
          </w:tcPr>
          <w:p w14:paraId="22F7C139" w14:textId="43A353F4" w:rsidR="0002672D" w:rsidRPr="00AA60C4" w:rsidRDefault="0002672D" w:rsidP="003E7F31">
            <w:pPr>
              <w:spacing w:line="276" w:lineRule="auto"/>
              <w:jc w:val="center"/>
              <w:rPr>
                <w:sz w:val="21"/>
                <w:szCs w:val="21"/>
              </w:rPr>
            </w:pPr>
            <w:r w:rsidRPr="00AA60C4">
              <w:rPr>
                <w:sz w:val="21"/>
                <w:szCs w:val="21"/>
              </w:rPr>
              <w:t>-52.8</w:t>
            </w:r>
          </w:p>
        </w:tc>
        <w:tc>
          <w:tcPr>
            <w:tcW w:w="636" w:type="pct"/>
            <w:shd w:val="clear" w:color="auto" w:fill="auto"/>
            <w:vAlign w:val="center"/>
          </w:tcPr>
          <w:p w14:paraId="15BC5CE9" w14:textId="293CEB88" w:rsidR="0002672D" w:rsidRPr="00AA60C4" w:rsidRDefault="0002672D" w:rsidP="003E7F31">
            <w:pPr>
              <w:spacing w:line="276" w:lineRule="auto"/>
              <w:jc w:val="center"/>
              <w:rPr>
                <w:sz w:val="21"/>
                <w:szCs w:val="21"/>
              </w:rPr>
            </w:pPr>
            <w:r w:rsidRPr="00AA60C4">
              <w:rPr>
                <w:sz w:val="21"/>
                <w:szCs w:val="21"/>
              </w:rPr>
              <w:t>166.4</w:t>
            </w:r>
          </w:p>
        </w:tc>
        <w:tc>
          <w:tcPr>
            <w:tcW w:w="585" w:type="pct"/>
            <w:shd w:val="clear" w:color="auto" w:fill="auto"/>
            <w:vAlign w:val="center"/>
          </w:tcPr>
          <w:p w14:paraId="06525B3E" w14:textId="01D4B5EA" w:rsidR="0002672D" w:rsidRPr="00AA60C4" w:rsidRDefault="0002672D" w:rsidP="003E7F31">
            <w:pPr>
              <w:spacing w:line="276" w:lineRule="auto"/>
              <w:jc w:val="center"/>
              <w:rPr>
                <w:sz w:val="21"/>
                <w:szCs w:val="21"/>
              </w:rPr>
            </w:pPr>
            <w:r w:rsidRPr="00AA60C4">
              <w:rPr>
                <w:sz w:val="21"/>
                <w:szCs w:val="21"/>
              </w:rPr>
              <w:t>56.8</w:t>
            </w:r>
          </w:p>
        </w:tc>
        <w:tc>
          <w:tcPr>
            <w:tcW w:w="572" w:type="pct"/>
            <w:shd w:val="clear" w:color="auto" w:fill="auto"/>
            <w:vAlign w:val="center"/>
          </w:tcPr>
          <w:p w14:paraId="20831F6F" w14:textId="2A17D71E" w:rsidR="0002672D" w:rsidRPr="00AA60C4" w:rsidRDefault="0002672D" w:rsidP="003E7F31">
            <w:pPr>
              <w:spacing w:line="276" w:lineRule="auto"/>
              <w:jc w:val="center"/>
              <w:rPr>
                <w:sz w:val="21"/>
                <w:szCs w:val="21"/>
              </w:rPr>
            </w:pPr>
            <w:r w:rsidRPr="00AA60C4">
              <w:rPr>
                <w:sz w:val="21"/>
                <w:szCs w:val="21"/>
              </w:rPr>
              <w:t>109.6</w:t>
            </w:r>
          </w:p>
        </w:tc>
        <w:tc>
          <w:tcPr>
            <w:tcW w:w="373" w:type="pct"/>
            <w:shd w:val="clear" w:color="auto" w:fill="auto"/>
            <w:vAlign w:val="center"/>
          </w:tcPr>
          <w:p w14:paraId="764508C5" w14:textId="2E7E1D1D" w:rsidR="0002672D" w:rsidRPr="00AA60C4" w:rsidRDefault="0002672D" w:rsidP="003E7F31">
            <w:pPr>
              <w:spacing w:line="276" w:lineRule="auto"/>
              <w:jc w:val="center"/>
              <w:rPr>
                <w:sz w:val="21"/>
                <w:szCs w:val="21"/>
              </w:rPr>
            </w:pPr>
            <w:r w:rsidRPr="00AA60C4">
              <w:rPr>
                <w:sz w:val="21"/>
                <w:szCs w:val="21"/>
              </w:rPr>
              <w:t>28.0</w:t>
            </w:r>
          </w:p>
        </w:tc>
        <w:tc>
          <w:tcPr>
            <w:tcW w:w="507" w:type="pct"/>
            <w:shd w:val="clear" w:color="auto" w:fill="auto"/>
            <w:vAlign w:val="center"/>
          </w:tcPr>
          <w:p w14:paraId="516E5B43" w14:textId="3683D5AE" w:rsidR="0002672D" w:rsidRPr="00AA60C4" w:rsidRDefault="0002672D" w:rsidP="003E7F31">
            <w:pPr>
              <w:spacing w:line="276" w:lineRule="auto"/>
              <w:jc w:val="center"/>
              <w:rPr>
                <w:sz w:val="21"/>
                <w:szCs w:val="21"/>
              </w:rPr>
            </w:pPr>
            <w:r w:rsidRPr="00AA60C4">
              <w:rPr>
                <w:sz w:val="21"/>
                <w:szCs w:val="21"/>
              </w:rPr>
              <w:t>0.0008</w:t>
            </w:r>
          </w:p>
        </w:tc>
        <w:tc>
          <w:tcPr>
            <w:tcW w:w="406" w:type="pct"/>
            <w:shd w:val="clear" w:color="auto" w:fill="auto"/>
            <w:vAlign w:val="center"/>
          </w:tcPr>
          <w:p w14:paraId="11AFF02F" w14:textId="6960DB99" w:rsidR="0002672D" w:rsidRPr="00AA60C4" w:rsidRDefault="0002672D" w:rsidP="003E7F31">
            <w:pPr>
              <w:spacing w:line="276" w:lineRule="auto"/>
              <w:jc w:val="center"/>
              <w:rPr>
                <w:sz w:val="21"/>
                <w:szCs w:val="21"/>
              </w:rPr>
            </w:pPr>
            <w:r w:rsidRPr="00AA60C4">
              <w:rPr>
                <w:sz w:val="21"/>
                <w:szCs w:val="21"/>
              </w:rPr>
              <w:t>1500</w:t>
            </w:r>
          </w:p>
        </w:tc>
        <w:tc>
          <w:tcPr>
            <w:tcW w:w="610" w:type="pct"/>
            <w:shd w:val="clear" w:color="auto" w:fill="auto"/>
            <w:vAlign w:val="center"/>
          </w:tcPr>
          <w:p w14:paraId="259E028F" w14:textId="264840BA" w:rsidR="0002672D" w:rsidRPr="00AA60C4" w:rsidRDefault="0002672D" w:rsidP="003E7F31">
            <w:pPr>
              <w:spacing w:line="276" w:lineRule="auto"/>
              <w:jc w:val="center"/>
              <w:rPr>
                <w:sz w:val="21"/>
                <w:szCs w:val="21"/>
              </w:rPr>
            </w:pPr>
            <w:r w:rsidRPr="00AA60C4">
              <w:rPr>
                <w:sz w:val="21"/>
                <w:szCs w:val="21"/>
              </w:rPr>
              <w:t>0.0005</w:t>
            </w:r>
          </w:p>
        </w:tc>
      </w:tr>
      <w:tr w:rsidR="00AA60C4" w:rsidRPr="00AA60C4" w14:paraId="46ECCA75" w14:textId="77777777" w:rsidTr="003E7F31">
        <w:tc>
          <w:tcPr>
            <w:tcW w:w="677" w:type="pct"/>
            <w:shd w:val="clear" w:color="auto" w:fill="auto"/>
            <w:vAlign w:val="center"/>
          </w:tcPr>
          <w:p w14:paraId="37966364" w14:textId="77777777" w:rsidR="0002672D" w:rsidRPr="00AA60C4" w:rsidRDefault="0002672D" w:rsidP="003E7F31">
            <w:pPr>
              <w:spacing w:line="276" w:lineRule="auto"/>
              <w:jc w:val="center"/>
              <w:rPr>
                <w:sz w:val="21"/>
                <w:szCs w:val="21"/>
              </w:rPr>
            </w:pPr>
            <w:r w:rsidRPr="00AA60C4">
              <w:rPr>
                <w:sz w:val="21"/>
                <w:szCs w:val="21"/>
              </w:rPr>
              <w:t>10</w:t>
            </w:r>
          </w:p>
        </w:tc>
        <w:tc>
          <w:tcPr>
            <w:tcW w:w="636" w:type="pct"/>
            <w:shd w:val="clear" w:color="auto" w:fill="auto"/>
            <w:vAlign w:val="center"/>
          </w:tcPr>
          <w:p w14:paraId="1F6FB27F" w14:textId="683F6104" w:rsidR="0002672D" w:rsidRPr="00AA60C4" w:rsidRDefault="0002672D" w:rsidP="003E7F31">
            <w:pPr>
              <w:spacing w:line="276" w:lineRule="auto"/>
              <w:jc w:val="center"/>
              <w:rPr>
                <w:sz w:val="21"/>
                <w:szCs w:val="21"/>
              </w:rPr>
            </w:pPr>
            <w:r w:rsidRPr="00AA60C4">
              <w:rPr>
                <w:sz w:val="21"/>
                <w:szCs w:val="21"/>
              </w:rPr>
              <w:t>-55.8</w:t>
            </w:r>
          </w:p>
        </w:tc>
        <w:tc>
          <w:tcPr>
            <w:tcW w:w="636" w:type="pct"/>
            <w:shd w:val="clear" w:color="auto" w:fill="auto"/>
            <w:vAlign w:val="center"/>
          </w:tcPr>
          <w:p w14:paraId="1B1F6A56" w14:textId="3593D89D" w:rsidR="0002672D" w:rsidRPr="00AA60C4" w:rsidRDefault="0002672D" w:rsidP="003E7F31">
            <w:pPr>
              <w:spacing w:line="276" w:lineRule="auto"/>
              <w:jc w:val="center"/>
              <w:rPr>
                <w:sz w:val="21"/>
                <w:szCs w:val="21"/>
              </w:rPr>
            </w:pPr>
            <w:r w:rsidRPr="00AA60C4">
              <w:rPr>
                <w:sz w:val="21"/>
                <w:szCs w:val="21"/>
              </w:rPr>
              <w:t>146.1</w:t>
            </w:r>
          </w:p>
        </w:tc>
        <w:tc>
          <w:tcPr>
            <w:tcW w:w="585" w:type="pct"/>
            <w:shd w:val="clear" w:color="auto" w:fill="auto"/>
            <w:vAlign w:val="center"/>
          </w:tcPr>
          <w:p w14:paraId="6E606006" w14:textId="541FA06B" w:rsidR="0002672D" w:rsidRPr="00AA60C4" w:rsidRDefault="0002672D" w:rsidP="003E7F31">
            <w:pPr>
              <w:spacing w:line="276" w:lineRule="auto"/>
              <w:jc w:val="center"/>
              <w:rPr>
                <w:sz w:val="21"/>
                <w:szCs w:val="21"/>
              </w:rPr>
            </w:pPr>
            <w:r w:rsidRPr="00AA60C4">
              <w:rPr>
                <w:sz w:val="21"/>
                <w:szCs w:val="21"/>
              </w:rPr>
              <w:t>45.2</w:t>
            </w:r>
          </w:p>
        </w:tc>
        <w:tc>
          <w:tcPr>
            <w:tcW w:w="572" w:type="pct"/>
            <w:shd w:val="clear" w:color="auto" w:fill="auto"/>
            <w:vAlign w:val="center"/>
          </w:tcPr>
          <w:p w14:paraId="0250A9EA" w14:textId="258B4BC6" w:rsidR="0002672D" w:rsidRPr="00AA60C4" w:rsidRDefault="0002672D" w:rsidP="003E7F31">
            <w:pPr>
              <w:spacing w:line="276" w:lineRule="auto"/>
              <w:jc w:val="center"/>
              <w:rPr>
                <w:sz w:val="21"/>
                <w:szCs w:val="21"/>
              </w:rPr>
            </w:pPr>
            <w:r w:rsidRPr="00AA60C4">
              <w:rPr>
                <w:sz w:val="21"/>
                <w:szCs w:val="21"/>
              </w:rPr>
              <w:t>100.9</w:t>
            </w:r>
          </w:p>
        </w:tc>
        <w:tc>
          <w:tcPr>
            <w:tcW w:w="373" w:type="pct"/>
            <w:shd w:val="clear" w:color="auto" w:fill="auto"/>
            <w:vAlign w:val="center"/>
          </w:tcPr>
          <w:p w14:paraId="1F3F2190" w14:textId="71D148A5" w:rsidR="0002672D" w:rsidRPr="00AA60C4" w:rsidRDefault="0002672D" w:rsidP="003E7F31">
            <w:pPr>
              <w:spacing w:line="276" w:lineRule="auto"/>
              <w:jc w:val="center"/>
              <w:rPr>
                <w:sz w:val="21"/>
                <w:szCs w:val="21"/>
              </w:rPr>
            </w:pPr>
            <w:r w:rsidRPr="00AA60C4">
              <w:rPr>
                <w:sz w:val="21"/>
                <w:szCs w:val="21"/>
              </w:rPr>
              <w:t>25.7</w:t>
            </w:r>
          </w:p>
        </w:tc>
        <w:tc>
          <w:tcPr>
            <w:tcW w:w="507" w:type="pct"/>
            <w:shd w:val="clear" w:color="auto" w:fill="auto"/>
            <w:vAlign w:val="center"/>
          </w:tcPr>
          <w:p w14:paraId="53F74D41" w14:textId="7AA93399" w:rsidR="0002672D" w:rsidRPr="00AA60C4" w:rsidRDefault="0002672D" w:rsidP="003E7F31">
            <w:pPr>
              <w:spacing w:line="276" w:lineRule="auto"/>
              <w:jc w:val="center"/>
              <w:rPr>
                <w:sz w:val="21"/>
                <w:szCs w:val="21"/>
              </w:rPr>
            </w:pPr>
            <w:r w:rsidRPr="00AA60C4">
              <w:rPr>
                <w:sz w:val="21"/>
                <w:szCs w:val="21"/>
              </w:rPr>
              <w:t>0.0008</w:t>
            </w:r>
          </w:p>
        </w:tc>
        <w:tc>
          <w:tcPr>
            <w:tcW w:w="406" w:type="pct"/>
            <w:shd w:val="clear" w:color="auto" w:fill="auto"/>
            <w:vAlign w:val="center"/>
          </w:tcPr>
          <w:p w14:paraId="515B9C71" w14:textId="2D91B2F3" w:rsidR="0002672D" w:rsidRPr="00AA60C4" w:rsidRDefault="0002672D" w:rsidP="003E7F31">
            <w:pPr>
              <w:spacing w:line="276" w:lineRule="auto"/>
              <w:jc w:val="center"/>
              <w:rPr>
                <w:sz w:val="21"/>
                <w:szCs w:val="21"/>
              </w:rPr>
            </w:pPr>
            <w:r w:rsidRPr="00AA60C4">
              <w:rPr>
                <w:sz w:val="21"/>
                <w:szCs w:val="21"/>
              </w:rPr>
              <w:t>2900</w:t>
            </w:r>
          </w:p>
        </w:tc>
        <w:tc>
          <w:tcPr>
            <w:tcW w:w="610" w:type="pct"/>
            <w:shd w:val="clear" w:color="auto" w:fill="auto"/>
            <w:vAlign w:val="center"/>
          </w:tcPr>
          <w:p w14:paraId="428D6F1F" w14:textId="0E71CFCD" w:rsidR="0002672D" w:rsidRPr="00AA60C4" w:rsidRDefault="0002672D" w:rsidP="003E7F31">
            <w:pPr>
              <w:spacing w:line="276" w:lineRule="auto"/>
              <w:jc w:val="center"/>
              <w:rPr>
                <w:sz w:val="21"/>
                <w:szCs w:val="21"/>
              </w:rPr>
            </w:pPr>
            <w:r w:rsidRPr="00AA60C4">
              <w:rPr>
                <w:sz w:val="21"/>
                <w:szCs w:val="21"/>
              </w:rPr>
              <w:t>0.0003</w:t>
            </w:r>
          </w:p>
        </w:tc>
      </w:tr>
      <w:tr w:rsidR="00AA60C4" w:rsidRPr="00AA60C4" w14:paraId="303A8471" w14:textId="77777777" w:rsidTr="003E7F31">
        <w:tc>
          <w:tcPr>
            <w:tcW w:w="5000" w:type="pct"/>
            <w:gridSpan w:val="9"/>
            <w:shd w:val="clear" w:color="auto" w:fill="auto"/>
            <w:vAlign w:val="center"/>
          </w:tcPr>
          <w:p w14:paraId="051FCE50" w14:textId="463C93C7" w:rsidR="00BF5BA0" w:rsidRPr="00AA60C4" w:rsidRDefault="0002672D" w:rsidP="003E7F31">
            <w:pPr>
              <w:spacing w:line="276" w:lineRule="auto"/>
              <w:jc w:val="center"/>
              <w:rPr>
                <w:sz w:val="21"/>
                <w:szCs w:val="21"/>
              </w:rPr>
            </w:pPr>
            <w:r w:rsidRPr="00AA60C4">
              <w:rPr>
                <w:position w:val="-22"/>
                <w:sz w:val="21"/>
                <w:szCs w:val="21"/>
              </w:rPr>
              <w:object w:dxaOrig="1740" w:dyaOrig="560" w14:anchorId="6DE5EEF4">
                <v:shape id="_x0000_i1723" type="#_x0000_t75" style="width:87.6pt;height:28pt" o:ole="">
                  <v:imagedata r:id="rId1236" o:title=""/>
                </v:shape>
                <o:OLEObject Type="Embed" ProgID="Equation.DSMT4" ShapeID="_x0000_i1723" DrawAspect="Content" ObjectID="_1656343692" r:id="rId1237"/>
              </w:object>
            </w:r>
          </w:p>
        </w:tc>
      </w:tr>
    </w:tbl>
    <w:p w14:paraId="246FD04C" w14:textId="051B1CD6" w:rsidR="007F126A" w:rsidRPr="00AA60C4" w:rsidRDefault="0002672D" w:rsidP="007F126A">
      <w:r w:rsidRPr="00AA60C4">
        <w:tab/>
      </w:r>
      <w:r w:rsidRPr="00AA60C4">
        <w:t>由上列表数据，可计算</w:t>
      </w:r>
      <w:r w:rsidR="007F126A" w:rsidRPr="00AA60C4">
        <w:t>疲劳寿命计算得</w:t>
      </w:r>
    </w:p>
    <w:p w14:paraId="6C361437" w14:textId="71B26449" w:rsidR="007068FF" w:rsidRPr="00AA60C4" w:rsidRDefault="007F126A" w:rsidP="007068FF">
      <w:pPr>
        <w:jc w:val="center"/>
      </w:pPr>
      <w:r w:rsidRPr="00AA60C4">
        <w:rPr>
          <w:position w:val="-28"/>
        </w:rPr>
        <w:object w:dxaOrig="6240" w:dyaOrig="660" w14:anchorId="3E1D1093">
          <v:shape id="_x0000_i1724" type="#_x0000_t75" style="width:312pt;height:34pt" o:ole="">
            <v:imagedata r:id="rId1238" o:title=""/>
          </v:shape>
          <o:OLEObject Type="Embed" ProgID="Equations" ShapeID="_x0000_i1724" DrawAspect="Content" ObjectID="_1656343693" r:id="rId1239"/>
        </w:object>
      </w:r>
    </w:p>
    <w:p w14:paraId="5CA5AEF7" w14:textId="4954C8DC" w:rsidR="007F126A" w:rsidRPr="00AA60C4" w:rsidRDefault="007068FF" w:rsidP="007068FF">
      <w:pPr>
        <w:pStyle w:val="3"/>
        <w:spacing w:before="156" w:after="156"/>
      </w:pPr>
      <w:bookmarkStart w:id="109" w:name="_Toc11183"/>
      <w:bookmarkStart w:id="110" w:name="_Toc45527596"/>
      <w:r w:rsidRPr="00AA60C4">
        <w:t xml:space="preserve">5.4.5 </w:t>
      </w:r>
      <w:r w:rsidR="007F126A" w:rsidRPr="00AA60C4">
        <w:t>安全寿命估算步骤</w:t>
      </w:r>
      <w:bookmarkEnd w:id="109"/>
      <w:bookmarkEnd w:id="110"/>
    </w:p>
    <w:p w14:paraId="54AA7976" w14:textId="31267846" w:rsidR="007068FF" w:rsidRPr="00AA60C4" w:rsidRDefault="007068FF" w:rsidP="007068FF">
      <w:r w:rsidRPr="00AA60C4">
        <w:tab/>
      </w:r>
      <w:bookmarkStart w:id="111" w:name="_Hlk45476745"/>
      <w:r w:rsidRPr="00AA60C4">
        <w:t>安全寿命可按照以下的流程图</w:t>
      </w:r>
      <w:bookmarkEnd w:id="111"/>
      <w:r w:rsidRPr="00AA60C4">
        <w:t>进行估算设计，如图</w:t>
      </w:r>
      <w:r w:rsidRPr="00AA60C4">
        <w:t>5.</w:t>
      </w:r>
      <w:r w:rsidR="006A1897">
        <w:t>12</w:t>
      </w:r>
      <w:r w:rsidRPr="00AA60C4">
        <w:t>所示。</w:t>
      </w:r>
    </w:p>
    <w:p w14:paraId="5B361D16" w14:textId="322C4BFC" w:rsidR="007F126A" w:rsidRPr="00AA60C4" w:rsidRDefault="005B3E42" w:rsidP="007068FF">
      <w:pPr>
        <w:jc w:val="center"/>
      </w:pPr>
      <w:r>
        <w:rPr>
          <w:noProof/>
          <w:kern w:val="0"/>
          <w:lang w:bidi="ar"/>
        </w:rPr>
        <w:lastRenderedPageBreak/>
        <w:pict w14:anchorId="2421044A">
          <v:shape id="_x0000_i1725" type="#_x0000_t75" alt="IMG_256" style="width:285.2pt;height:226.4pt;visibility:visible;mso-wrap-style:square">
            <v:imagedata r:id="rId1240" o:title="IMG_256"/>
          </v:shape>
        </w:pict>
      </w:r>
    </w:p>
    <w:p w14:paraId="0BD040B4" w14:textId="06CDF263" w:rsidR="007068FF" w:rsidRPr="00AA60C4" w:rsidRDefault="007068FF" w:rsidP="007068FF">
      <w:pPr>
        <w:jc w:val="center"/>
        <w:rPr>
          <w:kern w:val="0"/>
          <w:sz w:val="21"/>
          <w:szCs w:val="20"/>
          <w:lang w:bidi="ar"/>
        </w:rPr>
      </w:pPr>
      <w:r w:rsidRPr="00AA60C4">
        <w:rPr>
          <w:kern w:val="0"/>
          <w:sz w:val="21"/>
          <w:szCs w:val="20"/>
          <w:lang w:bidi="ar"/>
        </w:rPr>
        <w:t>图</w:t>
      </w:r>
      <w:r w:rsidRPr="00AA60C4">
        <w:rPr>
          <w:kern w:val="0"/>
          <w:sz w:val="21"/>
          <w:szCs w:val="20"/>
          <w:lang w:bidi="ar"/>
        </w:rPr>
        <w:t>5.</w:t>
      </w:r>
      <w:r w:rsidR="006A1897">
        <w:rPr>
          <w:kern w:val="0"/>
          <w:sz w:val="21"/>
          <w:szCs w:val="20"/>
          <w:lang w:bidi="ar"/>
        </w:rPr>
        <w:t>12</w:t>
      </w:r>
      <w:r w:rsidRPr="00AA60C4">
        <w:rPr>
          <w:kern w:val="0"/>
          <w:sz w:val="21"/>
          <w:szCs w:val="20"/>
          <w:lang w:bidi="ar"/>
        </w:rPr>
        <w:t xml:space="preserve">  </w:t>
      </w:r>
      <w:r w:rsidRPr="00AA60C4">
        <w:rPr>
          <w:kern w:val="0"/>
          <w:sz w:val="21"/>
          <w:szCs w:val="20"/>
          <w:lang w:bidi="ar"/>
        </w:rPr>
        <w:t>安全寿命估算流程图</w:t>
      </w:r>
    </w:p>
    <w:p w14:paraId="08993CA0" w14:textId="08E673A1" w:rsidR="007F126A" w:rsidRPr="00AA60C4" w:rsidRDefault="007068FF" w:rsidP="007068FF">
      <w:pPr>
        <w:pStyle w:val="3"/>
        <w:spacing w:before="156" w:after="156"/>
      </w:pPr>
      <w:bookmarkStart w:id="112" w:name="_Toc18031"/>
      <w:bookmarkStart w:id="113" w:name="_Toc45527597"/>
      <w:r w:rsidRPr="00AA60C4">
        <w:t xml:space="preserve">5.4.6 </w:t>
      </w:r>
      <w:r w:rsidR="007F126A" w:rsidRPr="00AA60C4">
        <w:t>设计措施</w:t>
      </w:r>
      <w:bookmarkEnd w:id="112"/>
      <w:bookmarkEnd w:id="113"/>
    </w:p>
    <w:p w14:paraId="0BEE94D3" w14:textId="7F1594C7" w:rsidR="007068FF" w:rsidRPr="00AA60C4" w:rsidRDefault="007068FF" w:rsidP="007068FF">
      <w:r w:rsidRPr="00AA60C4">
        <w:tab/>
      </w:r>
      <w:r w:rsidRPr="00AA60C4">
        <w:t>下面对有利于安全寿命的设计措施进行简要说明。</w:t>
      </w:r>
    </w:p>
    <w:p w14:paraId="79B77733" w14:textId="666F2EAA" w:rsidR="007F126A" w:rsidRPr="00AA60C4" w:rsidRDefault="007068FF" w:rsidP="007F126A">
      <w:pPr>
        <w:rPr>
          <w:b/>
          <w:bCs/>
        </w:rPr>
      </w:pPr>
      <w:r w:rsidRPr="00AA60C4">
        <w:rPr>
          <w:b/>
          <w:bCs/>
        </w:rPr>
        <w:t xml:space="preserve">1) </w:t>
      </w:r>
      <w:r w:rsidR="007F126A" w:rsidRPr="00AA60C4">
        <w:rPr>
          <w:b/>
          <w:bCs/>
        </w:rPr>
        <w:t>材料及工艺技术方面</w:t>
      </w:r>
    </w:p>
    <w:p w14:paraId="0E64DEC2" w14:textId="77777777" w:rsidR="007F126A" w:rsidRPr="00AA60C4" w:rsidRDefault="007F126A" w:rsidP="003E7F31">
      <w:pPr>
        <w:numPr>
          <w:ilvl w:val="0"/>
          <w:numId w:val="28"/>
        </w:numPr>
        <w:rPr>
          <w:kern w:val="0"/>
          <w:lang w:bidi="ar"/>
        </w:rPr>
      </w:pPr>
      <w:r w:rsidRPr="00AA60C4">
        <w:rPr>
          <w:kern w:val="0"/>
          <w:szCs w:val="24"/>
          <w:lang w:bidi="ar"/>
        </w:rPr>
        <w:t>综合选择静强度、疲劳性能好的材料；</w:t>
      </w:r>
    </w:p>
    <w:p w14:paraId="4EC27C70" w14:textId="77777777" w:rsidR="007F126A" w:rsidRPr="00AA60C4" w:rsidRDefault="007F126A" w:rsidP="003E7F31">
      <w:pPr>
        <w:numPr>
          <w:ilvl w:val="0"/>
          <w:numId w:val="28"/>
        </w:numPr>
        <w:rPr>
          <w:kern w:val="0"/>
          <w:lang w:bidi="ar"/>
        </w:rPr>
      </w:pPr>
      <w:r w:rsidRPr="00AA60C4">
        <w:rPr>
          <w:kern w:val="0"/>
          <w:szCs w:val="24"/>
          <w:lang w:bidi="ar"/>
        </w:rPr>
        <w:t>改善材料疲劳性能的热处理及其他工艺方法；</w:t>
      </w:r>
    </w:p>
    <w:p w14:paraId="162CA4DD" w14:textId="77777777" w:rsidR="007F126A" w:rsidRPr="00AA60C4" w:rsidRDefault="007F126A" w:rsidP="003E7F31">
      <w:pPr>
        <w:numPr>
          <w:ilvl w:val="0"/>
          <w:numId w:val="28"/>
        </w:numPr>
        <w:rPr>
          <w:kern w:val="0"/>
          <w:lang w:bidi="ar"/>
        </w:rPr>
      </w:pPr>
      <w:r w:rsidRPr="00AA60C4">
        <w:rPr>
          <w:kern w:val="0"/>
          <w:szCs w:val="24"/>
          <w:lang w:bidi="ar"/>
        </w:rPr>
        <w:t>改善材料表面接触环境的化学工艺方法；</w:t>
      </w:r>
    </w:p>
    <w:p w14:paraId="49BD7366" w14:textId="77777777" w:rsidR="007F126A" w:rsidRPr="00AA60C4" w:rsidRDefault="007F126A" w:rsidP="003E7F31">
      <w:pPr>
        <w:numPr>
          <w:ilvl w:val="0"/>
          <w:numId w:val="28"/>
        </w:numPr>
        <w:rPr>
          <w:kern w:val="0"/>
          <w:lang w:bidi="ar"/>
        </w:rPr>
      </w:pPr>
      <w:r w:rsidRPr="00AA60C4">
        <w:rPr>
          <w:kern w:val="0"/>
          <w:szCs w:val="24"/>
          <w:lang w:bidi="ar"/>
        </w:rPr>
        <w:t>改善材料表面的加工质量；</w:t>
      </w:r>
    </w:p>
    <w:p w14:paraId="0400E3FA" w14:textId="77777777" w:rsidR="007F126A" w:rsidRPr="00AA60C4" w:rsidRDefault="007F126A" w:rsidP="003E7F31">
      <w:pPr>
        <w:numPr>
          <w:ilvl w:val="0"/>
          <w:numId w:val="28"/>
        </w:numPr>
        <w:rPr>
          <w:kern w:val="0"/>
          <w:lang w:bidi="ar"/>
        </w:rPr>
      </w:pPr>
      <w:r w:rsidRPr="00AA60C4">
        <w:rPr>
          <w:kern w:val="0"/>
          <w:szCs w:val="24"/>
          <w:lang w:bidi="ar"/>
        </w:rPr>
        <w:t>表面强化工艺：喷丸、滚压、挤压；</w:t>
      </w:r>
    </w:p>
    <w:p w14:paraId="3136B215" w14:textId="77777777" w:rsidR="007F126A" w:rsidRPr="00AA60C4" w:rsidRDefault="007F126A" w:rsidP="003E7F31">
      <w:pPr>
        <w:numPr>
          <w:ilvl w:val="0"/>
          <w:numId w:val="28"/>
        </w:numPr>
        <w:rPr>
          <w:kern w:val="0"/>
          <w:lang w:bidi="ar"/>
        </w:rPr>
      </w:pPr>
      <w:r w:rsidRPr="00AA60C4">
        <w:rPr>
          <w:kern w:val="0"/>
          <w:szCs w:val="24"/>
          <w:lang w:bidi="ar"/>
        </w:rPr>
        <w:t>复合材料的深化应用。</w:t>
      </w:r>
    </w:p>
    <w:p w14:paraId="1A5A9551" w14:textId="3F023036" w:rsidR="007F126A" w:rsidRPr="00AA60C4" w:rsidRDefault="007068FF" w:rsidP="007068FF">
      <w:pPr>
        <w:rPr>
          <w:b/>
          <w:bCs/>
        </w:rPr>
      </w:pPr>
      <w:r w:rsidRPr="00AA60C4">
        <w:rPr>
          <w:b/>
          <w:bCs/>
        </w:rPr>
        <w:t xml:space="preserve">2) </w:t>
      </w:r>
      <w:r w:rsidR="007F126A" w:rsidRPr="00AA60C4">
        <w:rPr>
          <w:b/>
          <w:bCs/>
        </w:rPr>
        <w:t>设计技术方面</w:t>
      </w:r>
    </w:p>
    <w:p w14:paraId="201EF50E" w14:textId="77777777" w:rsidR="007F126A" w:rsidRPr="00AA60C4" w:rsidRDefault="007F126A" w:rsidP="003E7F31">
      <w:pPr>
        <w:numPr>
          <w:ilvl w:val="0"/>
          <w:numId w:val="29"/>
        </w:numPr>
        <w:rPr>
          <w:kern w:val="0"/>
          <w:lang w:bidi="ar"/>
        </w:rPr>
      </w:pPr>
      <w:r w:rsidRPr="00AA60C4">
        <w:rPr>
          <w:kern w:val="0"/>
          <w:szCs w:val="24"/>
          <w:lang w:bidi="ar"/>
        </w:rPr>
        <w:t>合理布置结构</w:t>
      </w:r>
      <w:proofErr w:type="gramStart"/>
      <w:r w:rsidRPr="00AA60C4">
        <w:rPr>
          <w:kern w:val="0"/>
          <w:szCs w:val="24"/>
          <w:lang w:bidi="ar"/>
        </w:rPr>
        <w:t>的传力路线</w:t>
      </w:r>
      <w:proofErr w:type="gramEnd"/>
      <w:r w:rsidRPr="00AA60C4">
        <w:rPr>
          <w:kern w:val="0"/>
          <w:szCs w:val="24"/>
          <w:lang w:bidi="ar"/>
        </w:rPr>
        <w:t>；</w:t>
      </w:r>
    </w:p>
    <w:p w14:paraId="5EABEF81" w14:textId="77777777" w:rsidR="007F126A" w:rsidRPr="00AA60C4" w:rsidRDefault="007F126A" w:rsidP="003E7F31">
      <w:pPr>
        <w:numPr>
          <w:ilvl w:val="0"/>
          <w:numId w:val="29"/>
        </w:numPr>
        <w:rPr>
          <w:kern w:val="0"/>
          <w:lang w:bidi="ar"/>
        </w:rPr>
      </w:pPr>
      <w:r w:rsidRPr="00AA60C4">
        <w:rPr>
          <w:kern w:val="0"/>
          <w:szCs w:val="24"/>
          <w:lang w:bidi="ar"/>
        </w:rPr>
        <w:t>合理选取结构连接的受力形式；</w:t>
      </w:r>
    </w:p>
    <w:p w14:paraId="05100467" w14:textId="641DBAEB" w:rsidR="007F126A" w:rsidRPr="00AA60C4" w:rsidRDefault="007F126A" w:rsidP="003E7F31">
      <w:pPr>
        <w:numPr>
          <w:ilvl w:val="0"/>
          <w:numId w:val="29"/>
        </w:numPr>
        <w:rPr>
          <w:kern w:val="0"/>
          <w:lang w:bidi="ar"/>
        </w:rPr>
      </w:pPr>
      <w:r w:rsidRPr="00AA60C4">
        <w:rPr>
          <w:kern w:val="0"/>
          <w:szCs w:val="24"/>
          <w:lang w:bidi="ar"/>
        </w:rPr>
        <w:t>降低应力集中系数；</w:t>
      </w:r>
    </w:p>
    <w:p w14:paraId="5285A368" w14:textId="77777777" w:rsidR="007F126A" w:rsidRPr="00AA60C4" w:rsidRDefault="007F126A" w:rsidP="003E7F31">
      <w:pPr>
        <w:numPr>
          <w:ilvl w:val="0"/>
          <w:numId w:val="29"/>
        </w:numPr>
        <w:rPr>
          <w:kern w:val="0"/>
          <w:lang w:bidi="ar"/>
        </w:rPr>
      </w:pPr>
      <w:r w:rsidRPr="00AA60C4">
        <w:rPr>
          <w:kern w:val="0"/>
          <w:szCs w:val="24"/>
          <w:lang w:bidi="ar"/>
        </w:rPr>
        <w:t>适当降低应力水平；</w:t>
      </w:r>
    </w:p>
    <w:p w14:paraId="6BDAAB43" w14:textId="77777777" w:rsidR="007F126A" w:rsidRPr="00AA60C4" w:rsidRDefault="007F126A" w:rsidP="003E7F31">
      <w:pPr>
        <w:numPr>
          <w:ilvl w:val="0"/>
          <w:numId w:val="29"/>
        </w:numPr>
        <w:rPr>
          <w:kern w:val="0"/>
          <w:lang w:bidi="ar"/>
        </w:rPr>
      </w:pPr>
      <w:r w:rsidRPr="00AA60C4">
        <w:rPr>
          <w:kern w:val="0"/>
          <w:szCs w:val="24"/>
          <w:lang w:bidi="ar"/>
        </w:rPr>
        <w:t>加预应力过盈配合；</w:t>
      </w:r>
    </w:p>
    <w:p w14:paraId="3EE92B6A" w14:textId="77777777" w:rsidR="007F126A" w:rsidRPr="00AA60C4" w:rsidRDefault="007F126A" w:rsidP="003E7F31">
      <w:pPr>
        <w:numPr>
          <w:ilvl w:val="0"/>
          <w:numId w:val="29"/>
        </w:numPr>
        <w:rPr>
          <w:kern w:val="0"/>
          <w:lang w:bidi="ar"/>
        </w:rPr>
      </w:pPr>
      <w:r w:rsidRPr="00AA60C4">
        <w:rPr>
          <w:kern w:val="0"/>
          <w:szCs w:val="24"/>
          <w:lang w:bidi="ar"/>
        </w:rPr>
        <w:t>冷挤压强化工艺；</w:t>
      </w:r>
    </w:p>
    <w:p w14:paraId="123367F0" w14:textId="77777777" w:rsidR="007F126A" w:rsidRPr="00AA60C4" w:rsidRDefault="007F126A" w:rsidP="003E7F31">
      <w:pPr>
        <w:numPr>
          <w:ilvl w:val="0"/>
          <w:numId w:val="29"/>
        </w:numPr>
        <w:rPr>
          <w:kern w:val="0"/>
          <w:lang w:bidi="ar"/>
        </w:rPr>
      </w:pPr>
      <w:r w:rsidRPr="00AA60C4">
        <w:rPr>
          <w:kern w:val="0"/>
          <w:szCs w:val="24"/>
          <w:lang w:bidi="ar"/>
        </w:rPr>
        <w:t>改变连接接头的紧固件传力：</w:t>
      </w:r>
    </w:p>
    <w:p w14:paraId="4D347862" w14:textId="26F53B42" w:rsidR="007F126A" w:rsidRPr="00AA60C4" w:rsidRDefault="007F126A" w:rsidP="003E7F31">
      <w:pPr>
        <w:numPr>
          <w:ilvl w:val="0"/>
          <w:numId w:val="29"/>
        </w:numPr>
        <w:rPr>
          <w:kern w:val="0"/>
          <w:lang w:bidi="ar"/>
        </w:rPr>
      </w:pPr>
      <w:r w:rsidRPr="00AA60C4">
        <w:rPr>
          <w:kern w:val="0"/>
          <w:szCs w:val="24"/>
          <w:lang w:bidi="ar"/>
        </w:rPr>
        <w:t>偏心、</w:t>
      </w:r>
      <w:proofErr w:type="gramStart"/>
      <w:r w:rsidRPr="00AA60C4">
        <w:rPr>
          <w:kern w:val="0"/>
          <w:szCs w:val="24"/>
          <w:lang w:bidi="ar"/>
        </w:rPr>
        <w:t>受剪面中双剪面</w:t>
      </w:r>
      <w:proofErr w:type="gramEnd"/>
      <w:r w:rsidRPr="00AA60C4">
        <w:rPr>
          <w:kern w:val="0"/>
          <w:szCs w:val="24"/>
          <w:lang w:bidi="ar"/>
        </w:rPr>
        <w:t>强于单剪。</w:t>
      </w:r>
    </w:p>
    <w:p w14:paraId="70FB2E67" w14:textId="1BE7B4BC" w:rsidR="007F126A" w:rsidRPr="00AA60C4" w:rsidRDefault="007068FF" w:rsidP="007068FF">
      <w:pPr>
        <w:pStyle w:val="3"/>
        <w:spacing w:before="156" w:after="156"/>
      </w:pPr>
      <w:bookmarkStart w:id="114" w:name="_Toc26309"/>
      <w:bookmarkStart w:id="115" w:name="_Toc45527598"/>
      <w:r w:rsidRPr="00AA60C4">
        <w:lastRenderedPageBreak/>
        <w:t xml:space="preserve">5.4.7 </w:t>
      </w:r>
      <w:r w:rsidR="007F126A" w:rsidRPr="00AA60C4">
        <w:t>安全寿命设计的不足</w:t>
      </w:r>
      <w:bookmarkEnd w:id="114"/>
      <w:bookmarkEnd w:id="115"/>
    </w:p>
    <w:p w14:paraId="6F300759" w14:textId="2DF3E9C6" w:rsidR="007F126A" w:rsidRPr="00AA60C4" w:rsidRDefault="007068FF" w:rsidP="007F126A">
      <w:pPr>
        <w:rPr>
          <w:b/>
          <w:bCs/>
        </w:rPr>
      </w:pPr>
      <w:r w:rsidRPr="00AA60C4">
        <w:rPr>
          <w:b/>
          <w:bCs/>
        </w:rPr>
        <w:t xml:space="preserve">1) </w:t>
      </w:r>
      <w:r w:rsidR="007F126A" w:rsidRPr="00AA60C4">
        <w:rPr>
          <w:b/>
          <w:bCs/>
        </w:rPr>
        <w:t>疲劳试验的</w:t>
      </w:r>
      <w:r w:rsidR="007F126A" w:rsidRPr="00AA60C4">
        <w:rPr>
          <w:b/>
          <w:bCs/>
        </w:rPr>
        <w:t>S-N</w:t>
      </w:r>
      <w:r w:rsidR="007F126A" w:rsidRPr="00AA60C4">
        <w:rPr>
          <w:b/>
          <w:bCs/>
        </w:rPr>
        <w:t>曲线混淆了疲劳寿命的裂纹萌生和扩展阶段；</w:t>
      </w:r>
    </w:p>
    <w:p w14:paraId="2096CAC2" w14:textId="3FD62718" w:rsidR="007F126A" w:rsidRPr="00AA60C4" w:rsidRDefault="007068FF" w:rsidP="007F126A">
      <w:pPr>
        <w:rPr>
          <w:b/>
          <w:bCs/>
        </w:rPr>
      </w:pPr>
      <w:r w:rsidRPr="00AA60C4">
        <w:rPr>
          <w:b/>
          <w:bCs/>
        </w:rPr>
        <w:t xml:space="preserve">2) </w:t>
      </w:r>
      <w:r w:rsidR="007F126A" w:rsidRPr="00AA60C4">
        <w:rPr>
          <w:b/>
          <w:bCs/>
        </w:rPr>
        <w:t>设计成本高</w:t>
      </w:r>
    </w:p>
    <w:p w14:paraId="2CE4D787" w14:textId="0F1D8D00" w:rsidR="007F126A" w:rsidRPr="00AA60C4" w:rsidRDefault="007068FF" w:rsidP="007F126A">
      <w:pPr>
        <w:rPr>
          <w:kern w:val="0"/>
          <w:lang w:bidi="ar"/>
        </w:rPr>
      </w:pPr>
      <w:r w:rsidRPr="00AA60C4">
        <w:rPr>
          <w:kern w:val="0"/>
          <w:szCs w:val="24"/>
          <w:lang w:bidi="ar"/>
        </w:rPr>
        <w:tab/>
      </w:r>
      <w:r w:rsidR="007F126A" w:rsidRPr="00AA60C4">
        <w:rPr>
          <w:kern w:val="0"/>
          <w:szCs w:val="24"/>
          <w:lang w:bidi="ar"/>
        </w:rPr>
        <w:t>寿命的分散性无法定量评估，为保证使用安全，给定的分散系数较大，设计重量提高且小概率事件仍难于避免；裂纹一旦形成就需更换构件，对裂纹扩展特性无法评估，导致不经济的维修；对结构任何关键部位的技术要求一致，导致结构应力水平偏低，重量偏高，质量控制成本较大。</w:t>
      </w:r>
    </w:p>
    <w:p w14:paraId="622D1E92" w14:textId="16DF3365" w:rsidR="007F126A" w:rsidRPr="00AA60C4" w:rsidRDefault="007068FF" w:rsidP="007F126A">
      <w:pPr>
        <w:rPr>
          <w:b/>
          <w:bCs/>
        </w:rPr>
      </w:pPr>
      <w:r w:rsidRPr="00AA60C4">
        <w:rPr>
          <w:b/>
          <w:bCs/>
        </w:rPr>
        <w:t xml:space="preserve">3) </w:t>
      </w:r>
      <w:r w:rsidR="007F126A" w:rsidRPr="00AA60C4">
        <w:rPr>
          <w:b/>
          <w:bCs/>
        </w:rPr>
        <w:t>设计安全性不够</w:t>
      </w:r>
    </w:p>
    <w:p w14:paraId="77FAC0A5" w14:textId="2920971F" w:rsidR="007F126A" w:rsidRPr="00AA60C4" w:rsidRDefault="007068FF" w:rsidP="007F126A">
      <w:pPr>
        <w:rPr>
          <w:kern w:val="0"/>
          <w:lang w:bidi="ar"/>
        </w:rPr>
      </w:pPr>
      <w:r w:rsidRPr="00AA60C4">
        <w:rPr>
          <w:kern w:val="0"/>
          <w:szCs w:val="24"/>
          <w:lang w:bidi="ar"/>
        </w:rPr>
        <w:tab/>
      </w:r>
      <w:r w:rsidR="007F126A" w:rsidRPr="00AA60C4">
        <w:rPr>
          <w:kern w:val="0"/>
          <w:szCs w:val="24"/>
          <w:lang w:bidi="ar"/>
        </w:rPr>
        <w:t>基于无初始缺陷假设，对必然存在的结构缺陷没有合理考虑，若存在初始损伤、或漏检现象，则会造成重大安全隐患</w:t>
      </w:r>
      <w:r w:rsidRPr="00AA60C4">
        <w:rPr>
          <w:kern w:val="0"/>
          <w:szCs w:val="24"/>
          <w:lang w:bidi="ar"/>
        </w:rPr>
        <w:t>。</w:t>
      </w:r>
    </w:p>
    <w:p w14:paraId="23E15C54" w14:textId="2243C4C3" w:rsidR="007F126A" w:rsidRPr="00AA60C4" w:rsidRDefault="007068FF" w:rsidP="007F126A">
      <w:pPr>
        <w:rPr>
          <w:b/>
          <w:bCs/>
          <w:kern w:val="0"/>
          <w:lang w:bidi="ar"/>
        </w:rPr>
      </w:pPr>
      <w:r w:rsidRPr="00AA60C4">
        <w:rPr>
          <w:b/>
          <w:bCs/>
          <w:kern w:val="0"/>
          <w:szCs w:val="24"/>
          <w:lang w:bidi="ar"/>
        </w:rPr>
        <w:t xml:space="preserve">4) </w:t>
      </w:r>
      <w:r w:rsidR="007F126A" w:rsidRPr="00AA60C4">
        <w:rPr>
          <w:b/>
          <w:bCs/>
          <w:kern w:val="0"/>
          <w:szCs w:val="24"/>
          <w:lang w:bidi="ar"/>
        </w:rPr>
        <w:t>对破损安全结构设计无技术指导意义</w:t>
      </w:r>
    </w:p>
    <w:p w14:paraId="347245E3" w14:textId="04BCCADF" w:rsidR="00145D9D" w:rsidRPr="00AA60C4" w:rsidRDefault="007F126A" w:rsidP="00145D9D">
      <w:pPr>
        <w:rPr>
          <w:kern w:val="0"/>
          <w:lang w:bidi="ar"/>
        </w:rPr>
      </w:pPr>
      <w:r w:rsidRPr="00AA60C4">
        <w:rPr>
          <w:kern w:val="0"/>
          <w:szCs w:val="24"/>
          <w:lang w:bidi="ar"/>
        </w:rPr>
        <w:tab/>
      </w:r>
      <w:r w:rsidRPr="00AA60C4">
        <w:rPr>
          <w:kern w:val="0"/>
          <w:szCs w:val="24"/>
          <w:lang w:bidi="ar"/>
        </w:rPr>
        <w:t>飞机结构的使用寿命应包含裂纹形成（安全寿命）和裂纹扩展寿命两个阶段。故</w:t>
      </w:r>
      <w:r w:rsidR="007068FF" w:rsidRPr="00AA60C4">
        <w:rPr>
          <w:kern w:val="0"/>
          <w:szCs w:val="24"/>
          <w:lang w:bidi="ar"/>
        </w:rPr>
        <w:t>本方案</w:t>
      </w:r>
      <w:r w:rsidRPr="00AA60C4">
        <w:rPr>
          <w:kern w:val="0"/>
          <w:szCs w:val="24"/>
          <w:lang w:bidi="ar"/>
        </w:rPr>
        <w:t>在设计中加入损伤容限设计</w:t>
      </w:r>
      <w:r w:rsidR="007068FF" w:rsidRPr="00AA60C4">
        <w:rPr>
          <w:kern w:val="0"/>
          <w:szCs w:val="24"/>
          <w:lang w:bidi="ar"/>
        </w:rPr>
        <w:t>，以更准确、全面地分析无人机的寿命条件</w:t>
      </w:r>
      <w:r w:rsidRPr="00AA60C4">
        <w:rPr>
          <w:kern w:val="0"/>
          <w:szCs w:val="24"/>
          <w:lang w:bidi="ar"/>
        </w:rPr>
        <w:t>。</w:t>
      </w:r>
    </w:p>
    <w:p w14:paraId="03361BD2" w14:textId="647C15DB" w:rsidR="00621835" w:rsidRPr="00AA60C4" w:rsidRDefault="00145D9D" w:rsidP="00621835">
      <w:pPr>
        <w:pStyle w:val="2"/>
      </w:pPr>
      <w:bookmarkStart w:id="116" w:name="_Toc45527599"/>
      <w:r w:rsidRPr="00AA60C4">
        <w:t xml:space="preserve">5.5 </w:t>
      </w:r>
      <w:r w:rsidRPr="00AA60C4">
        <w:t>损伤容限设计</w:t>
      </w:r>
      <w:bookmarkEnd w:id="116"/>
    </w:p>
    <w:p w14:paraId="4DD5EBB4" w14:textId="77777777" w:rsidR="00621835" w:rsidRPr="00AA60C4" w:rsidRDefault="00621835" w:rsidP="00621835">
      <w:pPr>
        <w:pStyle w:val="3"/>
        <w:spacing w:before="156" w:after="156"/>
      </w:pPr>
      <w:bookmarkStart w:id="117" w:name="_Toc45527600"/>
      <w:r w:rsidRPr="00AA60C4">
        <w:t xml:space="preserve">5.5.1 </w:t>
      </w:r>
      <w:r w:rsidRPr="00AA60C4">
        <w:t>飞机结构损伤容限设计</w:t>
      </w:r>
      <w:bookmarkEnd w:id="117"/>
    </w:p>
    <w:p w14:paraId="22C03CE0" w14:textId="2E92FE0F" w:rsidR="00621835" w:rsidRPr="00AA60C4" w:rsidRDefault="00621835" w:rsidP="00621835">
      <w:pPr>
        <w:rPr>
          <w:b/>
          <w:bCs/>
        </w:rPr>
      </w:pPr>
      <w:r w:rsidRPr="00AA60C4">
        <w:rPr>
          <w:b/>
          <w:bCs/>
        </w:rPr>
        <w:t xml:space="preserve">1) </w:t>
      </w:r>
      <w:r w:rsidRPr="00AA60C4">
        <w:rPr>
          <w:b/>
          <w:bCs/>
        </w:rPr>
        <w:t>损伤容限结构类型</w:t>
      </w:r>
    </w:p>
    <w:p w14:paraId="43EC17BF" w14:textId="58294151" w:rsidR="00621835" w:rsidRPr="00AA60C4" w:rsidRDefault="00621835" w:rsidP="00621835">
      <w:r w:rsidRPr="00AA60C4">
        <w:tab/>
      </w:r>
      <w:r w:rsidRPr="00AA60C4">
        <w:t>损伤容限结构类型由设计概念和</w:t>
      </w:r>
      <w:proofErr w:type="gramStart"/>
      <w:r w:rsidRPr="00AA60C4">
        <w:t>可</w:t>
      </w:r>
      <w:proofErr w:type="gramEnd"/>
      <w:r w:rsidRPr="00AA60C4">
        <w:t>检查度确定。按照设计概念，可分为缓慢裂纹扩展结构和破损安全结构两种。破损安全结构又可进一步分为破损安全多</w:t>
      </w:r>
      <w:proofErr w:type="gramStart"/>
      <w:r w:rsidRPr="00AA60C4">
        <w:t>途径传力结构</w:t>
      </w:r>
      <w:proofErr w:type="gramEnd"/>
      <w:r w:rsidRPr="00AA60C4">
        <w:t>和破损安全止裂结构。</w:t>
      </w:r>
    </w:p>
    <w:p w14:paraId="0F7CB08D" w14:textId="77777777" w:rsidR="00621835" w:rsidRPr="00AA60C4" w:rsidRDefault="00621835" w:rsidP="00621835">
      <w:r w:rsidRPr="00AA60C4">
        <w:tab/>
      </w:r>
      <w:r w:rsidRPr="00AA60C4">
        <w:t>缓慢裂纹扩展结构是指结构中的缺陷或裂纹以稳定、缓慢的扩展速度扩展，在预定的使用期内不允许发生不稳定快速扩展。由裂纹缓慢扩展保证安全，同时在未修理使用期内，带有亚临界裂纹（未达到失稳状态）的结构强度和安全性不下降到规定的水平以下。</w:t>
      </w:r>
    </w:p>
    <w:p w14:paraId="6892C7FA" w14:textId="3D8DD782" w:rsidR="00621835" w:rsidRPr="00AA60C4" w:rsidRDefault="00621835" w:rsidP="00621835">
      <w:r w:rsidRPr="00AA60C4">
        <w:tab/>
      </w:r>
      <w:r w:rsidRPr="00AA60C4">
        <w:t>破损安全结构是指在使用中结构的一个主元件全部或某些部分产生裂纹或破坏，要求在通过定期检查发现这些裂纹之前，还能承受足够的载荷，即结构保持其剩余强度要求，此类结构称为破损安全结构。</w:t>
      </w:r>
    </w:p>
    <w:p w14:paraId="620EB283" w14:textId="31F9D4DB" w:rsidR="00621835" w:rsidRPr="00AA60C4" w:rsidRDefault="00621835" w:rsidP="00621835">
      <w:pPr>
        <w:rPr>
          <w:b/>
          <w:bCs/>
        </w:rPr>
      </w:pPr>
      <w:r w:rsidRPr="00AA60C4">
        <w:rPr>
          <w:b/>
          <w:bCs/>
        </w:rPr>
        <w:t xml:space="preserve">2) </w:t>
      </w:r>
      <w:r w:rsidRPr="00AA60C4">
        <w:rPr>
          <w:b/>
          <w:bCs/>
        </w:rPr>
        <w:t>结构设计类型选择原则</w:t>
      </w:r>
    </w:p>
    <w:p w14:paraId="68E32C9F" w14:textId="5867B5EA" w:rsidR="00621835" w:rsidRPr="00AA60C4" w:rsidRDefault="00621835" w:rsidP="00621835">
      <w:r w:rsidRPr="00AA60C4">
        <w:tab/>
      </w:r>
      <w:r w:rsidRPr="00AA60C4">
        <w:t>结构损伤容限设计的目的是确保飞机使用中的安全。对于飞行安全结构，结</w:t>
      </w:r>
      <w:r w:rsidRPr="00AA60C4">
        <w:lastRenderedPageBreak/>
        <w:t>构设计类型选择是结构损伤容限设计的首要一步。</w:t>
      </w:r>
    </w:p>
    <w:p w14:paraId="6E33B237" w14:textId="1DBAC27A" w:rsidR="00621835" w:rsidRPr="00AA60C4" w:rsidRDefault="00621835" w:rsidP="00621835">
      <w:r w:rsidRPr="00AA60C4">
        <w:tab/>
      </w:r>
      <w:r w:rsidRPr="00AA60C4">
        <w:t>每种结构设计类型都由设计概念和</w:t>
      </w:r>
      <w:proofErr w:type="gramStart"/>
      <w:r w:rsidRPr="00AA60C4">
        <w:t>可</w:t>
      </w:r>
      <w:proofErr w:type="gramEnd"/>
      <w:r w:rsidRPr="00AA60C4">
        <w:t>检查度确定。可检查度由结构所处部位、可达性和可检性、损伤的性质和程度以及检查方法和经验来确定。设计概念的选择原则主要取决于结构布局和结构的几何构型。</w:t>
      </w:r>
      <w:proofErr w:type="gramStart"/>
      <w:r w:rsidRPr="00AA60C4">
        <w:t>如两种</w:t>
      </w:r>
      <w:proofErr w:type="gramEnd"/>
      <w:r w:rsidRPr="00AA60C4">
        <w:t>类型都可行时，应进行对比设计，在设计初期可考虑采用缓慢裂纹扩展结构，因这类结构设计较简单，工作量小，偏于安全。如从几何构型、静强度设计等考虑，结构为多</w:t>
      </w:r>
      <w:proofErr w:type="gramStart"/>
      <w:r w:rsidRPr="00AA60C4">
        <w:t>途径传力结构</w:t>
      </w:r>
      <w:proofErr w:type="gramEnd"/>
      <w:r w:rsidRPr="00AA60C4">
        <w:t>，如加劲壁板、机翼和机身多交点连接等结构形式，可以将结构设计成缓慢裂纹扩展结构，也可以设计成破损安全结构。这种情况下，可以从质量、使用维护经费等进行比较后确定。</w:t>
      </w:r>
    </w:p>
    <w:p w14:paraId="5048DBBE" w14:textId="76D162AE" w:rsidR="00621835" w:rsidRPr="00AA60C4" w:rsidRDefault="00621835" w:rsidP="00621835">
      <w:pPr>
        <w:rPr>
          <w:b/>
          <w:bCs/>
        </w:rPr>
      </w:pPr>
      <w:r w:rsidRPr="00AA60C4">
        <w:rPr>
          <w:b/>
          <w:bCs/>
        </w:rPr>
        <w:t xml:space="preserve">3) </w:t>
      </w:r>
      <w:r w:rsidRPr="00AA60C4">
        <w:rPr>
          <w:b/>
          <w:bCs/>
        </w:rPr>
        <w:t>危险部位的选择</w:t>
      </w:r>
    </w:p>
    <w:p w14:paraId="1622FA4B" w14:textId="0F59628A" w:rsidR="00621835" w:rsidRPr="00AA60C4" w:rsidRDefault="00621835" w:rsidP="00621835">
      <w:r w:rsidRPr="00AA60C4">
        <w:tab/>
      </w:r>
      <w:r w:rsidRPr="00AA60C4">
        <w:t>飞机结构的破坏往往是</w:t>
      </w:r>
      <w:proofErr w:type="gramStart"/>
      <w:r w:rsidRPr="00AA60C4">
        <w:t>由危险</w:t>
      </w:r>
      <w:proofErr w:type="gramEnd"/>
      <w:r w:rsidRPr="00AA60C4">
        <w:t>部位（薄弱环节）的破坏而引起的。因此危险部位的选择是飞机损伤容限设计工作的重要环节之一。在飞机安全结构中选择危险部位应着重考虑下列部位：</w:t>
      </w:r>
    </w:p>
    <w:p w14:paraId="56E8C2CC" w14:textId="6925EF76" w:rsidR="00621835" w:rsidRPr="00AA60C4" w:rsidRDefault="00621835" w:rsidP="003E7F31">
      <w:pPr>
        <w:numPr>
          <w:ilvl w:val="0"/>
          <w:numId w:val="30"/>
        </w:numPr>
      </w:pPr>
      <w:r w:rsidRPr="00AA60C4">
        <w:t>整体结构和</w:t>
      </w:r>
      <w:proofErr w:type="gramStart"/>
      <w:r w:rsidRPr="00AA60C4">
        <w:t>单途径传力</w:t>
      </w:r>
      <w:proofErr w:type="gramEnd"/>
      <w:r w:rsidRPr="00AA60C4">
        <w:t>结构；</w:t>
      </w:r>
    </w:p>
    <w:p w14:paraId="3A85E4C0" w14:textId="1D2478F9" w:rsidR="00621835" w:rsidRPr="00AA60C4" w:rsidRDefault="00621835" w:rsidP="003E7F31">
      <w:pPr>
        <w:numPr>
          <w:ilvl w:val="0"/>
          <w:numId w:val="30"/>
        </w:numPr>
      </w:pPr>
      <w:r w:rsidRPr="00AA60C4">
        <w:t>拉或剪应力水平高，并且由于开孔、厚度或其他尺寸突变、偏心等引起应力集中处；</w:t>
      </w:r>
    </w:p>
    <w:p w14:paraId="3DA56F05" w14:textId="1B41AC45" w:rsidR="00621835" w:rsidRPr="00AA60C4" w:rsidRDefault="00621835" w:rsidP="003E7F31">
      <w:pPr>
        <w:numPr>
          <w:ilvl w:val="0"/>
          <w:numId w:val="30"/>
        </w:numPr>
      </w:pPr>
      <w:r w:rsidRPr="00AA60C4">
        <w:t>对疲劳或缺口比较敏感的材料制成的构件；</w:t>
      </w:r>
    </w:p>
    <w:p w14:paraId="0EA0E16B" w14:textId="417A954E" w:rsidR="00621835" w:rsidRPr="00AA60C4" w:rsidRDefault="00621835" w:rsidP="003E7F31">
      <w:pPr>
        <w:numPr>
          <w:ilvl w:val="0"/>
          <w:numId w:val="30"/>
        </w:numPr>
      </w:pPr>
      <w:r w:rsidRPr="00AA60C4">
        <w:t>强度计算、使用和静力及疲劳试验中发现的薄弱部位；</w:t>
      </w:r>
    </w:p>
    <w:p w14:paraId="4CF48E1A" w14:textId="16BE9AB2" w:rsidR="00621835" w:rsidRPr="00AA60C4" w:rsidRDefault="00621835" w:rsidP="003E7F31">
      <w:pPr>
        <w:numPr>
          <w:ilvl w:val="0"/>
          <w:numId w:val="30"/>
        </w:numPr>
      </w:pPr>
      <w:r w:rsidRPr="00AA60C4">
        <w:t>由于加工困难而使工艺质量不易保证的结构部位；</w:t>
      </w:r>
    </w:p>
    <w:p w14:paraId="5CFC592E" w14:textId="29414B79" w:rsidR="00621835" w:rsidRPr="00AA60C4" w:rsidRDefault="00621835" w:rsidP="003E7F31">
      <w:pPr>
        <w:numPr>
          <w:ilvl w:val="0"/>
          <w:numId w:val="30"/>
        </w:numPr>
      </w:pPr>
      <w:r w:rsidRPr="00AA60C4">
        <w:t>受高温、腐蚀和振动较强的部位。</w:t>
      </w:r>
    </w:p>
    <w:p w14:paraId="57F61C77" w14:textId="478D031D" w:rsidR="00621835" w:rsidRPr="00AA60C4" w:rsidRDefault="00621835" w:rsidP="00621835">
      <w:r w:rsidRPr="00AA60C4">
        <w:tab/>
      </w:r>
      <w:r w:rsidRPr="00AA60C4">
        <w:t>危险部位选择可以首先分析结构形式，然后从静力分析的结果着手，找出应力集中处和应力严重部位（往往是疲劳强度分析处），同时考虑材料、环境和加工状况，综合考虑确定危险部位。</w:t>
      </w:r>
    </w:p>
    <w:p w14:paraId="17AEEA82" w14:textId="28F48487" w:rsidR="00621835" w:rsidRPr="00AA60C4" w:rsidRDefault="00621835" w:rsidP="00621835">
      <w:r w:rsidRPr="00AA60C4">
        <w:tab/>
      </w:r>
      <w:r w:rsidRPr="00AA60C4">
        <w:t>危险部位和开裂形式的确定，以及初始裂纹形式的分析，往往与受力和材料特性最不利的部位及方向有关。设计时还应结合有效的裂纹检查计划对各种可能的开裂类型予以考虑。</w:t>
      </w:r>
    </w:p>
    <w:p w14:paraId="2C673892" w14:textId="77777777" w:rsidR="00621835" w:rsidRPr="00AA60C4" w:rsidRDefault="00621835" w:rsidP="00621835">
      <w:pPr>
        <w:pStyle w:val="3"/>
        <w:spacing w:before="156" w:after="156"/>
      </w:pPr>
      <w:bookmarkStart w:id="118" w:name="_Toc45527601"/>
      <w:r w:rsidRPr="00AA60C4">
        <w:t xml:space="preserve">5.5.2 </w:t>
      </w:r>
      <w:r w:rsidRPr="00AA60C4">
        <w:t>损伤容限设计的内容和步骤</w:t>
      </w:r>
      <w:bookmarkEnd w:id="118"/>
    </w:p>
    <w:p w14:paraId="0EF20D7D" w14:textId="0BF99F4E" w:rsidR="00621835" w:rsidRPr="00AA60C4" w:rsidRDefault="00621835" w:rsidP="00621835">
      <w:r w:rsidRPr="00AA60C4">
        <w:tab/>
      </w:r>
      <w:r w:rsidRPr="00AA60C4">
        <w:t>损伤容限设计是保证飞机安全性的重要工作，为此损伤容限设计工作必须从飞机总体设计阶段开始，在飞机结构形式的确定、受力构件的安排、材料的选择</w:t>
      </w:r>
      <w:r w:rsidRPr="00AA60C4">
        <w:lastRenderedPageBreak/>
        <w:t>和制造工艺方法的确定等方面，均应考虑损伤容限设计原则，尽量将结构设计成破损安全结构，并具有良好的可检查性。损伤容限设计的步骤和内容（以设计步骤阐述）如下。</w:t>
      </w:r>
    </w:p>
    <w:p w14:paraId="76FC1CB8" w14:textId="30BB0089" w:rsidR="00621835" w:rsidRPr="00AA60C4" w:rsidRDefault="00621835" w:rsidP="00621835">
      <w:pPr>
        <w:rPr>
          <w:b/>
          <w:bCs/>
        </w:rPr>
      </w:pPr>
      <w:r w:rsidRPr="00AA60C4">
        <w:rPr>
          <w:b/>
          <w:bCs/>
        </w:rPr>
        <w:t xml:space="preserve">1) </w:t>
      </w:r>
      <w:r w:rsidRPr="00AA60C4">
        <w:rPr>
          <w:b/>
          <w:bCs/>
        </w:rPr>
        <w:t>确定飞行安全结构和断裂关键结构</w:t>
      </w:r>
    </w:p>
    <w:p w14:paraId="40E6B468" w14:textId="341841F9" w:rsidR="00621835" w:rsidRPr="00AA60C4" w:rsidRDefault="00621835" w:rsidP="00621835">
      <w:r w:rsidRPr="00AA60C4">
        <w:tab/>
      </w:r>
      <w:r w:rsidRPr="00AA60C4">
        <w:t>飞机结构损伤容限设计规范要求飞行安全结构必须进行损伤容限设计，满足损伤容限设计规范要求。损伤容限设计规范并不要求全部飞机结构都满足损伤容限设计要求，而仅仅是对飞行安全结构而言。因此在飞机结构设计时首先要确定飞行安全结构。有的设计部门还规定，飞机受力结构中的钢结构必须进行损伤容限设计；如不按损伤容限设计的钢结构必须经过总师批准。飞行安全结构确定后，根据结构形式、应力分析、制造工艺和材料特性确定断裂关键结构和危险部位。</w:t>
      </w:r>
    </w:p>
    <w:p w14:paraId="6DA3D378" w14:textId="65CFF19F" w:rsidR="00621835" w:rsidRPr="00AA60C4" w:rsidRDefault="001817A7" w:rsidP="001817A7">
      <w:pPr>
        <w:rPr>
          <w:b/>
          <w:bCs/>
        </w:rPr>
      </w:pPr>
      <w:r w:rsidRPr="00AA60C4">
        <w:rPr>
          <w:b/>
          <w:bCs/>
        </w:rPr>
        <w:t xml:space="preserve">2) </w:t>
      </w:r>
      <w:r w:rsidR="00621835" w:rsidRPr="00AA60C4">
        <w:rPr>
          <w:b/>
          <w:bCs/>
        </w:rPr>
        <w:t>载荷谱和应力谱的确定</w:t>
      </w:r>
    </w:p>
    <w:p w14:paraId="40F48CB1" w14:textId="7575490F" w:rsidR="00621835" w:rsidRPr="00AA60C4" w:rsidRDefault="001817A7" w:rsidP="001817A7">
      <w:r w:rsidRPr="00AA60C4">
        <w:tab/>
      </w:r>
      <w:r w:rsidR="00621835" w:rsidRPr="00AA60C4">
        <w:t>载荷谱的确定是损伤容限设计的关键，直接关系到结构的安全可靠性。载荷谱的确定工作可以与疲劳设计及耐久性设计工作中载荷谱的确定工作相结合构件承受的载荷随时间的变化历程称为载荷谱；构件内部某些关键部位应力随时间的变化历程称为应力谱。一般情况下，载荷谱（应力谱）随时间呈无规则的变化，称为随机载荷谱（随机应力谱）。</w:t>
      </w:r>
    </w:p>
    <w:p w14:paraId="00C643F0" w14:textId="34154946" w:rsidR="00621835" w:rsidRPr="00AA60C4" w:rsidRDefault="001817A7" w:rsidP="001817A7">
      <w:r w:rsidRPr="00AA60C4">
        <w:tab/>
      </w:r>
      <w:r w:rsidR="00621835" w:rsidRPr="00AA60C4">
        <w:t>载荷的大小、循环次数和排列顺序是随机载荷谱（随机应力谱）的三个主要成分。载荷的大小和循环次数从统计角度可以比较稳定地再现，载荷超越数曲线可作为编制载荷谱的基础，对同类型现有飞机的载荷谱实测可给出其载荷大小和作用次数比较准确的资料。而高低载荷排列顺序并不是外载荷顺次排列的自然序列，而是需要经过精心编排，而判定编排的随机</w:t>
      </w:r>
      <w:proofErr w:type="gramStart"/>
      <w:r w:rsidR="00621835" w:rsidRPr="00AA60C4">
        <w:t>谱是否</w:t>
      </w:r>
      <w:proofErr w:type="gramEnd"/>
      <w:r w:rsidR="00621835" w:rsidRPr="00AA60C4">
        <w:t>合理，则要看它能否较好地反映该类构件的疲劳损伤情况（疲劳裂纹扩展预测结果与实际情况符合程度）。在损伤容限设计中，对载荷谱的高低载荷顺序要求比疲劳强度分析中的要求高。载荷谱编制一般是应用疲劳累积损伤统计理论，将实际飞机使用中作用于飞机上的复杂的随机载荷谱，按一定程序编制成设计和实验中应用的疲劳载荷谱。</w:t>
      </w:r>
    </w:p>
    <w:p w14:paraId="5128F54D" w14:textId="1A10670C" w:rsidR="00621835" w:rsidRPr="00AA60C4" w:rsidRDefault="001817A7" w:rsidP="001817A7">
      <w:pPr>
        <w:rPr>
          <w:b/>
          <w:bCs/>
        </w:rPr>
      </w:pPr>
      <w:r w:rsidRPr="00AA60C4">
        <w:rPr>
          <w:b/>
          <w:bCs/>
        </w:rPr>
        <w:t xml:space="preserve">3) </w:t>
      </w:r>
      <w:r w:rsidR="00621835" w:rsidRPr="00AA60C4">
        <w:rPr>
          <w:b/>
          <w:bCs/>
        </w:rPr>
        <w:t>初步确定损伤容限设计结构类型</w:t>
      </w:r>
    </w:p>
    <w:p w14:paraId="2B575DC5" w14:textId="04140FF3" w:rsidR="00621835" w:rsidRPr="00AA60C4" w:rsidRDefault="001817A7" w:rsidP="001817A7">
      <w:r w:rsidRPr="00AA60C4">
        <w:tab/>
      </w:r>
      <w:r w:rsidR="00621835" w:rsidRPr="00AA60C4">
        <w:t>对于飞行安全结构，规范中定义了</w:t>
      </w:r>
      <w:r w:rsidR="00621835" w:rsidRPr="00AA60C4">
        <w:t xml:space="preserve"> 6 </w:t>
      </w:r>
      <w:r w:rsidR="00621835" w:rsidRPr="00AA60C4">
        <w:t>种可检查度：</w:t>
      </w:r>
    </w:p>
    <w:p w14:paraId="2DED2EAE" w14:textId="25713EA5" w:rsidR="00621835" w:rsidRPr="00AA60C4" w:rsidRDefault="00621835" w:rsidP="003E7F31">
      <w:pPr>
        <w:numPr>
          <w:ilvl w:val="0"/>
          <w:numId w:val="31"/>
        </w:numPr>
      </w:pPr>
      <w:r w:rsidRPr="00AA60C4">
        <w:t>飞行明显可检：飞行中结构出现损伤的性质和程度使空勤人员立即无误地意识到结构已经产生重要的损伤，并应中止飞行任务。</w:t>
      </w:r>
    </w:p>
    <w:p w14:paraId="7F2489DF" w14:textId="5B0DA3B3" w:rsidR="00621835" w:rsidRPr="00AA60C4" w:rsidRDefault="00621835" w:rsidP="003E7F31">
      <w:pPr>
        <w:numPr>
          <w:ilvl w:val="0"/>
          <w:numId w:val="31"/>
        </w:numPr>
      </w:pPr>
      <w:r w:rsidRPr="00AA60C4">
        <w:lastRenderedPageBreak/>
        <w:t>地面明显可检：结构损伤的性质和程度使地勤人员不须对结构进行专门检查即可迅速无误地查出。</w:t>
      </w:r>
    </w:p>
    <w:p w14:paraId="37CA26D9" w14:textId="0C393EA3" w:rsidR="00621835" w:rsidRPr="00AA60C4" w:rsidRDefault="00621835" w:rsidP="003E7F31">
      <w:pPr>
        <w:numPr>
          <w:ilvl w:val="0"/>
          <w:numId w:val="31"/>
        </w:numPr>
      </w:pPr>
      <w:r w:rsidRPr="00AA60C4">
        <w:t>巡回目视可检：结构损伤的性质和程度使检查人员无须开启舱盖和使用特殊工具，从地面对结构表面进行目视检查即可查出。</w:t>
      </w:r>
    </w:p>
    <w:p w14:paraId="61412FF7" w14:textId="194F3823" w:rsidR="00621835" w:rsidRPr="00AA60C4" w:rsidRDefault="00621835" w:rsidP="003E7F31">
      <w:pPr>
        <w:numPr>
          <w:ilvl w:val="0"/>
          <w:numId w:val="31"/>
        </w:numPr>
      </w:pPr>
      <w:r w:rsidRPr="00AA60C4">
        <w:t>特殊目视可检：结构损伤的性质和程度使检查人员必须拆下舱盖等，使用助</w:t>
      </w:r>
      <w:proofErr w:type="gramStart"/>
      <w:r w:rsidRPr="00AA60C4">
        <w:t>视工具</w:t>
      </w:r>
      <w:proofErr w:type="gramEnd"/>
      <w:r w:rsidRPr="00AA60C4">
        <w:t>对结构进行详细目视检测才可查出。</w:t>
      </w:r>
    </w:p>
    <w:p w14:paraId="1CDA0E78" w14:textId="71215152" w:rsidR="00621835" w:rsidRPr="00AA60C4" w:rsidRDefault="00621835" w:rsidP="003E7F31">
      <w:pPr>
        <w:numPr>
          <w:ilvl w:val="0"/>
          <w:numId w:val="31"/>
        </w:numPr>
      </w:pPr>
      <w:r w:rsidRPr="00AA60C4">
        <w:t>场站或</w:t>
      </w:r>
      <w:proofErr w:type="gramStart"/>
      <w:r w:rsidRPr="00AA60C4">
        <w:t>基地级</w:t>
      </w:r>
      <w:proofErr w:type="gramEnd"/>
      <w:r w:rsidRPr="00AA60C4">
        <w:t>可检：结构损伤的性质和程度要求检测人员采用一种或多种选定的无损检测技术对结构进行检查，并允许卸下设备和</w:t>
      </w:r>
      <w:proofErr w:type="gramStart"/>
      <w:r w:rsidRPr="00AA60C4">
        <w:t>可</w:t>
      </w:r>
      <w:proofErr w:type="gramEnd"/>
      <w:r w:rsidRPr="00AA60C4">
        <w:t>拆卸部位。</w:t>
      </w:r>
    </w:p>
    <w:p w14:paraId="7469CF1B" w14:textId="18C039DC" w:rsidR="00621835" w:rsidRPr="00AA60C4" w:rsidRDefault="00621835" w:rsidP="003E7F31">
      <w:pPr>
        <w:numPr>
          <w:ilvl w:val="0"/>
          <w:numId w:val="31"/>
        </w:numPr>
      </w:pPr>
      <w:r w:rsidRPr="00AA60C4">
        <w:t>使用中不可检：</w:t>
      </w:r>
      <w:proofErr w:type="gramStart"/>
      <w:r w:rsidRPr="00AA60C4">
        <w:t>受结构</w:t>
      </w:r>
      <w:proofErr w:type="gramEnd"/>
      <w:r w:rsidRPr="00AA60C4">
        <w:t>损伤尺寸或可达性限制，检查人员无法用上述方法查出结构中的损伤。</w:t>
      </w:r>
    </w:p>
    <w:p w14:paraId="4D7455D3" w14:textId="1E00000E" w:rsidR="001817A7" w:rsidRPr="00AA60C4" w:rsidRDefault="001817A7" w:rsidP="001817A7">
      <w:r w:rsidRPr="00AA60C4">
        <w:tab/>
      </w:r>
      <w:r w:rsidR="00621835" w:rsidRPr="00AA60C4">
        <w:t>以上</w:t>
      </w:r>
      <w:r w:rsidR="00621835" w:rsidRPr="00AA60C4">
        <w:t>6</w:t>
      </w:r>
      <w:r w:rsidR="00621835" w:rsidRPr="00AA60C4">
        <w:t>种可检查度对应不同的检查间隔，如表</w:t>
      </w:r>
      <w:r w:rsidRPr="00AA60C4">
        <w:t>5.6</w:t>
      </w:r>
      <w:r w:rsidRPr="00AA60C4">
        <w:t>所示。</w:t>
      </w:r>
    </w:p>
    <w:p w14:paraId="1A3B43E2" w14:textId="7638F5FF" w:rsidR="00621835" w:rsidRPr="00AA60C4" w:rsidRDefault="00621835" w:rsidP="001817A7">
      <w:pPr>
        <w:jc w:val="center"/>
        <w:rPr>
          <w:sz w:val="21"/>
          <w:szCs w:val="20"/>
        </w:rPr>
      </w:pPr>
      <w:r w:rsidRPr="00AA60C4">
        <w:rPr>
          <w:sz w:val="21"/>
          <w:szCs w:val="20"/>
        </w:rPr>
        <w:t>表</w:t>
      </w:r>
      <w:r w:rsidR="001817A7" w:rsidRPr="00AA60C4">
        <w:rPr>
          <w:sz w:val="21"/>
          <w:szCs w:val="20"/>
        </w:rPr>
        <w:t xml:space="preserve">5.6  </w:t>
      </w:r>
      <w:r w:rsidRPr="00AA60C4">
        <w:rPr>
          <w:sz w:val="21"/>
          <w:szCs w:val="20"/>
        </w:rPr>
        <w:t>可检查度与</w:t>
      </w:r>
      <w:r w:rsidR="001817A7" w:rsidRPr="00AA60C4">
        <w:rPr>
          <w:sz w:val="21"/>
          <w:szCs w:val="20"/>
        </w:rPr>
        <w:t>其对应</w:t>
      </w:r>
      <w:r w:rsidRPr="00AA60C4">
        <w:rPr>
          <w:sz w:val="21"/>
          <w:szCs w:val="20"/>
        </w:rPr>
        <w:t>检查间隔</w:t>
      </w:r>
      <w:r w:rsidR="001817A7" w:rsidRPr="00AA60C4">
        <w:rPr>
          <w:sz w:val="21"/>
          <w:szCs w:val="20"/>
        </w:rPr>
        <w:t>表</w:t>
      </w:r>
    </w:p>
    <w:p w14:paraId="6EA7FF5A" w14:textId="1F21F93C" w:rsidR="00621835" w:rsidRPr="00AA60C4" w:rsidRDefault="005B3E42" w:rsidP="001817A7">
      <w:pPr>
        <w:jc w:val="center"/>
      </w:pPr>
      <w:r>
        <w:rPr>
          <w:noProof/>
        </w:rPr>
        <w:pict w14:anchorId="104392F3">
          <v:shape id="_x0000_i1726" type="#_x0000_t75" style="width:406.8pt;height:170.8pt;visibility:visible;mso-wrap-style:square">
            <v:imagedata r:id="rId1241" o:title=""/>
          </v:shape>
        </w:pict>
      </w:r>
    </w:p>
    <w:p w14:paraId="3DFC201F" w14:textId="617A4253" w:rsidR="00621835" w:rsidRPr="00AA60C4" w:rsidRDefault="00621835" w:rsidP="00621835">
      <w:pPr>
        <w:ind w:firstLine="560"/>
      </w:pPr>
      <w:r w:rsidRPr="00AA60C4">
        <w:t>综合结构设计要求确定破损安全结构形式，同时根据规范中损伤容限细节要求按结构不同规定了如下类别</w:t>
      </w:r>
      <w:r w:rsidR="00DF326D" w:rsidRPr="00AA60C4">
        <w:t>：</w:t>
      </w:r>
    </w:p>
    <w:p w14:paraId="0C692BFE" w14:textId="35172026" w:rsidR="00621835" w:rsidRPr="00AA60C4" w:rsidRDefault="00621835" w:rsidP="003E7F31">
      <w:pPr>
        <w:numPr>
          <w:ilvl w:val="1"/>
          <w:numId w:val="32"/>
        </w:numPr>
      </w:pPr>
      <w:r w:rsidRPr="00AA60C4">
        <w:t>场站或</w:t>
      </w:r>
      <w:proofErr w:type="gramStart"/>
      <w:r w:rsidRPr="00AA60C4">
        <w:t>基地级</w:t>
      </w:r>
      <w:proofErr w:type="gramEnd"/>
      <w:r w:rsidRPr="00AA60C4">
        <w:t>可检、使用中不可检等两种缓慢裂纹扩展结构</w:t>
      </w:r>
      <w:r w:rsidR="00DF326D" w:rsidRPr="00AA60C4">
        <w:t>。</w:t>
      </w:r>
    </w:p>
    <w:p w14:paraId="39C963E0" w14:textId="019143BA" w:rsidR="00621835" w:rsidRPr="00AA60C4" w:rsidRDefault="00621835" w:rsidP="003E7F31">
      <w:pPr>
        <w:numPr>
          <w:ilvl w:val="1"/>
          <w:numId w:val="32"/>
        </w:numPr>
      </w:pPr>
      <w:r w:rsidRPr="00AA60C4">
        <w:t>飞行明显可检、地面明显可检、巡回目测可检、特殊目测可检及场站或</w:t>
      </w:r>
      <w:proofErr w:type="gramStart"/>
      <w:r w:rsidRPr="00AA60C4">
        <w:t>基地级</w:t>
      </w:r>
      <w:proofErr w:type="gramEnd"/>
      <w:r w:rsidRPr="00AA60C4">
        <w:t>可检等</w:t>
      </w:r>
      <w:r w:rsidRPr="00AA60C4">
        <w:t xml:space="preserve"> 5 </w:t>
      </w:r>
      <w:r w:rsidRPr="00AA60C4">
        <w:t>种破损安全结构，其中每种又可分为完整结构和残留结构两类。</w:t>
      </w:r>
    </w:p>
    <w:p w14:paraId="7E094F7A" w14:textId="3CDFE88C" w:rsidR="00621835" w:rsidRPr="00AA60C4" w:rsidRDefault="00621835" w:rsidP="003E7F31">
      <w:pPr>
        <w:numPr>
          <w:ilvl w:val="1"/>
          <w:numId w:val="32"/>
        </w:numPr>
      </w:pPr>
      <w:r w:rsidRPr="00AA60C4">
        <w:t>飞行明显可检、地面明显可检、巡回目测可检、特殊目测可检以及场站或</w:t>
      </w:r>
      <w:proofErr w:type="gramStart"/>
      <w:r w:rsidRPr="00AA60C4">
        <w:t>基地级</w:t>
      </w:r>
      <w:proofErr w:type="gramEnd"/>
      <w:r w:rsidRPr="00AA60C4">
        <w:t>可检</w:t>
      </w:r>
      <w:r w:rsidRPr="00AA60C4">
        <w:t xml:space="preserve"> 5 </w:t>
      </w:r>
      <w:r w:rsidRPr="00AA60C4">
        <w:t>种破损安全止裂结构，其中每种又可分为完整结构和残留结构两类。</w:t>
      </w:r>
    </w:p>
    <w:p w14:paraId="463B09FC" w14:textId="2F323FD8" w:rsidR="00621835" w:rsidRPr="00AA60C4" w:rsidRDefault="00DF326D" w:rsidP="00DF326D">
      <w:r w:rsidRPr="00AA60C4">
        <w:tab/>
      </w:r>
      <w:r w:rsidR="00621835" w:rsidRPr="00AA60C4">
        <w:t>以上共计</w:t>
      </w:r>
      <w:r w:rsidR="00621835" w:rsidRPr="00AA60C4">
        <w:t>22</w:t>
      </w:r>
      <w:r w:rsidR="00621835" w:rsidRPr="00AA60C4">
        <w:t>个结构类别，全部结构最少应是这些类别中的一种。</w:t>
      </w:r>
    </w:p>
    <w:p w14:paraId="61FADC64" w14:textId="3CBA6181" w:rsidR="00621835" w:rsidRPr="00AA60C4" w:rsidRDefault="00DF326D" w:rsidP="00DF326D">
      <w:r w:rsidRPr="00AA60C4">
        <w:lastRenderedPageBreak/>
        <w:tab/>
      </w:r>
      <w:r w:rsidR="00621835" w:rsidRPr="00AA60C4">
        <w:t>设计初期选择结构类别后，如损伤容限评定不能满足设计要求，则可以更改结构类型以达到最佳结构。</w:t>
      </w:r>
      <w:r w:rsidR="00621835" w:rsidRPr="00AA60C4">
        <w:cr/>
      </w:r>
      <w:r w:rsidR="00B21422" w:rsidRPr="00AA60C4">
        <w:rPr>
          <w:b/>
          <w:bCs/>
        </w:rPr>
        <w:t xml:space="preserve">4) </w:t>
      </w:r>
      <w:r w:rsidR="00621835" w:rsidRPr="00AA60C4">
        <w:rPr>
          <w:b/>
          <w:bCs/>
        </w:rPr>
        <w:t>确定初始缺陷尺寸</w:t>
      </w:r>
    </w:p>
    <w:p w14:paraId="6FE5CBFB" w14:textId="4AA77674" w:rsidR="00621835" w:rsidRPr="00AA60C4" w:rsidRDefault="00B21422" w:rsidP="00B21422">
      <w:r w:rsidRPr="00AA60C4">
        <w:tab/>
      </w:r>
      <w:r w:rsidR="00621835" w:rsidRPr="00AA60C4">
        <w:t>初始缺陷尺寸</w:t>
      </w:r>
      <w:r w:rsidRPr="00AA60C4">
        <w:rPr>
          <w:position w:val="-12"/>
        </w:rPr>
        <w:object w:dxaOrig="260" w:dyaOrig="360" w14:anchorId="568033C5">
          <v:shape id="_x0000_i1727" type="#_x0000_t75" style="width:13.2pt;height:18pt" o:ole="">
            <v:imagedata r:id="rId1242" o:title=""/>
          </v:shape>
          <o:OLEObject Type="Embed" ProgID="Equation.DSMT4" ShapeID="_x0000_i1727" DrawAspect="Content" ObjectID="_1656343694" r:id="rId1243"/>
        </w:object>
      </w:r>
      <w:r w:rsidR="00621835" w:rsidRPr="00AA60C4">
        <w:t>与保证结构安全性、维修性和经济性密切相关。在损伤容限设计中作为裂纹扩展计算起点的初始裂纹（缺陷）尺寸</w:t>
      </w:r>
      <w:r w:rsidRPr="00AA60C4">
        <w:rPr>
          <w:position w:val="-12"/>
        </w:rPr>
        <w:object w:dxaOrig="260" w:dyaOrig="360" w14:anchorId="7461279B">
          <v:shape id="_x0000_i1728" type="#_x0000_t75" style="width:13.2pt;height:18pt" o:ole="">
            <v:imagedata r:id="rId1244" o:title=""/>
          </v:shape>
          <o:OLEObject Type="Embed" ProgID="Equation.DSMT4" ShapeID="_x0000_i1728" DrawAspect="Content" ObjectID="_1656343695" r:id="rId1245"/>
        </w:object>
      </w:r>
      <w:r w:rsidR="00621835" w:rsidRPr="00AA60C4">
        <w:t>，应是新机开始使用时或服役中的飞机经过检修后再次投人使用时，结构危险部位最小可能被超过的裂纹尺寸。初始裂纹长短很大程度上影响计算寿命的长短而精确地估计初始裂纹尺寸又是一个比较困难的问题。</w:t>
      </w:r>
    </w:p>
    <w:p w14:paraId="5DCF4C5A" w14:textId="45ED28ED" w:rsidR="00621835" w:rsidRPr="00AA60C4" w:rsidRDefault="00A57C29" w:rsidP="00A57C29">
      <w:r w:rsidRPr="00AA60C4">
        <w:tab/>
      </w:r>
      <w:r w:rsidR="00621835" w:rsidRPr="00AA60C4">
        <w:t>有两种不同类型的初始损伤假设：一种是由各种无损检测能力确定的，检出概率和置信度分别为</w:t>
      </w:r>
      <w:r w:rsidR="00621835" w:rsidRPr="00AA60C4">
        <w:t>90</w:t>
      </w:r>
      <w:r w:rsidR="00621835" w:rsidRPr="00AA60C4">
        <w:t>％和</w:t>
      </w:r>
      <w:r w:rsidR="00621835" w:rsidRPr="00AA60C4">
        <w:t>95</w:t>
      </w:r>
      <w:r w:rsidR="00621835" w:rsidRPr="00AA60C4">
        <w:t>％时的最小可检裂纹尺寸；另一种是反映材料和工艺质量，经疲劳试验后断口反推等方法确定的当量裂纹尺寸前者主要用于计算裂纹扩展期的起点，以实现用检查来保证安全。后者可作为紧固件分析基础，并作为连续损伤和残存结构假设的基础。</w:t>
      </w:r>
    </w:p>
    <w:p w14:paraId="74B0EF62" w14:textId="39532632" w:rsidR="00621835" w:rsidRPr="00AA60C4" w:rsidRDefault="00A57C29" w:rsidP="00A57C29">
      <w:r w:rsidRPr="00AA60C4">
        <w:tab/>
      </w:r>
      <w:r w:rsidR="00621835" w:rsidRPr="00AA60C4">
        <w:t>对两类结构的初始损伤检出概率和置信度分别为</w:t>
      </w:r>
      <w:r w:rsidR="00621835" w:rsidRPr="00AA60C4">
        <w:t>90</w:t>
      </w:r>
      <w:r w:rsidR="00621835" w:rsidRPr="00AA60C4">
        <w:t>％和</w:t>
      </w:r>
      <w:r w:rsidR="00621835" w:rsidRPr="00AA60C4">
        <w:t>95</w:t>
      </w:r>
      <w:r w:rsidR="00621835" w:rsidRPr="00AA60C4">
        <w:t>％，这在航空结构金属材料和元件检查基础上，从执行无损检测大纲来看也是经济。</w:t>
      </w:r>
    </w:p>
    <w:p w14:paraId="42DC88E0" w14:textId="6EBBD260" w:rsidR="00621835" w:rsidRPr="00AA60C4" w:rsidRDefault="00A57C29" w:rsidP="00A57C29">
      <w:pPr>
        <w:rPr>
          <w:b/>
          <w:bCs/>
        </w:rPr>
      </w:pPr>
      <w:r w:rsidRPr="00AA60C4">
        <w:rPr>
          <w:b/>
          <w:bCs/>
        </w:rPr>
        <w:t xml:space="preserve">5) </w:t>
      </w:r>
      <w:r w:rsidR="00621835" w:rsidRPr="00AA60C4">
        <w:rPr>
          <w:b/>
          <w:bCs/>
        </w:rPr>
        <w:t>结构剩余强度分析</w:t>
      </w:r>
    </w:p>
    <w:p w14:paraId="217BC009" w14:textId="3682AA9B" w:rsidR="00621835" w:rsidRPr="00AA60C4" w:rsidRDefault="00A57C29" w:rsidP="00A57C29">
      <w:r w:rsidRPr="00AA60C4">
        <w:tab/>
      </w:r>
      <w:r w:rsidR="00621835" w:rsidRPr="00AA60C4">
        <w:t>结构剩余强度一般指含裂纹结构在使用期内任</w:t>
      </w:r>
      <w:proofErr w:type="gramStart"/>
      <w:r w:rsidR="00621835" w:rsidRPr="00AA60C4">
        <w:t>一</w:t>
      </w:r>
      <w:proofErr w:type="gramEnd"/>
      <w:r w:rsidR="00621835" w:rsidRPr="00AA60C4">
        <w:t>时刻能承受的破损安全载荷所对应的结构强度。结构剩余强度在使用过程中随裂纹增长而递减，要求在整个使用寿命期间给出最低限度的剩余强度随时间变化的曲线，即大于最小剩余强度要求的最低值。结构剩余强度最低要求值是结构类型和</w:t>
      </w:r>
      <w:proofErr w:type="gramStart"/>
      <w:r w:rsidR="00621835" w:rsidRPr="00AA60C4">
        <w:t>可</w:t>
      </w:r>
      <w:proofErr w:type="gramEnd"/>
      <w:r w:rsidR="00621835" w:rsidRPr="00AA60C4">
        <w:t>检查度的函数对于完整结构（包括缓慢裂纹扩展结构和一条结构</w:t>
      </w:r>
      <w:proofErr w:type="gramStart"/>
      <w:r w:rsidR="00621835" w:rsidRPr="00AA60C4">
        <w:t>传力途径</w:t>
      </w:r>
      <w:proofErr w:type="gramEnd"/>
      <w:r w:rsidR="00621835" w:rsidRPr="00AA60C4">
        <w:t>破坏前的破损安全结构），要求剩余强度最低要求值至少是设计极限载荷。当检查间隔或未修使用期缩短，飞机所遇到的高载荷概率减小，并且</w:t>
      </w:r>
      <w:proofErr w:type="gramStart"/>
      <w:r w:rsidR="00621835" w:rsidRPr="00AA60C4">
        <w:t>高载值也</w:t>
      </w:r>
      <w:proofErr w:type="gramEnd"/>
      <w:r w:rsidR="00621835" w:rsidRPr="00AA60C4">
        <w:t>降低时，所遇到的极限载荷概率很低，则剩余强度最低要求值将低于极限载荷。因此，各种可检查度的破损安全结构类型的剩余强度最低要求值不同，可以根据特定飞行任务分析所得到的载荷谱数据来确定。</w:t>
      </w:r>
    </w:p>
    <w:p w14:paraId="2382D7C3" w14:textId="2FF7F584" w:rsidR="00621835" w:rsidRPr="00AA60C4" w:rsidRDefault="00A57C29" w:rsidP="00A57C29">
      <w:pPr>
        <w:rPr>
          <w:b/>
          <w:bCs/>
        </w:rPr>
      </w:pPr>
      <w:r w:rsidRPr="00AA60C4">
        <w:rPr>
          <w:b/>
          <w:bCs/>
        </w:rPr>
        <w:t xml:space="preserve">6) </w:t>
      </w:r>
      <w:r w:rsidR="00621835" w:rsidRPr="00AA60C4">
        <w:rPr>
          <w:b/>
          <w:bCs/>
        </w:rPr>
        <w:t>裂纹扩展分析和裂纹扩展寿命计算</w:t>
      </w:r>
    </w:p>
    <w:p w14:paraId="6D9C1A0C" w14:textId="2D4EEF53" w:rsidR="00621835" w:rsidRPr="00AA60C4" w:rsidRDefault="006A7E7F" w:rsidP="006A7E7F">
      <w:r w:rsidRPr="00AA60C4">
        <w:tab/>
      </w:r>
      <w:r w:rsidR="00621835" w:rsidRPr="00AA60C4">
        <w:t>疲劳载荷作用下裂纹扩展特性和裂纹扩展寿命计算研究对实际工程结构具有非常重要的意义。飞机结构应按照相应飞机损伤容限要求的规定，在所有飞机</w:t>
      </w:r>
      <w:r w:rsidR="00621835" w:rsidRPr="00AA60C4">
        <w:lastRenderedPageBreak/>
        <w:t>构件中，均假设存在初始缺陷或裂纹。在规定的使用期内，直至裂纹检出前，这些裂纹不应扩展到临界尺寸，而结构仍能承受要求的剩余强度载荷。在剩余强度作用下，在规定的未修使用期内，这些裂纹不应扩展到失稳尺寸。因此，在飞机设计阶段需要对飞机结构（飞行安全结构）的重要部位进行裂纹扩展预测。</w:t>
      </w:r>
    </w:p>
    <w:p w14:paraId="18A01FC5" w14:textId="1490B5DA" w:rsidR="00621835" w:rsidRPr="00AA60C4" w:rsidRDefault="006A7E7F" w:rsidP="006A7E7F">
      <w:pPr>
        <w:rPr>
          <w:b/>
          <w:bCs/>
        </w:rPr>
      </w:pPr>
      <w:r w:rsidRPr="00AA60C4">
        <w:rPr>
          <w:b/>
          <w:bCs/>
        </w:rPr>
        <w:t xml:space="preserve">7) </w:t>
      </w:r>
      <w:r w:rsidR="00621835" w:rsidRPr="00AA60C4">
        <w:rPr>
          <w:b/>
          <w:bCs/>
        </w:rPr>
        <w:t>结构损伤容限试验</w:t>
      </w:r>
    </w:p>
    <w:p w14:paraId="51EF8123" w14:textId="3B0FB3B5" w:rsidR="00621835" w:rsidRPr="00AA60C4" w:rsidRDefault="006A7E7F" w:rsidP="006A7E7F">
      <w:r w:rsidRPr="00AA60C4">
        <w:tab/>
      </w:r>
      <w:r w:rsidR="00621835" w:rsidRPr="00AA60C4">
        <w:t>结构损伤容限设计分析所需的材料断裂特性均由试验测定，除材料断裂特性试验测定外，结构损伤容限试验是结构损伤容限设计的重要组成部分。结构损伤容限试验主要分两部分：一部分为结构（或元件）的裂纹扩展寿命和剩余强度试验；另一部分为全机结构（或结构组件、部件）裂纹扩展寿命和剩余强度试验。</w:t>
      </w:r>
    </w:p>
    <w:p w14:paraId="6C39FADF" w14:textId="3D92929F" w:rsidR="00621835" w:rsidRPr="00AA60C4" w:rsidRDefault="006A7E7F" w:rsidP="006A7E7F">
      <w:r w:rsidRPr="00AA60C4">
        <w:tab/>
      </w:r>
      <w:r w:rsidR="00621835" w:rsidRPr="00AA60C4">
        <w:t>全机结构的损伤容限试验费用较高，一般可与全机结构疲劳试验结合进行。</w:t>
      </w:r>
    </w:p>
    <w:p w14:paraId="075A3114" w14:textId="5311162F" w:rsidR="00621835" w:rsidRPr="00AA60C4" w:rsidRDefault="006A7E7F" w:rsidP="006A7E7F">
      <w:pPr>
        <w:rPr>
          <w:b/>
          <w:bCs/>
        </w:rPr>
      </w:pPr>
      <w:r w:rsidRPr="00AA60C4">
        <w:rPr>
          <w:b/>
          <w:bCs/>
        </w:rPr>
        <w:t xml:space="preserve">8) </w:t>
      </w:r>
      <w:r w:rsidR="00621835" w:rsidRPr="00AA60C4">
        <w:rPr>
          <w:b/>
          <w:bCs/>
        </w:rPr>
        <w:t>制订维修计划并给出使用维修大纲</w:t>
      </w:r>
    </w:p>
    <w:p w14:paraId="2A198DAE" w14:textId="518CF498" w:rsidR="00621835" w:rsidRPr="00AA60C4" w:rsidRDefault="006A7E7F" w:rsidP="006A7E7F">
      <w:r w:rsidRPr="00AA60C4">
        <w:tab/>
      </w:r>
      <w:r w:rsidR="00621835" w:rsidRPr="00AA60C4">
        <w:t>针对飞机达到使用寿命前需要修理的所有部位，根据分析与试验结果给出的检查方法、检修周期和允许的最大初始损伤尺寸等，根据损伤容限设计规范制订维修计划，并给出使用维修大纲。</w:t>
      </w:r>
    </w:p>
    <w:p w14:paraId="315D15A4" w14:textId="6DA6758C" w:rsidR="00621835" w:rsidRPr="00AA60C4" w:rsidRDefault="006A7E7F" w:rsidP="006A7E7F">
      <w:r w:rsidRPr="00AA60C4">
        <w:tab/>
      </w:r>
      <w:r w:rsidR="00621835" w:rsidRPr="00AA60C4">
        <w:t>结构损伤从初始形式看可分为两大类：一类是由离散源引起（如鸟撞）的大面积损伤；另一类为环境、疲劳或意外引起的损伤，这类损伤有个累积过程。损伤的检查方法一般分为两类：目视检测和无损检测。每种检测的水平即损伤检测门槛值与检测概率不同，一般用置信度和概率表示，如</w:t>
      </w:r>
      <w:r w:rsidR="00621835" w:rsidRPr="00AA60C4">
        <w:t>95</w:t>
      </w:r>
      <w:r w:rsidR="00621835" w:rsidRPr="00AA60C4">
        <w:t>％置信度和</w:t>
      </w:r>
      <w:r w:rsidR="00621835" w:rsidRPr="00AA60C4">
        <w:t>90</w:t>
      </w:r>
      <w:r w:rsidR="00621835" w:rsidRPr="00AA60C4">
        <w:t>％概率可表示为</w:t>
      </w:r>
      <w:r w:rsidR="00621835" w:rsidRPr="00AA60C4">
        <w:t>POD/CT=90</w:t>
      </w:r>
      <w:r w:rsidR="00621835" w:rsidRPr="00AA60C4">
        <w:t>％</w:t>
      </w:r>
      <w:r w:rsidR="00621835" w:rsidRPr="00AA60C4">
        <w:t>/95</w:t>
      </w:r>
      <w:r w:rsidR="00621835" w:rsidRPr="00AA60C4">
        <w:t>％。民用飞机的疲劳损伤评定用</w:t>
      </w:r>
      <w:r w:rsidR="00621835" w:rsidRPr="00AA60C4">
        <w:t>DTR</w:t>
      </w:r>
      <w:r w:rsidR="00621835" w:rsidRPr="00AA60C4">
        <w:t>。</w:t>
      </w:r>
      <w:r w:rsidR="00621835" w:rsidRPr="00AA60C4">
        <w:t>DTR</w:t>
      </w:r>
      <w:r w:rsidR="00621835" w:rsidRPr="00AA60C4">
        <w:t>定义为，设有一种理想检测手段，在一次检测中，裂纹的检出概率和漏检概率均为</w:t>
      </w:r>
      <w:r w:rsidR="00621835" w:rsidRPr="00AA60C4">
        <w:t>1/2</w:t>
      </w:r>
      <w:r w:rsidR="00621835" w:rsidRPr="00AA60C4">
        <w:t>，用这种手段检测裂纹时，可达检测概率</w:t>
      </w:r>
      <w:r w:rsidR="00621835" w:rsidRPr="00AA60C4">
        <w:rPr>
          <w:i/>
          <w:iCs/>
        </w:rPr>
        <w:t>P</w:t>
      </w:r>
      <w:r w:rsidR="00621835" w:rsidRPr="00AA60C4">
        <w:t>，所需要的最少独立检测次数称为</w:t>
      </w:r>
      <w:r w:rsidR="00621835" w:rsidRPr="00AA60C4">
        <w:t>DTR</w:t>
      </w:r>
      <w:r w:rsidR="00621835" w:rsidRPr="00AA60C4">
        <w:t>。</w:t>
      </w:r>
    </w:p>
    <w:p w14:paraId="5B140EB7" w14:textId="6C8324CD" w:rsidR="00621835" w:rsidRPr="00AA60C4" w:rsidRDefault="006A7E7F" w:rsidP="006A7E7F">
      <w:pPr>
        <w:jc w:val="left"/>
      </w:pPr>
      <w:r w:rsidRPr="00AA60C4">
        <w:tab/>
      </w:r>
      <w:r w:rsidR="00621835" w:rsidRPr="00AA60C4">
        <w:t>按随机事件概率运算法则</w:t>
      </w:r>
      <w:r w:rsidRPr="00AA60C4">
        <w:t>有</w:t>
      </w:r>
    </w:p>
    <w:p w14:paraId="2B857007" w14:textId="094FCAD0" w:rsidR="00621835" w:rsidRPr="00AA60C4" w:rsidRDefault="006A7E7F" w:rsidP="006A7E7F">
      <w:pPr>
        <w:jc w:val="center"/>
      </w:pPr>
      <w:r w:rsidRPr="00AA60C4">
        <w:rPr>
          <w:position w:val="-28"/>
        </w:rPr>
        <w:object w:dxaOrig="2520" w:dyaOrig="740" w14:anchorId="58243292">
          <v:shape id="_x0000_i1729" type="#_x0000_t75" style="width:126pt;height:37.2pt" o:ole="">
            <v:imagedata r:id="rId1246" o:title=""/>
          </v:shape>
          <o:OLEObject Type="Embed" ProgID="Equation.DSMT4" ShapeID="_x0000_i1729" DrawAspect="Content" ObjectID="_1656343696" r:id="rId1247"/>
        </w:object>
      </w:r>
    </w:p>
    <w:p w14:paraId="39278573" w14:textId="654E4649" w:rsidR="00621835" w:rsidRPr="00AA60C4" w:rsidRDefault="006A7E7F" w:rsidP="006A7E7F">
      <w:r w:rsidRPr="00AA60C4">
        <w:tab/>
      </w:r>
      <w:r w:rsidR="00621835" w:rsidRPr="00AA60C4">
        <w:t>由此</w:t>
      </w:r>
      <w:r w:rsidRPr="00AA60C4">
        <w:t>可得</w:t>
      </w:r>
    </w:p>
    <w:p w14:paraId="3C375C80" w14:textId="5A7777F4" w:rsidR="00621835" w:rsidRPr="00AA60C4" w:rsidRDefault="006A7E7F" w:rsidP="006A7E7F">
      <w:pPr>
        <w:jc w:val="center"/>
      </w:pPr>
      <w:r w:rsidRPr="00AA60C4">
        <w:rPr>
          <w:position w:val="-28"/>
        </w:rPr>
        <w:object w:dxaOrig="1760" w:dyaOrig="700" w14:anchorId="6B4ED20A">
          <v:shape id="_x0000_i1730" type="#_x0000_t75" style="width:88pt;height:34.8pt" o:ole="">
            <v:imagedata r:id="rId1248" o:title=""/>
          </v:shape>
          <o:OLEObject Type="Embed" ProgID="Equation.DSMT4" ShapeID="_x0000_i1730" DrawAspect="Content" ObjectID="_1656343697" r:id="rId1249"/>
        </w:object>
      </w:r>
    </w:p>
    <w:p w14:paraId="32E47E88" w14:textId="341FC51D" w:rsidR="00621835" w:rsidRPr="00AA60C4" w:rsidRDefault="006A7E7F" w:rsidP="006A7E7F">
      <w:r w:rsidRPr="00AA60C4">
        <w:tab/>
      </w:r>
      <w:r w:rsidR="00621835" w:rsidRPr="00AA60C4">
        <w:t>DTR</w:t>
      </w:r>
      <w:r w:rsidR="00621835" w:rsidRPr="00AA60C4">
        <w:t>系统的主导思想是：利用大量机队使用和维护数据，将飞机结构的可接近性、裂纹扩展和剩余强度等结构特性与机队裂纹检测能力联系起来，建立能同</w:t>
      </w:r>
      <w:r w:rsidR="00621835" w:rsidRPr="00AA60C4">
        <w:lastRenderedPageBreak/>
        <w:t>时反映这几方面因素的综合度量指标，作为制定结构维修大纲的基础之一，从而完善飞机结构的损伤容限评定方法。</w:t>
      </w:r>
    </w:p>
    <w:p w14:paraId="02D6EDB1" w14:textId="7B28FD52" w:rsidR="00621835" w:rsidRPr="00AA60C4" w:rsidRDefault="00EF7EA3" w:rsidP="00EF7EA3">
      <w:r w:rsidRPr="00AA60C4">
        <w:tab/>
      </w:r>
      <w:r w:rsidR="00621835" w:rsidRPr="00AA60C4">
        <w:t>使用维修大纲的基本目标是使飞机在整个使用寿命期内，以可能的</w:t>
      </w:r>
      <w:proofErr w:type="gramStart"/>
      <w:r w:rsidR="00621835" w:rsidRPr="00AA60C4">
        <w:t>最</w:t>
      </w:r>
      <w:proofErr w:type="gramEnd"/>
      <w:r w:rsidR="00621835" w:rsidRPr="00AA60C4">
        <w:t>经济的方法使飞机使用保持在一个可允许的水平。结构使用维修大纲要求是由安全性要求所决定的，并且必须在每一种新机投入使用前制定。结构使用维修大纲由两部分组成：一是初始检查大纲，主要以对环境（</w:t>
      </w:r>
      <w:r w:rsidR="00621835" w:rsidRPr="00AA60C4">
        <w:t>ED</w:t>
      </w:r>
      <w:r w:rsidR="00621835" w:rsidRPr="00AA60C4">
        <w:t>）和意外损伤（</w:t>
      </w:r>
      <w:r w:rsidR="00621835" w:rsidRPr="00AA60C4">
        <w:t>AD</w:t>
      </w:r>
      <w:r w:rsidR="00621835" w:rsidRPr="00AA60C4">
        <w:t>）为基础，在使用期内适用于机队的所有飞机；二是补充检查大纲，主要用于检测疲劳损伤（</w:t>
      </w:r>
      <w:r w:rsidR="00621835" w:rsidRPr="00AA60C4">
        <w:t>FD</w:t>
      </w:r>
      <w:r w:rsidR="00621835" w:rsidRPr="00AA60C4">
        <w:t>），即用于使用一段时间的飞机。结构设计存在两种设计原则，即损伤容限设计和安全寿命设计。使用维修大纲对两类结构应有所区别。</w:t>
      </w:r>
    </w:p>
    <w:p w14:paraId="0A696151" w14:textId="6603C93B" w:rsidR="00621835" w:rsidRPr="00AA60C4" w:rsidRDefault="00EF7EA3" w:rsidP="00EF7EA3">
      <w:pPr>
        <w:rPr>
          <w:b/>
          <w:bCs/>
        </w:rPr>
      </w:pPr>
      <w:r w:rsidRPr="00AA60C4">
        <w:rPr>
          <w:b/>
          <w:bCs/>
        </w:rPr>
        <w:t xml:space="preserve">9) </w:t>
      </w:r>
      <w:r w:rsidR="00621835" w:rsidRPr="00AA60C4">
        <w:rPr>
          <w:b/>
          <w:bCs/>
        </w:rPr>
        <w:t>使用期间进行跟踪</w:t>
      </w:r>
    </w:p>
    <w:p w14:paraId="07C714E2" w14:textId="022E2DE8" w:rsidR="00621835" w:rsidRPr="00AA60C4" w:rsidRDefault="00EF7EA3" w:rsidP="00EF7EA3">
      <w:r w:rsidRPr="00AA60C4">
        <w:tab/>
      </w:r>
      <w:r w:rsidR="00621835" w:rsidRPr="00AA60C4">
        <w:t>同一批生产飞机由于使用过程不同，实际损伤度并不相同。为此需测出并记录实际的载荷谱和损伤度，以便将设计载荷谱和设计寿命与实际寿命相比较。</w:t>
      </w:r>
    </w:p>
    <w:p w14:paraId="7B78CBE6" w14:textId="40A3DC39" w:rsidR="00621835" w:rsidRPr="00AA60C4" w:rsidRDefault="00EF7EA3" w:rsidP="00EF7EA3">
      <w:r w:rsidRPr="00AA60C4">
        <w:tab/>
      </w:r>
      <w:r w:rsidR="00621835" w:rsidRPr="00AA60C4">
        <w:t>通过数据处理，定出实际损伤度和实际可用寿命。根据设计寿命与实际寿命的差别，调整飞机的检修周期和部件（或零构件）的更换计划，直到经济上不值得再修理为止故跟踪也是损伤容限设计的一个重要环节。</w:t>
      </w:r>
    </w:p>
    <w:p w14:paraId="64333523" w14:textId="6944405D" w:rsidR="00621835" w:rsidRPr="00AA60C4" w:rsidRDefault="00621835" w:rsidP="00EF7EA3">
      <w:pPr>
        <w:pStyle w:val="3"/>
        <w:spacing w:before="156" w:after="156"/>
      </w:pPr>
      <w:bookmarkStart w:id="119" w:name="_Toc45527602"/>
      <w:r w:rsidRPr="00AA60C4">
        <w:t>5.5.3</w:t>
      </w:r>
      <w:r w:rsidR="00EF7EA3" w:rsidRPr="00AA60C4">
        <w:t xml:space="preserve"> </w:t>
      </w:r>
      <w:r w:rsidRPr="00AA60C4">
        <w:t>机翼与机身连接接头的损伤容限分析</w:t>
      </w:r>
      <w:bookmarkEnd w:id="119"/>
    </w:p>
    <w:p w14:paraId="2B6BEA9E" w14:textId="0C9F372B" w:rsidR="00EF7EA3" w:rsidRPr="00AA60C4" w:rsidRDefault="00EF7EA3" w:rsidP="00EF7EA3">
      <w:r w:rsidRPr="00AA60C4">
        <w:tab/>
      </w:r>
      <w:r w:rsidRPr="00AA60C4">
        <w:t>设计</w:t>
      </w:r>
      <w:r w:rsidR="00621835" w:rsidRPr="00AA60C4">
        <w:t>机翼和机身结构布局时，应同时考虑机翼和机身的对接形式，从损伤容限设计要求出发采用</w:t>
      </w:r>
      <w:proofErr w:type="gramStart"/>
      <w:r w:rsidR="00621835" w:rsidRPr="00AA60C4">
        <w:t>分散传力</w:t>
      </w:r>
      <w:proofErr w:type="gramEnd"/>
      <w:r w:rsidR="00621835" w:rsidRPr="00AA60C4">
        <w:t>较安全。如图</w:t>
      </w:r>
      <w:r w:rsidRPr="00AA60C4">
        <w:t>5.</w:t>
      </w:r>
      <w:r w:rsidR="006A1897">
        <w:t>13</w:t>
      </w:r>
      <w:r w:rsidR="00621835" w:rsidRPr="00AA60C4">
        <w:t>所示的四接头连接形式比静定结构要安全可靠。</w:t>
      </w:r>
    </w:p>
    <w:p w14:paraId="67B82869" w14:textId="241D5F02" w:rsidR="00EF7EA3" w:rsidRPr="00AA60C4" w:rsidRDefault="005B3E42" w:rsidP="00EF7EA3">
      <w:pPr>
        <w:jc w:val="center"/>
      </w:pPr>
      <w:r>
        <w:rPr>
          <w:noProof/>
        </w:rPr>
        <w:pict w14:anchorId="7B3BBB12">
          <v:shape id="_x0000_i1731" type="#_x0000_t75" style="width:208.8pt;height:184pt;visibility:visible;mso-wrap-style:square">
            <v:imagedata r:id="rId1250" o:title=""/>
          </v:shape>
        </w:pict>
      </w:r>
    </w:p>
    <w:p w14:paraId="25836F4B" w14:textId="4654BA29" w:rsidR="00621835" w:rsidRPr="00AA60C4" w:rsidRDefault="00621835" w:rsidP="00EF7EA3">
      <w:pPr>
        <w:jc w:val="center"/>
        <w:rPr>
          <w:sz w:val="21"/>
          <w:szCs w:val="20"/>
        </w:rPr>
      </w:pPr>
      <w:r w:rsidRPr="00AA60C4">
        <w:rPr>
          <w:sz w:val="21"/>
          <w:szCs w:val="20"/>
        </w:rPr>
        <w:t>图</w:t>
      </w:r>
      <w:r w:rsidR="00EF7EA3" w:rsidRPr="00AA60C4">
        <w:rPr>
          <w:sz w:val="21"/>
          <w:szCs w:val="20"/>
        </w:rPr>
        <w:t>5.</w:t>
      </w:r>
      <w:r w:rsidR="006A1897">
        <w:rPr>
          <w:sz w:val="21"/>
          <w:szCs w:val="20"/>
        </w:rPr>
        <w:t>13</w:t>
      </w:r>
      <w:r w:rsidR="00EF7EA3" w:rsidRPr="00AA60C4">
        <w:rPr>
          <w:sz w:val="21"/>
          <w:szCs w:val="20"/>
        </w:rPr>
        <w:t xml:space="preserve">  </w:t>
      </w:r>
      <w:proofErr w:type="gramStart"/>
      <w:r w:rsidRPr="00AA60C4">
        <w:rPr>
          <w:sz w:val="21"/>
          <w:szCs w:val="20"/>
        </w:rPr>
        <w:t>抗拉角盒的</w:t>
      </w:r>
      <w:proofErr w:type="gramEnd"/>
      <w:r w:rsidRPr="00AA60C4">
        <w:rPr>
          <w:sz w:val="21"/>
          <w:szCs w:val="20"/>
        </w:rPr>
        <w:t>危险开裂部位</w:t>
      </w:r>
      <w:r w:rsidR="00EF7EA3" w:rsidRPr="00AA60C4">
        <w:rPr>
          <w:sz w:val="21"/>
          <w:szCs w:val="20"/>
        </w:rPr>
        <w:t>示意图</w:t>
      </w:r>
    </w:p>
    <w:p w14:paraId="5FAB3232" w14:textId="062876B7" w:rsidR="00EF7EA3" w:rsidRPr="00AA60C4" w:rsidRDefault="00EF7EA3" w:rsidP="00EF7EA3">
      <w:r w:rsidRPr="00AA60C4">
        <w:tab/>
      </w:r>
      <w:r w:rsidRPr="00AA60C4">
        <w:t>下面简要介绍图</w:t>
      </w:r>
      <w:r w:rsidRPr="00AA60C4">
        <w:t>5.</w:t>
      </w:r>
      <w:r w:rsidR="006A1897">
        <w:t>13</w:t>
      </w:r>
      <w:r w:rsidRPr="00AA60C4">
        <w:t>所示的接头损伤容限设计。</w:t>
      </w:r>
    </w:p>
    <w:p w14:paraId="3E51643E" w14:textId="348FADAA" w:rsidR="00621835" w:rsidRPr="00AA60C4" w:rsidRDefault="00EF7EA3" w:rsidP="00EF7EA3">
      <w:pPr>
        <w:rPr>
          <w:b/>
          <w:bCs/>
        </w:rPr>
      </w:pPr>
      <w:r w:rsidRPr="00AA60C4">
        <w:rPr>
          <w:b/>
          <w:bCs/>
        </w:rPr>
        <w:lastRenderedPageBreak/>
        <w:t xml:space="preserve">1) </w:t>
      </w:r>
      <w:r w:rsidR="00621835" w:rsidRPr="00AA60C4">
        <w:rPr>
          <w:b/>
          <w:bCs/>
        </w:rPr>
        <w:t>确定损伤容限结构类型和飞行安全结构与断裂关键部位</w:t>
      </w:r>
    </w:p>
    <w:p w14:paraId="2F2D92F4" w14:textId="77777777" w:rsidR="00D826D5" w:rsidRPr="00AA60C4" w:rsidRDefault="00EF7EA3" w:rsidP="00D826D5">
      <w:r w:rsidRPr="00AA60C4">
        <w:tab/>
      </w:r>
      <w:r w:rsidR="00621835" w:rsidRPr="00AA60C4">
        <w:t>机翼和机身对接接头损坏将造成机毁人亡，因此该接头属于飞行安全结构。</w:t>
      </w:r>
    </w:p>
    <w:p w14:paraId="5A08D2AD" w14:textId="08E58AFC" w:rsidR="00621835" w:rsidRPr="00AA60C4" w:rsidRDefault="00D826D5" w:rsidP="00D826D5">
      <w:r w:rsidRPr="00AA60C4">
        <w:tab/>
      </w:r>
      <w:r w:rsidR="00621835" w:rsidRPr="00AA60C4">
        <w:t>以</w:t>
      </w:r>
      <w:r w:rsidR="00AC0D00">
        <w:rPr>
          <w:rFonts w:hint="eastAsia"/>
        </w:rPr>
        <w:t>翼身</w:t>
      </w:r>
      <w:r w:rsidR="00621835" w:rsidRPr="00AA60C4">
        <w:t>对接接头或前、后机身的对</w:t>
      </w:r>
      <w:proofErr w:type="gramStart"/>
      <w:r w:rsidR="00621835" w:rsidRPr="00AA60C4">
        <w:t>接角</w:t>
      </w:r>
      <w:proofErr w:type="gramEnd"/>
      <w:r w:rsidR="00621835" w:rsidRPr="00AA60C4">
        <w:t>盒为例，机翼和机身对接接头，在一侧机翼上下翼面共有</w:t>
      </w:r>
      <w:r w:rsidR="00621835" w:rsidRPr="00AA60C4">
        <w:t>8</w:t>
      </w:r>
      <w:r w:rsidR="00621835" w:rsidRPr="00AA60C4">
        <w:t>对角盒，（两侧机翼对称），而机翼下翼面受拉情况比上翼面严重，故以下翼面四对接头为分析对象。现以机翼上</w:t>
      </w:r>
      <w:proofErr w:type="gramStart"/>
      <w:r w:rsidR="00621835" w:rsidRPr="00AA60C4">
        <w:t>4</w:t>
      </w:r>
      <w:r w:rsidR="00621835" w:rsidRPr="00AA60C4">
        <w:t>个角盒设计</w:t>
      </w:r>
      <w:proofErr w:type="gramEnd"/>
      <w:r w:rsidR="00621835" w:rsidRPr="00AA60C4">
        <w:t>为例，</w:t>
      </w:r>
      <w:proofErr w:type="gramStart"/>
      <w:r w:rsidR="00621835" w:rsidRPr="00AA60C4">
        <w:t>4</w:t>
      </w:r>
      <w:r w:rsidR="00621835" w:rsidRPr="00AA60C4">
        <w:t>个角盒可</w:t>
      </w:r>
      <w:proofErr w:type="gramEnd"/>
      <w:r w:rsidR="00621835" w:rsidRPr="00AA60C4">
        <w:t>采用两种损伤容限结构形式：一种是缓慢裂纹扩展结构；另一种是破损安全结构。根据损伤容限设计结果，取检查周期长、质量轻和可靠性高的结构。</w:t>
      </w:r>
    </w:p>
    <w:p w14:paraId="1F870E37" w14:textId="464BA95C" w:rsidR="00621835" w:rsidRPr="00AA60C4" w:rsidRDefault="00D826D5" w:rsidP="00D826D5">
      <w:r w:rsidRPr="00AA60C4">
        <w:tab/>
      </w:r>
      <w:r w:rsidR="00621835" w:rsidRPr="00AA60C4">
        <w:t>现以其中</w:t>
      </w:r>
      <w:proofErr w:type="gramStart"/>
      <w:r w:rsidR="00621835" w:rsidRPr="00AA60C4">
        <w:t>一个角盒接头</w:t>
      </w:r>
      <w:proofErr w:type="gramEnd"/>
      <w:r w:rsidR="00621835" w:rsidRPr="00AA60C4">
        <w:t>为例，将接头简化为图</w:t>
      </w:r>
      <w:r w:rsidRPr="00AA60C4">
        <w:t>5.</w:t>
      </w:r>
      <w:r w:rsidR="006A1897">
        <w:t>13</w:t>
      </w:r>
      <w:r w:rsidRPr="00AA60C4">
        <w:t>所</w:t>
      </w:r>
      <w:r w:rsidR="00621835" w:rsidRPr="00AA60C4">
        <w:t>示的一个典型的抗拉角盒。</w:t>
      </w:r>
      <w:proofErr w:type="gramStart"/>
      <w:r w:rsidR="00621835" w:rsidRPr="00AA60C4">
        <w:t>根据角盒的</w:t>
      </w:r>
      <w:proofErr w:type="gramEnd"/>
      <w:r w:rsidR="00621835" w:rsidRPr="00AA60C4">
        <w:t>受力状态分析，</w:t>
      </w:r>
      <w:proofErr w:type="gramStart"/>
      <w:r w:rsidR="00621835" w:rsidRPr="00AA60C4">
        <w:t>角盒存在</w:t>
      </w:r>
      <w:proofErr w:type="gramEnd"/>
      <w:r w:rsidR="00621835" w:rsidRPr="00AA60C4">
        <w:t>4</w:t>
      </w:r>
      <w:r w:rsidR="00621835" w:rsidRPr="00AA60C4">
        <w:t>个危险部位：危险部位</w:t>
      </w:r>
      <w:r w:rsidR="00621835" w:rsidRPr="00AA60C4">
        <w:t>1</w:t>
      </w:r>
      <w:r w:rsidR="00621835" w:rsidRPr="00AA60C4">
        <w:t>位于两侧缘条内边与角盒底连接的圆角处，该部位因结构突变</w:t>
      </w:r>
      <w:proofErr w:type="gramStart"/>
      <w:r w:rsidR="00621835" w:rsidRPr="00AA60C4">
        <w:t>和缘条</w:t>
      </w:r>
      <w:proofErr w:type="gramEnd"/>
      <w:r w:rsidR="00621835" w:rsidRPr="00AA60C4">
        <w:t>转折而形成应力集中，此处易产生边缘角裂纹；危险部位</w:t>
      </w:r>
      <w:r w:rsidR="00621835" w:rsidRPr="00AA60C4">
        <w:t>2</w:t>
      </w:r>
      <w:r w:rsidR="00621835" w:rsidRPr="00AA60C4">
        <w:t>位于角盒底的螺栓</w:t>
      </w:r>
      <w:proofErr w:type="gramStart"/>
      <w:r w:rsidR="00621835" w:rsidRPr="00AA60C4">
        <w:t>孔边最大</w:t>
      </w:r>
      <w:proofErr w:type="gramEnd"/>
      <w:r w:rsidR="00621835" w:rsidRPr="00AA60C4">
        <w:t>拉应力处，孔中螺栓为受拉螺栓，忽略其预紧力拉伸影响，该</w:t>
      </w:r>
      <w:proofErr w:type="gramStart"/>
      <w:r w:rsidR="00621835" w:rsidRPr="00AA60C4">
        <w:t>孔主要</w:t>
      </w:r>
      <w:proofErr w:type="gramEnd"/>
      <w:r w:rsidR="00621835" w:rsidRPr="00AA60C4">
        <w:t>受底板平面外弯曲作用，孔边缘将产生孔边角裂纹；危险部位</w:t>
      </w:r>
      <w:r w:rsidR="00621835" w:rsidRPr="00AA60C4">
        <w:t>3</w:t>
      </w:r>
      <w:proofErr w:type="gramStart"/>
      <w:r w:rsidR="00621835" w:rsidRPr="00AA60C4">
        <w:t>位于角盒腹板</w:t>
      </w:r>
      <w:proofErr w:type="gramEnd"/>
      <w:r w:rsidR="00621835" w:rsidRPr="00AA60C4">
        <w:t>上的铆钉（或螺钉）孔孔边的最大拉应力处（腹板与机翼为多钉连接，选择最危险的部位），裂纹为孔边角裂纹（并可能扩展成穿透型裂纹）；危险部位</w:t>
      </w:r>
      <w:r w:rsidR="00621835" w:rsidRPr="00AA60C4">
        <w:t>4</w:t>
      </w:r>
      <w:proofErr w:type="gramStart"/>
      <w:r w:rsidR="00621835" w:rsidRPr="00AA60C4">
        <w:t>位于角盒腹板</w:t>
      </w:r>
      <w:proofErr w:type="gramEnd"/>
      <w:r w:rsidR="00621835" w:rsidRPr="00AA60C4">
        <w:t>与角盒底连接的圆角处，底板与腹板相对弯曲产生表面半椭圆裂纹，并可能扩展成穿透裂纹。以上</w:t>
      </w:r>
      <w:r w:rsidR="00621835" w:rsidRPr="00AA60C4">
        <w:t>4</w:t>
      </w:r>
      <w:r w:rsidR="00621835" w:rsidRPr="00AA60C4">
        <w:t>处称为断裂关键部位。</w:t>
      </w:r>
    </w:p>
    <w:p w14:paraId="1B3925E1" w14:textId="09D22301" w:rsidR="00621835" w:rsidRPr="00AA60C4" w:rsidRDefault="00D826D5" w:rsidP="00D826D5">
      <w:pPr>
        <w:rPr>
          <w:b/>
          <w:bCs/>
        </w:rPr>
      </w:pPr>
      <w:r w:rsidRPr="00AA60C4">
        <w:rPr>
          <w:b/>
          <w:bCs/>
        </w:rPr>
        <w:t xml:space="preserve">2) </w:t>
      </w:r>
      <w:r w:rsidR="00621835" w:rsidRPr="00AA60C4">
        <w:rPr>
          <w:b/>
          <w:bCs/>
        </w:rPr>
        <w:t>危险部位损伤容限分析</w:t>
      </w:r>
    </w:p>
    <w:p w14:paraId="7A6EF0AB" w14:textId="37CC28E2" w:rsidR="00621835" w:rsidRPr="00AA60C4" w:rsidRDefault="00D826D5" w:rsidP="00D826D5">
      <w:r w:rsidRPr="00AA60C4">
        <w:tab/>
      </w:r>
      <w:r w:rsidR="00621835" w:rsidRPr="00AA60C4">
        <w:t>下面以危险部位</w:t>
      </w:r>
      <w:r w:rsidR="00621835" w:rsidRPr="00AA60C4">
        <w:t>1</w:t>
      </w:r>
      <w:r w:rsidR="00621835" w:rsidRPr="00AA60C4">
        <w:t>为例介绍该部位损伤容限分析。图</w:t>
      </w:r>
      <w:r w:rsidRPr="00AA60C4">
        <w:t>5.</w:t>
      </w:r>
      <w:r w:rsidR="00DC5159">
        <w:t>13</w:t>
      </w:r>
      <w:r w:rsidR="00621835" w:rsidRPr="00AA60C4">
        <w:t>中危险部位１的切面处，由应力分析得到靠近肋边的最大应力</w:t>
      </w:r>
      <w:r w:rsidR="003D3DFB" w:rsidRPr="00AA60C4">
        <w:rPr>
          <w:position w:val="-12"/>
        </w:rPr>
        <w:object w:dxaOrig="1520" w:dyaOrig="360" w14:anchorId="315719BD">
          <v:shape id="_x0000_i1732" type="#_x0000_t75" style="width:76pt;height:18pt" o:ole="">
            <v:imagedata r:id="rId1251" o:title=""/>
          </v:shape>
          <o:OLEObject Type="Embed" ProgID="Equation.DSMT4" ShapeID="_x0000_i1732" DrawAspect="Content" ObjectID="_1656343698" r:id="rId1252"/>
        </w:object>
      </w:r>
      <w:r w:rsidR="00621835" w:rsidRPr="00AA60C4">
        <w:t>，接头材料为铝合金</w:t>
      </w:r>
      <w:r w:rsidR="00621835" w:rsidRPr="00AA60C4">
        <w:t>7075</w:t>
      </w:r>
      <w:r w:rsidR="003D3DFB" w:rsidRPr="00AA60C4">
        <w:rPr>
          <w:rFonts w:hint="eastAsia"/>
        </w:rPr>
        <w:t>-</w:t>
      </w:r>
      <w:r w:rsidR="00621835" w:rsidRPr="00AA60C4">
        <w:t>T7651</w:t>
      </w:r>
      <w:r w:rsidR="00621835" w:rsidRPr="00AA60C4">
        <w:t>，材料的强度极限</w:t>
      </w:r>
      <w:r w:rsidR="003D3DFB" w:rsidRPr="00AA60C4">
        <w:rPr>
          <w:position w:val="-12"/>
        </w:rPr>
        <w:object w:dxaOrig="1359" w:dyaOrig="360" w14:anchorId="11E01742">
          <v:shape id="_x0000_i1733" type="#_x0000_t75" style="width:68pt;height:18pt" o:ole="">
            <v:imagedata r:id="rId1253" o:title=""/>
          </v:shape>
          <o:OLEObject Type="Embed" ProgID="Equation.DSMT4" ShapeID="_x0000_i1733" DrawAspect="Content" ObjectID="_1656343699" r:id="rId1254"/>
        </w:object>
      </w:r>
      <w:r w:rsidR="00621835" w:rsidRPr="00AA60C4">
        <w:t>，屈服强度</w:t>
      </w:r>
      <w:r w:rsidR="003D3DFB" w:rsidRPr="00AA60C4">
        <w:rPr>
          <w:position w:val="-14"/>
        </w:rPr>
        <w:object w:dxaOrig="1440" w:dyaOrig="380" w14:anchorId="29045AF7">
          <v:shape id="_x0000_i1734" type="#_x0000_t75" style="width:1in;height:19.2pt" o:ole="">
            <v:imagedata r:id="rId1255" o:title=""/>
          </v:shape>
          <o:OLEObject Type="Embed" ProgID="Equation.DSMT4" ShapeID="_x0000_i1734" DrawAspect="Content" ObjectID="_1656343700" r:id="rId1256"/>
        </w:object>
      </w:r>
      <w:r w:rsidR="00621835" w:rsidRPr="00AA60C4">
        <w:t>，断裂韧度</w:t>
      </w:r>
      <w:r w:rsidR="003D3DFB" w:rsidRPr="00AA60C4">
        <w:rPr>
          <w:position w:val="-12"/>
        </w:rPr>
        <w:object w:dxaOrig="1840" w:dyaOrig="380" w14:anchorId="185FF1A4">
          <v:shape id="_x0000_i1735" type="#_x0000_t75" style="width:92pt;height:19.2pt" o:ole="">
            <v:imagedata r:id="rId1257" o:title=""/>
          </v:shape>
          <o:OLEObject Type="Embed" ProgID="Equation.DSMT4" ShapeID="_x0000_i1735" DrawAspect="Content" ObjectID="_1656343701" r:id="rId1258"/>
        </w:object>
      </w:r>
      <w:r w:rsidR="003D3DFB" w:rsidRPr="00AA60C4">
        <w:rPr>
          <w:rFonts w:hint="eastAsia"/>
        </w:rPr>
        <w:t>。</w:t>
      </w:r>
    </w:p>
    <w:p w14:paraId="0D13B85A" w14:textId="2517CBD5" w:rsidR="00621835" w:rsidRPr="00AA60C4" w:rsidRDefault="003D3DFB" w:rsidP="003D3DFB">
      <w:pPr>
        <w:rPr>
          <w:b/>
          <w:bCs/>
        </w:rPr>
      </w:pPr>
      <w:r w:rsidRPr="00AA60C4">
        <w:rPr>
          <w:rFonts w:hint="eastAsia"/>
          <w:b/>
          <w:bCs/>
        </w:rPr>
        <w:t>a</w:t>
      </w:r>
      <w:r w:rsidRPr="00AA60C4">
        <w:rPr>
          <w:b/>
          <w:bCs/>
        </w:rPr>
        <w:t xml:space="preserve">) </w:t>
      </w:r>
      <w:r w:rsidR="00621835" w:rsidRPr="00AA60C4">
        <w:rPr>
          <w:b/>
          <w:bCs/>
        </w:rPr>
        <w:t>载荷谱和应力谱的确定</w:t>
      </w:r>
    </w:p>
    <w:p w14:paraId="4893FB48" w14:textId="5A65D3FF" w:rsidR="00621835" w:rsidRPr="00AA60C4" w:rsidRDefault="003D3DFB" w:rsidP="003D3DFB">
      <w:r w:rsidRPr="00AA60C4">
        <w:tab/>
      </w:r>
      <w:r w:rsidR="00621835" w:rsidRPr="00AA60C4">
        <w:t>选择某飞机重心处随机谱为单位</w:t>
      </w:r>
      <w:proofErr w:type="gramStart"/>
      <w:r w:rsidR="00621835" w:rsidRPr="00AA60C4">
        <w:t>力状态</w:t>
      </w:r>
      <w:proofErr w:type="gramEnd"/>
      <w:r w:rsidR="00621835" w:rsidRPr="00AA60C4">
        <w:t>随机载荷谱，每个典型</w:t>
      </w:r>
      <w:proofErr w:type="gramStart"/>
      <w:r w:rsidR="00621835" w:rsidRPr="00AA60C4">
        <w:t>谱块代表</w:t>
      </w:r>
      <w:proofErr w:type="gramEnd"/>
      <w:r w:rsidR="00621835" w:rsidRPr="00AA60C4">
        <w:t>500</w:t>
      </w:r>
      <w:r w:rsidR="00621835" w:rsidRPr="00AA60C4">
        <w:rPr>
          <w:i/>
          <w:iCs/>
        </w:rPr>
        <w:t>fh</w:t>
      </w:r>
      <w:r w:rsidR="00621835" w:rsidRPr="00AA60C4">
        <w:t>（飞行小时），已知危险部位最大应力，则可得到应力谱。</w:t>
      </w:r>
    </w:p>
    <w:p w14:paraId="701BE7E6" w14:textId="62622BC9" w:rsidR="00621835" w:rsidRPr="00AA60C4" w:rsidRDefault="003D3DFB" w:rsidP="003D3DFB">
      <w:pPr>
        <w:rPr>
          <w:b/>
          <w:bCs/>
        </w:rPr>
      </w:pPr>
      <w:r w:rsidRPr="00AA60C4">
        <w:rPr>
          <w:rFonts w:hint="eastAsia"/>
          <w:b/>
          <w:bCs/>
        </w:rPr>
        <w:t>b)</w:t>
      </w:r>
      <w:r w:rsidRPr="00AA60C4">
        <w:rPr>
          <w:b/>
          <w:bCs/>
        </w:rPr>
        <w:t xml:space="preserve"> </w:t>
      </w:r>
      <w:r w:rsidR="00621835" w:rsidRPr="00AA60C4">
        <w:rPr>
          <w:b/>
          <w:bCs/>
        </w:rPr>
        <w:t>初始缺陷尺寸的确定</w:t>
      </w:r>
    </w:p>
    <w:p w14:paraId="799C4E39" w14:textId="260AA382" w:rsidR="00621835" w:rsidRPr="00AA60C4" w:rsidRDefault="003D3DFB" w:rsidP="003D3DFB">
      <w:r w:rsidRPr="00AA60C4">
        <w:tab/>
      </w:r>
      <w:r w:rsidR="00621835" w:rsidRPr="00AA60C4">
        <w:t>危险区域</w:t>
      </w:r>
      <w:r w:rsidR="00621835" w:rsidRPr="00AA60C4">
        <w:t>1</w:t>
      </w:r>
      <w:r w:rsidR="00621835" w:rsidRPr="00AA60C4">
        <w:t>处将出现边缘角裂纹形式初始损伤，根据工程经验，取初始缺陷尺寸</w:t>
      </w:r>
      <w:r w:rsidR="00C7440D" w:rsidRPr="00AA60C4">
        <w:rPr>
          <w:position w:val="-12"/>
        </w:rPr>
        <w:object w:dxaOrig="1180" w:dyaOrig="360" w14:anchorId="3E0E8D0D">
          <v:shape id="_x0000_i1736" type="#_x0000_t75" style="width:58.8pt;height:18pt" o:ole="">
            <v:imagedata r:id="rId1259" o:title=""/>
          </v:shape>
          <o:OLEObject Type="Embed" ProgID="Equation.DSMT4" ShapeID="_x0000_i1736" DrawAspect="Content" ObjectID="_1656343702" r:id="rId1260"/>
        </w:object>
      </w:r>
      <w:r w:rsidR="00C7440D" w:rsidRPr="00AA60C4">
        <w:rPr>
          <w:rFonts w:hint="eastAsia"/>
        </w:rPr>
        <w:t>。</w:t>
      </w:r>
    </w:p>
    <w:p w14:paraId="7C71E1A8" w14:textId="64EB7DD5" w:rsidR="00621835" w:rsidRPr="00AA60C4" w:rsidRDefault="00C7440D" w:rsidP="00C7440D">
      <w:pPr>
        <w:rPr>
          <w:b/>
          <w:bCs/>
        </w:rPr>
      </w:pPr>
      <w:r w:rsidRPr="00AA60C4">
        <w:rPr>
          <w:rFonts w:hint="eastAsia"/>
          <w:b/>
          <w:bCs/>
        </w:rPr>
        <w:lastRenderedPageBreak/>
        <w:t>c)</w:t>
      </w:r>
      <w:r w:rsidRPr="00AA60C4">
        <w:rPr>
          <w:b/>
          <w:bCs/>
        </w:rPr>
        <w:t xml:space="preserve"> </w:t>
      </w:r>
      <w:r w:rsidR="00621835" w:rsidRPr="00AA60C4">
        <w:rPr>
          <w:b/>
          <w:bCs/>
        </w:rPr>
        <w:t>裂纹扩展分析和裂纹扩展寿命的计算</w:t>
      </w:r>
    </w:p>
    <w:p w14:paraId="37EADB19" w14:textId="63C0A5FF" w:rsidR="00621835" w:rsidRPr="00AA60C4" w:rsidRDefault="00C7440D" w:rsidP="00C7440D">
      <w:r w:rsidRPr="00AA60C4">
        <w:tab/>
      </w:r>
      <w:r w:rsidR="00621835" w:rsidRPr="00AA60C4">
        <w:t>首先应确定应力强度因子修正系数</w:t>
      </w:r>
      <w:r w:rsidRPr="00AA60C4">
        <w:rPr>
          <w:position w:val="-10"/>
        </w:rPr>
        <w:object w:dxaOrig="240" w:dyaOrig="320" w14:anchorId="2551E03C">
          <v:shape id="_x0000_i1737" type="#_x0000_t75" style="width:12pt;height:16pt" o:ole="">
            <v:imagedata r:id="rId1261" o:title=""/>
          </v:shape>
          <o:OLEObject Type="Embed" ProgID="Equation.DSMT4" ShapeID="_x0000_i1737" DrawAspect="Content" ObjectID="_1656343703" r:id="rId1262"/>
        </w:object>
      </w:r>
      <w:r w:rsidR="00621835" w:rsidRPr="00AA60C4">
        <w:t>，在应力强度因子手册中没有边缘角裂纹的应力强度因子，故采用如图</w:t>
      </w:r>
      <w:r w:rsidRPr="00AA60C4">
        <w:rPr>
          <w:rFonts w:hint="eastAsia"/>
        </w:rPr>
        <w:t>5</w:t>
      </w:r>
      <w:r w:rsidRPr="00AA60C4">
        <w:t>.1</w:t>
      </w:r>
      <w:r w:rsidR="00AC0D00">
        <w:t>4</w:t>
      </w:r>
      <w:r w:rsidR="00621835" w:rsidRPr="00AA60C4">
        <w:t>所示的组合法求拉伸和弯曲载荷作用下边缘角裂纹的应力强度因子</w:t>
      </w:r>
      <w:r w:rsidRPr="00AA60C4">
        <w:t>修正系数</w:t>
      </w:r>
      <w:r w:rsidRPr="00AA60C4">
        <w:rPr>
          <w:position w:val="-10"/>
        </w:rPr>
        <w:object w:dxaOrig="240" w:dyaOrig="320" w14:anchorId="18A09BC7">
          <v:shape id="_x0000_i1738" type="#_x0000_t75" style="width:12pt;height:16pt" o:ole="">
            <v:imagedata r:id="rId1261" o:title=""/>
          </v:shape>
          <o:OLEObject Type="Embed" ProgID="Equation.DSMT4" ShapeID="_x0000_i1738" DrawAspect="Content" ObjectID="_1656343704" r:id="rId1263"/>
        </w:object>
      </w:r>
      <w:r w:rsidRPr="00AA60C4">
        <w:rPr>
          <w:rFonts w:hint="eastAsia"/>
        </w:rPr>
        <w:t>。</w:t>
      </w:r>
      <w:r w:rsidR="00621835" w:rsidRPr="00AA60C4">
        <w:t>已知</w:t>
      </w:r>
      <w:r w:rsidRPr="00AA60C4">
        <w:rPr>
          <w:position w:val="-10"/>
        </w:rPr>
        <w:object w:dxaOrig="240" w:dyaOrig="320" w14:anchorId="35489B95">
          <v:shape id="_x0000_i1739" type="#_x0000_t75" style="width:12pt;height:16pt" o:ole="">
            <v:imagedata r:id="rId1261" o:title=""/>
          </v:shape>
          <o:OLEObject Type="Embed" ProgID="Equation.DSMT4" ShapeID="_x0000_i1739" DrawAspect="Content" ObjectID="_1656343705" r:id="rId1264"/>
        </w:object>
      </w:r>
      <w:r w:rsidR="00621835" w:rsidRPr="00AA60C4">
        <w:t>值后</w:t>
      </w:r>
      <w:r w:rsidRPr="00AA60C4">
        <w:rPr>
          <w:rFonts w:hint="eastAsia"/>
        </w:rPr>
        <w:t>，</w:t>
      </w:r>
      <w:r w:rsidR="00621835" w:rsidRPr="00AA60C4">
        <w:t>则应力强度因子</w:t>
      </w:r>
      <w:r w:rsidR="00621835" w:rsidRPr="00AA60C4">
        <w:rPr>
          <w:i/>
          <w:iCs/>
        </w:rPr>
        <w:t>K</w:t>
      </w:r>
      <w:r w:rsidR="00621835" w:rsidRPr="00AA60C4">
        <w:t>为</w:t>
      </w:r>
    </w:p>
    <w:p w14:paraId="47E42BAB" w14:textId="6A68F606" w:rsidR="00621835" w:rsidRPr="00AA60C4" w:rsidRDefault="00C7440D" w:rsidP="00C7440D">
      <w:pPr>
        <w:jc w:val="center"/>
      </w:pPr>
      <w:r w:rsidRPr="00AA60C4">
        <w:rPr>
          <w:position w:val="-10"/>
        </w:rPr>
        <w:object w:dxaOrig="1260" w:dyaOrig="380" w14:anchorId="7F36FCCD">
          <v:shape id="_x0000_i1740" type="#_x0000_t75" style="width:63.6pt;height:19.2pt" o:ole="">
            <v:imagedata r:id="rId1265" o:title=""/>
          </v:shape>
          <o:OLEObject Type="Embed" ProgID="Equation.DSMT4" ShapeID="_x0000_i1740" DrawAspect="Content" ObjectID="_1656343706" r:id="rId1266"/>
        </w:object>
      </w:r>
    </w:p>
    <w:p w14:paraId="176C13F1" w14:textId="1C95871E" w:rsidR="00621835" w:rsidRPr="00AA60C4" w:rsidRDefault="005B3E42" w:rsidP="00621835">
      <w:pPr>
        <w:ind w:firstLine="560"/>
      </w:pPr>
      <w:r>
        <w:rPr>
          <w:noProof/>
        </w:rPr>
        <w:pict w14:anchorId="1FAB630E">
          <v:shape id="_x0000_i1741" type="#_x0000_t75" style="width:303.6pt;height:164.8pt;visibility:visible;mso-wrap-style:square">
            <v:imagedata r:id="rId1267" o:title=""/>
          </v:shape>
        </w:pict>
      </w:r>
    </w:p>
    <w:p w14:paraId="2845CFB5" w14:textId="39D08377" w:rsidR="00621835" w:rsidRPr="00AA60C4" w:rsidRDefault="00621835" w:rsidP="00C7440D">
      <w:pPr>
        <w:jc w:val="center"/>
        <w:rPr>
          <w:sz w:val="21"/>
          <w:szCs w:val="20"/>
        </w:rPr>
      </w:pPr>
      <w:r w:rsidRPr="00AA60C4">
        <w:rPr>
          <w:sz w:val="21"/>
          <w:szCs w:val="20"/>
        </w:rPr>
        <w:t>图</w:t>
      </w:r>
      <w:r w:rsidR="00C7440D" w:rsidRPr="00AA60C4">
        <w:rPr>
          <w:sz w:val="21"/>
          <w:szCs w:val="20"/>
        </w:rPr>
        <w:t>5.1</w:t>
      </w:r>
      <w:r w:rsidR="00AC0D00">
        <w:rPr>
          <w:sz w:val="21"/>
          <w:szCs w:val="20"/>
        </w:rPr>
        <w:t>4</w:t>
      </w:r>
      <w:r w:rsidR="00C7440D" w:rsidRPr="00AA60C4">
        <w:rPr>
          <w:sz w:val="21"/>
          <w:szCs w:val="20"/>
        </w:rPr>
        <w:t xml:space="preserve">  </w:t>
      </w:r>
      <w:r w:rsidRPr="00AA60C4">
        <w:rPr>
          <w:sz w:val="21"/>
          <w:szCs w:val="20"/>
        </w:rPr>
        <w:t>组合法求应力强度修正系数</w:t>
      </w:r>
      <w:r w:rsidR="00C7440D" w:rsidRPr="00AA60C4">
        <w:rPr>
          <w:position w:val="-10"/>
          <w:sz w:val="21"/>
          <w:szCs w:val="20"/>
        </w:rPr>
        <w:object w:dxaOrig="220" w:dyaOrig="279" w14:anchorId="6F2E9A1B">
          <v:shape id="_x0000_i1742" type="#_x0000_t75" style="width:10.8pt;height:14pt" o:ole="">
            <v:imagedata r:id="rId1268" o:title=""/>
          </v:shape>
          <o:OLEObject Type="Embed" ProgID="Equation.DSMT4" ShapeID="_x0000_i1742" DrawAspect="Content" ObjectID="_1656343707" r:id="rId1269"/>
        </w:object>
      </w:r>
    </w:p>
    <w:p w14:paraId="193E0D5A" w14:textId="6D25B206" w:rsidR="00621835" w:rsidRPr="00AA60C4" w:rsidRDefault="00C7440D" w:rsidP="00C7440D">
      <w:r w:rsidRPr="00AA60C4">
        <w:tab/>
      </w:r>
      <w:r w:rsidR="00621835" w:rsidRPr="00AA60C4">
        <w:t>裂纹扩展分析采用的</w:t>
      </w:r>
      <w:r w:rsidR="00621835" w:rsidRPr="00AA60C4">
        <w:t>Walker</w:t>
      </w:r>
      <w:r w:rsidR="00621835" w:rsidRPr="00AA60C4">
        <w:t>公式，超载迟滞模型采用改进的广义</w:t>
      </w:r>
      <w:proofErr w:type="spellStart"/>
      <w:r w:rsidR="00621835" w:rsidRPr="00AA60C4">
        <w:t>Willenberg</w:t>
      </w:r>
      <w:proofErr w:type="spellEnd"/>
      <w:r w:rsidR="00621835" w:rsidRPr="00AA60C4">
        <w:t>模型，由数值积分得到裂纹扩展寿命曲线，如图</w:t>
      </w:r>
      <w:r w:rsidRPr="00AA60C4">
        <w:t>5.1</w:t>
      </w:r>
      <w:r w:rsidR="00AC0D00">
        <w:t>5</w:t>
      </w:r>
      <w:r w:rsidR="00621835" w:rsidRPr="00AA60C4">
        <w:t>所示，结合下面剩余强度分析确定临界裂纹尺寸和裂纹扩展寿命。</w:t>
      </w:r>
    </w:p>
    <w:p w14:paraId="7C92EAD1" w14:textId="7279F4F2" w:rsidR="00621835" w:rsidRPr="00AA60C4" w:rsidRDefault="005B3E42" w:rsidP="00C7440D">
      <w:pPr>
        <w:jc w:val="center"/>
      </w:pPr>
      <w:r>
        <w:rPr>
          <w:noProof/>
        </w:rPr>
        <w:pict w14:anchorId="1787D63D">
          <v:shape id="_x0000_i1743" type="#_x0000_t75" style="width:202.8pt;height:171.2pt;visibility:visible;mso-wrap-style:square">
            <v:imagedata r:id="rId1270" o:title=""/>
          </v:shape>
        </w:pict>
      </w:r>
    </w:p>
    <w:p w14:paraId="2B474BD0" w14:textId="1449C179" w:rsidR="00621835" w:rsidRPr="00AA60C4" w:rsidRDefault="00621835" w:rsidP="00C7440D">
      <w:pPr>
        <w:jc w:val="center"/>
      </w:pPr>
      <w:r w:rsidRPr="00AA60C4">
        <w:rPr>
          <w:sz w:val="21"/>
          <w:szCs w:val="20"/>
        </w:rPr>
        <w:t>图</w:t>
      </w:r>
      <w:r w:rsidR="00C7440D" w:rsidRPr="00AA60C4">
        <w:rPr>
          <w:sz w:val="21"/>
          <w:szCs w:val="20"/>
        </w:rPr>
        <w:t>5.1</w:t>
      </w:r>
      <w:r w:rsidR="00AC0D00">
        <w:rPr>
          <w:sz w:val="21"/>
          <w:szCs w:val="20"/>
        </w:rPr>
        <w:t>5</w:t>
      </w:r>
      <w:r w:rsidR="00C7440D" w:rsidRPr="00AA60C4">
        <w:rPr>
          <w:sz w:val="21"/>
          <w:szCs w:val="20"/>
        </w:rPr>
        <w:t xml:space="preserve">  </w:t>
      </w:r>
      <w:r w:rsidRPr="00AA60C4">
        <w:rPr>
          <w:sz w:val="21"/>
          <w:szCs w:val="20"/>
        </w:rPr>
        <w:t>部位</w:t>
      </w:r>
      <w:r w:rsidRPr="00AA60C4">
        <w:rPr>
          <w:sz w:val="21"/>
          <w:szCs w:val="20"/>
        </w:rPr>
        <w:t>1</w:t>
      </w:r>
      <w:r w:rsidRPr="00AA60C4">
        <w:rPr>
          <w:sz w:val="21"/>
          <w:szCs w:val="20"/>
        </w:rPr>
        <w:t>的</w:t>
      </w:r>
      <w:r w:rsidR="00C7440D" w:rsidRPr="00AA60C4">
        <w:rPr>
          <w:rFonts w:hint="eastAsia"/>
          <w:sz w:val="21"/>
          <w:szCs w:val="20"/>
        </w:rPr>
        <w:t>裂</w:t>
      </w:r>
      <w:r w:rsidRPr="00AA60C4">
        <w:rPr>
          <w:sz w:val="21"/>
          <w:szCs w:val="20"/>
        </w:rPr>
        <w:t>纹扩展寿命曲线</w:t>
      </w:r>
    </w:p>
    <w:p w14:paraId="69343603" w14:textId="07E04146" w:rsidR="00621835" w:rsidRPr="00AA60C4" w:rsidRDefault="00C7440D" w:rsidP="00C7440D">
      <w:pPr>
        <w:rPr>
          <w:b/>
          <w:bCs/>
        </w:rPr>
      </w:pPr>
      <w:r w:rsidRPr="00AA60C4">
        <w:rPr>
          <w:rFonts w:hint="eastAsia"/>
          <w:b/>
          <w:bCs/>
        </w:rPr>
        <w:t>d)</w:t>
      </w:r>
      <w:r w:rsidRPr="00AA60C4">
        <w:rPr>
          <w:b/>
          <w:bCs/>
        </w:rPr>
        <w:t xml:space="preserve"> </w:t>
      </w:r>
      <w:r w:rsidR="00621835" w:rsidRPr="00AA60C4">
        <w:rPr>
          <w:b/>
          <w:bCs/>
        </w:rPr>
        <w:t>剩余强度分析</w:t>
      </w:r>
    </w:p>
    <w:p w14:paraId="13090DEC" w14:textId="443A40B3" w:rsidR="00621835" w:rsidRPr="00AA60C4" w:rsidRDefault="00C7440D" w:rsidP="00C7440D">
      <w:r w:rsidRPr="00AA60C4">
        <w:tab/>
      </w:r>
      <w:r w:rsidR="00621835" w:rsidRPr="00AA60C4">
        <w:t>设计要求剩余强度</w:t>
      </w:r>
      <w:r w:rsidRPr="00AA60C4">
        <w:rPr>
          <w:position w:val="-14"/>
        </w:rPr>
        <w:object w:dxaOrig="420" w:dyaOrig="380" w14:anchorId="1D9F7B65">
          <v:shape id="_x0000_i1744" type="#_x0000_t75" style="width:21.6pt;height:19.2pt" o:ole="">
            <v:imagedata r:id="rId1271" o:title=""/>
          </v:shape>
          <o:OLEObject Type="Embed" ProgID="Equation.DSMT4" ShapeID="_x0000_i1744" DrawAspect="Content" ObjectID="_1656343708" r:id="rId1272"/>
        </w:object>
      </w:r>
      <w:r w:rsidR="00621835" w:rsidRPr="00AA60C4">
        <w:t>是</w:t>
      </w:r>
      <w:r w:rsidR="00621835" w:rsidRPr="00AA60C4">
        <w:t>1.2</w:t>
      </w:r>
      <w:r w:rsidR="00621835" w:rsidRPr="00AA60C4">
        <w:t>倍的限制载荷</w:t>
      </w:r>
      <w:r w:rsidRPr="00AA60C4">
        <w:rPr>
          <w:rFonts w:hint="eastAsia"/>
        </w:rPr>
        <w:t>。</w:t>
      </w:r>
      <w:r w:rsidR="00621835" w:rsidRPr="00AA60C4">
        <w:t>最大谱载荷应力取为限制载荷应力的</w:t>
      </w:r>
      <w:r w:rsidR="00621835" w:rsidRPr="00AA60C4">
        <w:t>80</w:t>
      </w:r>
      <w:r w:rsidR="00621835" w:rsidRPr="00AA60C4">
        <w:t>％，于是剩余强度为</w:t>
      </w:r>
    </w:p>
    <w:p w14:paraId="5D67E1BC" w14:textId="756B9731" w:rsidR="00621835" w:rsidRPr="00AA60C4" w:rsidRDefault="00C7440D" w:rsidP="00C7440D">
      <w:pPr>
        <w:jc w:val="center"/>
      </w:pPr>
      <w:r w:rsidRPr="00AA60C4">
        <w:rPr>
          <w:position w:val="-24"/>
        </w:rPr>
        <w:object w:dxaOrig="3220" w:dyaOrig="620" w14:anchorId="614CF957">
          <v:shape id="_x0000_i1745" type="#_x0000_t75" style="width:160.4pt;height:31.2pt" o:ole="">
            <v:imagedata r:id="rId1273" o:title=""/>
          </v:shape>
          <o:OLEObject Type="Embed" ProgID="Equation.DSMT4" ShapeID="_x0000_i1745" DrawAspect="Content" ObjectID="_1656343709" r:id="rId1274"/>
        </w:object>
      </w:r>
    </w:p>
    <w:p w14:paraId="7B4410F0" w14:textId="27CAD041" w:rsidR="00621835" w:rsidRPr="00AA60C4" w:rsidRDefault="00621835" w:rsidP="00621835">
      <w:pPr>
        <w:ind w:firstLine="560"/>
        <w:jc w:val="center"/>
      </w:pPr>
      <w:r w:rsidRPr="00AA60C4">
        <w:t>当剩余强度为极限情况时，裂纹仍是边缘角裂纹，因此临界应力强度因子取平面应变状态。将剩余强度要求和断裂韧性以及应力强度因子修正系数代入相应公式，计算得到如图</w:t>
      </w:r>
      <w:r w:rsidR="00C7440D" w:rsidRPr="00AA60C4">
        <w:t>5.1</w:t>
      </w:r>
      <w:r w:rsidR="00AC0D00">
        <w:t>6</w:t>
      </w:r>
      <w:r w:rsidRPr="00AA60C4">
        <w:t>所示的剩余强度随裂纹长度变化的曲线。当临界裂纹长度</w:t>
      </w:r>
      <w:r w:rsidR="00C7440D" w:rsidRPr="00AA60C4">
        <w:rPr>
          <w:position w:val="-12"/>
        </w:rPr>
        <w:object w:dxaOrig="1160" w:dyaOrig="360" w14:anchorId="6A415520">
          <v:shape id="_x0000_i1746" type="#_x0000_t75" style="width:58pt;height:18pt" o:ole="">
            <v:imagedata r:id="rId1275" o:title=""/>
          </v:shape>
          <o:OLEObject Type="Embed" ProgID="Equation.DSMT4" ShapeID="_x0000_i1746" DrawAspect="Content" ObjectID="_1656343710" r:id="rId1276"/>
        </w:object>
      </w:r>
      <w:r w:rsidRPr="00AA60C4">
        <w:t>时，剩余强度</w:t>
      </w:r>
      <w:r w:rsidR="00C7440D" w:rsidRPr="00AA60C4">
        <w:rPr>
          <w:position w:val="-14"/>
        </w:rPr>
        <w:object w:dxaOrig="1620" w:dyaOrig="380" w14:anchorId="3CF403BE">
          <v:shape id="_x0000_i1747" type="#_x0000_t75" style="width:82pt;height:19.2pt" o:ole="">
            <v:imagedata r:id="rId1277" o:title=""/>
          </v:shape>
          <o:OLEObject Type="Embed" ProgID="Equation.DSMT4" ShapeID="_x0000_i1747" DrawAspect="Content" ObjectID="_1656343711" r:id="rId1278"/>
        </w:object>
      </w:r>
      <w:r w:rsidR="00C7440D" w:rsidRPr="00AA60C4">
        <w:rPr>
          <w:rFonts w:hint="eastAsia"/>
        </w:rPr>
        <w:t>，</w:t>
      </w:r>
      <w:proofErr w:type="gramStart"/>
      <w:r w:rsidR="00C7440D" w:rsidRPr="00AA60C4">
        <w:rPr>
          <w:rFonts w:hint="eastAsia"/>
        </w:rPr>
        <w:t>其需满足</w:t>
      </w:r>
      <w:proofErr w:type="gramEnd"/>
      <w:r w:rsidRPr="00AA60C4">
        <w:t>小于</w:t>
      </w:r>
      <w:r w:rsidRPr="00AA60C4">
        <w:t>2/3</w:t>
      </w:r>
      <w:r w:rsidRPr="00AA60C4">
        <w:t>的值，即</w:t>
      </w:r>
      <w:r w:rsidRPr="00AA60C4">
        <w:cr/>
      </w:r>
      <w:r w:rsidR="00C7440D" w:rsidRPr="00AA60C4">
        <w:rPr>
          <w:position w:val="-24"/>
        </w:rPr>
        <w:object w:dxaOrig="3640" w:dyaOrig="620" w14:anchorId="666FE8CA">
          <v:shape id="_x0000_i1748" type="#_x0000_t75" style="width:182.4pt;height:31.2pt" o:ole="">
            <v:imagedata r:id="rId1279" o:title=""/>
          </v:shape>
          <o:OLEObject Type="Embed" ProgID="Equation.DSMT4" ShapeID="_x0000_i1748" DrawAspect="Content" ObjectID="_1656343712" r:id="rId1280"/>
        </w:object>
      </w:r>
    </w:p>
    <w:p w14:paraId="19EFD592" w14:textId="77777777" w:rsidR="00C7440D" w:rsidRPr="00AA60C4" w:rsidRDefault="00C7440D" w:rsidP="00C7440D">
      <w:r w:rsidRPr="00AA60C4">
        <w:tab/>
      </w:r>
      <w:r w:rsidR="00621835" w:rsidRPr="00AA60C4">
        <w:t>对应临界裂纹长度</w:t>
      </w:r>
      <w:r w:rsidRPr="00AA60C4">
        <w:rPr>
          <w:position w:val="-12"/>
        </w:rPr>
        <w:object w:dxaOrig="260" w:dyaOrig="360" w14:anchorId="3170F0A4">
          <v:shape id="_x0000_i1749" type="#_x0000_t75" style="width:13.2pt;height:18pt" o:ole="">
            <v:imagedata r:id="rId1281" o:title=""/>
          </v:shape>
          <o:OLEObject Type="Embed" ProgID="Equation.DSMT4" ShapeID="_x0000_i1749" DrawAspect="Content" ObjectID="_1656343713" r:id="rId1282"/>
        </w:object>
      </w:r>
      <w:r w:rsidR="00621835" w:rsidRPr="00AA60C4">
        <w:t>的裂纹扩展寿命计算值为</w:t>
      </w:r>
      <w:r w:rsidR="00621835" w:rsidRPr="00AA60C4">
        <w:t>8000</w:t>
      </w:r>
      <w:r w:rsidR="00621835" w:rsidRPr="00AA60C4">
        <w:rPr>
          <w:i/>
          <w:iCs/>
        </w:rPr>
        <w:t>fh</w:t>
      </w:r>
      <w:r w:rsidR="00621835" w:rsidRPr="00AA60C4">
        <w:t>，大于</w:t>
      </w:r>
      <w:r w:rsidR="00621835" w:rsidRPr="00AA60C4">
        <w:t>2</w:t>
      </w:r>
      <w:r w:rsidR="00621835" w:rsidRPr="00AA60C4">
        <w:t>倍的设计寿命，</w:t>
      </w:r>
      <w:proofErr w:type="gramStart"/>
      <w:r w:rsidR="00621835" w:rsidRPr="00AA60C4">
        <w:t>故危险</w:t>
      </w:r>
      <w:proofErr w:type="gramEnd"/>
      <w:r w:rsidR="00621835" w:rsidRPr="00AA60C4">
        <w:t>部位</w:t>
      </w:r>
      <w:r w:rsidR="00621835" w:rsidRPr="00AA60C4">
        <w:t>1</w:t>
      </w:r>
      <w:r w:rsidR="00621835" w:rsidRPr="00AA60C4">
        <w:t>满足损伤容限设计要求即检查周期为使用寿命。</w:t>
      </w:r>
    </w:p>
    <w:p w14:paraId="7D4ABE65" w14:textId="0816D672" w:rsidR="00621835" w:rsidRPr="00AA60C4" w:rsidRDefault="005B3E42" w:rsidP="00C7440D">
      <w:pPr>
        <w:jc w:val="center"/>
      </w:pPr>
      <w:r>
        <w:rPr>
          <w:noProof/>
        </w:rPr>
        <w:pict w14:anchorId="52465976">
          <v:shape id="_x0000_i1750" type="#_x0000_t75" style="width:228.4pt;height:171.2pt;visibility:visible;mso-wrap-style:square">
            <v:imagedata r:id="rId1283" o:title=""/>
          </v:shape>
        </w:pict>
      </w:r>
    </w:p>
    <w:p w14:paraId="37772898" w14:textId="5140F486" w:rsidR="00621835" w:rsidRPr="00AA60C4" w:rsidRDefault="00621835" w:rsidP="00C7440D">
      <w:pPr>
        <w:jc w:val="center"/>
        <w:rPr>
          <w:sz w:val="21"/>
          <w:szCs w:val="20"/>
        </w:rPr>
      </w:pPr>
      <w:r w:rsidRPr="00AA60C4">
        <w:rPr>
          <w:sz w:val="21"/>
          <w:szCs w:val="20"/>
        </w:rPr>
        <w:t>图</w:t>
      </w:r>
      <w:r w:rsidR="00C7440D" w:rsidRPr="00AA60C4">
        <w:rPr>
          <w:sz w:val="21"/>
          <w:szCs w:val="20"/>
        </w:rPr>
        <w:t>5.1</w:t>
      </w:r>
      <w:r w:rsidR="00AC0D00">
        <w:rPr>
          <w:sz w:val="21"/>
          <w:szCs w:val="20"/>
        </w:rPr>
        <w:t>6</w:t>
      </w:r>
      <w:r w:rsidR="00C7440D" w:rsidRPr="00AA60C4">
        <w:rPr>
          <w:sz w:val="21"/>
          <w:szCs w:val="20"/>
        </w:rPr>
        <w:t xml:space="preserve">  </w:t>
      </w:r>
      <w:r w:rsidRPr="00AA60C4">
        <w:rPr>
          <w:sz w:val="21"/>
          <w:szCs w:val="20"/>
        </w:rPr>
        <w:t>部位</w:t>
      </w:r>
      <w:r w:rsidRPr="00AA60C4">
        <w:rPr>
          <w:sz w:val="21"/>
          <w:szCs w:val="20"/>
        </w:rPr>
        <w:t>1</w:t>
      </w:r>
      <w:r w:rsidRPr="00AA60C4">
        <w:rPr>
          <w:sz w:val="21"/>
          <w:szCs w:val="20"/>
        </w:rPr>
        <w:t>的剩余强度曲线</w:t>
      </w:r>
    </w:p>
    <w:p w14:paraId="5E540C9B" w14:textId="2E4927AA" w:rsidR="00145D9D" w:rsidRPr="00AA60C4" w:rsidRDefault="00621835" w:rsidP="00D905BB">
      <w:pPr>
        <w:ind w:firstLine="560"/>
      </w:pPr>
      <w:r w:rsidRPr="00AA60C4">
        <w:t>采用类似方法可分析其他危险部位损伤容限特性，其结果均能满足要求，也就是说，机翼和机身连接接头可以采用缓慢裂纹扩展类型。如果采用破损安全结构，则剩余强度应考虑</w:t>
      </w:r>
      <w:r w:rsidRPr="00AA60C4">
        <w:t>1.15</w:t>
      </w:r>
      <w:r w:rsidRPr="00AA60C4">
        <w:t>倍</w:t>
      </w:r>
      <w:proofErr w:type="gramStart"/>
      <w:r w:rsidRPr="00AA60C4">
        <w:t>的动荷系数</w:t>
      </w:r>
      <w:proofErr w:type="gramEnd"/>
      <w:r w:rsidRPr="00AA60C4">
        <w:t>。以危险部位</w:t>
      </w:r>
      <w:r w:rsidRPr="00AA60C4">
        <w:t>1</w:t>
      </w:r>
      <w:r w:rsidRPr="00AA60C4">
        <w:t>为例，其剩余强度要求提高为</w:t>
      </w:r>
      <w:r w:rsidR="00D905BB" w:rsidRPr="00AA60C4">
        <w:rPr>
          <w:position w:val="-14"/>
        </w:rPr>
        <w:object w:dxaOrig="1480" w:dyaOrig="380" w14:anchorId="53CF1722">
          <v:shape id="_x0000_i1751" type="#_x0000_t75" style="width:74pt;height:19.2pt" o:ole="">
            <v:imagedata r:id="rId1284" o:title=""/>
          </v:shape>
          <o:OLEObject Type="Embed" ProgID="Equation.DSMT4" ShapeID="_x0000_i1751" DrawAspect="Content" ObjectID="_1656343714" r:id="rId1285"/>
        </w:object>
      </w:r>
      <w:r w:rsidRPr="00AA60C4">
        <w:t>，临界裂纹尺寸减至</w:t>
      </w:r>
      <w:r w:rsidR="00D905BB" w:rsidRPr="00AA60C4">
        <w:rPr>
          <w:position w:val="-12"/>
        </w:rPr>
        <w:object w:dxaOrig="1219" w:dyaOrig="360" w14:anchorId="209612E5">
          <v:shape id="_x0000_i1752" type="#_x0000_t75" style="width:61.2pt;height:18pt" o:ole="">
            <v:imagedata r:id="rId1286" o:title=""/>
          </v:shape>
          <o:OLEObject Type="Embed" ProgID="Equation.DSMT4" ShapeID="_x0000_i1752" DrawAspect="Content" ObjectID="_1656343715" r:id="rId1287"/>
        </w:object>
      </w:r>
      <w:r w:rsidRPr="00AA60C4">
        <w:t>，此时裂纹扩展寿命为</w:t>
      </w:r>
      <w:r w:rsidRPr="00AA60C4">
        <w:t>7750</w:t>
      </w:r>
      <w:r w:rsidRPr="00AA60C4">
        <w:rPr>
          <w:i/>
          <w:iCs/>
        </w:rPr>
        <w:t>fh</w:t>
      </w:r>
      <w:r w:rsidRPr="00AA60C4">
        <w:t>，比</w:t>
      </w:r>
      <w:r w:rsidRPr="00AA60C4">
        <w:t>2</w:t>
      </w:r>
      <w:r w:rsidRPr="00AA60C4">
        <w:t>倍使用寿命要求低。如果要满足使用寿命或检查周期的要求，则需要缩短维修周期或者增加侧边缘厚度，从而增加维修经费或增加质量。最后比较两类结构形式，得出采用缓慢裂纹扩展结构形式较合适。</w:t>
      </w:r>
      <w:r w:rsidRPr="00AA60C4">
        <w:cr/>
      </w:r>
      <w:r w:rsidR="00D905BB" w:rsidRPr="00AA60C4">
        <w:tab/>
      </w:r>
      <w:r w:rsidR="00D905BB" w:rsidRPr="00AA60C4">
        <w:rPr>
          <w:rFonts w:hint="eastAsia"/>
        </w:rPr>
        <w:t>至此，飞行器结构强度校核与寿命设计部分</w:t>
      </w:r>
      <w:r w:rsidR="00DC5159">
        <w:rPr>
          <w:rFonts w:hint="eastAsia"/>
        </w:rPr>
        <w:t>全部</w:t>
      </w:r>
      <w:r w:rsidR="00D905BB" w:rsidRPr="00AA60C4">
        <w:rPr>
          <w:rFonts w:hint="eastAsia"/>
        </w:rPr>
        <w:t>结束。该章节从五个结构设计需要考虑关键的方面进行详细的理论说明，并通过举例进行一定的计算分析，以确保本方案无人机结构的安全、耐用、高效。</w:t>
      </w:r>
    </w:p>
    <w:p w14:paraId="2E235208" w14:textId="16FCCA6F" w:rsidR="00D905BB" w:rsidRDefault="00D905BB" w:rsidP="00D905BB"/>
    <w:p w14:paraId="7AEEC595" w14:textId="2AA4188B" w:rsidR="0088423D" w:rsidRDefault="0088423D" w:rsidP="00D905BB"/>
    <w:p w14:paraId="744E588C" w14:textId="7CA7DAB5" w:rsidR="00AC0D00" w:rsidRDefault="00AC0D00" w:rsidP="00D905BB"/>
    <w:p w14:paraId="4E7E48AA" w14:textId="6CEACE21" w:rsidR="00AC0D00" w:rsidRDefault="00AC0D00" w:rsidP="00D905BB"/>
    <w:p w14:paraId="06F2C92B" w14:textId="1C947F32" w:rsidR="00AC0D00" w:rsidRDefault="00AC0D00" w:rsidP="00D905BB"/>
    <w:p w14:paraId="07E06594" w14:textId="1C39D0A2" w:rsidR="00AC0D00" w:rsidRDefault="00AC0D00" w:rsidP="00D905BB"/>
    <w:p w14:paraId="710585FB" w14:textId="134C638F" w:rsidR="00AC0D00" w:rsidRDefault="00AC0D00" w:rsidP="00D905BB"/>
    <w:p w14:paraId="74941DBE" w14:textId="782AFC11" w:rsidR="00AC0D00" w:rsidRDefault="00AC0D00" w:rsidP="00D905BB"/>
    <w:p w14:paraId="24151FA6" w14:textId="697FE129" w:rsidR="00AC0D00" w:rsidRDefault="00AC0D00" w:rsidP="00D905BB"/>
    <w:p w14:paraId="69EDD7AE" w14:textId="7CA1A1E7" w:rsidR="00AC0D00" w:rsidRDefault="00AC0D00" w:rsidP="00D905BB"/>
    <w:p w14:paraId="5FCD03E4" w14:textId="30C9463D" w:rsidR="00AC0D00" w:rsidRDefault="00AC0D00" w:rsidP="00D905BB"/>
    <w:p w14:paraId="34986FD2" w14:textId="1DBB51F2" w:rsidR="00AC0D00" w:rsidRDefault="00AC0D00" w:rsidP="00D905BB"/>
    <w:p w14:paraId="36436284" w14:textId="27E47C7C" w:rsidR="00AC0D00" w:rsidRDefault="00AC0D00" w:rsidP="00D905BB"/>
    <w:p w14:paraId="0388781E" w14:textId="7AEA6287" w:rsidR="00AC0D00" w:rsidRDefault="00AC0D00" w:rsidP="00D905BB"/>
    <w:p w14:paraId="0CD2D65F" w14:textId="11D724A8" w:rsidR="00AC0D00" w:rsidRDefault="00AC0D00" w:rsidP="00D905BB"/>
    <w:p w14:paraId="05A5FF13" w14:textId="099EBEBC" w:rsidR="00AC0D00" w:rsidRDefault="00AC0D00" w:rsidP="00D905BB"/>
    <w:p w14:paraId="2A07D9F0" w14:textId="74EFE86D" w:rsidR="00AC0D00" w:rsidRDefault="00AC0D00" w:rsidP="00D905BB"/>
    <w:p w14:paraId="32B4A30C" w14:textId="7017D0B0" w:rsidR="00AC0D00" w:rsidRDefault="00AC0D00" w:rsidP="00D905BB"/>
    <w:p w14:paraId="611B1D86" w14:textId="77777777" w:rsidR="00AC0D00" w:rsidRDefault="00AC0D00" w:rsidP="00D905BB"/>
    <w:p w14:paraId="7E8451DC" w14:textId="68B6AE32" w:rsidR="0088423D" w:rsidRDefault="0088423D" w:rsidP="0088423D">
      <w:pPr>
        <w:pStyle w:val="1"/>
      </w:pPr>
      <w:bookmarkStart w:id="120" w:name="_Toc45527603"/>
      <w:r>
        <w:rPr>
          <w:rFonts w:hint="eastAsia"/>
        </w:rPr>
        <w:t>第六章</w:t>
      </w:r>
      <w:r>
        <w:rPr>
          <w:rFonts w:hint="eastAsia"/>
        </w:rPr>
        <w:t xml:space="preserve"> </w:t>
      </w:r>
      <w:r>
        <w:rPr>
          <w:rFonts w:hint="eastAsia"/>
        </w:rPr>
        <w:t>方案总结</w:t>
      </w:r>
      <w:bookmarkEnd w:id="120"/>
    </w:p>
    <w:p w14:paraId="0F3055F4" w14:textId="77777777" w:rsidR="00886BD4" w:rsidRDefault="00886BD4" w:rsidP="00886BD4">
      <w:pPr>
        <w:ind w:firstLine="420"/>
        <w:rPr>
          <w:szCs w:val="24"/>
        </w:rPr>
      </w:pPr>
      <w:r w:rsidRPr="003F6BB0">
        <w:rPr>
          <w:szCs w:val="24"/>
        </w:rPr>
        <w:t>高空长航时无人机作为一种现代新型无人机，在执行侦察、监视、电子对抗及火力打击等任务起着战略作用。本设计报告旨在</w:t>
      </w:r>
      <w:r>
        <w:rPr>
          <w:rFonts w:hint="eastAsia"/>
          <w:szCs w:val="24"/>
        </w:rPr>
        <w:t>对</w:t>
      </w:r>
      <w:r w:rsidRPr="003F6BB0">
        <w:rPr>
          <w:szCs w:val="24"/>
        </w:rPr>
        <w:t>一款先进高空长航时侦察无人机</w:t>
      </w:r>
      <w:r>
        <w:rPr>
          <w:rFonts w:hint="eastAsia"/>
          <w:szCs w:val="24"/>
        </w:rPr>
        <w:t>开展详细结构设计。本结构设计方案总结如下。</w:t>
      </w:r>
    </w:p>
    <w:p w14:paraId="4C5E2CE9" w14:textId="77777777" w:rsidR="00886BD4" w:rsidRDefault="00886BD4" w:rsidP="00886BD4">
      <w:pPr>
        <w:ind w:firstLine="420"/>
        <w:rPr>
          <w:szCs w:val="24"/>
        </w:rPr>
      </w:pPr>
      <w:r>
        <w:rPr>
          <w:rFonts w:hint="eastAsia"/>
          <w:szCs w:val="24"/>
        </w:rPr>
        <w:t>第一章中，对</w:t>
      </w:r>
      <w:r w:rsidRPr="00CB350F">
        <w:rPr>
          <w:rFonts w:hint="eastAsia"/>
          <w:szCs w:val="24"/>
        </w:rPr>
        <w:t>飞行器结构设计基本内容</w:t>
      </w:r>
      <w:r>
        <w:rPr>
          <w:rFonts w:hint="eastAsia"/>
          <w:szCs w:val="24"/>
        </w:rPr>
        <w:t>进行介绍。</w:t>
      </w:r>
      <w:r w:rsidRPr="00CB350F">
        <w:rPr>
          <w:rFonts w:hint="eastAsia"/>
          <w:szCs w:val="24"/>
        </w:rPr>
        <w:t>对包括飞行器结构主要受力形式、结构设计的主要依据、结构设计的原始条件、结构设计的基本要求与设计需要遵循的原则五个方面进行详细阐述，为后续结构设计</w:t>
      </w:r>
      <w:r>
        <w:rPr>
          <w:rFonts w:hint="eastAsia"/>
          <w:szCs w:val="24"/>
        </w:rPr>
        <w:t>方案推进做铺垫</w:t>
      </w:r>
      <w:r w:rsidRPr="00CB350F">
        <w:rPr>
          <w:rFonts w:hint="eastAsia"/>
          <w:szCs w:val="24"/>
        </w:rPr>
        <w:t>。</w:t>
      </w:r>
    </w:p>
    <w:p w14:paraId="53EDB41F" w14:textId="77777777" w:rsidR="00886BD4" w:rsidRPr="00CB350F" w:rsidRDefault="00886BD4" w:rsidP="00886BD4">
      <w:pPr>
        <w:ind w:firstLine="420"/>
        <w:rPr>
          <w:szCs w:val="24"/>
        </w:rPr>
      </w:pPr>
      <w:r>
        <w:rPr>
          <w:rFonts w:hint="eastAsia"/>
          <w:szCs w:val="24"/>
        </w:rPr>
        <w:t>第二章中，简述自主提出的飞行器结构设计基本要求。本结构设计方案</w:t>
      </w:r>
      <w:r w:rsidRPr="00CB350F">
        <w:rPr>
          <w:rFonts w:hint="eastAsia"/>
          <w:szCs w:val="24"/>
        </w:rPr>
        <w:t>参照</w:t>
      </w:r>
      <w:proofErr w:type="gramStart"/>
      <w:r w:rsidRPr="00CB350F">
        <w:rPr>
          <w:rFonts w:hint="eastAsia"/>
          <w:szCs w:val="24"/>
        </w:rPr>
        <w:t>原准机为</w:t>
      </w:r>
      <w:proofErr w:type="gramEnd"/>
      <w:r w:rsidRPr="00CB350F">
        <w:rPr>
          <w:rFonts w:hint="eastAsia"/>
          <w:szCs w:val="24"/>
        </w:rPr>
        <w:t>美国</w:t>
      </w:r>
      <w:r w:rsidRPr="00CB350F">
        <w:rPr>
          <w:rFonts w:hint="eastAsia"/>
          <w:szCs w:val="24"/>
        </w:rPr>
        <w:t>RQ-4A</w:t>
      </w:r>
      <w:r w:rsidRPr="00CB350F">
        <w:rPr>
          <w:rFonts w:hint="eastAsia"/>
          <w:szCs w:val="24"/>
        </w:rPr>
        <w:t>“全球鹰”无人机。</w:t>
      </w:r>
      <w:r>
        <w:rPr>
          <w:rFonts w:hint="eastAsia"/>
          <w:szCs w:val="24"/>
        </w:rPr>
        <w:t>首先对</w:t>
      </w:r>
      <w:proofErr w:type="gramStart"/>
      <w:r>
        <w:rPr>
          <w:rFonts w:hint="eastAsia"/>
          <w:szCs w:val="24"/>
        </w:rPr>
        <w:t>原准机的</w:t>
      </w:r>
      <w:proofErr w:type="gramEnd"/>
      <w:r>
        <w:rPr>
          <w:rFonts w:hint="eastAsia"/>
          <w:szCs w:val="24"/>
        </w:rPr>
        <w:t>结构和设计条件进行</w:t>
      </w:r>
      <w:r>
        <w:rPr>
          <w:rFonts w:hint="eastAsia"/>
          <w:szCs w:val="24"/>
        </w:rPr>
        <w:lastRenderedPageBreak/>
        <w:t>分析，接着</w:t>
      </w:r>
      <w:r w:rsidRPr="00CB350F">
        <w:rPr>
          <w:rFonts w:hint="eastAsia"/>
          <w:szCs w:val="24"/>
        </w:rPr>
        <w:t>对</w:t>
      </w:r>
      <w:r>
        <w:rPr>
          <w:rFonts w:hint="eastAsia"/>
          <w:szCs w:val="24"/>
        </w:rPr>
        <w:t>小组</w:t>
      </w:r>
      <w:r w:rsidRPr="00CB350F">
        <w:rPr>
          <w:rFonts w:hint="eastAsia"/>
          <w:szCs w:val="24"/>
        </w:rPr>
        <w:t>目标进行结构设计的飞行器进行描述，并对其</w:t>
      </w:r>
      <w:r>
        <w:rPr>
          <w:rFonts w:hint="eastAsia"/>
          <w:szCs w:val="24"/>
        </w:rPr>
        <w:t>开展</w:t>
      </w:r>
      <w:r w:rsidRPr="00CB350F">
        <w:rPr>
          <w:rFonts w:hint="eastAsia"/>
          <w:szCs w:val="24"/>
        </w:rPr>
        <w:t>结构设计</w:t>
      </w:r>
      <w:r>
        <w:rPr>
          <w:rFonts w:hint="eastAsia"/>
          <w:szCs w:val="24"/>
        </w:rPr>
        <w:t>所需的主要输入条件，包括</w:t>
      </w:r>
      <w:r w:rsidRPr="00CB350F">
        <w:rPr>
          <w:rFonts w:hint="eastAsia"/>
          <w:szCs w:val="24"/>
        </w:rPr>
        <w:t>基本要求</w:t>
      </w:r>
      <w:r>
        <w:rPr>
          <w:rFonts w:hint="eastAsia"/>
          <w:szCs w:val="24"/>
        </w:rPr>
        <w:t>、</w:t>
      </w:r>
      <w:r w:rsidRPr="00CB350F">
        <w:rPr>
          <w:rFonts w:hint="eastAsia"/>
          <w:szCs w:val="24"/>
        </w:rPr>
        <w:t>性能指标</w:t>
      </w:r>
      <w:r>
        <w:rPr>
          <w:rFonts w:hint="eastAsia"/>
          <w:szCs w:val="24"/>
        </w:rPr>
        <w:t>、外形参数等</w:t>
      </w:r>
      <w:r w:rsidRPr="00CB350F">
        <w:rPr>
          <w:rFonts w:hint="eastAsia"/>
          <w:szCs w:val="24"/>
        </w:rPr>
        <w:t>进行确定与说明</w:t>
      </w:r>
      <w:r>
        <w:rPr>
          <w:rFonts w:hint="eastAsia"/>
          <w:szCs w:val="24"/>
        </w:rPr>
        <w:t>。</w:t>
      </w:r>
    </w:p>
    <w:p w14:paraId="6123DC0E" w14:textId="77777777" w:rsidR="00886BD4" w:rsidRDefault="00886BD4" w:rsidP="00886BD4">
      <w:pPr>
        <w:ind w:firstLine="420"/>
        <w:rPr>
          <w:szCs w:val="24"/>
        </w:rPr>
      </w:pPr>
      <w:r>
        <w:rPr>
          <w:rFonts w:hint="eastAsia"/>
          <w:szCs w:val="24"/>
        </w:rPr>
        <w:t>第三章中，进行</w:t>
      </w:r>
      <w:r w:rsidRPr="00CB350F">
        <w:rPr>
          <w:rFonts w:hint="eastAsia"/>
          <w:szCs w:val="24"/>
        </w:rPr>
        <w:t>飞行器结构设计工况确定与载荷计算</w:t>
      </w:r>
      <w:r>
        <w:rPr>
          <w:rFonts w:hint="eastAsia"/>
          <w:szCs w:val="24"/>
        </w:rPr>
        <w:t>。</w:t>
      </w:r>
      <w:r w:rsidRPr="003F6BB0">
        <w:rPr>
          <w:szCs w:val="24"/>
        </w:rPr>
        <w:t>首先确定了本设计方案</w:t>
      </w:r>
      <w:r>
        <w:rPr>
          <w:rFonts w:hint="eastAsia"/>
          <w:szCs w:val="24"/>
        </w:rPr>
        <w:t>无人机的</w:t>
      </w:r>
      <w:r w:rsidRPr="003F6BB0">
        <w:rPr>
          <w:szCs w:val="24"/>
        </w:rPr>
        <w:t>典型任务剖面，</w:t>
      </w:r>
      <w:r>
        <w:rPr>
          <w:rFonts w:hint="eastAsia"/>
          <w:szCs w:val="24"/>
        </w:rPr>
        <w:t>并建立</w:t>
      </w:r>
      <w:proofErr w:type="gramStart"/>
      <w:r>
        <w:rPr>
          <w:rFonts w:hint="eastAsia"/>
          <w:szCs w:val="24"/>
        </w:rPr>
        <w:t>各典型</w:t>
      </w:r>
      <w:proofErr w:type="gramEnd"/>
      <w:r>
        <w:rPr>
          <w:rFonts w:hint="eastAsia"/>
          <w:szCs w:val="24"/>
        </w:rPr>
        <w:t>工况下的力学模型，结合总体参数，</w:t>
      </w:r>
      <w:r w:rsidRPr="00B26A73">
        <w:rPr>
          <w:rFonts w:hint="eastAsia"/>
          <w:szCs w:val="24"/>
        </w:rPr>
        <w:t>采用过载系数分析方法</w:t>
      </w:r>
      <w:r>
        <w:rPr>
          <w:rFonts w:hint="eastAsia"/>
          <w:szCs w:val="24"/>
        </w:rPr>
        <w:t>，</w:t>
      </w:r>
      <w:r w:rsidRPr="00B26A73">
        <w:rPr>
          <w:rFonts w:hint="eastAsia"/>
          <w:szCs w:val="24"/>
        </w:rPr>
        <w:t>设计</w:t>
      </w:r>
      <w:r>
        <w:rPr>
          <w:rFonts w:hint="eastAsia"/>
          <w:szCs w:val="24"/>
        </w:rPr>
        <w:t>各</w:t>
      </w:r>
      <w:r w:rsidRPr="00B26A73">
        <w:rPr>
          <w:rFonts w:hint="eastAsia"/>
          <w:szCs w:val="24"/>
        </w:rPr>
        <w:t>工况过载系数</w:t>
      </w:r>
      <w:r>
        <w:rPr>
          <w:rFonts w:hint="eastAsia"/>
          <w:szCs w:val="24"/>
        </w:rPr>
        <w:t>，挑选出其中最严重的载荷</w:t>
      </w:r>
      <w:r w:rsidRPr="00B26A73">
        <w:rPr>
          <w:rFonts w:hint="eastAsia"/>
          <w:szCs w:val="24"/>
        </w:rPr>
        <w:t>组合</w:t>
      </w:r>
      <w:r>
        <w:rPr>
          <w:rFonts w:hint="eastAsia"/>
          <w:szCs w:val="24"/>
        </w:rPr>
        <w:t>状态，为</w:t>
      </w:r>
      <w:r w:rsidRPr="00B25641">
        <w:rPr>
          <w:position w:val="-12"/>
          <w:szCs w:val="24"/>
        </w:rPr>
        <w:object w:dxaOrig="2640" w:dyaOrig="360" w14:anchorId="329B69A3">
          <v:shape id="_x0000_i1753" type="#_x0000_t75" style="width:132pt;height:18pt" o:ole="">
            <v:imagedata r:id="rId1288" o:title=""/>
          </v:shape>
          <o:OLEObject Type="Embed" ProgID="Equation.DSMT4" ShapeID="_x0000_i1753" DrawAspect="Content" ObjectID="_1656343716" r:id="rId1289"/>
        </w:object>
      </w:r>
      <w:r>
        <w:rPr>
          <w:rFonts w:hint="eastAsia"/>
          <w:szCs w:val="24"/>
        </w:rPr>
        <w:t>，</w:t>
      </w:r>
      <w:r w:rsidRPr="00B26A73">
        <w:rPr>
          <w:rFonts w:hint="eastAsia"/>
          <w:szCs w:val="24"/>
        </w:rPr>
        <w:t>作为结构方案初步设计载荷条件</w:t>
      </w:r>
      <w:r>
        <w:rPr>
          <w:rFonts w:hint="eastAsia"/>
          <w:szCs w:val="24"/>
        </w:rPr>
        <w:t>，同时建立外部载荷与机翼内力之间的数学模型，对剪力、弯矩、扭矩三种总体内力进行分析计算。</w:t>
      </w:r>
    </w:p>
    <w:p w14:paraId="37BDFA46" w14:textId="7EFCB920" w:rsidR="00886BD4" w:rsidRDefault="00886BD4" w:rsidP="00886BD4">
      <w:pPr>
        <w:ind w:firstLine="420"/>
        <w:rPr>
          <w:szCs w:val="24"/>
        </w:rPr>
      </w:pPr>
      <w:r>
        <w:rPr>
          <w:rFonts w:hint="eastAsia"/>
          <w:szCs w:val="24"/>
        </w:rPr>
        <w:t>第四章中，开展对</w:t>
      </w:r>
      <w:r w:rsidRPr="000452AF">
        <w:rPr>
          <w:rFonts w:hint="eastAsia"/>
          <w:szCs w:val="24"/>
        </w:rPr>
        <w:t>飞行器结构</w:t>
      </w:r>
      <w:r>
        <w:rPr>
          <w:rFonts w:hint="eastAsia"/>
          <w:szCs w:val="24"/>
        </w:rPr>
        <w:t>的</w:t>
      </w:r>
      <w:r w:rsidRPr="000452AF">
        <w:rPr>
          <w:rFonts w:hint="eastAsia"/>
          <w:szCs w:val="24"/>
        </w:rPr>
        <w:t>详细方案设计</w:t>
      </w:r>
      <w:r>
        <w:rPr>
          <w:rFonts w:hint="eastAsia"/>
          <w:szCs w:val="24"/>
        </w:rPr>
        <w:t>。首先对</w:t>
      </w:r>
      <w:r w:rsidRPr="000452AF">
        <w:rPr>
          <w:rFonts w:hint="eastAsia"/>
          <w:szCs w:val="24"/>
        </w:rPr>
        <w:t>方案无人机机翼进行详细结构设计</w:t>
      </w:r>
      <w:r>
        <w:rPr>
          <w:rFonts w:hint="eastAsia"/>
          <w:szCs w:val="24"/>
        </w:rPr>
        <w:t>，</w:t>
      </w:r>
      <w:r w:rsidRPr="000452AF">
        <w:rPr>
          <w:rFonts w:hint="eastAsia"/>
          <w:szCs w:val="24"/>
        </w:rPr>
        <w:t>主要内容包括使用材料分析、机翼结构布局方案选择、机翼结构特点与元件组成、机翼基本元件尺寸设计、机翼重要结构部位设计（下翼面大开口区</w:t>
      </w:r>
      <w:r>
        <w:rPr>
          <w:rFonts w:hint="eastAsia"/>
          <w:szCs w:val="24"/>
        </w:rPr>
        <w:t>、翼身接头</w:t>
      </w:r>
      <w:r w:rsidRPr="000452AF">
        <w:rPr>
          <w:rFonts w:hint="eastAsia"/>
          <w:szCs w:val="24"/>
        </w:rPr>
        <w:t>）以及机翼结构三维建模示意图展示</w:t>
      </w:r>
      <w:r>
        <w:rPr>
          <w:rFonts w:hint="eastAsia"/>
          <w:szCs w:val="24"/>
        </w:rPr>
        <w:t>。详细尺寸数据</w:t>
      </w:r>
      <w:proofErr w:type="gramStart"/>
      <w:r>
        <w:rPr>
          <w:rFonts w:hint="eastAsia"/>
          <w:szCs w:val="24"/>
        </w:rPr>
        <w:t>见方案</w:t>
      </w:r>
      <w:proofErr w:type="gramEnd"/>
      <w:r>
        <w:rPr>
          <w:rFonts w:hint="eastAsia"/>
          <w:szCs w:val="24"/>
        </w:rPr>
        <w:t>4</w:t>
      </w:r>
      <w:r>
        <w:rPr>
          <w:szCs w:val="24"/>
        </w:rPr>
        <w:t>.1.4</w:t>
      </w:r>
      <w:r>
        <w:rPr>
          <w:rFonts w:hint="eastAsia"/>
          <w:szCs w:val="24"/>
        </w:rPr>
        <w:t>节中的表</w:t>
      </w:r>
      <w:r>
        <w:rPr>
          <w:rFonts w:hint="eastAsia"/>
          <w:szCs w:val="24"/>
        </w:rPr>
        <w:t>4</w:t>
      </w:r>
      <w:r>
        <w:rPr>
          <w:szCs w:val="24"/>
        </w:rPr>
        <w:t>.5</w:t>
      </w:r>
      <w:r>
        <w:rPr>
          <w:rFonts w:hint="eastAsia"/>
          <w:szCs w:val="24"/>
        </w:rPr>
        <w:t>,</w:t>
      </w:r>
      <w:r>
        <w:rPr>
          <w:szCs w:val="24"/>
        </w:rPr>
        <w:t xml:space="preserve"> 4.6</w:t>
      </w:r>
      <w:r>
        <w:rPr>
          <w:rFonts w:hint="eastAsia"/>
          <w:szCs w:val="24"/>
        </w:rPr>
        <w:t>（翼梁腹板厚度设计）、表</w:t>
      </w:r>
      <w:r>
        <w:rPr>
          <w:rFonts w:hint="eastAsia"/>
          <w:szCs w:val="24"/>
        </w:rPr>
        <w:t>4</w:t>
      </w:r>
      <w:r>
        <w:rPr>
          <w:szCs w:val="24"/>
        </w:rPr>
        <w:t>.7</w:t>
      </w:r>
      <w:r>
        <w:rPr>
          <w:rFonts w:hint="eastAsia"/>
          <w:szCs w:val="24"/>
        </w:rPr>
        <w:t>（翼梁缘条截面积设计）、表</w:t>
      </w:r>
      <w:r>
        <w:rPr>
          <w:rFonts w:hint="eastAsia"/>
          <w:szCs w:val="24"/>
        </w:rPr>
        <w:t>4</w:t>
      </w:r>
      <w:r>
        <w:rPr>
          <w:szCs w:val="24"/>
        </w:rPr>
        <w:t>.8, 4.9</w:t>
      </w:r>
      <w:r>
        <w:rPr>
          <w:rFonts w:hint="eastAsia"/>
          <w:szCs w:val="24"/>
        </w:rPr>
        <w:t>（大开口区梁腹板尺寸设计）、表</w:t>
      </w:r>
      <w:r>
        <w:rPr>
          <w:rFonts w:hint="eastAsia"/>
          <w:szCs w:val="24"/>
        </w:rPr>
        <w:t>4</w:t>
      </w:r>
      <w:r>
        <w:rPr>
          <w:szCs w:val="24"/>
        </w:rPr>
        <w:t>.10</w:t>
      </w:r>
      <w:r>
        <w:rPr>
          <w:rFonts w:hint="eastAsia"/>
          <w:szCs w:val="24"/>
        </w:rPr>
        <w:t>（大开口区加强</w:t>
      </w:r>
      <w:proofErr w:type="gramStart"/>
      <w:r>
        <w:rPr>
          <w:rFonts w:hint="eastAsia"/>
          <w:szCs w:val="24"/>
        </w:rPr>
        <w:t>肋</w:t>
      </w:r>
      <w:proofErr w:type="gramEnd"/>
      <w:r>
        <w:rPr>
          <w:rFonts w:hint="eastAsia"/>
          <w:szCs w:val="24"/>
        </w:rPr>
        <w:t>厚度设计）等。其中还创新性地提出了一种基于参数化模型与遗传算法的翼肋间距优化模型，以壁板结构重量最小为目标，对机翼肋距进行优化，取得一定效果，详细过程见</w:t>
      </w:r>
      <w:r>
        <w:rPr>
          <w:rFonts w:hint="eastAsia"/>
          <w:szCs w:val="24"/>
        </w:rPr>
        <w:t>4</w:t>
      </w:r>
      <w:r>
        <w:rPr>
          <w:szCs w:val="24"/>
        </w:rPr>
        <w:t>.1.7</w:t>
      </w:r>
      <w:r>
        <w:rPr>
          <w:rFonts w:hint="eastAsia"/>
          <w:szCs w:val="24"/>
        </w:rPr>
        <w:t>节，同时提出了提高优化效率的改进思路。接着对无人机机身进行详细结构设计，先建立机身简化数学模型，利用材料力学知识对</w:t>
      </w:r>
      <w:r w:rsidRPr="000452AF">
        <w:rPr>
          <w:rFonts w:hint="eastAsia"/>
          <w:szCs w:val="24"/>
        </w:rPr>
        <w:t>机身的内力与载荷</w:t>
      </w:r>
      <w:r>
        <w:rPr>
          <w:rFonts w:hint="eastAsia"/>
          <w:szCs w:val="24"/>
        </w:rPr>
        <w:t>进行</w:t>
      </w:r>
      <w:r w:rsidRPr="000452AF">
        <w:rPr>
          <w:rFonts w:hint="eastAsia"/>
          <w:szCs w:val="24"/>
        </w:rPr>
        <w:t>计算</w:t>
      </w:r>
      <w:r>
        <w:rPr>
          <w:rFonts w:hint="eastAsia"/>
          <w:szCs w:val="24"/>
        </w:rPr>
        <w:t>，其余主要设计内容框架与机翼部分类似，详细尺寸数据</w:t>
      </w:r>
      <w:proofErr w:type="gramStart"/>
      <w:r>
        <w:rPr>
          <w:rFonts w:hint="eastAsia"/>
          <w:szCs w:val="24"/>
        </w:rPr>
        <w:t>见方案</w:t>
      </w:r>
      <w:proofErr w:type="gramEnd"/>
      <w:r>
        <w:rPr>
          <w:rFonts w:hint="eastAsia"/>
          <w:szCs w:val="24"/>
        </w:rPr>
        <w:t>4</w:t>
      </w:r>
      <w:r>
        <w:rPr>
          <w:szCs w:val="24"/>
        </w:rPr>
        <w:t>.2.3</w:t>
      </w:r>
      <w:r>
        <w:rPr>
          <w:rFonts w:hint="eastAsia"/>
          <w:szCs w:val="24"/>
        </w:rPr>
        <w:t>节中的表</w:t>
      </w:r>
      <w:r>
        <w:rPr>
          <w:rFonts w:hint="eastAsia"/>
          <w:szCs w:val="24"/>
        </w:rPr>
        <w:t>4</w:t>
      </w:r>
      <w:r>
        <w:rPr>
          <w:szCs w:val="24"/>
        </w:rPr>
        <w:t>.1</w:t>
      </w:r>
      <w:r w:rsidR="004440C5">
        <w:rPr>
          <w:szCs w:val="24"/>
        </w:rPr>
        <w:t>4</w:t>
      </w:r>
      <w:r>
        <w:rPr>
          <w:rFonts w:hint="eastAsia"/>
          <w:szCs w:val="24"/>
        </w:rPr>
        <w:t>（</w:t>
      </w:r>
      <w:r w:rsidRPr="00581456">
        <w:rPr>
          <w:rFonts w:hint="eastAsia"/>
          <w:szCs w:val="24"/>
        </w:rPr>
        <w:t>机身桁条主要尺寸</w:t>
      </w:r>
      <w:r>
        <w:rPr>
          <w:rFonts w:hint="eastAsia"/>
          <w:szCs w:val="24"/>
        </w:rPr>
        <w:t>）等表格及文字公式与绘制图形。最后对尾翼部分的结构设计</w:t>
      </w:r>
      <w:proofErr w:type="gramStart"/>
      <w:r>
        <w:rPr>
          <w:rFonts w:hint="eastAsia"/>
          <w:szCs w:val="24"/>
        </w:rPr>
        <w:t>与传力分析</w:t>
      </w:r>
      <w:proofErr w:type="gramEnd"/>
      <w:r>
        <w:rPr>
          <w:rFonts w:hint="eastAsia"/>
          <w:szCs w:val="24"/>
        </w:rPr>
        <w:t>等部分进行简述与分析。</w:t>
      </w:r>
    </w:p>
    <w:p w14:paraId="0E372C92" w14:textId="77777777" w:rsidR="00886BD4" w:rsidRPr="003F6BB0" w:rsidRDefault="00886BD4" w:rsidP="00886BD4">
      <w:pPr>
        <w:ind w:firstLine="420"/>
        <w:rPr>
          <w:szCs w:val="24"/>
        </w:rPr>
      </w:pPr>
      <w:r>
        <w:rPr>
          <w:rFonts w:hint="eastAsia"/>
          <w:szCs w:val="24"/>
        </w:rPr>
        <w:t>第五章中，为验证本结构设计方案可靠，开展了</w:t>
      </w:r>
      <w:r w:rsidRPr="005C59D9">
        <w:rPr>
          <w:rFonts w:hint="eastAsia"/>
          <w:szCs w:val="24"/>
        </w:rPr>
        <w:t>飞行器结构强度校核与寿命设计</w:t>
      </w:r>
      <w:r>
        <w:rPr>
          <w:rFonts w:hint="eastAsia"/>
          <w:szCs w:val="24"/>
        </w:rPr>
        <w:t>。分别从静强度与稳定性校核、</w:t>
      </w:r>
      <w:r w:rsidRPr="005C59D9">
        <w:rPr>
          <w:rFonts w:hint="eastAsia"/>
          <w:szCs w:val="24"/>
        </w:rPr>
        <w:t>结构刚度与机翼气动弹性设计</w:t>
      </w:r>
      <w:r>
        <w:rPr>
          <w:rFonts w:hint="eastAsia"/>
          <w:szCs w:val="24"/>
        </w:rPr>
        <w:t>、</w:t>
      </w:r>
      <w:r w:rsidRPr="005C59D9">
        <w:rPr>
          <w:rFonts w:hint="eastAsia"/>
          <w:szCs w:val="24"/>
        </w:rPr>
        <w:t>结构安全寿命设计</w:t>
      </w:r>
      <w:r>
        <w:rPr>
          <w:rFonts w:hint="eastAsia"/>
          <w:szCs w:val="24"/>
        </w:rPr>
        <w:t>以及</w:t>
      </w:r>
      <w:r w:rsidRPr="005C59D9">
        <w:rPr>
          <w:rFonts w:hint="eastAsia"/>
          <w:szCs w:val="24"/>
        </w:rPr>
        <w:t>损伤容限设计</w:t>
      </w:r>
      <w:r>
        <w:rPr>
          <w:rFonts w:hint="eastAsia"/>
          <w:szCs w:val="24"/>
        </w:rPr>
        <w:t>等六方面对方案无人机的结构进行分析。采用有限元分析软件对翼身接头这一重要元件进行校核，结果显示满足许用应力条件。同时对无人机</w:t>
      </w:r>
      <w:proofErr w:type="gramStart"/>
      <w:r>
        <w:rPr>
          <w:rFonts w:hint="eastAsia"/>
          <w:szCs w:val="24"/>
        </w:rPr>
        <w:t>大展弦比小</w:t>
      </w:r>
      <w:proofErr w:type="gramEnd"/>
      <w:r>
        <w:rPr>
          <w:rFonts w:hint="eastAsia"/>
          <w:szCs w:val="24"/>
        </w:rPr>
        <w:t>后掠超长机翼结构模态与颤振速度进行分析，得到了机翼的</w:t>
      </w:r>
      <w:r w:rsidRPr="00DD06DF">
        <w:rPr>
          <w:rFonts w:hint="eastAsia"/>
          <w:szCs w:val="24"/>
        </w:rPr>
        <w:t>前</w:t>
      </w:r>
      <w:r>
        <w:rPr>
          <w:rFonts w:hint="eastAsia"/>
          <w:szCs w:val="24"/>
        </w:rPr>
        <w:t>4</w:t>
      </w:r>
      <w:r w:rsidRPr="00DD06DF">
        <w:rPr>
          <w:rFonts w:hint="eastAsia"/>
          <w:szCs w:val="24"/>
        </w:rPr>
        <w:t>阶振动模态</w:t>
      </w:r>
      <w:r>
        <w:rPr>
          <w:rFonts w:hint="eastAsia"/>
          <w:szCs w:val="24"/>
        </w:rPr>
        <w:t>与颤振临界速度，判断满足飞行速度约束条件，并以典型部位为例开展了结构安全寿命与损伤容限设计的定性、部分定量计算，以期为未来结构设计方案的进一步改进与完善打下坚实基础。</w:t>
      </w:r>
    </w:p>
    <w:p w14:paraId="75B5880C" w14:textId="77777777" w:rsidR="00886BD4" w:rsidRDefault="00886BD4" w:rsidP="00886BD4">
      <w:pPr>
        <w:ind w:firstLine="420"/>
        <w:rPr>
          <w:szCs w:val="24"/>
        </w:rPr>
      </w:pPr>
      <w:r w:rsidRPr="003F6BB0">
        <w:rPr>
          <w:szCs w:val="24"/>
        </w:rPr>
        <w:t>本项目各模块的分析计算工作</w:t>
      </w:r>
      <w:r>
        <w:rPr>
          <w:rFonts w:hint="eastAsia"/>
          <w:szCs w:val="24"/>
        </w:rPr>
        <w:t>大部分</w:t>
      </w:r>
      <w:r w:rsidRPr="003F6BB0">
        <w:rPr>
          <w:szCs w:val="24"/>
        </w:rPr>
        <w:t>使用自主编写的</w:t>
      </w:r>
      <w:r w:rsidRPr="003F6BB0">
        <w:rPr>
          <w:szCs w:val="24"/>
        </w:rPr>
        <w:t>MATLAB</w:t>
      </w:r>
      <w:r w:rsidRPr="003F6BB0">
        <w:rPr>
          <w:szCs w:val="24"/>
        </w:rPr>
        <w:t>程序进行实</w:t>
      </w:r>
      <w:r w:rsidRPr="003F6BB0">
        <w:rPr>
          <w:szCs w:val="24"/>
        </w:rPr>
        <w:lastRenderedPageBreak/>
        <w:t>现，程序通用性与适应性均较强</w:t>
      </w:r>
      <w:r>
        <w:rPr>
          <w:rFonts w:hint="eastAsia"/>
          <w:szCs w:val="24"/>
        </w:rPr>
        <w:t>，同时有利于结构位置的参数化，便于调整结构尺寸并进行相关数学优化模型的实现；模型结构设计部分采用</w:t>
      </w:r>
      <w:r>
        <w:rPr>
          <w:rFonts w:hint="eastAsia"/>
          <w:szCs w:val="24"/>
        </w:rPr>
        <w:t>C</w:t>
      </w:r>
      <w:r>
        <w:rPr>
          <w:szCs w:val="24"/>
        </w:rPr>
        <w:t>ATIA V5R21</w:t>
      </w:r>
      <w:r>
        <w:rPr>
          <w:rFonts w:hint="eastAsia"/>
          <w:szCs w:val="24"/>
        </w:rPr>
        <w:t>软件进行建模与渲染。</w:t>
      </w:r>
      <w:r w:rsidRPr="003F6BB0">
        <w:rPr>
          <w:szCs w:val="24"/>
        </w:rPr>
        <w:t>通过</w:t>
      </w:r>
      <w:r>
        <w:rPr>
          <w:rFonts w:hint="eastAsia"/>
          <w:szCs w:val="24"/>
        </w:rPr>
        <w:t>上述</w:t>
      </w:r>
      <w:r w:rsidRPr="003F6BB0">
        <w:rPr>
          <w:szCs w:val="24"/>
        </w:rPr>
        <w:t>工作，本组最终形成一套高空长航时侦察无人机的</w:t>
      </w:r>
      <w:r>
        <w:rPr>
          <w:rFonts w:hint="eastAsia"/>
          <w:szCs w:val="24"/>
        </w:rPr>
        <w:t>结构</w:t>
      </w:r>
      <w:r w:rsidRPr="003F6BB0">
        <w:rPr>
          <w:szCs w:val="24"/>
        </w:rPr>
        <w:t>设计方案，可供未来类似工程项目参考。</w:t>
      </w:r>
    </w:p>
    <w:p w14:paraId="5031183D" w14:textId="77777777" w:rsidR="00886BD4" w:rsidRDefault="00886BD4" w:rsidP="00886BD4">
      <w:pPr>
        <w:ind w:firstLine="420"/>
        <w:rPr>
          <w:szCs w:val="24"/>
        </w:rPr>
      </w:pPr>
      <w:r>
        <w:rPr>
          <w:rFonts w:hint="eastAsia"/>
          <w:szCs w:val="24"/>
        </w:rPr>
        <w:t>本结构设计方案尚有许多不足之处，如详细部件的有限元分析、尾翼结构的详细设计、尺寸的协调约束问题、气动弹性问题的未进行深入的讨论与研究，小组成员计划在未来进行完善与改进工作，敬请各位老师批评指正！</w:t>
      </w:r>
    </w:p>
    <w:p w14:paraId="417377E3" w14:textId="7721216F" w:rsidR="0088423D" w:rsidRPr="00886BD4" w:rsidRDefault="0088423D" w:rsidP="00D905BB"/>
    <w:p w14:paraId="4D0C9809" w14:textId="77315CB8" w:rsidR="0088423D" w:rsidRDefault="0088423D" w:rsidP="00D905BB"/>
    <w:p w14:paraId="3BBEFBAD" w14:textId="28C9E701" w:rsidR="0088423D" w:rsidRDefault="0088423D" w:rsidP="00D905BB"/>
    <w:p w14:paraId="64AFCBF5" w14:textId="4730517E" w:rsidR="0088423D" w:rsidRDefault="0088423D" w:rsidP="00D905BB"/>
    <w:p w14:paraId="23B3204C" w14:textId="29EACF10" w:rsidR="0088423D" w:rsidRDefault="0088423D" w:rsidP="00D905BB"/>
    <w:p w14:paraId="30166F48" w14:textId="67B7E828" w:rsidR="0088423D" w:rsidRDefault="0088423D" w:rsidP="00D905BB"/>
    <w:p w14:paraId="15523FEB" w14:textId="0F6AD7BE" w:rsidR="0088423D" w:rsidRDefault="0088423D" w:rsidP="00D905BB"/>
    <w:p w14:paraId="10E33E70" w14:textId="78DEFAD1" w:rsidR="0088423D" w:rsidRDefault="0088423D" w:rsidP="00D905BB"/>
    <w:p w14:paraId="1D49239B" w14:textId="19E7B891" w:rsidR="0088423D" w:rsidRDefault="0088423D" w:rsidP="00D905BB"/>
    <w:p w14:paraId="69A0628C" w14:textId="48F186D3" w:rsidR="0088423D" w:rsidRDefault="0088423D" w:rsidP="00D905BB"/>
    <w:p w14:paraId="74CE310E" w14:textId="253CCF36" w:rsidR="0088423D" w:rsidRDefault="0088423D" w:rsidP="00D905BB"/>
    <w:p w14:paraId="28E61E77" w14:textId="1F2B7886" w:rsidR="0088423D" w:rsidRDefault="0088423D" w:rsidP="00D905BB"/>
    <w:p w14:paraId="2C783231" w14:textId="1A2A5C77" w:rsidR="0088423D" w:rsidRDefault="0088423D" w:rsidP="00D905BB"/>
    <w:p w14:paraId="662A12D3" w14:textId="212CDFA4" w:rsidR="0088423D" w:rsidRDefault="0088423D" w:rsidP="0088423D">
      <w:pPr>
        <w:pStyle w:val="1"/>
      </w:pPr>
      <w:bookmarkStart w:id="121" w:name="_Toc45527604"/>
      <w:r>
        <w:rPr>
          <w:rFonts w:hint="eastAsia"/>
        </w:rPr>
        <w:t>参考文献</w:t>
      </w:r>
      <w:bookmarkEnd w:id="121"/>
    </w:p>
    <w:p w14:paraId="71764830" w14:textId="56D09426" w:rsidR="0088423D" w:rsidRDefault="0088423D" w:rsidP="0088423D">
      <w:pPr>
        <w:numPr>
          <w:ilvl w:val="0"/>
          <w:numId w:val="35"/>
        </w:numPr>
      </w:pPr>
      <w:bookmarkStart w:id="122" w:name="_Ref45046667"/>
      <w:bookmarkStart w:id="123" w:name="_Ref45046630"/>
      <w:proofErr w:type="gramStart"/>
      <w:r w:rsidRPr="006360CB">
        <w:rPr>
          <w:rFonts w:hint="eastAsia"/>
        </w:rPr>
        <w:t>陶梅贞</w:t>
      </w:r>
      <w:proofErr w:type="gramEnd"/>
      <w:r w:rsidRPr="006360CB">
        <w:rPr>
          <w:rFonts w:hint="eastAsia"/>
        </w:rPr>
        <w:t xml:space="preserve">. </w:t>
      </w:r>
      <w:r w:rsidRPr="006360CB">
        <w:rPr>
          <w:rFonts w:hint="eastAsia"/>
        </w:rPr>
        <w:t>现代飞机结构综合设计</w:t>
      </w:r>
      <w:r w:rsidRPr="006360CB">
        <w:rPr>
          <w:rFonts w:hint="eastAsia"/>
        </w:rPr>
        <w:t xml:space="preserve">[M]. </w:t>
      </w:r>
      <w:r w:rsidRPr="006360CB">
        <w:rPr>
          <w:rFonts w:hint="eastAsia"/>
        </w:rPr>
        <w:t>西北工业大学出版社</w:t>
      </w:r>
      <w:r w:rsidRPr="006360CB">
        <w:rPr>
          <w:rFonts w:hint="eastAsia"/>
        </w:rPr>
        <w:t>, 2001.</w:t>
      </w:r>
      <w:bookmarkEnd w:id="122"/>
    </w:p>
    <w:p w14:paraId="1AD04A40" w14:textId="5F7C71C0" w:rsidR="00F817CF" w:rsidRDefault="00F817CF" w:rsidP="0088423D">
      <w:pPr>
        <w:numPr>
          <w:ilvl w:val="0"/>
          <w:numId w:val="35"/>
        </w:numPr>
      </w:pPr>
      <w:proofErr w:type="gramStart"/>
      <w:r w:rsidRPr="00F817CF">
        <w:rPr>
          <w:rFonts w:hint="eastAsia"/>
        </w:rPr>
        <w:t>牛春匀</w:t>
      </w:r>
      <w:proofErr w:type="gramEnd"/>
      <w:r w:rsidRPr="00F817CF">
        <w:rPr>
          <w:rFonts w:hint="eastAsia"/>
        </w:rPr>
        <w:t xml:space="preserve">. </w:t>
      </w:r>
      <w:r w:rsidRPr="00F817CF">
        <w:rPr>
          <w:rFonts w:hint="eastAsia"/>
        </w:rPr>
        <w:t>实用飞机结构工程设计</w:t>
      </w:r>
      <w:r w:rsidRPr="00F817CF">
        <w:rPr>
          <w:rFonts w:hint="eastAsia"/>
        </w:rPr>
        <w:t xml:space="preserve">[M]. </w:t>
      </w:r>
      <w:r w:rsidRPr="00F817CF">
        <w:rPr>
          <w:rFonts w:hint="eastAsia"/>
        </w:rPr>
        <w:t>航空工业出版社</w:t>
      </w:r>
      <w:r w:rsidRPr="00F817CF">
        <w:rPr>
          <w:rFonts w:hint="eastAsia"/>
        </w:rPr>
        <w:t>, 2008.</w:t>
      </w:r>
    </w:p>
    <w:p w14:paraId="02F5E812" w14:textId="20763259" w:rsidR="0088423D" w:rsidRDefault="0088423D" w:rsidP="0088423D">
      <w:pPr>
        <w:numPr>
          <w:ilvl w:val="0"/>
          <w:numId w:val="35"/>
        </w:numPr>
      </w:pPr>
      <w:r>
        <w:rPr>
          <w:rFonts w:hint="eastAsia"/>
        </w:rPr>
        <w:t>宁莉</w:t>
      </w:r>
      <w:r>
        <w:rPr>
          <w:rFonts w:hint="eastAsia"/>
        </w:rPr>
        <w:t>,</w:t>
      </w:r>
      <w:r>
        <w:rPr>
          <w:rFonts w:hint="eastAsia"/>
        </w:rPr>
        <w:t>杨绍昌</w:t>
      </w:r>
      <w:r>
        <w:rPr>
          <w:rFonts w:hint="eastAsia"/>
        </w:rPr>
        <w:t>,</w:t>
      </w:r>
      <w:r>
        <w:rPr>
          <w:rFonts w:hint="eastAsia"/>
        </w:rPr>
        <w:t>冷悦</w:t>
      </w:r>
      <w:r>
        <w:rPr>
          <w:rFonts w:hint="eastAsia"/>
        </w:rPr>
        <w:t>,</w:t>
      </w:r>
      <w:r>
        <w:rPr>
          <w:rFonts w:hint="eastAsia"/>
        </w:rPr>
        <w:t>任学明</w:t>
      </w:r>
      <w:r>
        <w:rPr>
          <w:rFonts w:hint="eastAsia"/>
        </w:rPr>
        <w:t>,</w:t>
      </w:r>
      <w:r>
        <w:rPr>
          <w:rFonts w:hint="eastAsia"/>
        </w:rPr>
        <w:t>苏霞</w:t>
      </w:r>
      <w:r>
        <w:rPr>
          <w:rFonts w:hint="eastAsia"/>
        </w:rPr>
        <w:t>,</w:t>
      </w:r>
      <w:r>
        <w:rPr>
          <w:rFonts w:hint="eastAsia"/>
        </w:rPr>
        <w:t>闫超</w:t>
      </w:r>
      <w:r>
        <w:rPr>
          <w:rFonts w:hint="eastAsia"/>
        </w:rPr>
        <w:t>.</w:t>
      </w:r>
      <w:r>
        <w:rPr>
          <w:rFonts w:hint="eastAsia"/>
        </w:rPr>
        <w:t>先进复合材料在飞机上的应用及其制造技术发展概述</w:t>
      </w:r>
      <w:r>
        <w:rPr>
          <w:rFonts w:hint="eastAsia"/>
        </w:rPr>
        <w:t>[J].</w:t>
      </w:r>
      <w:r>
        <w:rPr>
          <w:rFonts w:hint="eastAsia"/>
        </w:rPr>
        <w:t>复合材料科学与工程</w:t>
      </w:r>
      <w:r>
        <w:rPr>
          <w:rFonts w:hint="eastAsia"/>
        </w:rPr>
        <w:t>,2020(05):123-128.</w:t>
      </w:r>
      <w:bookmarkEnd w:id="123"/>
    </w:p>
    <w:p w14:paraId="6964500B" w14:textId="0399F214" w:rsidR="0088423D" w:rsidRDefault="0088423D" w:rsidP="0088423D">
      <w:pPr>
        <w:numPr>
          <w:ilvl w:val="0"/>
          <w:numId w:val="35"/>
        </w:numPr>
      </w:pPr>
      <w:r>
        <w:rPr>
          <w:rFonts w:hint="eastAsia"/>
        </w:rPr>
        <w:t>刘振东</w:t>
      </w:r>
      <w:r>
        <w:rPr>
          <w:rFonts w:hint="eastAsia"/>
        </w:rPr>
        <w:t>,</w:t>
      </w:r>
      <w:r>
        <w:rPr>
          <w:rFonts w:hint="eastAsia"/>
        </w:rPr>
        <w:t>郑锡涛</w:t>
      </w:r>
      <w:r>
        <w:rPr>
          <w:rFonts w:hint="eastAsia"/>
        </w:rPr>
        <w:t>,</w:t>
      </w:r>
      <w:r>
        <w:rPr>
          <w:rFonts w:hint="eastAsia"/>
        </w:rPr>
        <w:t>冯雁</w:t>
      </w:r>
      <w:r>
        <w:rPr>
          <w:rFonts w:hint="eastAsia"/>
        </w:rPr>
        <w:t>,</w:t>
      </w:r>
      <w:r>
        <w:rPr>
          <w:rFonts w:hint="eastAsia"/>
        </w:rPr>
        <w:t>张迪</w:t>
      </w:r>
      <w:r>
        <w:rPr>
          <w:rFonts w:hint="eastAsia"/>
        </w:rPr>
        <w:t>.</w:t>
      </w:r>
      <w:r>
        <w:rPr>
          <w:rFonts w:hint="eastAsia"/>
        </w:rPr>
        <w:t>无人机全复合材料机翼结构设计与试验验证</w:t>
      </w:r>
      <w:r>
        <w:rPr>
          <w:rFonts w:hint="eastAsia"/>
        </w:rPr>
        <w:t>[J].</w:t>
      </w:r>
      <w:r>
        <w:rPr>
          <w:rFonts w:hint="eastAsia"/>
        </w:rPr>
        <w:t>复合材料学报</w:t>
      </w:r>
      <w:r>
        <w:rPr>
          <w:rFonts w:hint="eastAsia"/>
        </w:rPr>
        <w:t>,2016,33(05):1055-1063.</w:t>
      </w:r>
    </w:p>
    <w:p w14:paraId="43E8A762" w14:textId="700DCDE5" w:rsidR="00F817CF" w:rsidRDefault="00F817CF" w:rsidP="00F817CF">
      <w:pPr>
        <w:numPr>
          <w:ilvl w:val="0"/>
          <w:numId w:val="35"/>
        </w:numPr>
      </w:pPr>
      <w:proofErr w:type="gramStart"/>
      <w:r>
        <w:rPr>
          <w:rFonts w:hint="eastAsia"/>
        </w:rPr>
        <w:t>张俊科</w:t>
      </w:r>
      <w:proofErr w:type="gramEnd"/>
      <w:r>
        <w:rPr>
          <w:rFonts w:hint="eastAsia"/>
        </w:rPr>
        <w:t>,</w:t>
      </w:r>
      <w:r>
        <w:rPr>
          <w:rFonts w:hint="eastAsia"/>
        </w:rPr>
        <w:t>郑锡涛</w:t>
      </w:r>
      <w:r>
        <w:rPr>
          <w:rFonts w:hint="eastAsia"/>
        </w:rPr>
        <w:t>,</w:t>
      </w:r>
      <w:r>
        <w:rPr>
          <w:rFonts w:hint="eastAsia"/>
        </w:rPr>
        <w:t>申文炜</w:t>
      </w:r>
      <w:r>
        <w:rPr>
          <w:rFonts w:hint="eastAsia"/>
        </w:rPr>
        <w:t xml:space="preserve">. </w:t>
      </w:r>
      <w:r>
        <w:rPr>
          <w:rFonts w:hint="eastAsia"/>
        </w:rPr>
        <w:t>超轻复合材料机翼结构设计分析与验证</w:t>
      </w:r>
      <w:r>
        <w:rPr>
          <w:rFonts w:hint="eastAsia"/>
        </w:rPr>
        <w:t xml:space="preserve">[C]. </w:t>
      </w:r>
      <w:r>
        <w:rPr>
          <w:rFonts w:hint="eastAsia"/>
        </w:rPr>
        <w:t>中国力</w:t>
      </w:r>
      <w:r>
        <w:rPr>
          <w:rFonts w:hint="eastAsia"/>
        </w:rPr>
        <w:lastRenderedPageBreak/>
        <w:t>学学会</w:t>
      </w:r>
      <w:r>
        <w:rPr>
          <w:rFonts w:hint="eastAsia"/>
        </w:rPr>
        <w:t>.</w:t>
      </w:r>
      <w:r>
        <w:rPr>
          <w:rFonts w:hint="eastAsia"/>
        </w:rPr>
        <w:t>第十九届全国复合材料学术会议摘要集</w:t>
      </w:r>
      <w:r>
        <w:rPr>
          <w:rFonts w:hint="eastAsia"/>
        </w:rPr>
        <w:t>.</w:t>
      </w:r>
      <w:r>
        <w:rPr>
          <w:rFonts w:hint="eastAsia"/>
        </w:rPr>
        <w:t>中国力学学会</w:t>
      </w:r>
      <w:r>
        <w:rPr>
          <w:rFonts w:hint="eastAsia"/>
        </w:rPr>
        <w:t>:</w:t>
      </w:r>
      <w:r>
        <w:rPr>
          <w:rFonts w:hint="eastAsia"/>
        </w:rPr>
        <w:t>中国力学学会</w:t>
      </w:r>
      <w:r>
        <w:rPr>
          <w:rFonts w:hint="eastAsia"/>
        </w:rPr>
        <w:t>,2016:70.</w:t>
      </w:r>
    </w:p>
    <w:p w14:paraId="5CA0BE41" w14:textId="4424AE16" w:rsidR="00F817CF" w:rsidRDefault="00F817CF" w:rsidP="00F817CF">
      <w:pPr>
        <w:numPr>
          <w:ilvl w:val="0"/>
          <w:numId w:val="35"/>
        </w:numPr>
      </w:pPr>
      <w:r>
        <w:rPr>
          <w:rFonts w:hint="eastAsia"/>
        </w:rPr>
        <w:t>刘国春</w:t>
      </w:r>
      <w:r>
        <w:rPr>
          <w:rFonts w:hint="eastAsia"/>
        </w:rPr>
        <w:t>,</w:t>
      </w:r>
      <w:r>
        <w:rPr>
          <w:rFonts w:hint="eastAsia"/>
        </w:rPr>
        <w:t>谢宗</w:t>
      </w:r>
      <w:proofErr w:type="gramStart"/>
      <w:r>
        <w:rPr>
          <w:rFonts w:hint="eastAsia"/>
        </w:rPr>
        <w:t>蕻</w:t>
      </w:r>
      <w:proofErr w:type="gramEnd"/>
      <w:r>
        <w:rPr>
          <w:rFonts w:hint="eastAsia"/>
        </w:rPr>
        <w:t>.</w:t>
      </w:r>
      <w:r>
        <w:rPr>
          <w:rFonts w:hint="eastAsia"/>
        </w:rPr>
        <w:t>复合材料机翼设计研究</w:t>
      </w:r>
      <w:r>
        <w:rPr>
          <w:rFonts w:hint="eastAsia"/>
        </w:rPr>
        <w:t>[J].</w:t>
      </w:r>
      <w:r>
        <w:rPr>
          <w:rFonts w:hint="eastAsia"/>
        </w:rPr>
        <w:t>机械科学与技术</w:t>
      </w:r>
      <w:r>
        <w:rPr>
          <w:rFonts w:hint="eastAsia"/>
        </w:rPr>
        <w:t>,2011,30(06):931-936.</w:t>
      </w:r>
    </w:p>
    <w:p w14:paraId="4E376BF1" w14:textId="327E148A" w:rsidR="00F817CF" w:rsidRDefault="00F817CF" w:rsidP="00F817CF">
      <w:pPr>
        <w:numPr>
          <w:ilvl w:val="0"/>
          <w:numId w:val="35"/>
        </w:numPr>
      </w:pPr>
      <w:r>
        <w:rPr>
          <w:rFonts w:hint="eastAsia"/>
        </w:rPr>
        <w:t>万志强</w:t>
      </w:r>
      <w:r>
        <w:rPr>
          <w:rFonts w:hint="eastAsia"/>
        </w:rPr>
        <w:t>,</w:t>
      </w:r>
      <w:r>
        <w:rPr>
          <w:rFonts w:hint="eastAsia"/>
        </w:rPr>
        <w:t>杨超</w:t>
      </w:r>
      <w:r>
        <w:rPr>
          <w:rFonts w:hint="eastAsia"/>
        </w:rPr>
        <w:t>.</w:t>
      </w:r>
      <w:proofErr w:type="gramStart"/>
      <w:r>
        <w:rPr>
          <w:rFonts w:hint="eastAsia"/>
        </w:rPr>
        <w:t>大展弦比复合材料</w:t>
      </w:r>
      <w:proofErr w:type="gramEnd"/>
      <w:r>
        <w:rPr>
          <w:rFonts w:hint="eastAsia"/>
        </w:rPr>
        <w:t>机翼气动弹性优化</w:t>
      </w:r>
      <w:r>
        <w:rPr>
          <w:rFonts w:hint="eastAsia"/>
        </w:rPr>
        <w:t>[J].</w:t>
      </w:r>
      <w:r>
        <w:rPr>
          <w:rFonts w:hint="eastAsia"/>
        </w:rPr>
        <w:t>复合材料学报</w:t>
      </w:r>
      <w:r>
        <w:rPr>
          <w:rFonts w:hint="eastAsia"/>
        </w:rPr>
        <w:t>,2005(03):145-149.</w:t>
      </w:r>
    </w:p>
    <w:p w14:paraId="29E6C801" w14:textId="713C2695" w:rsidR="00F817CF" w:rsidRDefault="00F817CF" w:rsidP="00F817CF">
      <w:pPr>
        <w:numPr>
          <w:ilvl w:val="0"/>
          <w:numId w:val="35"/>
        </w:numPr>
      </w:pPr>
      <w:r>
        <w:rPr>
          <w:rFonts w:hint="eastAsia"/>
        </w:rPr>
        <w:t>李郁</w:t>
      </w:r>
      <w:r>
        <w:rPr>
          <w:rFonts w:hint="eastAsia"/>
        </w:rPr>
        <w:t>,</w:t>
      </w:r>
      <w:r>
        <w:rPr>
          <w:rFonts w:hint="eastAsia"/>
        </w:rPr>
        <w:t>张亚锋</w:t>
      </w:r>
      <w:r>
        <w:rPr>
          <w:rFonts w:hint="eastAsia"/>
        </w:rPr>
        <w:t>,</w:t>
      </w:r>
      <w:proofErr w:type="gramStart"/>
      <w:r>
        <w:rPr>
          <w:rFonts w:hint="eastAsia"/>
        </w:rPr>
        <w:t>孙军栋</w:t>
      </w:r>
      <w:proofErr w:type="gramEnd"/>
      <w:r>
        <w:rPr>
          <w:rFonts w:hint="eastAsia"/>
        </w:rPr>
        <w:t>.</w:t>
      </w:r>
      <w:r>
        <w:rPr>
          <w:rFonts w:hint="eastAsia"/>
        </w:rPr>
        <w:t>基于遗传算法的飞机机翼结构优化设计研究</w:t>
      </w:r>
      <w:r>
        <w:rPr>
          <w:rFonts w:hint="eastAsia"/>
        </w:rPr>
        <w:t>[J].</w:t>
      </w:r>
      <w:r>
        <w:rPr>
          <w:rFonts w:hint="eastAsia"/>
        </w:rPr>
        <w:t>航空计算技术</w:t>
      </w:r>
      <w:r>
        <w:rPr>
          <w:rFonts w:hint="eastAsia"/>
        </w:rPr>
        <w:t>,2019,49(03):32-34.</w:t>
      </w:r>
    </w:p>
    <w:p w14:paraId="2BA115F9" w14:textId="0803FE00" w:rsidR="00350C39" w:rsidRDefault="00350C39" w:rsidP="00F817CF">
      <w:pPr>
        <w:numPr>
          <w:ilvl w:val="0"/>
          <w:numId w:val="35"/>
        </w:numPr>
      </w:pPr>
      <w:r w:rsidRPr="00350C39">
        <w:t>https://ww2.mathworks.cn/help/gads/ga.html</w:t>
      </w:r>
      <w:r>
        <w:t xml:space="preserve"> </w:t>
      </w:r>
      <w:r>
        <w:rPr>
          <w:rFonts w:hint="eastAsia"/>
        </w:rPr>
        <w:t>（</w:t>
      </w:r>
      <w:r>
        <w:rPr>
          <w:rFonts w:hint="eastAsia"/>
        </w:rPr>
        <w:t>M</w:t>
      </w:r>
      <w:r>
        <w:t>ATLAB</w:t>
      </w:r>
      <w:r>
        <w:rPr>
          <w:rFonts w:hint="eastAsia"/>
        </w:rPr>
        <w:t>遗传算法工具箱</w:t>
      </w:r>
      <w:r w:rsidR="00393221">
        <w:rPr>
          <w:rFonts w:hint="eastAsia"/>
        </w:rPr>
        <w:t>H</w:t>
      </w:r>
      <w:r w:rsidR="00393221">
        <w:t>elp</w:t>
      </w:r>
      <w:r>
        <w:rPr>
          <w:rFonts w:hint="eastAsia"/>
        </w:rPr>
        <w:t>）</w:t>
      </w:r>
    </w:p>
    <w:p w14:paraId="585D58FF" w14:textId="6A9DE389" w:rsidR="00350C39" w:rsidRDefault="00350C39" w:rsidP="00350C39">
      <w:pPr>
        <w:numPr>
          <w:ilvl w:val="0"/>
          <w:numId w:val="35"/>
        </w:numPr>
      </w:pPr>
      <w:r>
        <w:rPr>
          <w:rFonts w:hint="eastAsia"/>
        </w:rPr>
        <w:t>陈秋莲</w:t>
      </w:r>
      <w:r>
        <w:rPr>
          <w:rFonts w:hint="eastAsia"/>
        </w:rPr>
        <w:t>,</w:t>
      </w:r>
      <w:r>
        <w:rPr>
          <w:rFonts w:hint="eastAsia"/>
        </w:rPr>
        <w:t>王成栋</w:t>
      </w:r>
      <w:r>
        <w:rPr>
          <w:rFonts w:hint="eastAsia"/>
        </w:rPr>
        <w:t>.</w:t>
      </w:r>
      <w:r>
        <w:rPr>
          <w:rFonts w:hint="eastAsia"/>
        </w:rPr>
        <w:t>基于</w:t>
      </w:r>
      <w:proofErr w:type="spellStart"/>
      <w:r>
        <w:rPr>
          <w:rFonts w:hint="eastAsia"/>
        </w:rPr>
        <w:t>Matlab</w:t>
      </w:r>
      <w:proofErr w:type="spellEnd"/>
      <w:r>
        <w:rPr>
          <w:rFonts w:hint="eastAsia"/>
        </w:rPr>
        <w:t>遗传算法工具箱的优化计算实现</w:t>
      </w:r>
      <w:r>
        <w:rPr>
          <w:rFonts w:hint="eastAsia"/>
        </w:rPr>
        <w:t>[J].</w:t>
      </w:r>
      <w:r>
        <w:rPr>
          <w:rFonts w:hint="eastAsia"/>
        </w:rPr>
        <w:t>现代电子技术</w:t>
      </w:r>
      <w:r>
        <w:rPr>
          <w:rFonts w:hint="eastAsia"/>
        </w:rPr>
        <w:t>,2007(02):124-126+129.</w:t>
      </w:r>
    </w:p>
    <w:p w14:paraId="462EDF34" w14:textId="680CC12F" w:rsidR="00A12A94" w:rsidRDefault="00A12A94" w:rsidP="00350C39">
      <w:pPr>
        <w:numPr>
          <w:ilvl w:val="0"/>
          <w:numId w:val="35"/>
        </w:numPr>
      </w:pPr>
      <w:r w:rsidRPr="00A12A94">
        <w:rPr>
          <w:rFonts w:hint="eastAsia"/>
        </w:rPr>
        <w:t>李光超</w:t>
      </w:r>
      <w:r w:rsidRPr="00A12A94">
        <w:rPr>
          <w:rFonts w:hint="eastAsia"/>
        </w:rPr>
        <w:t xml:space="preserve">. </w:t>
      </w:r>
      <w:r w:rsidRPr="00A12A94">
        <w:rPr>
          <w:rFonts w:hint="eastAsia"/>
        </w:rPr>
        <w:t>小型无人机机体寿命分析研究</w:t>
      </w:r>
      <w:r w:rsidRPr="00A12A94">
        <w:rPr>
          <w:rFonts w:hint="eastAsia"/>
        </w:rPr>
        <w:t>[D].</w:t>
      </w:r>
      <w:r w:rsidRPr="00A12A94">
        <w:rPr>
          <w:rFonts w:hint="eastAsia"/>
        </w:rPr>
        <w:t>西北工业大学</w:t>
      </w:r>
      <w:r w:rsidRPr="00A12A94">
        <w:rPr>
          <w:rFonts w:hint="eastAsia"/>
        </w:rPr>
        <w:t>,2007</w:t>
      </w:r>
    </w:p>
    <w:p w14:paraId="399EDDAD" w14:textId="7E157716" w:rsidR="0088423D" w:rsidRDefault="0088423D" w:rsidP="00D905BB"/>
    <w:p w14:paraId="188695CF" w14:textId="7E2DE1C4" w:rsidR="00C131E5" w:rsidRDefault="00C131E5" w:rsidP="00D905BB"/>
    <w:p w14:paraId="413B058D" w14:textId="1050DB0D" w:rsidR="00C131E5" w:rsidRDefault="00C131E5" w:rsidP="00D905BB"/>
    <w:p w14:paraId="08F0399F" w14:textId="02DF4F93" w:rsidR="00C131E5" w:rsidRDefault="00C131E5" w:rsidP="00D905BB"/>
    <w:p w14:paraId="4BFC6077" w14:textId="2C0D9990" w:rsidR="00C131E5" w:rsidRDefault="00C131E5" w:rsidP="00D905BB"/>
    <w:p w14:paraId="20C8FC1C" w14:textId="597C8CFF" w:rsidR="00C131E5" w:rsidRDefault="00C131E5" w:rsidP="00D905BB"/>
    <w:p w14:paraId="1A39EFC6" w14:textId="3BB0504D" w:rsidR="00C131E5" w:rsidRDefault="00C131E5" w:rsidP="00D905BB"/>
    <w:p w14:paraId="37A87889" w14:textId="5524F9D5" w:rsidR="00C131E5" w:rsidRPr="00A12A94" w:rsidRDefault="00C131E5" w:rsidP="00D905BB"/>
    <w:p w14:paraId="46BBA5E7" w14:textId="27D87127" w:rsidR="00C131E5" w:rsidRDefault="00C131E5" w:rsidP="00D905BB"/>
    <w:p w14:paraId="35799DAA" w14:textId="277D5919" w:rsidR="00C131E5" w:rsidRDefault="00C131E5" w:rsidP="00C131E5">
      <w:pPr>
        <w:pStyle w:val="1"/>
      </w:pPr>
      <w:bookmarkStart w:id="124" w:name="_Toc45527605"/>
      <w:r>
        <w:rPr>
          <w:rFonts w:hint="eastAsia"/>
        </w:rPr>
        <w:t>附录</w:t>
      </w:r>
      <w:bookmarkEnd w:id="124"/>
    </w:p>
    <w:p w14:paraId="1087EE1A" w14:textId="5EC20581" w:rsidR="00C131E5" w:rsidRDefault="00BF462E" w:rsidP="00D905BB">
      <w:r>
        <w:tab/>
      </w:r>
      <w:r>
        <w:rPr>
          <w:rFonts w:hint="eastAsia"/>
        </w:rPr>
        <w:t>附录对本方案中</w:t>
      </w:r>
      <w:r w:rsidR="00350C39">
        <w:rPr>
          <w:rFonts w:hint="eastAsia"/>
        </w:rPr>
        <w:t>有关</w:t>
      </w:r>
      <w:proofErr w:type="gramStart"/>
      <w:r w:rsidR="00FD767E">
        <w:rPr>
          <w:rFonts w:hint="eastAsia"/>
        </w:rPr>
        <w:t>全机外载计算</w:t>
      </w:r>
      <w:proofErr w:type="gramEnd"/>
      <w:r w:rsidR="00FD767E">
        <w:rPr>
          <w:rFonts w:hint="eastAsia"/>
        </w:rPr>
        <w:t>、机翼</w:t>
      </w:r>
      <w:r>
        <w:rPr>
          <w:rFonts w:hint="eastAsia"/>
        </w:rPr>
        <w:t>结构详细尺寸设计、遗传算法优化</w:t>
      </w:r>
      <w:r w:rsidR="00FD767E">
        <w:rPr>
          <w:rFonts w:hint="eastAsia"/>
        </w:rPr>
        <w:t>界面</w:t>
      </w:r>
      <w:r>
        <w:rPr>
          <w:rFonts w:hint="eastAsia"/>
        </w:rPr>
        <w:t>以及</w:t>
      </w:r>
      <w:proofErr w:type="gramStart"/>
      <w:r>
        <w:rPr>
          <w:rFonts w:hint="eastAsia"/>
        </w:rPr>
        <w:t>机身外载与</w:t>
      </w:r>
      <w:proofErr w:type="gramEnd"/>
      <w:r>
        <w:rPr>
          <w:rFonts w:hint="eastAsia"/>
        </w:rPr>
        <w:t>内力计算的</w:t>
      </w:r>
      <w:r w:rsidR="00350C39">
        <w:rPr>
          <w:rFonts w:hint="eastAsia"/>
        </w:rPr>
        <w:t>完整</w:t>
      </w:r>
      <w:r>
        <w:rPr>
          <w:rFonts w:hint="eastAsia"/>
        </w:rPr>
        <w:t>M</w:t>
      </w:r>
      <w:r>
        <w:t>ATLAB</w:t>
      </w:r>
      <w:r>
        <w:rPr>
          <w:rFonts w:hint="eastAsia"/>
        </w:rPr>
        <w:t>程序源代码进行展示。</w:t>
      </w:r>
    </w:p>
    <w:p w14:paraId="503CAE20" w14:textId="0F96FB18" w:rsidR="00C131E5" w:rsidRDefault="00350C39" w:rsidP="00D905BB">
      <w:r>
        <w:tab/>
      </w:r>
      <w:r>
        <w:rPr>
          <w:rFonts w:hint="eastAsia"/>
        </w:rPr>
        <w:t>运行平台：</w:t>
      </w:r>
      <w:r>
        <w:t>Windows 10 64</w:t>
      </w:r>
      <w:r>
        <w:rPr>
          <w:rFonts w:hint="eastAsia"/>
        </w:rPr>
        <w:t>位操作系统</w:t>
      </w:r>
    </w:p>
    <w:p w14:paraId="2E2B7D4B" w14:textId="77F03275" w:rsidR="00350C39" w:rsidRDefault="00350C39" w:rsidP="00D905BB">
      <w:r>
        <w:tab/>
      </w:r>
      <w:r>
        <w:rPr>
          <w:rFonts w:hint="eastAsia"/>
        </w:rPr>
        <w:t>测试软件：</w:t>
      </w:r>
      <w:r>
        <w:rPr>
          <w:rFonts w:hint="eastAsia"/>
        </w:rPr>
        <w:t>M</w:t>
      </w:r>
      <w:r>
        <w:t>ATLAB R2019</w:t>
      </w:r>
      <w:r>
        <w:rPr>
          <w:rFonts w:hint="eastAsia"/>
        </w:rPr>
        <w:t>b</w:t>
      </w:r>
      <w:r>
        <w:rPr>
          <w:rFonts w:hint="eastAsia"/>
        </w:rPr>
        <w:t>（</w:t>
      </w:r>
      <w:r>
        <w:rPr>
          <w:rFonts w:hint="eastAsia"/>
        </w:rPr>
        <w:t>M</w:t>
      </w:r>
      <w:r>
        <w:t>ATLAB R</w:t>
      </w:r>
      <w:r w:rsidR="00393221">
        <w:t>2010</w:t>
      </w:r>
      <w:r w:rsidR="00393221">
        <w:rPr>
          <w:rFonts w:hint="eastAsia"/>
        </w:rPr>
        <w:t>a</w:t>
      </w:r>
      <w:r w:rsidR="00393221">
        <w:rPr>
          <w:rFonts w:hint="eastAsia"/>
        </w:rPr>
        <w:t>版本以上，</w:t>
      </w:r>
      <w:r w:rsidR="00FF178C">
        <w:rPr>
          <w:rFonts w:hint="eastAsia"/>
        </w:rPr>
        <w:t>有集成</w:t>
      </w:r>
      <w:r w:rsidR="00393221">
        <w:rPr>
          <w:rFonts w:hint="eastAsia"/>
        </w:rPr>
        <w:t>遗传算法与直接搜索工具箱的</w:t>
      </w:r>
      <w:r w:rsidR="00393221">
        <w:rPr>
          <w:rFonts w:hint="eastAsia"/>
        </w:rPr>
        <w:t>G</w:t>
      </w:r>
      <w:r w:rsidR="00393221">
        <w:t>lobal Optimization Toolbox</w:t>
      </w:r>
      <w:r>
        <w:rPr>
          <w:rFonts w:hint="eastAsia"/>
        </w:rPr>
        <w:t>）</w:t>
      </w:r>
    </w:p>
    <w:p w14:paraId="54CCB939" w14:textId="6FA6A8A1" w:rsidR="0007529D" w:rsidRPr="00BF462E" w:rsidRDefault="0007529D" w:rsidP="00D905BB">
      <w:r>
        <w:tab/>
      </w:r>
      <w:r w:rsidR="00E83746">
        <w:rPr>
          <w:rFonts w:hint="eastAsia"/>
        </w:rPr>
        <w:t>各模块</w:t>
      </w:r>
      <w:r>
        <w:t>MATLAB</w:t>
      </w:r>
      <w:r>
        <w:rPr>
          <w:rFonts w:hint="eastAsia"/>
        </w:rPr>
        <w:t>源代码如下</w:t>
      </w:r>
      <w:r w:rsidR="00E83746">
        <w:rPr>
          <w:rFonts w:hint="eastAsia"/>
        </w:rPr>
        <w:t>。</w:t>
      </w:r>
    </w:p>
    <w:tbl>
      <w:tblPr>
        <w:tblW w:w="85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01"/>
        <w:gridCol w:w="1410"/>
        <w:gridCol w:w="2133"/>
        <w:gridCol w:w="1134"/>
        <w:gridCol w:w="2747"/>
      </w:tblGrid>
      <w:tr w:rsidR="0007529D" w:rsidRPr="0007529D" w14:paraId="1B01DE59" w14:textId="77777777" w:rsidTr="00FD767E">
        <w:tc>
          <w:tcPr>
            <w:tcW w:w="1101" w:type="dxa"/>
            <w:tcBorders>
              <w:bottom w:val="single" w:sz="6" w:space="0" w:color="auto"/>
            </w:tcBorders>
            <w:shd w:val="clear" w:color="auto" w:fill="FFF2CC"/>
            <w:vAlign w:val="center"/>
          </w:tcPr>
          <w:p w14:paraId="4D6854F7" w14:textId="77777777" w:rsidR="0007529D" w:rsidRPr="0007529D" w:rsidRDefault="0007529D" w:rsidP="00DC5159">
            <w:pPr>
              <w:jc w:val="center"/>
              <w:rPr>
                <w:sz w:val="21"/>
                <w:szCs w:val="21"/>
              </w:rPr>
            </w:pPr>
            <w:r w:rsidRPr="0007529D">
              <w:rPr>
                <w:sz w:val="21"/>
                <w:szCs w:val="21"/>
              </w:rPr>
              <w:lastRenderedPageBreak/>
              <w:t>程序编号</w:t>
            </w:r>
          </w:p>
        </w:tc>
        <w:tc>
          <w:tcPr>
            <w:tcW w:w="1410" w:type="dxa"/>
            <w:tcBorders>
              <w:bottom w:val="single" w:sz="6" w:space="0" w:color="auto"/>
            </w:tcBorders>
            <w:shd w:val="clear" w:color="auto" w:fill="FFF2CC"/>
            <w:vAlign w:val="center"/>
          </w:tcPr>
          <w:p w14:paraId="369053DC" w14:textId="0D4C034C" w:rsidR="0007529D" w:rsidRPr="0007529D" w:rsidRDefault="0007529D" w:rsidP="00DC5159">
            <w:pPr>
              <w:jc w:val="center"/>
              <w:rPr>
                <w:b/>
                <w:bCs/>
                <w:sz w:val="21"/>
                <w:szCs w:val="21"/>
              </w:rPr>
            </w:pPr>
            <w:r w:rsidRPr="0007529D">
              <w:rPr>
                <w:b/>
                <w:bCs/>
                <w:sz w:val="21"/>
                <w:szCs w:val="21"/>
              </w:rPr>
              <w:t>P</w:t>
            </w:r>
            <w:r>
              <w:rPr>
                <w:b/>
                <w:bCs/>
                <w:sz w:val="21"/>
                <w:szCs w:val="21"/>
              </w:rPr>
              <w:t>1</w:t>
            </w:r>
          </w:p>
        </w:tc>
        <w:tc>
          <w:tcPr>
            <w:tcW w:w="2133" w:type="dxa"/>
            <w:tcBorders>
              <w:bottom w:val="single" w:sz="6" w:space="0" w:color="auto"/>
            </w:tcBorders>
            <w:shd w:val="clear" w:color="auto" w:fill="FFF2CC"/>
            <w:vAlign w:val="center"/>
          </w:tcPr>
          <w:p w14:paraId="59EDE760" w14:textId="77777777" w:rsidR="0007529D" w:rsidRPr="0007529D" w:rsidRDefault="0007529D" w:rsidP="00DC5159">
            <w:pPr>
              <w:jc w:val="center"/>
              <w:rPr>
                <w:sz w:val="21"/>
                <w:szCs w:val="21"/>
              </w:rPr>
            </w:pPr>
            <w:r w:rsidRPr="0007529D">
              <w:rPr>
                <w:sz w:val="21"/>
                <w:szCs w:val="21"/>
              </w:rPr>
              <w:t>实现功能</w:t>
            </w:r>
          </w:p>
        </w:tc>
        <w:tc>
          <w:tcPr>
            <w:tcW w:w="3881" w:type="dxa"/>
            <w:gridSpan w:val="2"/>
            <w:tcBorders>
              <w:bottom w:val="single" w:sz="6" w:space="0" w:color="auto"/>
            </w:tcBorders>
            <w:shd w:val="clear" w:color="auto" w:fill="FFF2CC"/>
            <w:vAlign w:val="center"/>
          </w:tcPr>
          <w:p w14:paraId="16D24085" w14:textId="5EE152BF" w:rsidR="0007529D" w:rsidRPr="0007529D" w:rsidRDefault="00FD767E" w:rsidP="00DC5159">
            <w:pPr>
              <w:jc w:val="center"/>
              <w:rPr>
                <w:sz w:val="21"/>
                <w:szCs w:val="21"/>
              </w:rPr>
            </w:pPr>
            <w:r w:rsidRPr="00FD767E">
              <w:rPr>
                <w:rFonts w:hint="eastAsia"/>
                <w:sz w:val="21"/>
                <w:szCs w:val="21"/>
              </w:rPr>
              <w:t>机翼</w:t>
            </w:r>
            <w:proofErr w:type="gramStart"/>
            <w:r w:rsidRPr="00FD767E">
              <w:rPr>
                <w:rFonts w:hint="eastAsia"/>
                <w:sz w:val="21"/>
                <w:szCs w:val="21"/>
              </w:rPr>
              <w:t>外载程序</w:t>
            </w:r>
            <w:proofErr w:type="gramEnd"/>
            <w:r w:rsidRPr="00FD767E">
              <w:rPr>
                <w:rFonts w:hint="eastAsia"/>
                <w:sz w:val="21"/>
                <w:szCs w:val="21"/>
              </w:rPr>
              <w:t>计算（椭圆形分布法近似）</w:t>
            </w:r>
          </w:p>
        </w:tc>
      </w:tr>
      <w:tr w:rsidR="00FD767E" w:rsidRPr="0007529D" w14:paraId="4B337DF7" w14:textId="77777777" w:rsidTr="00FD767E">
        <w:tc>
          <w:tcPr>
            <w:tcW w:w="1101" w:type="dxa"/>
            <w:shd w:val="clear" w:color="auto" w:fill="DEEAF6"/>
            <w:vAlign w:val="center"/>
          </w:tcPr>
          <w:p w14:paraId="31BBC05E" w14:textId="77777777" w:rsidR="0007529D" w:rsidRPr="0007529D" w:rsidRDefault="0007529D" w:rsidP="00DC5159">
            <w:pPr>
              <w:jc w:val="center"/>
              <w:rPr>
                <w:sz w:val="21"/>
                <w:szCs w:val="21"/>
              </w:rPr>
            </w:pPr>
            <w:r w:rsidRPr="0007529D">
              <w:rPr>
                <w:sz w:val="21"/>
                <w:szCs w:val="21"/>
              </w:rPr>
              <w:t>程序名称</w:t>
            </w:r>
          </w:p>
        </w:tc>
        <w:tc>
          <w:tcPr>
            <w:tcW w:w="3543" w:type="dxa"/>
            <w:gridSpan w:val="2"/>
            <w:shd w:val="clear" w:color="auto" w:fill="DEEAF6"/>
            <w:vAlign w:val="center"/>
          </w:tcPr>
          <w:p w14:paraId="0ACFAD4B" w14:textId="1D90FC44" w:rsidR="0007529D" w:rsidRPr="0007529D" w:rsidRDefault="00FD767E" w:rsidP="00DC5159">
            <w:pPr>
              <w:jc w:val="center"/>
              <w:rPr>
                <w:sz w:val="21"/>
                <w:szCs w:val="21"/>
              </w:rPr>
            </w:pPr>
            <w:proofErr w:type="spellStart"/>
            <w:r w:rsidRPr="00FD767E">
              <w:rPr>
                <w:b/>
                <w:bCs/>
                <w:sz w:val="21"/>
                <w:szCs w:val="21"/>
              </w:rPr>
              <w:t>Program_UAV_Outter_Load_Cal</w:t>
            </w:r>
            <w:r w:rsidR="0007529D" w:rsidRPr="0007529D">
              <w:rPr>
                <w:sz w:val="21"/>
                <w:szCs w:val="21"/>
              </w:rPr>
              <w:t>.m</w:t>
            </w:r>
            <w:proofErr w:type="spellEnd"/>
          </w:p>
        </w:tc>
        <w:tc>
          <w:tcPr>
            <w:tcW w:w="1134" w:type="dxa"/>
            <w:shd w:val="clear" w:color="auto" w:fill="DEEAF6"/>
            <w:vAlign w:val="center"/>
          </w:tcPr>
          <w:p w14:paraId="5C37D33D" w14:textId="77777777" w:rsidR="0007529D" w:rsidRPr="0007529D" w:rsidRDefault="0007529D" w:rsidP="00DC5159">
            <w:pPr>
              <w:jc w:val="center"/>
              <w:rPr>
                <w:sz w:val="21"/>
                <w:szCs w:val="21"/>
              </w:rPr>
            </w:pPr>
            <w:r w:rsidRPr="0007529D">
              <w:rPr>
                <w:rFonts w:hint="eastAsia"/>
                <w:sz w:val="21"/>
                <w:szCs w:val="21"/>
              </w:rPr>
              <w:t>读取文件</w:t>
            </w:r>
          </w:p>
        </w:tc>
        <w:tc>
          <w:tcPr>
            <w:tcW w:w="2747" w:type="dxa"/>
            <w:shd w:val="clear" w:color="auto" w:fill="DEEAF6"/>
            <w:vAlign w:val="center"/>
          </w:tcPr>
          <w:p w14:paraId="40850C3E" w14:textId="36829C11" w:rsidR="0007529D" w:rsidRPr="0007529D" w:rsidRDefault="0007529D" w:rsidP="00DC5159">
            <w:pPr>
              <w:jc w:val="center"/>
              <w:rPr>
                <w:sz w:val="21"/>
                <w:szCs w:val="21"/>
              </w:rPr>
            </w:pPr>
            <w:r>
              <w:rPr>
                <w:rFonts w:hint="eastAsia"/>
                <w:sz w:val="21"/>
                <w:szCs w:val="21"/>
              </w:rPr>
              <w:t>无</w:t>
            </w:r>
          </w:p>
        </w:tc>
      </w:tr>
      <w:tr w:rsidR="0007529D" w:rsidRPr="0007529D" w14:paraId="062E42E8" w14:textId="77777777" w:rsidTr="0007529D">
        <w:tc>
          <w:tcPr>
            <w:tcW w:w="8525" w:type="dxa"/>
            <w:gridSpan w:val="5"/>
            <w:shd w:val="clear" w:color="auto" w:fill="auto"/>
            <w:vAlign w:val="center"/>
          </w:tcPr>
          <w:p w14:paraId="0B698F1C"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机翼</w:t>
            </w:r>
            <w:proofErr w:type="gramStart"/>
            <w:r w:rsidRPr="00FD767E">
              <w:rPr>
                <w:rFonts w:ascii="Cambria" w:hAnsi="Cambria" w:cs="宋体"/>
                <w:color w:val="3C763D"/>
                <w:kern w:val="0"/>
                <w:sz w:val="21"/>
                <w:szCs w:val="21"/>
              </w:rPr>
              <w:t>外载程序</w:t>
            </w:r>
            <w:proofErr w:type="gramEnd"/>
            <w:r w:rsidRPr="00FD767E">
              <w:rPr>
                <w:rFonts w:ascii="Cambria" w:hAnsi="Cambria" w:cs="宋体"/>
                <w:color w:val="3C763D"/>
                <w:kern w:val="0"/>
                <w:sz w:val="21"/>
                <w:szCs w:val="21"/>
              </w:rPr>
              <w:t>计算（采用椭圆形分布法近似，各个站位可继续细分）</w:t>
            </w:r>
          </w:p>
          <w:p w14:paraId="6BA3CCE2"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气动力分布算法：椭圆分布算法（</w:t>
            </w:r>
            <w:proofErr w:type="gramStart"/>
            <w:r w:rsidRPr="00FD767E">
              <w:rPr>
                <w:rFonts w:ascii="Cambria" w:hAnsi="Cambria" w:cs="宋体"/>
                <w:color w:val="3C763D"/>
                <w:kern w:val="0"/>
                <w:sz w:val="21"/>
                <w:szCs w:val="21"/>
              </w:rPr>
              <w:t>大展弦比飞机</w:t>
            </w:r>
            <w:proofErr w:type="gramEnd"/>
            <w:r w:rsidRPr="00FD767E">
              <w:rPr>
                <w:rFonts w:ascii="Cambria" w:hAnsi="Cambria" w:cs="宋体"/>
                <w:color w:val="3C763D"/>
                <w:kern w:val="0"/>
                <w:sz w:val="21"/>
                <w:szCs w:val="21"/>
              </w:rPr>
              <w:t>）</w:t>
            </w:r>
          </w:p>
          <w:p w14:paraId="05F7DE49"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程序初始化</w:t>
            </w:r>
          </w:p>
          <w:p w14:paraId="11174474"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clear </w:t>
            </w:r>
            <w:r w:rsidRPr="00FD767E">
              <w:rPr>
                <w:rFonts w:ascii="Cambria" w:hAnsi="Cambria" w:cs="宋体"/>
                <w:color w:val="A020F0"/>
                <w:kern w:val="0"/>
                <w:sz w:val="21"/>
                <w:szCs w:val="21"/>
              </w:rPr>
              <w:t>all</w:t>
            </w:r>
          </w:p>
          <w:p w14:paraId="44A9D6E1"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clf</w:t>
            </w:r>
            <w:proofErr w:type="spellEnd"/>
          </w:p>
          <w:p w14:paraId="42A54D2E"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clc</w:t>
            </w:r>
            <w:proofErr w:type="spellEnd"/>
          </w:p>
          <w:p w14:paraId="5A8EB693"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w:t>
            </w:r>
          </w:p>
          <w:p w14:paraId="2FFF0F94"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UAV</w:t>
            </w:r>
            <w:r w:rsidRPr="00FD767E">
              <w:rPr>
                <w:rFonts w:ascii="Cambria" w:hAnsi="Cambria" w:cs="宋体"/>
                <w:color w:val="3C763D"/>
                <w:kern w:val="0"/>
                <w:sz w:val="21"/>
                <w:szCs w:val="21"/>
              </w:rPr>
              <w:t>总体参数设定</w:t>
            </w:r>
          </w:p>
          <w:p w14:paraId="67056300"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重量尺寸信息</w:t>
            </w:r>
          </w:p>
          <w:p w14:paraId="54B3E6B8"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Mmax</w:t>
            </w:r>
            <w:proofErr w:type="spellEnd"/>
            <w:r w:rsidRPr="00FD767E">
              <w:rPr>
                <w:rFonts w:ascii="Cambria" w:hAnsi="Cambria" w:cs="宋体"/>
                <w:color w:val="000000"/>
                <w:kern w:val="0"/>
                <w:sz w:val="21"/>
                <w:szCs w:val="21"/>
              </w:rPr>
              <w:t xml:space="preserve">=10394;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最大起飞重量</w:t>
            </w:r>
          </w:p>
          <w:p w14:paraId="14A6F404"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Mh</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Mmax</w:t>
            </w:r>
            <w:proofErr w:type="spellEnd"/>
            <w:r w:rsidRPr="00FD767E">
              <w:rPr>
                <w:rFonts w:ascii="Cambria" w:hAnsi="Cambria" w:cs="宋体"/>
                <w:color w:val="000000"/>
                <w:kern w:val="0"/>
                <w:sz w:val="21"/>
                <w:szCs w:val="21"/>
              </w:rPr>
              <w:t xml:space="preserve">/2;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最大起飞重量的一半（用以单侧机翼气动力估算）</w:t>
            </w:r>
          </w:p>
          <w:p w14:paraId="63EC08C1"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Mw=1160;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机翼重量估算</w:t>
            </w:r>
          </w:p>
          <w:p w14:paraId="7118C301"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bt</w:t>
            </w:r>
            <w:proofErr w:type="spellEnd"/>
            <w:r w:rsidRPr="00FD767E">
              <w:rPr>
                <w:rFonts w:ascii="Cambria" w:hAnsi="Cambria" w:cs="宋体"/>
                <w:color w:val="000000"/>
                <w:kern w:val="0"/>
                <w:sz w:val="21"/>
                <w:szCs w:val="21"/>
              </w:rPr>
              <w:t xml:space="preserve">=35.42;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翼展长度</w:t>
            </w:r>
          </w:p>
          <w:p w14:paraId="5DFDF6F8"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bth</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bt</w:t>
            </w:r>
            <w:proofErr w:type="spellEnd"/>
            <w:r w:rsidRPr="00FD767E">
              <w:rPr>
                <w:rFonts w:ascii="Cambria" w:hAnsi="Cambria" w:cs="宋体"/>
                <w:color w:val="000000"/>
                <w:kern w:val="0"/>
                <w:sz w:val="21"/>
                <w:szCs w:val="21"/>
              </w:rPr>
              <w:t xml:space="preserve">/2;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半翼展长度</w:t>
            </w:r>
          </w:p>
          <w:p w14:paraId="72F880CD"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c_mean</w:t>
            </w:r>
            <w:proofErr w:type="spellEnd"/>
            <w:r w:rsidRPr="00FD767E">
              <w:rPr>
                <w:rFonts w:ascii="Cambria" w:hAnsi="Cambria" w:cs="宋体"/>
                <w:color w:val="000000"/>
                <w:kern w:val="0"/>
                <w:sz w:val="21"/>
                <w:szCs w:val="21"/>
              </w:rPr>
              <w:t xml:space="preserve">=1.42;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平均气动弦长</w:t>
            </w:r>
          </w:p>
          <w:p w14:paraId="42722A37"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p>
          <w:p w14:paraId="30CA4FA1"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过载信息</w:t>
            </w:r>
          </w:p>
          <w:p w14:paraId="5C5DB08C"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nmax</w:t>
            </w:r>
            <w:proofErr w:type="spellEnd"/>
            <w:r w:rsidRPr="00FD767E">
              <w:rPr>
                <w:rFonts w:ascii="Cambria" w:hAnsi="Cambria" w:cs="宋体"/>
                <w:color w:val="000000"/>
                <w:kern w:val="0"/>
                <w:sz w:val="21"/>
                <w:szCs w:val="21"/>
              </w:rPr>
              <w:t xml:space="preserve">=3.048;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最大载荷系数</w:t>
            </w:r>
          </w:p>
          <w:p w14:paraId="114ADBA1"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nmin</w:t>
            </w:r>
            <w:proofErr w:type="spellEnd"/>
            <w:r w:rsidRPr="00FD767E">
              <w:rPr>
                <w:rFonts w:ascii="Cambria" w:hAnsi="Cambria" w:cs="宋体"/>
                <w:color w:val="000000"/>
                <w:kern w:val="0"/>
                <w:sz w:val="21"/>
                <w:szCs w:val="21"/>
              </w:rPr>
              <w:t xml:space="preserve">=-1.088;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最小载荷系数</w:t>
            </w:r>
          </w:p>
          <w:p w14:paraId="7FD8711F"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f=1.5;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安全系数</w:t>
            </w:r>
          </w:p>
          <w:p w14:paraId="2D78B6F6"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g=9.8;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重力加速度</w:t>
            </w:r>
          </w:p>
          <w:p w14:paraId="0B0FC939"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p>
          <w:p w14:paraId="77A7389D"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气动特性参数</w:t>
            </w:r>
          </w:p>
          <w:p w14:paraId="6533E5FB"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xac</w:t>
            </w:r>
            <w:proofErr w:type="spellEnd"/>
            <w:r w:rsidRPr="00FD767E">
              <w:rPr>
                <w:rFonts w:ascii="Cambria" w:hAnsi="Cambria" w:cs="宋体"/>
                <w:color w:val="000000"/>
                <w:kern w:val="0"/>
                <w:sz w:val="21"/>
                <w:szCs w:val="21"/>
              </w:rPr>
              <w:t xml:space="preserve">=0.241242799;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机翼焦点相对位置</w:t>
            </w:r>
          </w:p>
          <w:p w14:paraId="130AAD45"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xcg</w:t>
            </w:r>
            <w:proofErr w:type="spellEnd"/>
            <w:r w:rsidRPr="00FD767E">
              <w:rPr>
                <w:rFonts w:ascii="Cambria" w:hAnsi="Cambria" w:cs="宋体"/>
                <w:color w:val="000000"/>
                <w:kern w:val="0"/>
                <w:sz w:val="21"/>
                <w:szCs w:val="21"/>
              </w:rPr>
              <w:t xml:space="preserve">=0.45;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机翼重心相对位置</w:t>
            </w:r>
          </w:p>
          <w:p w14:paraId="1BA5F6CD"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xz</w:t>
            </w:r>
            <w:proofErr w:type="spellEnd"/>
            <w:r w:rsidRPr="00FD767E">
              <w:rPr>
                <w:rFonts w:ascii="Cambria" w:hAnsi="Cambria" w:cs="宋体"/>
                <w:color w:val="000000"/>
                <w:kern w:val="0"/>
                <w:sz w:val="21"/>
                <w:szCs w:val="21"/>
              </w:rPr>
              <w:t xml:space="preserve">=0.5;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机翼轴位置</w:t>
            </w:r>
          </w:p>
          <w:p w14:paraId="48F9DBEE"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p>
          <w:p w14:paraId="347721E9"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计算模块</w:t>
            </w:r>
            <w:r w:rsidRPr="00FD767E">
              <w:rPr>
                <w:rFonts w:ascii="Cambria" w:hAnsi="Cambria" w:cs="宋体"/>
                <w:color w:val="3C763D"/>
                <w:kern w:val="0"/>
                <w:sz w:val="21"/>
                <w:szCs w:val="21"/>
              </w:rPr>
              <w:t>1</w:t>
            </w:r>
            <w:r w:rsidRPr="00FD767E">
              <w:rPr>
                <w:rFonts w:ascii="Cambria" w:hAnsi="Cambria" w:cs="宋体"/>
                <w:color w:val="3C763D"/>
                <w:kern w:val="0"/>
                <w:sz w:val="21"/>
                <w:szCs w:val="21"/>
              </w:rPr>
              <w:t>：展向气动力分布估算（采用公式方法）</w:t>
            </w:r>
          </w:p>
          <w:p w14:paraId="595CC96D"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n_rib</w:t>
            </w:r>
            <w:proofErr w:type="spellEnd"/>
            <w:r w:rsidRPr="00FD767E">
              <w:rPr>
                <w:rFonts w:ascii="Cambria" w:hAnsi="Cambria" w:cs="宋体"/>
                <w:color w:val="000000"/>
                <w:kern w:val="0"/>
                <w:sz w:val="21"/>
                <w:szCs w:val="21"/>
              </w:rPr>
              <w:t xml:space="preserve">=20;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展向站位个数</w:t>
            </w:r>
          </w:p>
          <w:p w14:paraId="57A83602"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x=</w:t>
            </w:r>
            <w:proofErr w:type="spellStart"/>
            <w:r w:rsidRPr="00FD767E">
              <w:rPr>
                <w:rFonts w:ascii="Cambria" w:hAnsi="Cambria" w:cs="宋体"/>
                <w:color w:val="000000"/>
                <w:kern w:val="0"/>
                <w:sz w:val="21"/>
                <w:szCs w:val="21"/>
              </w:rPr>
              <w:t>linspace</w:t>
            </w:r>
            <w:proofErr w:type="spellEnd"/>
            <w:r w:rsidRPr="00FD767E">
              <w:rPr>
                <w:rFonts w:ascii="Cambria" w:hAnsi="Cambria" w:cs="宋体"/>
                <w:color w:val="000000"/>
                <w:kern w:val="0"/>
                <w:sz w:val="21"/>
                <w:szCs w:val="21"/>
              </w:rPr>
              <w:t>(</w:t>
            </w:r>
            <w:proofErr w:type="gramStart"/>
            <w:r w:rsidRPr="00FD767E">
              <w:rPr>
                <w:rFonts w:ascii="Cambria" w:hAnsi="Cambria" w:cs="宋体"/>
                <w:color w:val="000000"/>
                <w:kern w:val="0"/>
                <w:sz w:val="21"/>
                <w:szCs w:val="21"/>
              </w:rPr>
              <w:t>0,bth</w:t>
            </w:r>
            <w:proofErr w:type="gramEnd"/>
            <w:r w:rsidRPr="00FD767E">
              <w:rPr>
                <w:rFonts w:ascii="Cambria" w:hAnsi="Cambria" w:cs="宋体"/>
                <w:color w:val="000000"/>
                <w:kern w:val="0"/>
                <w:sz w:val="21"/>
                <w:szCs w:val="21"/>
              </w:rPr>
              <w:t>,n_rib);</w:t>
            </w:r>
          </w:p>
          <w:p w14:paraId="6B2CDBA4"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z_upper</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nmax</w:t>
            </w:r>
            <w:proofErr w:type="spellEnd"/>
            <w:r w:rsidRPr="00FD767E">
              <w:rPr>
                <w:rFonts w:ascii="Cambria" w:hAnsi="Cambria" w:cs="宋体"/>
                <w:color w:val="000000"/>
                <w:kern w:val="0"/>
                <w:sz w:val="21"/>
                <w:szCs w:val="21"/>
              </w:rPr>
              <w:t>*1.5*2*</w:t>
            </w:r>
            <w:proofErr w:type="spellStart"/>
            <w:r w:rsidRPr="00FD767E">
              <w:rPr>
                <w:rFonts w:ascii="Cambria" w:hAnsi="Cambria" w:cs="宋体"/>
                <w:color w:val="000000"/>
                <w:kern w:val="0"/>
                <w:sz w:val="21"/>
                <w:szCs w:val="21"/>
              </w:rPr>
              <w:t>Mh</w:t>
            </w:r>
            <w:proofErr w:type="spellEnd"/>
            <w:r w:rsidRPr="00FD767E">
              <w:rPr>
                <w:rFonts w:ascii="Cambria" w:hAnsi="Cambria" w:cs="宋体"/>
                <w:color w:val="000000"/>
                <w:kern w:val="0"/>
                <w:sz w:val="21"/>
                <w:szCs w:val="21"/>
              </w:rPr>
              <w:t>*</w:t>
            </w:r>
            <w:proofErr w:type="gramStart"/>
            <w:r w:rsidRPr="00FD767E">
              <w:rPr>
                <w:rFonts w:ascii="Cambria" w:hAnsi="Cambria" w:cs="宋体"/>
                <w:color w:val="000000"/>
                <w:kern w:val="0"/>
                <w:sz w:val="21"/>
                <w:szCs w:val="21"/>
              </w:rPr>
              <w:t>g)*</w:t>
            </w:r>
            <w:proofErr w:type="gramEnd"/>
            <w:r w:rsidRPr="00FD767E">
              <w:rPr>
                <w:rFonts w:ascii="Cambria" w:hAnsi="Cambria" w:cs="宋体"/>
                <w:color w:val="000000"/>
                <w:kern w:val="0"/>
                <w:sz w:val="21"/>
                <w:szCs w:val="21"/>
              </w:rPr>
              <w:t xml:space="preserve">(sqrt(bth^2-x.^2)/(pi*bth^2));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利用公式拟合最大正过载</w:t>
            </w:r>
            <w:proofErr w:type="spellStart"/>
            <w:r w:rsidRPr="00FD767E">
              <w:rPr>
                <w:rFonts w:ascii="Cambria" w:hAnsi="Cambria" w:cs="宋体"/>
                <w:color w:val="3C763D"/>
                <w:kern w:val="0"/>
                <w:sz w:val="21"/>
                <w:szCs w:val="21"/>
              </w:rPr>
              <w:t>nmax</w:t>
            </w:r>
            <w:proofErr w:type="spellEnd"/>
            <w:r w:rsidRPr="00FD767E">
              <w:rPr>
                <w:rFonts w:ascii="Cambria" w:hAnsi="Cambria" w:cs="宋体"/>
                <w:color w:val="3C763D"/>
                <w:kern w:val="0"/>
                <w:sz w:val="21"/>
                <w:szCs w:val="21"/>
              </w:rPr>
              <w:t>情况下的升力分布</w:t>
            </w:r>
          </w:p>
          <w:p w14:paraId="32F31884"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z_lower</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nmin</w:t>
            </w:r>
            <w:proofErr w:type="spellEnd"/>
            <w:r w:rsidRPr="00FD767E">
              <w:rPr>
                <w:rFonts w:ascii="Cambria" w:hAnsi="Cambria" w:cs="宋体"/>
                <w:color w:val="000000"/>
                <w:kern w:val="0"/>
                <w:sz w:val="21"/>
                <w:szCs w:val="21"/>
              </w:rPr>
              <w:t>*1.5*2*</w:t>
            </w:r>
            <w:proofErr w:type="spellStart"/>
            <w:r w:rsidRPr="00FD767E">
              <w:rPr>
                <w:rFonts w:ascii="Cambria" w:hAnsi="Cambria" w:cs="宋体"/>
                <w:color w:val="000000"/>
                <w:kern w:val="0"/>
                <w:sz w:val="21"/>
                <w:szCs w:val="21"/>
              </w:rPr>
              <w:t>Mh</w:t>
            </w:r>
            <w:proofErr w:type="spellEnd"/>
            <w:r w:rsidRPr="00FD767E">
              <w:rPr>
                <w:rFonts w:ascii="Cambria" w:hAnsi="Cambria" w:cs="宋体"/>
                <w:color w:val="000000"/>
                <w:kern w:val="0"/>
                <w:sz w:val="21"/>
                <w:szCs w:val="21"/>
              </w:rPr>
              <w:t>*</w:t>
            </w:r>
            <w:proofErr w:type="gramStart"/>
            <w:r w:rsidRPr="00FD767E">
              <w:rPr>
                <w:rFonts w:ascii="Cambria" w:hAnsi="Cambria" w:cs="宋体"/>
                <w:color w:val="000000"/>
                <w:kern w:val="0"/>
                <w:sz w:val="21"/>
                <w:szCs w:val="21"/>
              </w:rPr>
              <w:t>g)*</w:t>
            </w:r>
            <w:proofErr w:type="gramEnd"/>
            <w:r w:rsidRPr="00FD767E">
              <w:rPr>
                <w:rFonts w:ascii="Cambria" w:hAnsi="Cambria" w:cs="宋体"/>
                <w:color w:val="000000"/>
                <w:kern w:val="0"/>
                <w:sz w:val="21"/>
                <w:szCs w:val="21"/>
              </w:rPr>
              <w:t xml:space="preserve">(sqrt(bth^2-x.^2)/(pi*bth^2));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利用公式拟合最大负过载</w:t>
            </w:r>
            <w:proofErr w:type="spellStart"/>
            <w:r w:rsidRPr="00FD767E">
              <w:rPr>
                <w:rFonts w:ascii="Cambria" w:hAnsi="Cambria" w:cs="宋体"/>
                <w:color w:val="3C763D"/>
                <w:kern w:val="0"/>
                <w:sz w:val="21"/>
                <w:szCs w:val="21"/>
              </w:rPr>
              <w:t>nmin</w:t>
            </w:r>
            <w:proofErr w:type="spellEnd"/>
            <w:r w:rsidRPr="00FD767E">
              <w:rPr>
                <w:rFonts w:ascii="Cambria" w:hAnsi="Cambria" w:cs="宋体"/>
                <w:color w:val="3C763D"/>
                <w:kern w:val="0"/>
                <w:sz w:val="21"/>
                <w:szCs w:val="21"/>
              </w:rPr>
              <w:t>情况下的升力分布</w:t>
            </w:r>
          </w:p>
          <w:p w14:paraId="33005632"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p>
          <w:p w14:paraId="2EF798A0"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采用双坐标轴绘制气动力分布图线</w:t>
            </w:r>
          </w:p>
          <w:p w14:paraId="6BA71182"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hl=</w:t>
            </w:r>
            <w:proofErr w:type="spellStart"/>
            <w:r w:rsidRPr="00FD767E">
              <w:rPr>
                <w:rFonts w:ascii="Cambria" w:hAnsi="Cambria" w:cs="宋体"/>
                <w:color w:val="000000"/>
                <w:kern w:val="0"/>
                <w:sz w:val="21"/>
                <w:szCs w:val="21"/>
              </w:rPr>
              <w:t>plotyy</w:t>
            </w:r>
            <w:proofErr w:type="spellEnd"/>
            <w:r w:rsidRPr="00FD767E">
              <w:rPr>
                <w:rFonts w:ascii="Cambria" w:hAnsi="Cambria" w:cs="宋体"/>
                <w:color w:val="000000"/>
                <w:kern w:val="0"/>
                <w:sz w:val="21"/>
                <w:szCs w:val="21"/>
              </w:rPr>
              <w:t>(</w:t>
            </w:r>
            <w:proofErr w:type="spellStart"/>
            <w:proofErr w:type="gramStart"/>
            <w:r w:rsidRPr="00FD767E">
              <w:rPr>
                <w:rFonts w:ascii="Cambria" w:hAnsi="Cambria" w:cs="宋体"/>
                <w:color w:val="000000"/>
                <w:kern w:val="0"/>
                <w:sz w:val="21"/>
                <w:szCs w:val="21"/>
              </w:rPr>
              <w:t>x,z</w:t>
            </w:r>
            <w:proofErr w:type="gramEnd"/>
            <w:r w:rsidRPr="00FD767E">
              <w:rPr>
                <w:rFonts w:ascii="Cambria" w:hAnsi="Cambria" w:cs="宋体"/>
                <w:color w:val="000000"/>
                <w:kern w:val="0"/>
                <w:sz w:val="21"/>
                <w:szCs w:val="21"/>
              </w:rPr>
              <w:t>_upper,x,z_lower</w:t>
            </w:r>
            <w:proofErr w:type="spellEnd"/>
            <w:r w:rsidRPr="00FD767E">
              <w:rPr>
                <w:rFonts w:ascii="Cambria" w:hAnsi="Cambria" w:cs="宋体"/>
                <w:color w:val="000000"/>
                <w:kern w:val="0"/>
                <w:sz w:val="21"/>
                <w:szCs w:val="21"/>
              </w:rPr>
              <w:t>);</w:t>
            </w:r>
          </w:p>
          <w:p w14:paraId="03578AD6"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w:t>
            </w:r>
          </w:p>
          <w:p w14:paraId="5075E8B7"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进行坐标轴设置</w:t>
            </w:r>
          </w:p>
          <w:p w14:paraId="566D9E6E"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xlabel</w:t>
            </w:r>
            <w:proofErr w:type="spellEnd"/>
            <w:r w:rsidRPr="00FD767E">
              <w:rPr>
                <w:rFonts w:ascii="Cambria" w:hAnsi="Cambria" w:cs="宋体"/>
                <w:color w:val="000000"/>
                <w:kern w:val="0"/>
                <w:sz w:val="21"/>
                <w:szCs w:val="21"/>
              </w:rPr>
              <w:t>(</w:t>
            </w:r>
            <w:r w:rsidRPr="00FD767E">
              <w:rPr>
                <w:rFonts w:ascii="Cambria" w:hAnsi="Cambria" w:cs="宋体"/>
                <w:color w:val="A020F0"/>
                <w:kern w:val="0"/>
                <w:sz w:val="21"/>
                <w:szCs w:val="21"/>
              </w:rPr>
              <w:t>'</w:t>
            </w:r>
            <w:r w:rsidRPr="00FD767E">
              <w:rPr>
                <w:rFonts w:ascii="Cambria" w:hAnsi="Cambria" w:cs="宋体"/>
                <w:color w:val="A020F0"/>
                <w:kern w:val="0"/>
                <w:sz w:val="21"/>
                <w:szCs w:val="21"/>
              </w:rPr>
              <w:t>机翼展向位置（</w:t>
            </w:r>
            <w:r w:rsidRPr="00FD767E">
              <w:rPr>
                <w:rFonts w:ascii="Cambria" w:hAnsi="Cambria" w:cs="宋体"/>
                <w:color w:val="A020F0"/>
                <w:kern w:val="0"/>
                <w:sz w:val="21"/>
                <w:szCs w:val="21"/>
              </w:rPr>
              <w:t>m</w:t>
            </w:r>
            <w:r w:rsidRPr="00FD767E">
              <w:rPr>
                <w:rFonts w:ascii="Cambria" w:hAnsi="Cambria" w:cs="宋体"/>
                <w:color w:val="A020F0"/>
                <w:kern w:val="0"/>
                <w:sz w:val="21"/>
                <w:szCs w:val="21"/>
              </w:rPr>
              <w:t>）</w:t>
            </w:r>
            <w:r w:rsidRPr="00FD767E">
              <w:rPr>
                <w:rFonts w:ascii="Cambria" w:hAnsi="Cambria" w:cs="宋体"/>
                <w:color w:val="A020F0"/>
                <w:kern w:val="0"/>
                <w:sz w:val="21"/>
                <w:szCs w:val="21"/>
              </w:rPr>
              <w:t>'</w:t>
            </w:r>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ylabel</w:t>
            </w:r>
            <w:proofErr w:type="spellEnd"/>
            <w:r w:rsidRPr="00FD767E">
              <w:rPr>
                <w:rFonts w:ascii="Cambria" w:hAnsi="Cambria" w:cs="宋体"/>
                <w:color w:val="000000"/>
                <w:kern w:val="0"/>
                <w:sz w:val="21"/>
                <w:szCs w:val="21"/>
              </w:rPr>
              <w:t>(</w:t>
            </w:r>
            <w:r w:rsidRPr="00FD767E">
              <w:rPr>
                <w:rFonts w:ascii="Cambria" w:hAnsi="Cambria" w:cs="宋体"/>
                <w:color w:val="A020F0"/>
                <w:kern w:val="0"/>
                <w:sz w:val="21"/>
                <w:szCs w:val="21"/>
              </w:rPr>
              <w:t>'</w:t>
            </w:r>
            <w:r w:rsidRPr="00FD767E">
              <w:rPr>
                <w:rFonts w:ascii="Cambria" w:hAnsi="Cambria" w:cs="宋体"/>
                <w:color w:val="A020F0"/>
                <w:kern w:val="0"/>
                <w:sz w:val="21"/>
                <w:szCs w:val="21"/>
              </w:rPr>
              <w:t>气动力值（</w:t>
            </w:r>
            <w:r w:rsidRPr="00FD767E">
              <w:rPr>
                <w:rFonts w:ascii="Cambria" w:hAnsi="Cambria" w:cs="宋体"/>
                <w:color w:val="A020F0"/>
                <w:kern w:val="0"/>
                <w:sz w:val="21"/>
                <w:szCs w:val="21"/>
              </w:rPr>
              <w:t>N</w:t>
            </w:r>
            <w:r w:rsidRPr="00FD767E">
              <w:rPr>
                <w:rFonts w:ascii="Cambria" w:hAnsi="Cambria" w:cs="宋体"/>
                <w:color w:val="A020F0"/>
                <w:kern w:val="0"/>
                <w:sz w:val="21"/>
                <w:szCs w:val="21"/>
              </w:rPr>
              <w:t>）</w:t>
            </w:r>
            <w:r w:rsidRPr="00FD767E">
              <w:rPr>
                <w:rFonts w:ascii="Cambria" w:hAnsi="Cambria" w:cs="宋体"/>
                <w:color w:val="A020F0"/>
                <w:kern w:val="0"/>
                <w:sz w:val="21"/>
                <w:szCs w:val="21"/>
              </w:rPr>
              <w:t>'</w:t>
            </w:r>
            <w:r w:rsidRPr="00FD767E">
              <w:rPr>
                <w:rFonts w:ascii="Cambria" w:hAnsi="Cambria" w:cs="宋体"/>
                <w:color w:val="000000"/>
                <w:kern w:val="0"/>
                <w:sz w:val="21"/>
                <w:szCs w:val="21"/>
              </w:rPr>
              <w:t>),title(</w:t>
            </w:r>
            <w:r w:rsidRPr="00FD767E">
              <w:rPr>
                <w:rFonts w:ascii="Cambria" w:hAnsi="Cambria" w:cs="宋体"/>
                <w:color w:val="A020F0"/>
                <w:kern w:val="0"/>
                <w:sz w:val="21"/>
                <w:szCs w:val="21"/>
              </w:rPr>
              <w:t>'</w:t>
            </w:r>
            <w:r w:rsidRPr="00FD767E">
              <w:rPr>
                <w:rFonts w:ascii="Cambria" w:hAnsi="Cambria" w:cs="宋体"/>
                <w:color w:val="A020F0"/>
                <w:kern w:val="0"/>
                <w:sz w:val="21"/>
                <w:szCs w:val="21"/>
              </w:rPr>
              <w:t>机翼展向气动力分布估算（采用公式方法拟合）</w:t>
            </w:r>
            <w:r w:rsidRPr="00FD767E">
              <w:rPr>
                <w:rFonts w:ascii="Cambria" w:hAnsi="Cambria" w:cs="宋体"/>
                <w:color w:val="A020F0"/>
                <w:kern w:val="0"/>
                <w:sz w:val="21"/>
                <w:szCs w:val="21"/>
              </w:rPr>
              <w:t>'</w:t>
            </w:r>
            <w:r w:rsidRPr="00FD767E">
              <w:rPr>
                <w:rFonts w:ascii="Cambria" w:hAnsi="Cambria" w:cs="宋体"/>
                <w:color w:val="000000"/>
                <w:kern w:val="0"/>
                <w:sz w:val="21"/>
                <w:szCs w:val="21"/>
              </w:rPr>
              <w:t>);</w:t>
            </w:r>
          </w:p>
          <w:p w14:paraId="4663B5A8"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proofErr w:type="gramStart"/>
            <w:r w:rsidRPr="00FD767E">
              <w:rPr>
                <w:rFonts w:ascii="Cambria" w:hAnsi="Cambria" w:cs="宋体"/>
                <w:color w:val="000000"/>
                <w:kern w:val="0"/>
                <w:sz w:val="21"/>
                <w:szCs w:val="21"/>
              </w:rPr>
              <w:lastRenderedPageBreak/>
              <w:t>xticks</w:t>
            </w:r>
            <w:proofErr w:type="spellEnd"/>
            <w:r w:rsidRPr="00FD767E">
              <w:rPr>
                <w:rFonts w:ascii="Cambria" w:hAnsi="Cambria" w:cs="宋体"/>
                <w:color w:val="000000"/>
                <w:kern w:val="0"/>
                <w:sz w:val="21"/>
                <w:szCs w:val="21"/>
              </w:rPr>
              <w:t>(</w:t>
            </w:r>
            <w:proofErr w:type="gramEnd"/>
            <w:r w:rsidRPr="00FD767E">
              <w:rPr>
                <w:rFonts w:ascii="Cambria" w:hAnsi="Cambria" w:cs="宋体"/>
                <w:color w:val="000000"/>
                <w:kern w:val="0"/>
                <w:sz w:val="21"/>
                <w:szCs w:val="21"/>
              </w:rPr>
              <w:t xml:space="preserve">0:3:17.71); </w:t>
            </w:r>
          </w:p>
          <w:p w14:paraId="7A3CC3BF"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proofErr w:type="gramStart"/>
            <w:r w:rsidRPr="00FD767E">
              <w:rPr>
                <w:rFonts w:ascii="Cambria" w:hAnsi="Cambria" w:cs="宋体"/>
                <w:color w:val="000000"/>
                <w:kern w:val="0"/>
                <w:sz w:val="21"/>
                <w:szCs w:val="21"/>
              </w:rPr>
              <w:t>yticks</w:t>
            </w:r>
            <w:proofErr w:type="spellEnd"/>
            <w:r w:rsidRPr="00FD767E">
              <w:rPr>
                <w:rFonts w:ascii="Cambria" w:hAnsi="Cambria" w:cs="宋体"/>
                <w:color w:val="000000"/>
                <w:kern w:val="0"/>
                <w:sz w:val="21"/>
                <w:szCs w:val="21"/>
              </w:rPr>
              <w:t>(</w:t>
            </w:r>
            <w:proofErr w:type="gramEnd"/>
            <w:r w:rsidRPr="00FD767E">
              <w:rPr>
                <w:rFonts w:ascii="Cambria" w:hAnsi="Cambria" w:cs="宋体"/>
                <w:color w:val="000000"/>
                <w:kern w:val="0"/>
                <w:sz w:val="21"/>
                <w:szCs w:val="21"/>
              </w:rPr>
              <w:t>0:2000:20000);</w:t>
            </w:r>
          </w:p>
          <w:p w14:paraId="082E6ECD"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grid </w:t>
            </w:r>
            <w:r w:rsidRPr="00FD767E">
              <w:rPr>
                <w:rFonts w:ascii="Cambria" w:hAnsi="Cambria" w:cs="宋体"/>
                <w:color w:val="A020F0"/>
                <w:kern w:val="0"/>
                <w:sz w:val="21"/>
                <w:szCs w:val="21"/>
              </w:rPr>
              <w:t>on</w:t>
            </w:r>
          </w:p>
          <w:p w14:paraId="785D5E0D"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box </w:t>
            </w:r>
            <w:r w:rsidRPr="00FD767E">
              <w:rPr>
                <w:rFonts w:ascii="Cambria" w:hAnsi="Cambria" w:cs="宋体"/>
                <w:color w:val="A020F0"/>
                <w:kern w:val="0"/>
                <w:sz w:val="21"/>
                <w:szCs w:val="21"/>
              </w:rPr>
              <w:t>on</w:t>
            </w:r>
          </w:p>
          <w:p w14:paraId="30EDFFAD"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A020F0"/>
                <w:kern w:val="0"/>
                <w:sz w:val="21"/>
                <w:szCs w:val="21"/>
              </w:rPr>
              <w:t xml:space="preserve"> </w:t>
            </w:r>
          </w:p>
          <w:p w14:paraId="35765981"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计算模块</w:t>
            </w:r>
            <w:r w:rsidRPr="00FD767E">
              <w:rPr>
                <w:rFonts w:ascii="Cambria" w:hAnsi="Cambria" w:cs="宋体"/>
                <w:color w:val="3C763D"/>
                <w:kern w:val="0"/>
                <w:sz w:val="21"/>
                <w:szCs w:val="21"/>
              </w:rPr>
              <w:t>2</w:t>
            </w:r>
            <w:r w:rsidRPr="00FD767E">
              <w:rPr>
                <w:rFonts w:ascii="Cambria" w:hAnsi="Cambria" w:cs="宋体"/>
                <w:color w:val="3C763D"/>
                <w:kern w:val="0"/>
                <w:sz w:val="21"/>
                <w:szCs w:val="21"/>
              </w:rPr>
              <w:t>、</w:t>
            </w:r>
            <w:r w:rsidRPr="00FD767E">
              <w:rPr>
                <w:rFonts w:ascii="Cambria" w:hAnsi="Cambria" w:cs="宋体"/>
                <w:color w:val="3C763D"/>
                <w:kern w:val="0"/>
                <w:sz w:val="21"/>
                <w:szCs w:val="21"/>
              </w:rPr>
              <w:t>3</w:t>
            </w:r>
            <w:r w:rsidRPr="00FD767E">
              <w:rPr>
                <w:rFonts w:ascii="Cambria" w:hAnsi="Cambria" w:cs="宋体"/>
                <w:color w:val="3C763D"/>
                <w:kern w:val="0"/>
                <w:sz w:val="21"/>
                <w:szCs w:val="21"/>
              </w:rPr>
              <w:t>：机翼展向剪力</w:t>
            </w:r>
            <w:r w:rsidRPr="00FD767E">
              <w:rPr>
                <w:rFonts w:ascii="Cambria" w:hAnsi="Cambria" w:cs="宋体"/>
                <w:color w:val="3C763D"/>
                <w:kern w:val="0"/>
                <w:sz w:val="21"/>
                <w:szCs w:val="21"/>
              </w:rPr>
              <w:t>Q</w:t>
            </w:r>
            <w:r w:rsidRPr="00FD767E">
              <w:rPr>
                <w:rFonts w:ascii="Cambria" w:hAnsi="Cambria" w:cs="宋体"/>
                <w:color w:val="3C763D"/>
                <w:kern w:val="0"/>
                <w:sz w:val="21"/>
                <w:szCs w:val="21"/>
              </w:rPr>
              <w:t>与弯矩</w:t>
            </w:r>
            <w:r w:rsidRPr="00FD767E">
              <w:rPr>
                <w:rFonts w:ascii="Cambria" w:hAnsi="Cambria" w:cs="宋体"/>
                <w:color w:val="3C763D"/>
                <w:kern w:val="0"/>
                <w:sz w:val="21"/>
                <w:szCs w:val="21"/>
              </w:rPr>
              <w:t>M</w:t>
            </w:r>
            <w:r w:rsidRPr="00FD767E">
              <w:rPr>
                <w:rFonts w:ascii="Cambria" w:hAnsi="Cambria" w:cs="宋体"/>
                <w:color w:val="3C763D"/>
                <w:kern w:val="0"/>
                <w:sz w:val="21"/>
                <w:szCs w:val="21"/>
              </w:rPr>
              <w:t>分布估算（采用公式方法）</w:t>
            </w:r>
          </w:p>
          <w:p w14:paraId="1854728C"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模块初始化</w:t>
            </w:r>
          </w:p>
          <w:p w14:paraId="7ABB1FAD"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syms</w:t>
            </w:r>
            <w:proofErr w:type="spellEnd"/>
            <w:r w:rsidRPr="00FD767E">
              <w:rPr>
                <w:rFonts w:ascii="Cambria" w:hAnsi="Cambria" w:cs="宋体"/>
                <w:color w:val="000000"/>
                <w:kern w:val="0"/>
                <w:sz w:val="21"/>
                <w:szCs w:val="21"/>
              </w:rPr>
              <w:t xml:space="preserve"> </w:t>
            </w:r>
            <w:r w:rsidRPr="00FD767E">
              <w:rPr>
                <w:rFonts w:ascii="Cambria" w:hAnsi="Cambria" w:cs="宋体"/>
                <w:color w:val="A020F0"/>
                <w:kern w:val="0"/>
                <w:sz w:val="21"/>
                <w:szCs w:val="21"/>
              </w:rPr>
              <w:t>x</w:t>
            </w:r>
            <w:r w:rsidRPr="00FD767E">
              <w:rPr>
                <w:rFonts w:ascii="Cambria" w:hAnsi="Cambria" w:cs="宋体"/>
                <w:color w:val="000000"/>
                <w:kern w:val="0"/>
                <w:sz w:val="21"/>
                <w:szCs w:val="21"/>
              </w:rPr>
              <w:t xml:space="preserve">;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设置积分符号变量</w:t>
            </w:r>
            <w:r w:rsidRPr="00FD767E">
              <w:rPr>
                <w:rFonts w:ascii="Cambria" w:hAnsi="Cambria" w:cs="宋体"/>
                <w:color w:val="3C763D"/>
                <w:kern w:val="0"/>
                <w:sz w:val="21"/>
                <w:szCs w:val="21"/>
              </w:rPr>
              <w:t>x</w:t>
            </w:r>
          </w:p>
          <w:p w14:paraId="77BB203D"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cnt</w:t>
            </w:r>
            <w:proofErr w:type="spellEnd"/>
            <w:r w:rsidRPr="00FD767E">
              <w:rPr>
                <w:rFonts w:ascii="Cambria" w:hAnsi="Cambria" w:cs="宋体"/>
                <w:color w:val="000000"/>
                <w:kern w:val="0"/>
                <w:sz w:val="21"/>
                <w:szCs w:val="21"/>
              </w:rPr>
              <w:t xml:space="preserve">=0;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计数器置零</w:t>
            </w:r>
          </w:p>
          <w:p w14:paraId="60D0AFAE"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A_y</w:t>
            </w:r>
            <w:proofErr w:type="spellEnd"/>
            <w:r w:rsidRPr="00FD767E">
              <w:rPr>
                <w:rFonts w:ascii="Cambria" w:hAnsi="Cambria" w:cs="宋体"/>
                <w:color w:val="000000"/>
                <w:kern w:val="0"/>
                <w:sz w:val="21"/>
                <w:szCs w:val="21"/>
              </w:rPr>
              <w:t xml:space="preserve">=zeros(1,n_rib);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保存各机翼展向站位剪力</w:t>
            </w:r>
            <w:proofErr w:type="spellStart"/>
            <w:r w:rsidRPr="00FD767E">
              <w:rPr>
                <w:rFonts w:ascii="Cambria" w:hAnsi="Cambria" w:cs="宋体"/>
                <w:color w:val="3C763D"/>
                <w:kern w:val="0"/>
                <w:sz w:val="21"/>
                <w:szCs w:val="21"/>
              </w:rPr>
              <w:t>Fy</w:t>
            </w:r>
            <w:proofErr w:type="spellEnd"/>
            <w:r w:rsidRPr="00FD767E">
              <w:rPr>
                <w:rFonts w:ascii="Cambria" w:hAnsi="Cambria" w:cs="宋体"/>
                <w:color w:val="3C763D"/>
                <w:kern w:val="0"/>
                <w:sz w:val="21"/>
                <w:szCs w:val="21"/>
              </w:rPr>
              <w:t>值</w:t>
            </w:r>
          </w:p>
          <w:p w14:paraId="40F0993A"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A_m</w:t>
            </w:r>
            <w:proofErr w:type="spellEnd"/>
            <w:r w:rsidRPr="00FD767E">
              <w:rPr>
                <w:rFonts w:ascii="Cambria" w:hAnsi="Cambria" w:cs="宋体"/>
                <w:color w:val="000000"/>
                <w:kern w:val="0"/>
                <w:sz w:val="21"/>
                <w:szCs w:val="21"/>
              </w:rPr>
              <w:t xml:space="preserve">=zeros(1,n_rib); </w:t>
            </w: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保存各机翼展向站位弯矩</w:t>
            </w:r>
            <w:proofErr w:type="spellStart"/>
            <w:r w:rsidRPr="00FD767E">
              <w:rPr>
                <w:rFonts w:ascii="Cambria" w:hAnsi="Cambria" w:cs="宋体"/>
                <w:color w:val="3C763D"/>
                <w:kern w:val="0"/>
                <w:sz w:val="21"/>
                <w:szCs w:val="21"/>
              </w:rPr>
              <w:t>Mz</w:t>
            </w:r>
            <w:proofErr w:type="spellEnd"/>
            <w:r w:rsidRPr="00FD767E">
              <w:rPr>
                <w:rFonts w:ascii="Cambria" w:hAnsi="Cambria" w:cs="宋体"/>
                <w:color w:val="3C763D"/>
                <w:kern w:val="0"/>
                <w:sz w:val="21"/>
                <w:szCs w:val="21"/>
              </w:rPr>
              <w:t>值</w:t>
            </w:r>
          </w:p>
          <w:p w14:paraId="693318F0"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p>
          <w:p w14:paraId="6850AB57"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对各站位剪力</w:t>
            </w:r>
            <w:r w:rsidRPr="00FD767E">
              <w:rPr>
                <w:rFonts w:ascii="Cambria" w:hAnsi="Cambria" w:cs="宋体"/>
                <w:color w:val="3C763D"/>
                <w:kern w:val="0"/>
                <w:sz w:val="21"/>
                <w:szCs w:val="21"/>
              </w:rPr>
              <w:t>Q</w:t>
            </w:r>
            <w:r w:rsidRPr="00FD767E">
              <w:rPr>
                <w:rFonts w:ascii="Cambria" w:hAnsi="Cambria" w:cs="宋体"/>
                <w:color w:val="3C763D"/>
                <w:kern w:val="0"/>
                <w:sz w:val="21"/>
                <w:szCs w:val="21"/>
              </w:rPr>
              <w:t>与弯矩</w:t>
            </w:r>
            <w:r w:rsidRPr="00FD767E">
              <w:rPr>
                <w:rFonts w:ascii="Cambria" w:hAnsi="Cambria" w:cs="宋体"/>
                <w:color w:val="3C763D"/>
                <w:kern w:val="0"/>
                <w:sz w:val="21"/>
                <w:szCs w:val="21"/>
              </w:rPr>
              <w:t>M</w:t>
            </w:r>
            <w:r w:rsidRPr="00FD767E">
              <w:rPr>
                <w:rFonts w:ascii="Cambria" w:hAnsi="Cambria" w:cs="宋体"/>
                <w:color w:val="3C763D"/>
                <w:kern w:val="0"/>
                <w:sz w:val="21"/>
                <w:szCs w:val="21"/>
              </w:rPr>
              <w:t>进行计算</w:t>
            </w:r>
          </w:p>
          <w:p w14:paraId="79CA27FB"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FF"/>
                <w:kern w:val="0"/>
                <w:sz w:val="21"/>
                <w:szCs w:val="21"/>
              </w:rPr>
              <w:t>for</w:t>
            </w:r>
            <w:r w:rsidRPr="00FD767E">
              <w:rPr>
                <w:rFonts w:ascii="Cambria" w:hAnsi="Cambria" w:cs="宋体"/>
                <w:color w:val="000000"/>
                <w:kern w:val="0"/>
                <w:sz w:val="21"/>
                <w:szCs w:val="21"/>
              </w:rPr>
              <w:t xml:space="preserve"> t=0:(</w:t>
            </w:r>
            <w:proofErr w:type="spellStart"/>
            <w:r w:rsidRPr="00FD767E">
              <w:rPr>
                <w:rFonts w:ascii="Cambria" w:hAnsi="Cambria" w:cs="宋体"/>
                <w:color w:val="000000"/>
                <w:kern w:val="0"/>
                <w:sz w:val="21"/>
                <w:szCs w:val="21"/>
              </w:rPr>
              <w:t>bth</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n_rib</w:t>
            </w:r>
            <w:proofErr w:type="spellEnd"/>
            <w:proofErr w:type="gramStart"/>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bth</w:t>
            </w:r>
            <w:proofErr w:type="spellEnd"/>
            <w:proofErr w:type="gramEnd"/>
          </w:p>
          <w:p w14:paraId="5B6CC04B"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z=2*(</w:t>
            </w:r>
            <w:proofErr w:type="spellStart"/>
            <w:r w:rsidRPr="00FD767E">
              <w:rPr>
                <w:rFonts w:ascii="Cambria" w:hAnsi="Cambria" w:cs="宋体"/>
                <w:color w:val="000000"/>
                <w:kern w:val="0"/>
                <w:sz w:val="21"/>
                <w:szCs w:val="21"/>
              </w:rPr>
              <w:t>Mh</w:t>
            </w:r>
            <w:proofErr w:type="spellEnd"/>
            <w:r w:rsidRPr="00FD767E">
              <w:rPr>
                <w:rFonts w:ascii="Cambria" w:hAnsi="Cambria" w:cs="宋体"/>
                <w:color w:val="000000"/>
                <w:kern w:val="0"/>
                <w:sz w:val="21"/>
                <w:szCs w:val="21"/>
              </w:rPr>
              <w:t>-</w:t>
            </w:r>
            <w:proofErr w:type="gramStart"/>
            <w:r w:rsidRPr="00FD767E">
              <w:rPr>
                <w:rFonts w:ascii="Cambria" w:hAnsi="Cambria" w:cs="宋体"/>
                <w:color w:val="000000"/>
                <w:kern w:val="0"/>
                <w:sz w:val="21"/>
                <w:szCs w:val="21"/>
              </w:rPr>
              <w:t>Mw)*</w:t>
            </w:r>
            <w:proofErr w:type="gramEnd"/>
            <w:r w:rsidRPr="00FD767E">
              <w:rPr>
                <w:rFonts w:ascii="Cambria" w:hAnsi="Cambria" w:cs="宋体"/>
                <w:color w:val="000000"/>
                <w:kern w:val="0"/>
                <w:sz w:val="21"/>
                <w:szCs w:val="21"/>
              </w:rPr>
              <w:t>g*sqrt(bth^2-x.^2)/(pi*bth^2);</w:t>
            </w:r>
          </w:p>
          <w:p w14:paraId="7619DDAD"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y=int(</w:t>
            </w:r>
            <w:proofErr w:type="spellStart"/>
            <w:proofErr w:type="gramStart"/>
            <w:r w:rsidRPr="00FD767E">
              <w:rPr>
                <w:rFonts w:ascii="Cambria" w:hAnsi="Cambria" w:cs="宋体"/>
                <w:color w:val="000000"/>
                <w:kern w:val="0"/>
                <w:sz w:val="21"/>
                <w:szCs w:val="21"/>
              </w:rPr>
              <w:t>z,x</w:t>
            </w:r>
            <w:proofErr w:type="gramEnd"/>
            <w:r w:rsidRPr="00FD767E">
              <w:rPr>
                <w:rFonts w:ascii="Cambria" w:hAnsi="Cambria" w:cs="宋体"/>
                <w:color w:val="000000"/>
                <w:kern w:val="0"/>
                <w:sz w:val="21"/>
                <w:szCs w:val="21"/>
              </w:rPr>
              <w:t>,bth,t</w:t>
            </w:r>
            <w:proofErr w:type="spellEnd"/>
            <w:r w:rsidRPr="00FD767E">
              <w:rPr>
                <w:rFonts w:ascii="Cambria" w:hAnsi="Cambria" w:cs="宋体"/>
                <w:color w:val="000000"/>
                <w:kern w:val="0"/>
                <w:sz w:val="21"/>
                <w:szCs w:val="21"/>
              </w:rPr>
              <w:t>);</w:t>
            </w:r>
          </w:p>
          <w:p w14:paraId="595A2D48"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m=int(</w:t>
            </w:r>
            <w:proofErr w:type="spellStart"/>
            <w:proofErr w:type="gramStart"/>
            <w:r w:rsidRPr="00FD767E">
              <w:rPr>
                <w:rFonts w:ascii="Cambria" w:hAnsi="Cambria" w:cs="宋体"/>
                <w:color w:val="000000"/>
                <w:kern w:val="0"/>
                <w:sz w:val="21"/>
                <w:szCs w:val="21"/>
              </w:rPr>
              <w:t>y,x</w:t>
            </w:r>
            <w:proofErr w:type="gramEnd"/>
            <w:r w:rsidRPr="00FD767E">
              <w:rPr>
                <w:rFonts w:ascii="Cambria" w:hAnsi="Cambria" w:cs="宋体"/>
                <w:color w:val="000000"/>
                <w:kern w:val="0"/>
                <w:sz w:val="21"/>
                <w:szCs w:val="21"/>
              </w:rPr>
              <w:t>,bth,t</w:t>
            </w:r>
            <w:proofErr w:type="spellEnd"/>
            <w:r w:rsidRPr="00FD767E">
              <w:rPr>
                <w:rFonts w:ascii="Cambria" w:hAnsi="Cambria" w:cs="宋体"/>
                <w:color w:val="000000"/>
                <w:kern w:val="0"/>
                <w:sz w:val="21"/>
                <w:szCs w:val="21"/>
              </w:rPr>
              <w:t>);</w:t>
            </w:r>
          </w:p>
          <w:p w14:paraId="738811AC"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w:t>
            </w:r>
            <w:proofErr w:type="spellStart"/>
            <w:r w:rsidRPr="00FD767E">
              <w:rPr>
                <w:rFonts w:ascii="Cambria" w:hAnsi="Cambria" w:cs="宋体"/>
                <w:color w:val="000000"/>
                <w:kern w:val="0"/>
                <w:sz w:val="21"/>
                <w:szCs w:val="21"/>
              </w:rPr>
              <w:t>p_q</w:t>
            </w:r>
            <w:proofErr w:type="spellEnd"/>
            <w:r w:rsidRPr="00FD767E">
              <w:rPr>
                <w:rFonts w:ascii="Cambria" w:hAnsi="Cambria" w:cs="宋体"/>
                <w:color w:val="000000"/>
                <w:kern w:val="0"/>
                <w:sz w:val="21"/>
                <w:szCs w:val="21"/>
              </w:rPr>
              <w:t>=double(y);</w:t>
            </w:r>
          </w:p>
          <w:p w14:paraId="461AF09D"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w:t>
            </w:r>
            <w:proofErr w:type="spellStart"/>
            <w:r w:rsidRPr="00FD767E">
              <w:rPr>
                <w:rFonts w:ascii="Cambria" w:hAnsi="Cambria" w:cs="宋体"/>
                <w:color w:val="000000"/>
                <w:kern w:val="0"/>
                <w:sz w:val="21"/>
                <w:szCs w:val="21"/>
              </w:rPr>
              <w:t>p_m</w:t>
            </w:r>
            <w:proofErr w:type="spellEnd"/>
            <w:r w:rsidRPr="00FD767E">
              <w:rPr>
                <w:rFonts w:ascii="Cambria" w:hAnsi="Cambria" w:cs="宋体"/>
                <w:color w:val="000000"/>
                <w:kern w:val="0"/>
                <w:sz w:val="21"/>
                <w:szCs w:val="21"/>
              </w:rPr>
              <w:t>=double(m);</w:t>
            </w:r>
          </w:p>
          <w:p w14:paraId="128D9E11"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w:t>
            </w:r>
            <w:proofErr w:type="spellStart"/>
            <w:r w:rsidRPr="00FD767E">
              <w:rPr>
                <w:rFonts w:ascii="Cambria" w:hAnsi="Cambria" w:cs="宋体"/>
                <w:color w:val="000000"/>
                <w:kern w:val="0"/>
                <w:sz w:val="21"/>
                <w:szCs w:val="21"/>
              </w:rPr>
              <w:t>cnt</w:t>
            </w:r>
            <w:proofErr w:type="spellEnd"/>
            <w:r w:rsidRPr="00FD767E">
              <w:rPr>
                <w:rFonts w:ascii="Cambria" w:hAnsi="Cambria" w:cs="宋体"/>
                <w:color w:val="000000"/>
                <w:kern w:val="0"/>
                <w:sz w:val="21"/>
                <w:szCs w:val="21"/>
              </w:rPr>
              <w:t>=cnt+1;</w:t>
            </w:r>
          </w:p>
          <w:p w14:paraId="5DF59C49"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w:t>
            </w:r>
            <w:proofErr w:type="spellStart"/>
            <w:r w:rsidRPr="00FD767E">
              <w:rPr>
                <w:rFonts w:ascii="Cambria" w:hAnsi="Cambria" w:cs="宋体"/>
                <w:color w:val="000000"/>
                <w:kern w:val="0"/>
                <w:sz w:val="21"/>
                <w:szCs w:val="21"/>
              </w:rPr>
              <w:t>A_y</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cnt</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p_q</w:t>
            </w:r>
            <w:proofErr w:type="spellEnd"/>
            <w:r w:rsidRPr="00FD767E">
              <w:rPr>
                <w:rFonts w:ascii="Cambria" w:hAnsi="Cambria" w:cs="宋体"/>
                <w:color w:val="000000"/>
                <w:kern w:val="0"/>
                <w:sz w:val="21"/>
                <w:szCs w:val="21"/>
              </w:rPr>
              <w:t>;</w:t>
            </w:r>
          </w:p>
          <w:p w14:paraId="32797982"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w:t>
            </w:r>
            <w:proofErr w:type="spellStart"/>
            <w:r w:rsidRPr="00FD767E">
              <w:rPr>
                <w:rFonts w:ascii="Cambria" w:hAnsi="Cambria" w:cs="宋体"/>
                <w:color w:val="000000"/>
                <w:kern w:val="0"/>
                <w:sz w:val="21"/>
                <w:szCs w:val="21"/>
              </w:rPr>
              <w:t>A_m</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cnt</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p_m</w:t>
            </w:r>
            <w:proofErr w:type="spellEnd"/>
            <w:r w:rsidRPr="00FD767E">
              <w:rPr>
                <w:rFonts w:ascii="Cambria" w:hAnsi="Cambria" w:cs="宋体"/>
                <w:color w:val="000000"/>
                <w:kern w:val="0"/>
                <w:sz w:val="21"/>
                <w:szCs w:val="21"/>
              </w:rPr>
              <w:t>;</w:t>
            </w:r>
          </w:p>
          <w:p w14:paraId="793733A9"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FF"/>
                <w:kern w:val="0"/>
                <w:sz w:val="21"/>
                <w:szCs w:val="21"/>
              </w:rPr>
              <w:t>end</w:t>
            </w:r>
          </w:p>
          <w:p w14:paraId="55C5C684"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FF"/>
                <w:kern w:val="0"/>
                <w:sz w:val="21"/>
                <w:szCs w:val="21"/>
              </w:rPr>
              <w:t xml:space="preserve"> </w:t>
            </w:r>
          </w:p>
          <w:p w14:paraId="1F5D93FE"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proofErr w:type="gramStart"/>
            <w:r w:rsidRPr="00FD767E">
              <w:rPr>
                <w:rFonts w:ascii="Cambria" w:hAnsi="Cambria" w:cs="宋体"/>
                <w:color w:val="3C763D"/>
                <w:kern w:val="0"/>
                <w:sz w:val="21"/>
                <w:szCs w:val="21"/>
              </w:rPr>
              <w:t>绘制机</w:t>
            </w:r>
            <w:proofErr w:type="gramEnd"/>
            <w:r w:rsidRPr="00FD767E">
              <w:rPr>
                <w:rFonts w:ascii="Cambria" w:hAnsi="Cambria" w:cs="宋体"/>
                <w:color w:val="3C763D"/>
                <w:kern w:val="0"/>
                <w:sz w:val="21"/>
                <w:szCs w:val="21"/>
              </w:rPr>
              <w:t>翼展向剪力分布图线与柱状图</w:t>
            </w:r>
          </w:p>
          <w:p w14:paraId="6403292C"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figure;</w:t>
            </w:r>
          </w:p>
          <w:p w14:paraId="684F7C23"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t=0:(</w:t>
            </w:r>
            <w:proofErr w:type="spellStart"/>
            <w:r w:rsidRPr="00FD767E">
              <w:rPr>
                <w:rFonts w:ascii="Cambria" w:hAnsi="Cambria" w:cs="宋体"/>
                <w:color w:val="000000"/>
                <w:kern w:val="0"/>
                <w:sz w:val="21"/>
                <w:szCs w:val="21"/>
              </w:rPr>
              <w:t>bth</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n_rib</w:t>
            </w:r>
            <w:proofErr w:type="spellEnd"/>
            <w:proofErr w:type="gramStart"/>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bth</w:t>
            </w:r>
            <w:proofErr w:type="spellEnd"/>
            <w:proofErr w:type="gramEnd"/>
            <w:r w:rsidRPr="00FD767E">
              <w:rPr>
                <w:rFonts w:ascii="Cambria" w:hAnsi="Cambria" w:cs="宋体"/>
                <w:color w:val="000000"/>
                <w:kern w:val="0"/>
                <w:sz w:val="21"/>
                <w:szCs w:val="21"/>
              </w:rPr>
              <w:t>;</w:t>
            </w:r>
          </w:p>
          <w:p w14:paraId="4C5A2DEB"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hold </w:t>
            </w:r>
            <w:r w:rsidRPr="00FD767E">
              <w:rPr>
                <w:rFonts w:ascii="Cambria" w:hAnsi="Cambria" w:cs="宋体"/>
                <w:color w:val="A020F0"/>
                <w:kern w:val="0"/>
                <w:sz w:val="21"/>
                <w:szCs w:val="21"/>
              </w:rPr>
              <w:t>on</w:t>
            </w:r>
          </w:p>
          <w:p w14:paraId="3AA07D18"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plot(</w:t>
            </w:r>
            <w:proofErr w:type="gramStart"/>
            <w:r w:rsidRPr="00FD767E">
              <w:rPr>
                <w:rFonts w:ascii="Cambria" w:hAnsi="Cambria" w:cs="宋体"/>
                <w:color w:val="000000"/>
                <w:kern w:val="0"/>
                <w:sz w:val="21"/>
                <w:szCs w:val="21"/>
              </w:rPr>
              <w:t>t,A</w:t>
            </w:r>
            <w:proofErr w:type="gramEnd"/>
            <w:r w:rsidRPr="00FD767E">
              <w:rPr>
                <w:rFonts w:ascii="Cambria" w:hAnsi="Cambria" w:cs="宋体"/>
                <w:color w:val="000000"/>
                <w:kern w:val="0"/>
                <w:sz w:val="21"/>
                <w:szCs w:val="21"/>
              </w:rPr>
              <w:t>_y,</w:t>
            </w:r>
            <w:r w:rsidRPr="00FD767E">
              <w:rPr>
                <w:rFonts w:ascii="Cambria" w:hAnsi="Cambria" w:cs="宋体"/>
                <w:color w:val="A020F0"/>
                <w:kern w:val="0"/>
                <w:sz w:val="21"/>
                <w:szCs w:val="21"/>
              </w:rPr>
              <w:t>'r-'</w:t>
            </w:r>
            <w:r w:rsidRPr="00FD767E">
              <w:rPr>
                <w:rFonts w:ascii="Cambria" w:hAnsi="Cambria" w:cs="宋体"/>
                <w:color w:val="000000"/>
                <w:kern w:val="0"/>
                <w:sz w:val="21"/>
                <w:szCs w:val="21"/>
              </w:rPr>
              <w:t>,</w:t>
            </w:r>
            <w:r w:rsidRPr="00FD767E">
              <w:rPr>
                <w:rFonts w:ascii="Cambria" w:hAnsi="Cambria" w:cs="宋体"/>
                <w:color w:val="A020F0"/>
                <w:kern w:val="0"/>
                <w:sz w:val="21"/>
                <w:szCs w:val="21"/>
              </w:rPr>
              <w:t>'LineWidth'</w:t>
            </w:r>
            <w:r w:rsidRPr="00FD767E">
              <w:rPr>
                <w:rFonts w:ascii="Cambria" w:hAnsi="Cambria" w:cs="宋体"/>
                <w:color w:val="000000"/>
                <w:kern w:val="0"/>
                <w:sz w:val="21"/>
                <w:szCs w:val="21"/>
              </w:rPr>
              <w:t>,2);</w:t>
            </w:r>
          </w:p>
          <w:p w14:paraId="39EBCAB3"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bar(</w:t>
            </w:r>
            <w:proofErr w:type="spellStart"/>
            <w:proofErr w:type="gramStart"/>
            <w:r w:rsidRPr="00FD767E">
              <w:rPr>
                <w:rFonts w:ascii="Cambria" w:hAnsi="Cambria" w:cs="宋体"/>
                <w:color w:val="000000"/>
                <w:kern w:val="0"/>
                <w:sz w:val="21"/>
                <w:szCs w:val="21"/>
              </w:rPr>
              <w:t>t,A</w:t>
            </w:r>
            <w:proofErr w:type="gramEnd"/>
            <w:r w:rsidRPr="00FD767E">
              <w:rPr>
                <w:rFonts w:ascii="Cambria" w:hAnsi="Cambria" w:cs="宋体"/>
                <w:color w:val="000000"/>
                <w:kern w:val="0"/>
                <w:sz w:val="21"/>
                <w:szCs w:val="21"/>
              </w:rPr>
              <w:t>_y</w:t>
            </w:r>
            <w:proofErr w:type="spellEnd"/>
            <w:r w:rsidRPr="00FD767E">
              <w:rPr>
                <w:rFonts w:ascii="Cambria" w:hAnsi="Cambria" w:cs="宋体"/>
                <w:color w:val="000000"/>
                <w:kern w:val="0"/>
                <w:sz w:val="21"/>
                <w:szCs w:val="21"/>
              </w:rPr>
              <w:t>);</w:t>
            </w:r>
          </w:p>
          <w:p w14:paraId="25CC0BB9"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xlabel</w:t>
            </w:r>
            <w:proofErr w:type="spellEnd"/>
            <w:r w:rsidRPr="00FD767E">
              <w:rPr>
                <w:rFonts w:ascii="Cambria" w:hAnsi="Cambria" w:cs="宋体"/>
                <w:color w:val="000000"/>
                <w:kern w:val="0"/>
                <w:sz w:val="21"/>
                <w:szCs w:val="21"/>
              </w:rPr>
              <w:t>(</w:t>
            </w:r>
            <w:r w:rsidRPr="00FD767E">
              <w:rPr>
                <w:rFonts w:ascii="Cambria" w:hAnsi="Cambria" w:cs="宋体"/>
                <w:color w:val="A020F0"/>
                <w:kern w:val="0"/>
                <w:sz w:val="21"/>
                <w:szCs w:val="21"/>
              </w:rPr>
              <w:t>'</w:t>
            </w:r>
            <w:r w:rsidRPr="00FD767E">
              <w:rPr>
                <w:rFonts w:ascii="Cambria" w:hAnsi="Cambria" w:cs="宋体"/>
                <w:color w:val="A020F0"/>
                <w:kern w:val="0"/>
                <w:sz w:val="21"/>
                <w:szCs w:val="21"/>
              </w:rPr>
              <w:t>机翼展向位置（</w:t>
            </w:r>
            <w:r w:rsidRPr="00FD767E">
              <w:rPr>
                <w:rFonts w:ascii="Cambria" w:hAnsi="Cambria" w:cs="宋体"/>
                <w:color w:val="A020F0"/>
                <w:kern w:val="0"/>
                <w:sz w:val="21"/>
                <w:szCs w:val="21"/>
              </w:rPr>
              <w:t>m</w:t>
            </w:r>
            <w:r w:rsidRPr="00FD767E">
              <w:rPr>
                <w:rFonts w:ascii="Cambria" w:hAnsi="Cambria" w:cs="宋体"/>
                <w:color w:val="A020F0"/>
                <w:kern w:val="0"/>
                <w:sz w:val="21"/>
                <w:szCs w:val="21"/>
              </w:rPr>
              <w:t>）</w:t>
            </w:r>
            <w:r w:rsidRPr="00FD767E">
              <w:rPr>
                <w:rFonts w:ascii="Cambria" w:hAnsi="Cambria" w:cs="宋体"/>
                <w:color w:val="A020F0"/>
                <w:kern w:val="0"/>
                <w:sz w:val="21"/>
                <w:szCs w:val="21"/>
              </w:rPr>
              <w:t>'</w:t>
            </w:r>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ylabel</w:t>
            </w:r>
            <w:proofErr w:type="spellEnd"/>
            <w:r w:rsidRPr="00FD767E">
              <w:rPr>
                <w:rFonts w:ascii="Cambria" w:hAnsi="Cambria" w:cs="宋体"/>
                <w:color w:val="000000"/>
                <w:kern w:val="0"/>
                <w:sz w:val="21"/>
                <w:szCs w:val="21"/>
              </w:rPr>
              <w:t>(</w:t>
            </w:r>
            <w:r w:rsidRPr="00FD767E">
              <w:rPr>
                <w:rFonts w:ascii="Cambria" w:hAnsi="Cambria" w:cs="宋体"/>
                <w:color w:val="A020F0"/>
                <w:kern w:val="0"/>
                <w:sz w:val="21"/>
                <w:szCs w:val="21"/>
              </w:rPr>
              <w:t>'</w:t>
            </w:r>
            <w:r w:rsidRPr="00FD767E">
              <w:rPr>
                <w:rFonts w:ascii="Cambria" w:hAnsi="Cambria" w:cs="宋体"/>
                <w:color w:val="A020F0"/>
                <w:kern w:val="0"/>
                <w:sz w:val="21"/>
                <w:szCs w:val="21"/>
              </w:rPr>
              <w:t>机翼展向剪力值（</w:t>
            </w:r>
            <w:r w:rsidRPr="00FD767E">
              <w:rPr>
                <w:rFonts w:ascii="Cambria" w:hAnsi="Cambria" w:cs="宋体"/>
                <w:color w:val="A020F0"/>
                <w:kern w:val="0"/>
                <w:sz w:val="21"/>
                <w:szCs w:val="21"/>
              </w:rPr>
              <w:t>N</w:t>
            </w:r>
            <w:r w:rsidRPr="00FD767E">
              <w:rPr>
                <w:rFonts w:ascii="Cambria" w:hAnsi="Cambria" w:cs="宋体"/>
                <w:color w:val="A020F0"/>
                <w:kern w:val="0"/>
                <w:sz w:val="21"/>
                <w:szCs w:val="21"/>
              </w:rPr>
              <w:t>）</w:t>
            </w:r>
            <w:r w:rsidRPr="00FD767E">
              <w:rPr>
                <w:rFonts w:ascii="Cambria" w:hAnsi="Cambria" w:cs="宋体"/>
                <w:color w:val="A020F0"/>
                <w:kern w:val="0"/>
                <w:sz w:val="21"/>
                <w:szCs w:val="21"/>
              </w:rPr>
              <w:t>'</w:t>
            </w:r>
            <w:r w:rsidRPr="00FD767E">
              <w:rPr>
                <w:rFonts w:ascii="Cambria" w:hAnsi="Cambria" w:cs="宋体"/>
                <w:color w:val="000000"/>
                <w:kern w:val="0"/>
                <w:sz w:val="21"/>
                <w:szCs w:val="21"/>
              </w:rPr>
              <w:t>),title(</w:t>
            </w:r>
            <w:r w:rsidRPr="00FD767E">
              <w:rPr>
                <w:rFonts w:ascii="Cambria" w:hAnsi="Cambria" w:cs="宋体"/>
                <w:color w:val="A020F0"/>
                <w:kern w:val="0"/>
                <w:sz w:val="21"/>
                <w:szCs w:val="21"/>
              </w:rPr>
              <w:t>'</w:t>
            </w:r>
            <w:r w:rsidRPr="00FD767E">
              <w:rPr>
                <w:rFonts w:ascii="Cambria" w:hAnsi="Cambria" w:cs="宋体"/>
                <w:color w:val="A020F0"/>
                <w:kern w:val="0"/>
                <w:sz w:val="21"/>
                <w:szCs w:val="21"/>
              </w:rPr>
              <w:t>机翼展向剪力分布估算（采用公式方法拟合）</w:t>
            </w:r>
            <w:r w:rsidRPr="00FD767E">
              <w:rPr>
                <w:rFonts w:ascii="Cambria" w:hAnsi="Cambria" w:cs="宋体"/>
                <w:color w:val="A020F0"/>
                <w:kern w:val="0"/>
                <w:sz w:val="21"/>
                <w:szCs w:val="21"/>
              </w:rPr>
              <w:t>'</w:t>
            </w:r>
            <w:r w:rsidRPr="00FD767E">
              <w:rPr>
                <w:rFonts w:ascii="Cambria" w:hAnsi="Cambria" w:cs="宋体"/>
                <w:color w:val="000000"/>
                <w:kern w:val="0"/>
                <w:sz w:val="21"/>
                <w:szCs w:val="21"/>
              </w:rPr>
              <w:t>);</w:t>
            </w:r>
          </w:p>
          <w:p w14:paraId="1FEA71C1"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grid </w:t>
            </w:r>
            <w:r w:rsidRPr="00FD767E">
              <w:rPr>
                <w:rFonts w:ascii="Cambria" w:hAnsi="Cambria" w:cs="宋体"/>
                <w:color w:val="A020F0"/>
                <w:kern w:val="0"/>
                <w:sz w:val="21"/>
                <w:szCs w:val="21"/>
              </w:rPr>
              <w:t>on</w:t>
            </w:r>
          </w:p>
          <w:p w14:paraId="001ABFC6"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box </w:t>
            </w:r>
            <w:r w:rsidRPr="00FD767E">
              <w:rPr>
                <w:rFonts w:ascii="Cambria" w:hAnsi="Cambria" w:cs="宋体"/>
                <w:color w:val="A020F0"/>
                <w:kern w:val="0"/>
                <w:sz w:val="21"/>
                <w:szCs w:val="21"/>
              </w:rPr>
              <w:t>on</w:t>
            </w:r>
          </w:p>
          <w:p w14:paraId="1D3BCD6C"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A020F0"/>
                <w:kern w:val="0"/>
                <w:sz w:val="21"/>
                <w:szCs w:val="21"/>
              </w:rPr>
              <w:t xml:space="preserve"> </w:t>
            </w:r>
          </w:p>
          <w:p w14:paraId="1A446E72"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proofErr w:type="gramStart"/>
            <w:r w:rsidRPr="00FD767E">
              <w:rPr>
                <w:rFonts w:ascii="Cambria" w:hAnsi="Cambria" w:cs="宋体"/>
                <w:color w:val="3C763D"/>
                <w:kern w:val="0"/>
                <w:sz w:val="21"/>
                <w:szCs w:val="21"/>
              </w:rPr>
              <w:t>绘制机</w:t>
            </w:r>
            <w:proofErr w:type="gramEnd"/>
            <w:r w:rsidRPr="00FD767E">
              <w:rPr>
                <w:rFonts w:ascii="Cambria" w:hAnsi="Cambria" w:cs="宋体"/>
                <w:color w:val="3C763D"/>
                <w:kern w:val="0"/>
                <w:sz w:val="21"/>
                <w:szCs w:val="21"/>
              </w:rPr>
              <w:t>翼展向弯矩分布图线与柱状图</w:t>
            </w:r>
          </w:p>
          <w:p w14:paraId="4E4DD4D8"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figure;</w:t>
            </w:r>
          </w:p>
          <w:p w14:paraId="1AEB3C9C"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t=0:(</w:t>
            </w:r>
            <w:proofErr w:type="spellStart"/>
            <w:r w:rsidRPr="00FD767E">
              <w:rPr>
                <w:rFonts w:ascii="Cambria" w:hAnsi="Cambria" w:cs="宋体"/>
                <w:color w:val="000000"/>
                <w:kern w:val="0"/>
                <w:sz w:val="21"/>
                <w:szCs w:val="21"/>
              </w:rPr>
              <w:t>bth</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n_rib</w:t>
            </w:r>
            <w:proofErr w:type="spellEnd"/>
            <w:proofErr w:type="gramStart"/>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bth</w:t>
            </w:r>
            <w:proofErr w:type="spellEnd"/>
            <w:proofErr w:type="gramEnd"/>
            <w:r w:rsidRPr="00FD767E">
              <w:rPr>
                <w:rFonts w:ascii="Cambria" w:hAnsi="Cambria" w:cs="宋体"/>
                <w:color w:val="000000"/>
                <w:kern w:val="0"/>
                <w:sz w:val="21"/>
                <w:szCs w:val="21"/>
              </w:rPr>
              <w:t>;</w:t>
            </w:r>
          </w:p>
          <w:p w14:paraId="4D80F3DA"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hold </w:t>
            </w:r>
            <w:r w:rsidRPr="00FD767E">
              <w:rPr>
                <w:rFonts w:ascii="Cambria" w:hAnsi="Cambria" w:cs="宋体"/>
                <w:color w:val="A020F0"/>
                <w:kern w:val="0"/>
                <w:sz w:val="21"/>
                <w:szCs w:val="21"/>
              </w:rPr>
              <w:t>on</w:t>
            </w:r>
          </w:p>
          <w:p w14:paraId="6717E176"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plot(</w:t>
            </w:r>
            <w:proofErr w:type="gramStart"/>
            <w:r w:rsidRPr="00FD767E">
              <w:rPr>
                <w:rFonts w:ascii="Cambria" w:hAnsi="Cambria" w:cs="宋体"/>
                <w:color w:val="000000"/>
                <w:kern w:val="0"/>
                <w:sz w:val="21"/>
                <w:szCs w:val="21"/>
              </w:rPr>
              <w:t>t,A</w:t>
            </w:r>
            <w:proofErr w:type="gramEnd"/>
            <w:r w:rsidRPr="00FD767E">
              <w:rPr>
                <w:rFonts w:ascii="Cambria" w:hAnsi="Cambria" w:cs="宋体"/>
                <w:color w:val="000000"/>
                <w:kern w:val="0"/>
                <w:sz w:val="21"/>
                <w:szCs w:val="21"/>
              </w:rPr>
              <w:t>_m,</w:t>
            </w:r>
            <w:r w:rsidRPr="00FD767E">
              <w:rPr>
                <w:rFonts w:ascii="Cambria" w:hAnsi="Cambria" w:cs="宋体"/>
                <w:color w:val="A020F0"/>
                <w:kern w:val="0"/>
                <w:sz w:val="21"/>
                <w:szCs w:val="21"/>
              </w:rPr>
              <w:t>'b-'</w:t>
            </w:r>
            <w:r w:rsidRPr="00FD767E">
              <w:rPr>
                <w:rFonts w:ascii="Cambria" w:hAnsi="Cambria" w:cs="宋体"/>
                <w:color w:val="000000"/>
                <w:kern w:val="0"/>
                <w:sz w:val="21"/>
                <w:szCs w:val="21"/>
              </w:rPr>
              <w:t>,</w:t>
            </w:r>
            <w:r w:rsidRPr="00FD767E">
              <w:rPr>
                <w:rFonts w:ascii="Cambria" w:hAnsi="Cambria" w:cs="宋体"/>
                <w:color w:val="A020F0"/>
                <w:kern w:val="0"/>
                <w:sz w:val="21"/>
                <w:szCs w:val="21"/>
              </w:rPr>
              <w:t>'LineWidth'</w:t>
            </w:r>
            <w:r w:rsidRPr="00FD767E">
              <w:rPr>
                <w:rFonts w:ascii="Cambria" w:hAnsi="Cambria" w:cs="宋体"/>
                <w:color w:val="000000"/>
                <w:kern w:val="0"/>
                <w:sz w:val="21"/>
                <w:szCs w:val="21"/>
              </w:rPr>
              <w:t>,2);</w:t>
            </w:r>
          </w:p>
          <w:p w14:paraId="1A3161F5"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bar(</w:t>
            </w:r>
            <w:proofErr w:type="spellStart"/>
            <w:proofErr w:type="gramStart"/>
            <w:r w:rsidRPr="00FD767E">
              <w:rPr>
                <w:rFonts w:ascii="Cambria" w:hAnsi="Cambria" w:cs="宋体"/>
                <w:color w:val="000000"/>
                <w:kern w:val="0"/>
                <w:sz w:val="21"/>
                <w:szCs w:val="21"/>
              </w:rPr>
              <w:t>t,A</w:t>
            </w:r>
            <w:proofErr w:type="gramEnd"/>
            <w:r w:rsidRPr="00FD767E">
              <w:rPr>
                <w:rFonts w:ascii="Cambria" w:hAnsi="Cambria" w:cs="宋体"/>
                <w:color w:val="000000"/>
                <w:kern w:val="0"/>
                <w:sz w:val="21"/>
                <w:szCs w:val="21"/>
              </w:rPr>
              <w:t>_m</w:t>
            </w:r>
            <w:proofErr w:type="spellEnd"/>
            <w:r w:rsidRPr="00FD767E">
              <w:rPr>
                <w:rFonts w:ascii="Cambria" w:hAnsi="Cambria" w:cs="宋体"/>
                <w:color w:val="000000"/>
                <w:kern w:val="0"/>
                <w:sz w:val="21"/>
                <w:szCs w:val="21"/>
              </w:rPr>
              <w:t>);</w:t>
            </w:r>
          </w:p>
          <w:p w14:paraId="7387B1AB"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xlabel</w:t>
            </w:r>
            <w:proofErr w:type="spellEnd"/>
            <w:r w:rsidRPr="00FD767E">
              <w:rPr>
                <w:rFonts w:ascii="Cambria" w:hAnsi="Cambria" w:cs="宋体"/>
                <w:color w:val="000000"/>
                <w:kern w:val="0"/>
                <w:sz w:val="21"/>
                <w:szCs w:val="21"/>
              </w:rPr>
              <w:t>(</w:t>
            </w:r>
            <w:r w:rsidRPr="00FD767E">
              <w:rPr>
                <w:rFonts w:ascii="Cambria" w:hAnsi="Cambria" w:cs="宋体"/>
                <w:color w:val="A020F0"/>
                <w:kern w:val="0"/>
                <w:sz w:val="21"/>
                <w:szCs w:val="21"/>
              </w:rPr>
              <w:t>'</w:t>
            </w:r>
            <w:r w:rsidRPr="00FD767E">
              <w:rPr>
                <w:rFonts w:ascii="Cambria" w:hAnsi="Cambria" w:cs="宋体"/>
                <w:color w:val="A020F0"/>
                <w:kern w:val="0"/>
                <w:sz w:val="21"/>
                <w:szCs w:val="21"/>
              </w:rPr>
              <w:t>机翼展向位置（</w:t>
            </w:r>
            <w:r w:rsidRPr="00FD767E">
              <w:rPr>
                <w:rFonts w:ascii="Cambria" w:hAnsi="Cambria" w:cs="宋体"/>
                <w:color w:val="A020F0"/>
                <w:kern w:val="0"/>
                <w:sz w:val="21"/>
                <w:szCs w:val="21"/>
              </w:rPr>
              <w:t>m</w:t>
            </w:r>
            <w:r w:rsidRPr="00FD767E">
              <w:rPr>
                <w:rFonts w:ascii="Cambria" w:hAnsi="Cambria" w:cs="宋体"/>
                <w:color w:val="A020F0"/>
                <w:kern w:val="0"/>
                <w:sz w:val="21"/>
                <w:szCs w:val="21"/>
              </w:rPr>
              <w:t>）</w:t>
            </w:r>
            <w:r w:rsidRPr="00FD767E">
              <w:rPr>
                <w:rFonts w:ascii="Cambria" w:hAnsi="Cambria" w:cs="宋体"/>
                <w:color w:val="A020F0"/>
                <w:kern w:val="0"/>
                <w:sz w:val="21"/>
                <w:szCs w:val="21"/>
              </w:rPr>
              <w:t>'</w:t>
            </w:r>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ylabel</w:t>
            </w:r>
            <w:proofErr w:type="spellEnd"/>
            <w:r w:rsidRPr="00FD767E">
              <w:rPr>
                <w:rFonts w:ascii="Cambria" w:hAnsi="Cambria" w:cs="宋体"/>
                <w:color w:val="000000"/>
                <w:kern w:val="0"/>
                <w:sz w:val="21"/>
                <w:szCs w:val="21"/>
              </w:rPr>
              <w:t>(</w:t>
            </w:r>
            <w:r w:rsidRPr="00FD767E">
              <w:rPr>
                <w:rFonts w:ascii="Cambria" w:hAnsi="Cambria" w:cs="宋体"/>
                <w:color w:val="A020F0"/>
                <w:kern w:val="0"/>
                <w:sz w:val="21"/>
                <w:szCs w:val="21"/>
              </w:rPr>
              <w:t>'</w:t>
            </w:r>
            <w:r w:rsidRPr="00FD767E">
              <w:rPr>
                <w:rFonts w:ascii="Cambria" w:hAnsi="Cambria" w:cs="宋体"/>
                <w:color w:val="A020F0"/>
                <w:kern w:val="0"/>
                <w:sz w:val="21"/>
                <w:szCs w:val="21"/>
              </w:rPr>
              <w:t>机翼展向弯矩值（</w:t>
            </w:r>
            <w:r w:rsidRPr="00FD767E">
              <w:rPr>
                <w:rFonts w:ascii="Cambria" w:hAnsi="Cambria" w:cs="宋体"/>
                <w:color w:val="A020F0"/>
                <w:kern w:val="0"/>
                <w:sz w:val="21"/>
                <w:szCs w:val="21"/>
              </w:rPr>
              <w:t>N*m</w:t>
            </w:r>
            <w:r w:rsidRPr="00FD767E">
              <w:rPr>
                <w:rFonts w:ascii="Cambria" w:hAnsi="Cambria" w:cs="宋体"/>
                <w:color w:val="A020F0"/>
                <w:kern w:val="0"/>
                <w:sz w:val="21"/>
                <w:szCs w:val="21"/>
              </w:rPr>
              <w:t>）</w:t>
            </w:r>
            <w:r w:rsidRPr="00FD767E">
              <w:rPr>
                <w:rFonts w:ascii="Cambria" w:hAnsi="Cambria" w:cs="宋体"/>
                <w:color w:val="A020F0"/>
                <w:kern w:val="0"/>
                <w:sz w:val="21"/>
                <w:szCs w:val="21"/>
              </w:rPr>
              <w:t>'</w:t>
            </w:r>
            <w:r w:rsidRPr="00FD767E">
              <w:rPr>
                <w:rFonts w:ascii="Cambria" w:hAnsi="Cambria" w:cs="宋体"/>
                <w:color w:val="000000"/>
                <w:kern w:val="0"/>
                <w:sz w:val="21"/>
                <w:szCs w:val="21"/>
              </w:rPr>
              <w:t>),title(</w:t>
            </w:r>
            <w:r w:rsidRPr="00FD767E">
              <w:rPr>
                <w:rFonts w:ascii="Cambria" w:hAnsi="Cambria" w:cs="宋体"/>
                <w:color w:val="A020F0"/>
                <w:kern w:val="0"/>
                <w:sz w:val="21"/>
                <w:szCs w:val="21"/>
              </w:rPr>
              <w:t>'</w:t>
            </w:r>
            <w:r w:rsidRPr="00FD767E">
              <w:rPr>
                <w:rFonts w:ascii="Cambria" w:hAnsi="Cambria" w:cs="宋体"/>
                <w:color w:val="A020F0"/>
                <w:kern w:val="0"/>
                <w:sz w:val="21"/>
                <w:szCs w:val="21"/>
              </w:rPr>
              <w:t>机翼展向弯矩分布估算（采用公式方法拟合）</w:t>
            </w:r>
            <w:r w:rsidRPr="00FD767E">
              <w:rPr>
                <w:rFonts w:ascii="Cambria" w:hAnsi="Cambria" w:cs="宋体"/>
                <w:color w:val="A020F0"/>
                <w:kern w:val="0"/>
                <w:sz w:val="21"/>
                <w:szCs w:val="21"/>
              </w:rPr>
              <w:t>'</w:t>
            </w:r>
            <w:r w:rsidRPr="00FD767E">
              <w:rPr>
                <w:rFonts w:ascii="Cambria" w:hAnsi="Cambria" w:cs="宋体"/>
                <w:color w:val="000000"/>
                <w:kern w:val="0"/>
                <w:sz w:val="21"/>
                <w:szCs w:val="21"/>
              </w:rPr>
              <w:t>);</w:t>
            </w:r>
          </w:p>
          <w:p w14:paraId="37B7D9C5"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grid </w:t>
            </w:r>
            <w:r w:rsidRPr="00FD767E">
              <w:rPr>
                <w:rFonts w:ascii="Cambria" w:hAnsi="Cambria" w:cs="宋体"/>
                <w:color w:val="A020F0"/>
                <w:kern w:val="0"/>
                <w:sz w:val="21"/>
                <w:szCs w:val="21"/>
              </w:rPr>
              <w:t>on</w:t>
            </w:r>
          </w:p>
          <w:p w14:paraId="232A1CBB"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lastRenderedPageBreak/>
              <w:t xml:space="preserve">box </w:t>
            </w:r>
            <w:r w:rsidRPr="00FD767E">
              <w:rPr>
                <w:rFonts w:ascii="Cambria" w:hAnsi="Cambria" w:cs="宋体"/>
                <w:color w:val="A020F0"/>
                <w:kern w:val="0"/>
                <w:sz w:val="21"/>
                <w:szCs w:val="21"/>
              </w:rPr>
              <w:t>on</w:t>
            </w:r>
          </w:p>
          <w:p w14:paraId="219CF452"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A020F0"/>
                <w:kern w:val="0"/>
                <w:sz w:val="21"/>
                <w:szCs w:val="21"/>
              </w:rPr>
              <w:t xml:space="preserve"> </w:t>
            </w:r>
          </w:p>
          <w:p w14:paraId="1D55C515"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r w:rsidRPr="00FD767E">
              <w:rPr>
                <w:rFonts w:ascii="Cambria" w:hAnsi="Cambria" w:cs="宋体"/>
                <w:color w:val="3C763D"/>
                <w:kern w:val="0"/>
                <w:sz w:val="21"/>
                <w:szCs w:val="21"/>
              </w:rPr>
              <w:t>计算模块</w:t>
            </w:r>
            <w:r w:rsidRPr="00FD767E">
              <w:rPr>
                <w:rFonts w:ascii="Cambria" w:hAnsi="Cambria" w:cs="宋体"/>
                <w:color w:val="3C763D"/>
                <w:kern w:val="0"/>
                <w:sz w:val="21"/>
                <w:szCs w:val="21"/>
              </w:rPr>
              <w:t>4</w:t>
            </w:r>
            <w:r w:rsidRPr="00FD767E">
              <w:rPr>
                <w:rFonts w:ascii="Cambria" w:hAnsi="Cambria" w:cs="宋体"/>
                <w:color w:val="3C763D"/>
                <w:kern w:val="0"/>
                <w:sz w:val="21"/>
                <w:szCs w:val="21"/>
              </w:rPr>
              <w:t>：机翼展向扭矩</w:t>
            </w:r>
            <w:r w:rsidRPr="00FD767E">
              <w:rPr>
                <w:rFonts w:ascii="Cambria" w:hAnsi="Cambria" w:cs="宋体"/>
                <w:color w:val="3C763D"/>
                <w:kern w:val="0"/>
                <w:sz w:val="21"/>
                <w:szCs w:val="21"/>
              </w:rPr>
              <w:t>Mt</w:t>
            </w:r>
            <w:r w:rsidRPr="00FD767E">
              <w:rPr>
                <w:rFonts w:ascii="Cambria" w:hAnsi="Cambria" w:cs="宋体"/>
                <w:color w:val="3C763D"/>
                <w:kern w:val="0"/>
                <w:sz w:val="21"/>
                <w:szCs w:val="21"/>
              </w:rPr>
              <w:t>分布估算（采用公式方法）</w:t>
            </w:r>
          </w:p>
          <w:p w14:paraId="7E76818E"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syms</w:t>
            </w:r>
            <w:proofErr w:type="spellEnd"/>
            <w:r w:rsidRPr="00FD767E">
              <w:rPr>
                <w:rFonts w:ascii="Cambria" w:hAnsi="Cambria" w:cs="宋体"/>
                <w:color w:val="000000"/>
                <w:kern w:val="0"/>
                <w:sz w:val="21"/>
                <w:szCs w:val="21"/>
              </w:rPr>
              <w:t xml:space="preserve"> </w:t>
            </w:r>
            <w:r w:rsidRPr="00FD767E">
              <w:rPr>
                <w:rFonts w:ascii="Cambria" w:hAnsi="Cambria" w:cs="宋体"/>
                <w:color w:val="A020F0"/>
                <w:kern w:val="0"/>
                <w:sz w:val="21"/>
                <w:szCs w:val="21"/>
              </w:rPr>
              <w:t>x</w:t>
            </w:r>
            <w:r w:rsidRPr="00FD767E">
              <w:rPr>
                <w:rFonts w:ascii="Cambria" w:hAnsi="Cambria" w:cs="宋体"/>
                <w:color w:val="000000"/>
                <w:kern w:val="0"/>
                <w:sz w:val="21"/>
                <w:szCs w:val="21"/>
              </w:rPr>
              <w:t>;</w:t>
            </w:r>
          </w:p>
          <w:p w14:paraId="23551701"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cnt</w:t>
            </w:r>
            <w:proofErr w:type="spellEnd"/>
            <w:r w:rsidRPr="00FD767E">
              <w:rPr>
                <w:rFonts w:ascii="Cambria" w:hAnsi="Cambria" w:cs="宋体"/>
                <w:color w:val="000000"/>
                <w:kern w:val="0"/>
                <w:sz w:val="21"/>
                <w:szCs w:val="21"/>
              </w:rPr>
              <w:t>=0;</w:t>
            </w:r>
          </w:p>
          <w:p w14:paraId="126042EE"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A_mt</w:t>
            </w:r>
            <w:proofErr w:type="spellEnd"/>
            <w:r w:rsidRPr="00FD767E">
              <w:rPr>
                <w:rFonts w:ascii="Cambria" w:hAnsi="Cambria" w:cs="宋体"/>
                <w:color w:val="000000"/>
                <w:kern w:val="0"/>
                <w:sz w:val="21"/>
                <w:szCs w:val="21"/>
              </w:rPr>
              <w:t>=zeros(</w:t>
            </w:r>
            <w:proofErr w:type="gramStart"/>
            <w:r w:rsidRPr="00FD767E">
              <w:rPr>
                <w:rFonts w:ascii="Cambria" w:hAnsi="Cambria" w:cs="宋体"/>
                <w:color w:val="000000"/>
                <w:kern w:val="0"/>
                <w:sz w:val="21"/>
                <w:szCs w:val="21"/>
              </w:rPr>
              <w:t>1,n</w:t>
            </w:r>
            <w:proofErr w:type="gramEnd"/>
            <w:r w:rsidRPr="00FD767E">
              <w:rPr>
                <w:rFonts w:ascii="Cambria" w:hAnsi="Cambria" w:cs="宋体"/>
                <w:color w:val="000000"/>
                <w:kern w:val="0"/>
                <w:sz w:val="21"/>
                <w:szCs w:val="21"/>
              </w:rPr>
              <w:t>_rib);</w:t>
            </w:r>
          </w:p>
          <w:p w14:paraId="11F45578"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FF"/>
                <w:kern w:val="0"/>
                <w:sz w:val="21"/>
                <w:szCs w:val="21"/>
              </w:rPr>
              <w:t>for</w:t>
            </w:r>
            <w:r w:rsidRPr="00FD767E">
              <w:rPr>
                <w:rFonts w:ascii="Cambria" w:hAnsi="Cambria" w:cs="宋体"/>
                <w:color w:val="000000"/>
                <w:kern w:val="0"/>
                <w:sz w:val="21"/>
                <w:szCs w:val="21"/>
              </w:rPr>
              <w:t xml:space="preserve"> t=0:(</w:t>
            </w:r>
            <w:proofErr w:type="spellStart"/>
            <w:r w:rsidRPr="00FD767E">
              <w:rPr>
                <w:rFonts w:ascii="Cambria" w:hAnsi="Cambria" w:cs="宋体"/>
                <w:color w:val="000000"/>
                <w:kern w:val="0"/>
                <w:sz w:val="21"/>
                <w:szCs w:val="21"/>
              </w:rPr>
              <w:t>bth</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n_rib</w:t>
            </w:r>
            <w:proofErr w:type="spellEnd"/>
            <w:proofErr w:type="gramStart"/>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bth</w:t>
            </w:r>
            <w:proofErr w:type="spellEnd"/>
            <w:proofErr w:type="gramEnd"/>
          </w:p>
          <w:p w14:paraId="657F8820"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n=(0.31*2*Mh*g*sqrt(17.7^2-x.^2)/(pi*(bth^2)</w:t>
            </w:r>
            <w:proofErr w:type="gramStart"/>
            <w:r w:rsidRPr="00FD767E">
              <w:rPr>
                <w:rFonts w:ascii="Cambria" w:hAnsi="Cambria" w:cs="宋体"/>
                <w:color w:val="000000"/>
                <w:kern w:val="0"/>
                <w:sz w:val="21"/>
                <w:szCs w:val="21"/>
              </w:rPr>
              <w:t>))-(</w:t>
            </w:r>
            <w:proofErr w:type="gramEnd"/>
            <w:r w:rsidRPr="00FD767E">
              <w:rPr>
                <w:rFonts w:ascii="Cambria" w:hAnsi="Cambria" w:cs="宋体"/>
                <w:color w:val="000000"/>
                <w:kern w:val="0"/>
                <w:sz w:val="21"/>
                <w:szCs w:val="21"/>
              </w:rPr>
              <w:t>0.24*2*Mw*g*sqrt((bth^2)-x.^2)/(pi*(bth^2)));</w:t>
            </w:r>
          </w:p>
          <w:p w14:paraId="689621EB"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q=int(</w:t>
            </w:r>
            <w:proofErr w:type="spellStart"/>
            <w:proofErr w:type="gramStart"/>
            <w:r w:rsidRPr="00FD767E">
              <w:rPr>
                <w:rFonts w:ascii="Cambria" w:hAnsi="Cambria" w:cs="宋体"/>
                <w:color w:val="000000"/>
                <w:kern w:val="0"/>
                <w:sz w:val="21"/>
                <w:szCs w:val="21"/>
              </w:rPr>
              <w:t>n,x</w:t>
            </w:r>
            <w:proofErr w:type="gramEnd"/>
            <w:r w:rsidRPr="00FD767E">
              <w:rPr>
                <w:rFonts w:ascii="Cambria" w:hAnsi="Cambria" w:cs="宋体"/>
                <w:color w:val="000000"/>
                <w:kern w:val="0"/>
                <w:sz w:val="21"/>
                <w:szCs w:val="21"/>
              </w:rPr>
              <w:t>,bth,t</w:t>
            </w:r>
            <w:proofErr w:type="spellEnd"/>
            <w:r w:rsidRPr="00FD767E">
              <w:rPr>
                <w:rFonts w:ascii="Cambria" w:hAnsi="Cambria" w:cs="宋体"/>
                <w:color w:val="000000"/>
                <w:kern w:val="0"/>
                <w:sz w:val="21"/>
                <w:szCs w:val="21"/>
              </w:rPr>
              <w:t>);</w:t>
            </w:r>
          </w:p>
          <w:p w14:paraId="62A01C98"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w:t>
            </w:r>
            <w:proofErr w:type="spellStart"/>
            <w:r w:rsidRPr="00FD767E">
              <w:rPr>
                <w:rFonts w:ascii="Cambria" w:hAnsi="Cambria" w:cs="宋体"/>
                <w:color w:val="000000"/>
                <w:kern w:val="0"/>
                <w:sz w:val="21"/>
                <w:szCs w:val="21"/>
              </w:rPr>
              <w:t>p_mt</w:t>
            </w:r>
            <w:proofErr w:type="spellEnd"/>
            <w:r w:rsidRPr="00FD767E">
              <w:rPr>
                <w:rFonts w:ascii="Cambria" w:hAnsi="Cambria" w:cs="宋体"/>
                <w:color w:val="000000"/>
                <w:kern w:val="0"/>
                <w:sz w:val="21"/>
                <w:szCs w:val="21"/>
              </w:rPr>
              <w:t>=double(q);</w:t>
            </w:r>
          </w:p>
          <w:p w14:paraId="3375E676"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w:t>
            </w:r>
            <w:proofErr w:type="spellStart"/>
            <w:r w:rsidRPr="00FD767E">
              <w:rPr>
                <w:rFonts w:ascii="Cambria" w:hAnsi="Cambria" w:cs="宋体"/>
                <w:color w:val="000000"/>
                <w:kern w:val="0"/>
                <w:sz w:val="21"/>
                <w:szCs w:val="21"/>
              </w:rPr>
              <w:t>cnt</w:t>
            </w:r>
            <w:proofErr w:type="spellEnd"/>
            <w:r w:rsidRPr="00FD767E">
              <w:rPr>
                <w:rFonts w:ascii="Cambria" w:hAnsi="Cambria" w:cs="宋体"/>
                <w:color w:val="000000"/>
                <w:kern w:val="0"/>
                <w:sz w:val="21"/>
                <w:szCs w:val="21"/>
              </w:rPr>
              <w:t>=cnt+1;</w:t>
            </w:r>
          </w:p>
          <w:p w14:paraId="4D16FE47"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    </w:t>
            </w:r>
            <w:proofErr w:type="spellStart"/>
            <w:r w:rsidRPr="00FD767E">
              <w:rPr>
                <w:rFonts w:ascii="Cambria" w:hAnsi="Cambria" w:cs="宋体"/>
                <w:color w:val="000000"/>
                <w:kern w:val="0"/>
                <w:sz w:val="21"/>
                <w:szCs w:val="21"/>
              </w:rPr>
              <w:t>A_mt</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cnt</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p_mt</w:t>
            </w:r>
            <w:proofErr w:type="spellEnd"/>
            <w:r w:rsidRPr="00FD767E">
              <w:rPr>
                <w:rFonts w:ascii="Cambria" w:hAnsi="Cambria" w:cs="宋体"/>
                <w:color w:val="000000"/>
                <w:kern w:val="0"/>
                <w:sz w:val="21"/>
                <w:szCs w:val="21"/>
              </w:rPr>
              <w:t>;</w:t>
            </w:r>
          </w:p>
          <w:p w14:paraId="0625D997"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FF"/>
                <w:kern w:val="0"/>
                <w:sz w:val="21"/>
                <w:szCs w:val="21"/>
              </w:rPr>
              <w:t>end</w:t>
            </w:r>
          </w:p>
          <w:p w14:paraId="751929A1"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FF"/>
                <w:kern w:val="0"/>
                <w:sz w:val="21"/>
                <w:szCs w:val="21"/>
              </w:rPr>
              <w:t xml:space="preserve"> </w:t>
            </w:r>
          </w:p>
          <w:p w14:paraId="615EF308"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3C763D"/>
                <w:kern w:val="0"/>
                <w:sz w:val="21"/>
                <w:szCs w:val="21"/>
              </w:rPr>
              <w:t xml:space="preserve">% </w:t>
            </w:r>
            <w:proofErr w:type="gramStart"/>
            <w:r w:rsidRPr="00FD767E">
              <w:rPr>
                <w:rFonts w:ascii="Cambria" w:hAnsi="Cambria" w:cs="宋体"/>
                <w:color w:val="3C763D"/>
                <w:kern w:val="0"/>
                <w:sz w:val="21"/>
                <w:szCs w:val="21"/>
              </w:rPr>
              <w:t>绘制机</w:t>
            </w:r>
            <w:proofErr w:type="gramEnd"/>
            <w:r w:rsidRPr="00FD767E">
              <w:rPr>
                <w:rFonts w:ascii="Cambria" w:hAnsi="Cambria" w:cs="宋体"/>
                <w:color w:val="3C763D"/>
                <w:kern w:val="0"/>
                <w:sz w:val="21"/>
                <w:szCs w:val="21"/>
              </w:rPr>
              <w:t>翼展向扭矩分布图线与柱状图</w:t>
            </w:r>
          </w:p>
          <w:p w14:paraId="129E6954"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figure;</w:t>
            </w:r>
          </w:p>
          <w:p w14:paraId="623B72D0"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t=0:(</w:t>
            </w:r>
            <w:proofErr w:type="spellStart"/>
            <w:r w:rsidRPr="00FD767E">
              <w:rPr>
                <w:rFonts w:ascii="Cambria" w:hAnsi="Cambria" w:cs="宋体"/>
                <w:color w:val="000000"/>
                <w:kern w:val="0"/>
                <w:sz w:val="21"/>
                <w:szCs w:val="21"/>
              </w:rPr>
              <w:t>bth</w:t>
            </w:r>
            <w:proofErr w:type="spellEnd"/>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n_rib</w:t>
            </w:r>
            <w:proofErr w:type="spellEnd"/>
            <w:proofErr w:type="gramStart"/>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bth</w:t>
            </w:r>
            <w:proofErr w:type="spellEnd"/>
            <w:proofErr w:type="gramEnd"/>
            <w:r w:rsidRPr="00FD767E">
              <w:rPr>
                <w:rFonts w:ascii="Cambria" w:hAnsi="Cambria" w:cs="宋体"/>
                <w:color w:val="000000"/>
                <w:kern w:val="0"/>
                <w:sz w:val="21"/>
                <w:szCs w:val="21"/>
              </w:rPr>
              <w:t>;</w:t>
            </w:r>
          </w:p>
          <w:p w14:paraId="1DB0715A"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hold </w:t>
            </w:r>
            <w:r w:rsidRPr="00FD767E">
              <w:rPr>
                <w:rFonts w:ascii="Cambria" w:hAnsi="Cambria" w:cs="宋体"/>
                <w:color w:val="A020F0"/>
                <w:kern w:val="0"/>
                <w:sz w:val="21"/>
                <w:szCs w:val="21"/>
              </w:rPr>
              <w:t>on</w:t>
            </w:r>
          </w:p>
          <w:p w14:paraId="14F950BB"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plot(</w:t>
            </w:r>
            <w:proofErr w:type="gramStart"/>
            <w:r w:rsidRPr="00FD767E">
              <w:rPr>
                <w:rFonts w:ascii="Cambria" w:hAnsi="Cambria" w:cs="宋体"/>
                <w:color w:val="000000"/>
                <w:kern w:val="0"/>
                <w:sz w:val="21"/>
                <w:szCs w:val="21"/>
              </w:rPr>
              <w:t>t,A</w:t>
            </w:r>
            <w:proofErr w:type="gramEnd"/>
            <w:r w:rsidRPr="00FD767E">
              <w:rPr>
                <w:rFonts w:ascii="Cambria" w:hAnsi="Cambria" w:cs="宋体"/>
                <w:color w:val="000000"/>
                <w:kern w:val="0"/>
                <w:sz w:val="21"/>
                <w:szCs w:val="21"/>
              </w:rPr>
              <w:t>_mt,</w:t>
            </w:r>
            <w:r w:rsidRPr="00FD767E">
              <w:rPr>
                <w:rFonts w:ascii="Cambria" w:hAnsi="Cambria" w:cs="宋体"/>
                <w:color w:val="A020F0"/>
                <w:kern w:val="0"/>
                <w:sz w:val="21"/>
                <w:szCs w:val="21"/>
              </w:rPr>
              <w:t>'m-'</w:t>
            </w:r>
            <w:r w:rsidRPr="00FD767E">
              <w:rPr>
                <w:rFonts w:ascii="Cambria" w:hAnsi="Cambria" w:cs="宋体"/>
                <w:color w:val="000000"/>
                <w:kern w:val="0"/>
                <w:sz w:val="21"/>
                <w:szCs w:val="21"/>
              </w:rPr>
              <w:t>,</w:t>
            </w:r>
            <w:r w:rsidRPr="00FD767E">
              <w:rPr>
                <w:rFonts w:ascii="Cambria" w:hAnsi="Cambria" w:cs="宋体"/>
                <w:color w:val="A020F0"/>
                <w:kern w:val="0"/>
                <w:sz w:val="21"/>
                <w:szCs w:val="21"/>
              </w:rPr>
              <w:t>'LineWidth'</w:t>
            </w:r>
            <w:r w:rsidRPr="00FD767E">
              <w:rPr>
                <w:rFonts w:ascii="Cambria" w:hAnsi="Cambria" w:cs="宋体"/>
                <w:color w:val="000000"/>
                <w:kern w:val="0"/>
                <w:sz w:val="21"/>
                <w:szCs w:val="21"/>
              </w:rPr>
              <w:t>,2);</w:t>
            </w:r>
          </w:p>
          <w:p w14:paraId="3B9AD0E7"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bar(</w:t>
            </w:r>
            <w:proofErr w:type="spellStart"/>
            <w:proofErr w:type="gramStart"/>
            <w:r w:rsidRPr="00FD767E">
              <w:rPr>
                <w:rFonts w:ascii="Cambria" w:hAnsi="Cambria" w:cs="宋体"/>
                <w:color w:val="000000"/>
                <w:kern w:val="0"/>
                <w:sz w:val="21"/>
                <w:szCs w:val="21"/>
              </w:rPr>
              <w:t>t,A</w:t>
            </w:r>
            <w:proofErr w:type="gramEnd"/>
            <w:r w:rsidRPr="00FD767E">
              <w:rPr>
                <w:rFonts w:ascii="Cambria" w:hAnsi="Cambria" w:cs="宋体"/>
                <w:color w:val="000000"/>
                <w:kern w:val="0"/>
                <w:sz w:val="21"/>
                <w:szCs w:val="21"/>
              </w:rPr>
              <w:t>_mt</w:t>
            </w:r>
            <w:proofErr w:type="spellEnd"/>
            <w:r w:rsidRPr="00FD767E">
              <w:rPr>
                <w:rFonts w:ascii="Cambria" w:hAnsi="Cambria" w:cs="宋体"/>
                <w:color w:val="000000"/>
                <w:kern w:val="0"/>
                <w:sz w:val="21"/>
                <w:szCs w:val="21"/>
              </w:rPr>
              <w:t>);</w:t>
            </w:r>
          </w:p>
          <w:p w14:paraId="3D4D05E2"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proofErr w:type="spellStart"/>
            <w:r w:rsidRPr="00FD767E">
              <w:rPr>
                <w:rFonts w:ascii="Cambria" w:hAnsi="Cambria" w:cs="宋体"/>
                <w:color w:val="000000"/>
                <w:kern w:val="0"/>
                <w:sz w:val="21"/>
                <w:szCs w:val="21"/>
              </w:rPr>
              <w:t>xlabel</w:t>
            </w:r>
            <w:proofErr w:type="spellEnd"/>
            <w:r w:rsidRPr="00FD767E">
              <w:rPr>
                <w:rFonts w:ascii="Cambria" w:hAnsi="Cambria" w:cs="宋体"/>
                <w:color w:val="000000"/>
                <w:kern w:val="0"/>
                <w:sz w:val="21"/>
                <w:szCs w:val="21"/>
              </w:rPr>
              <w:t>(</w:t>
            </w:r>
            <w:r w:rsidRPr="00FD767E">
              <w:rPr>
                <w:rFonts w:ascii="Cambria" w:hAnsi="Cambria" w:cs="宋体"/>
                <w:color w:val="A020F0"/>
                <w:kern w:val="0"/>
                <w:sz w:val="21"/>
                <w:szCs w:val="21"/>
              </w:rPr>
              <w:t>'</w:t>
            </w:r>
            <w:r w:rsidRPr="00FD767E">
              <w:rPr>
                <w:rFonts w:ascii="Cambria" w:hAnsi="Cambria" w:cs="宋体"/>
                <w:color w:val="A020F0"/>
                <w:kern w:val="0"/>
                <w:sz w:val="21"/>
                <w:szCs w:val="21"/>
              </w:rPr>
              <w:t>机翼展向位置（</w:t>
            </w:r>
            <w:r w:rsidRPr="00FD767E">
              <w:rPr>
                <w:rFonts w:ascii="Cambria" w:hAnsi="Cambria" w:cs="宋体"/>
                <w:color w:val="A020F0"/>
                <w:kern w:val="0"/>
                <w:sz w:val="21"/>
                <w:szCs w:val="21"/>
              </w:rPr>
              <w:t>m</w:t>
            </w:r>
            <w:r w:rsidRPr="00FD767E">
              <w:rPr>
                <w:rFonts w:ascii="Cambria" w:hAnsi="Cambria" w:cs="宋体"/>
                <w:color w:val="A020F0"/>
                <w:kern w:val="0"/>
                <w:sz w:val="21"/>
                <w:szCs w:val="21"/>
              </w:rPr>
              <w:t>）</w:t>
            </w:r>
            <w:r w:rsidRPr="00FD767E">
              <w:rPr>
                <w:rFonts w:ascii="Cambria" w:hAnsi="Cambria" w:cs="宋体"/>
                <w:color w:val="A020F0"/>
                <w:kern w:val="0"/>
                <w:sz w:val="21"/>
                <w:szCs w:val="21"/>
              </w:rPr>
              <w:t>'</w:t>
            </w:r>
            <w:r w:rsidRPr="00FD767E">
              <w:rPr>
                <w:rFonts w:ascii="Cambria" w:hAnsi="Cambria" w:cs="宋体"/>
                <w:color w:val="000000"/>
                <w:kern w:val="0"/>
                <w:sz w:val="21"/>
                <w:szCs w:val="21"/>
              </w:rPr>
              <w:t>),</w:t>
            </w:r>
            <w:proofErr w:type="spellStart"/>
            <w:r w:rsidRPr="00FD767E">
              <w:rPr>
                <w:rFonts w:ascii="Cambria" w:hAnsi="Cambria" w:cs="宋体"/>
                <w:color w:val="000000"/>
                <w:kern w:val="0"/>
                <w:sz w:val="21"/>
                <w:szCs w:val="21"/>
              </w:rPr>
              <w:t>ylabel</w:t>
            </w:r>
            <w:proofErr w:type="spellEnd"/>
            <w:r w:rsidRPr="00FD767E">
              <w:rPr>
                <w:rFonts w:ascii="Cambria" w:hAnsi="Cambria" w:cs="宋体"/>
                <w:color w:val="000000"/>
                <w:kern w:val="0"/>
                <w:sz w:val="21"/>
                <w:szCs w:val="21"/>
              </w:rPr>
              <w:t>(</w:t>
            </w:r>
            <w:r w:rsidRPr="00FD767E">
              <w:rPr>
                <w:rFonts w:ascii="Cambria" w:hAnsi="Cambria" w:cs="宋体"/>
                <w:color w:val="A020F0"/>
                <w:kern w:val="0"/>
                <w:sz w:val="21"/>
                <w:szCs w:val="21"/>
              </w:rPr>
              <w:t>'</w:t>
            </w:r>
            <w:r w:rsidRPr="00FD767E">
              <w:rPr>
                <w:rFonts w:ascii="Cambria" w:hAnsi="Cambria" w:cs="宋体"/>
                <w:color w:val="A020F0"/>
                <w:kern w:val="0"/>
                <w:sz w:val="21"/>
                <w:szCs w:val="21"/>
              </w:rPr>
              <w:t>机翼展向扭矩值（</w:t>
            </w:r>
            <w:r w:rsidRPr="00FD767E">
              <w:rPr>
                <w:rFonts w:ascii="Cambria" w:hAnsi="Cambria" w:cs="宋体"/>
                <w:color w:val="A020F0"/>
                <w:kern w:val="0"/>
                <w:sz w:val="21"/>
                <w:szCs w:val="21"/>
              </w:rPr>
              <w:t>N*m</w:t>
            </w:r>
            <w:r w:rsidRPr="00FD767E">
              <w:rPr>
                <w:rFonts w:ascii="Cambria" w:hAnsi="Cambria" w:cs="宋体"/>
                <w:color w:val="A020F0"/>
                <w:kern w:val="0"/>
                <w:sz w:val="21"/>
                <w:szCs w:val="21"/>
              </w:rPr>
              <w:t>）</w:t>
            </w:r>
            <w:r w:rsidRPr="00FD767E">
              <w:rPr>
                <w:rFonts w:ascii="Cambria" w:hAnsi="Cambria" w:cs="宋体"/>
                <w:color w:val="A020F0"/>
                <w:kern w:val="0"/>
                <w:sz w:val="21"/>
                <w:szCs w:val="21"/>
              </w:rPr>
              <w:t>'</w:t>
            </w:r>
            <w:r w:rsidRPr="00FD767E">
              <w:rPr>
                <w:rFonts w:ascii="Cambria" w:hAnsi="Cambria" w:cs="宋体"/>
                <w:color w:val="000000"/>
                <w:kern w:val="0"/>
                <w:sz w:val="21"/>
                <w:szCs w:val="21"/>
              </w:rPr>
              <w:t>),title(</w:t>
            </w:r>
            <w:r w:rsidRPr="00FD767E">
              <w:rPr>
                <w:rFonts w:ascii="Cambria" w:hAnsi="Cambria" w:cs="宋体"/>
                <w:color w:val="A020F0"/>
                <w:kern w:val="0"/>
                <w:sz w:val="21"/>
                <w:szCs w:val="21"/>
              </w:rPr>
              <w:t>'</w:t>
            </w:r>
            <w:r w:rsidRPr="00FD767E">
              <w:rPr>
                <w:rFonts w:ascii="Cambria" w:hAnsi="Cambria" w:cs="宋体"/>
                <w:color w:val="A020F0"/>
                <w:kern w:val="0"/>
                <w:sz w:val="21"/>
                <w:szCs w:val="21"/>
              </w:rPr>
              <w:t>机翼展向扭矩分布估算（采用公式方法拟合）</w:t>
            </w:r>
            <w:r w:rsidRPr="00FD767E">
              <w:rPr>
                <w:rFonts w:ascii="Cambria" w:hAnsi="Cambria" w:cs="宋体"/>
                <w:color w:val="A020F0"/>
                <w:kern w:val="0"/>
                <w:sz w:val="21"/>
                <w:szCs w:val="21"/>
              </w:rPr>
              <w:t>'</w:t>
            </w:r>
            <w:r w:rsidRPr="00FD767E">
              <w:rPr>
                <w:rFonts w:ascii="Cambria" w:hAnsi="Cambria" w:cs="宋体"/>
                <w:color w:val="000000"/>
                <w:kern w:val="0"/>
                <w:sz w:val="21"/>
                <w:szCs w:val="21"/>
              </w:rPr>
              <w:t>);</w:t>
            </w:r>
          </w:p>
          <w:p w14:paraId="4EE79262"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grid </w:t>
            </w:r>
            <w:r w:rsidRPr="00FD767E">
              <w:rPr>
                <w:rFonts w:ascii="Cambria" w:hAnsi="Cambria" w:cs="宋体"/>
                <w:color w:val="A020F0"/>
                <w:kern w:val="0"/>
                <w:sz w:val="21"/>
                <w:szCs w:val="21"/>
              </w:rPr>
              <w:t>on</w:t>
            </w:r>
          </w:p>
          <w:p w14:paraId="24E786EE" w14:textId="77777777" w:rsidR="00FD767E" w:rsidRPr="00FD767E" w:rsidRDefault="00FD767E" w:rsidP="00FD767E">
            <w:pPr>
              <w:autoSpaceDE w:val="0"/>
              <w:autoSpaceDN w:val="0"/>
              <w:adjustRightInd w:val="0"/>
              <w:spacing w:line="240" w:lineRule="auto"/>
              <w:jc w:val="left"/>
              <w:rPr>
                <w:rFonts w:ascii="Cambria" w:hAnsi="Cambria"/>
                <w:kern w:val="0"/>
                <w:sz w:val="21"/>
                <w:szCs w:val="21"/>
              </w:rPr>
            </w:pPr>
            <w:r w:rsidRPr="00FD767E">
              <w:rPr>
                <w:rFonts w:ascii="Cambria" w:hAnsi="Cambria" w:cs="宋体"/>
                <w:color w:val="000000"/>
                <w:kern w:val="0"/>
                <w:sz w:val="21"/>
                <w:szCs w:val="21"/>
              </w:rPr>
              <w:t xml:space="preserve">box </w:t>
            </w:r>
            <w:r w:rsidRPr="00FD767E">
              <w:rPr>
                <w:rFonts w:ascii="Cambria" w:hAnsi="Cambria" w:cs="宋体"/>
                <w:color w:val="A020F0"/>
                <w:kern w:val="0"/>
                <w:sz w:val="21"/>
                <w:szCs w:val="21"/>
              </w:rPr>
              <w:t>on</w:t>
            </w:r>
          </w:p>
          <w:p w14:paraId="4DF68A8E" w14:textId="3640FF9E" w:rsidR="0007529D" w:rsidRPr="00FD767E" w:rsidRDefault="0007529D" w:rsidP="00FD767E">
            <w:pPr>
              <w:spacing w:line="240" w:lineRule="auto"/>
              <w:rPr>
                <w:rFonts w:ascii="Cambria" w:hAnsi="Cambria"/>
                <w:sz w:val="21"/>
                <w:szCs w:val="21"/>
              </w:rPr>
            </w:pPr>
          </w:p>
        </w:tc>
      </w:tr>
    </w:tbl>
    <w:p w14:paraId="30E04AB5" w14:textId="4A657C2E" w:rsidR="00C131E5" w:rsidRDefault="00C131E5" w:rsidP="00D905BB"/>
    <w:tbl>
      <w:tblPr>
        <w:tblW w:w="85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01"/>
        <w:gridCol w:w="1410"/>
        <w:gridCol w:w="1850"/>
        <w:gridCol w:w="1134"/>
        <w:gridCol w:w="3030"/>
      </w:tblGrid>
      <w:tr w:rsidR="00FD767E" w:rsidRPr="0007529D" w14:paraId="40D4D6E1" w14:textId="77777777" w:rsidTr="00DC5159">
        <w:tc>
          <w:tcPr>
            <w:tcW w:w="1101" w:type="dxa"/>
            <w:tcBorders>
              <w:bottom w:val="single" w:sz="6" w:space="0" w:color="auto"/>
            </w:tcBorders>
            <w:shd w:val="clear" w:color="auto" w:fill="FFF2CC"/>
            <w:vAlign w:val="center"/>
          </w:tcPr>
          <w:p w14:paraId="3A8B4B95" w14:textId="77777777" w:rsidR="00FD767E" w:rsidRPr="0007529D" w:rsidRDefault="00FD767E" w:rsidP="00DC5159">
            <w:pPr>
              <w:jc w:val="center"/>
              <w:rPr>
                <w:sz w:val="21"/>
                <w:szCs w:val="21"/>
              </w:rPr>
            </w:pPr>
            <w:r w:rsidRPr="0007529D">
              <w:rPr>
                <w:sz w:val="21"/>
                <w:szCs w:val="21"/>
              </w:rPr>
              <w:t>程序编号</w:t>
            </w:r>
          </w:p>
        </w:tc>
        <w:tc>
          <w:tcPr>
            <w:tcW w:w="1410" w:type="dxa"/>
            <w:tcBorders>
              <w:bottom w:val="single" w:sz="6" w:space="0" w:color="auto"/>
            </w:tcBorders>
            <w:shd w:val="clear" w:color="auto" w:fill="FFF2CC"/>
            <w:vAlign w:val="center"/>
          </w:tcPr>
          <w:p w14:paraId="0CDF76B6" w14:textId="6485B40C" w:rsidR="00FD767E" w:rsidRPr="0007529D" w:rsidRDefault="00FD767E" w:rsidP="00DC5159">
            <w:pPr>
              <w:jc w:val="center"/>
              <w:rPr>
                <w:b/>
                <w:bCs/>
                <w:sz w:val="21"/>
                <w:szCs w:val="21"/>
              </w:rPr>
            </w:pPr>
            <w:r w:rsidRPr="0007529D">
              <w:rPr>
                <w:b/>
                <w:bCs/>
                <w:sz w:val="21"/>
                <w:szCs w:val="21"/>
              </w:rPr>
              <w:t>P</w:t>
            </w:r>
            <w:r>
              <w:rPr>
                <w:b/>
                <w:bCs/>
                <w:sz w:val="21"/>
                <w:szCs w:val="21"/>
              </w:rPr>
              <w:t>2</w:t>
            </w:r>
          </w:p>
        </w:tc>
        <w:tc>
          <w:tcPr>
            <w:tcW w:w="1850" w:type="dxa"/>
            <w:tcBorders>
              <w:bottom w:val="single" w:sz="6" w:space="0" w:color="auto"/>
            </w:tcBorders>
            <w:shd w:val="clear" w:color="auto" w:fill="FFF2CC"/>
            <w:vAlign w:val="center"/>
          </w:tcPr>
          <w:p w14:paraId="73D9E6F3" w14:textId="77777777" w:rsidR="00FD767E" w:rsidRPr="0007529D" w:rsidRDefault="00FD767E" w:rsidP="00DC5159">
            <w:pPr>
              <w:jc w:val="center"/>
              <w:rPr>
                <w:sz w:val="21"/>
                <w:szCs w:val="21"/>
              </w:rPr>
            </w:pPr>
            <w:r w:rsidRPr="0007529D">
              <w:rPr>
                <w:sz w:val="21"/>
                <w:szCs w:val="21"/>
              </w:rPr>
              <w:t>实现功能</w:t>
            </w:r>
          </w:p>
        </w:tc>
        <w:tc>
          <w:tcPr>
            <w:tcW w:w="4164" w:type="dxa"/>
            <w:gridSpan w:val="2"/>
            <w:tcBorders>
              <w:bottom w:val="single" w:sz="6" w:space="0" w:color="auto"/>
            </w:tcBorders>
            <w:shd w:val="clear" w:color="auto" w:fill="FFF2CC"/>
            <w:vAlign w:val="center"/>
          </w:tcPr>
          <w:p w14:paraId="097DF962" w14:textId="77777777" w:rsidR="00FD767E" w:rsidRPr="0007529D" w:rsidRDefault="00FD767E" w:rsidP="00DC5159">
            <w:pPr>
              <w:jc w:val="center"/>
              <w:rPr>
                <w:sz w:val="21"/>
                <w:szCs w:val="21"/>
              </w:rPr>
            </w:pPr>
            <w:r w:rsidRPr="00805D38">
              <w:rPr>
                <w:rFonts w:hint="eastAsia"/>
                <w:sz w:val="21"/>
                <w:szCs w:val="21"/>
              </w:rPr>
              <w:t>机翼各元件尺寸优化</w:t>
            </w:r>
            <w:r w:rsidRPr="00805D38">
              <w:rPr>
                <w:rFonts w:hint="eastAsia"/>
                <w:sz w:val="21"/>
                <w:szCs w:val="21"/>
              </w:rPr>
              <w:t>MATLAB</w:t>
            </w:r>
            <w:r w:rsidRPr="00805D38">
              <w:rPr>
                <w:rFonts w:hint="eastAsia"/>
                <w:sz w:val="21"/>
                <w:szCs w:val="21"/>
              </w:rPr>
              <w:t>程序</w:t>
            </w:r>
          </w:p>
        </w:tc>
      </w:tr>
      <w:tr w:rsidR="00FD767E" w:rsidRPr="0007529D" w14:paraId="1C4A8105" w14:textId="77777777" w:rsidTr="00DC5159">
        <w:tc>
          <w:tcPr>
            <w:tcW w:w="1101" w:type="dxa"/>
            <w:shd w:val="clear" w:color="auto" w:fill="DEEAF6"/>
            <w:vAlign w:val="center"/>
          </w:tcPr>
          <w:p w14:paraId="40444B02" w14:textId="77777777" w:rsidR="00FD767E" w:rsidRPr="0007529D" w:rsidRDefault="00FD767E" w:rsidP="00DC5159">
            <w:pPr>
              <w:jc w:val="center"/>
              <w:rPr>
                <w:sz w:val="21"/>
                <w:szCs w:val="21"/>
              </w:rPr>
            </w:pPr>
            <w:r w:rsidRPr="0007529D">
              <w:rPr>
                <w:sz w:val="21"/>
                <w:szCs w:val="21"/>
              </w:rPr>
              <w:t>程序名称</w:t>
            </w:r>
          </w:p>
        </w:tc>
        <w:tc>
          <w:tcPr>
            <w:tcW w:w="3260" w:type="dxa"/>
            <w:gridSpan w:val="2"/>
            <w:shd w:val="clear" w:color="auto" w:fill="DEEAF6"/>
            <w:vAlign w:val="center"/>
          </w:tcPr>
          <w:p w14:paraId="16FE5A54" w14:textId="77777777" w:rsidR="00FD767E" w:rsidRPr="0007529D" w:rsidRDefault="00FD767E" w:rsidP="00DC5159">
            <w:pPr>
              <w:jc w:val="center"/>
              <w:rPr>
                <w:sz w:val="21"/>
                <w:szCs w:val="21"/>
              </w:rPr>
            </w:pPr>
            <w:proofErr w:type="spellStart"/>
            <w:r w:rsidRPr="00805D38">
              <w:rPr>
                <w:b/>
                <w:bCs/>
                <w:sz w:val="21"/>
                <w:szCs w:val="21"/>
              </w:rPr>
              <w:t>Program_Wing_Strcture_Size</w:t>
            </w:r>
            <w:r w:rsidRPr="0007529D">
              <w:rPr>
                <w:sz w:val="21"/>
                <w:szCs w:val="21"/>
              </w:rPr>
              <w:t>.m</w:t>
            </w:r>
            <w:proofErr w:type="spellEnd"/>
          </w:p>
        </w:tc>
        <w:tc>
          <w:tcPr>
            <w:tcW w:w="1134" w:type="dxa"/>
            <w:shd w:val="clear" w:color="auto" w:fill="DEEAF6"/>
            <w:vAlign w:val="center"/>
          </w:tcPr>
          <w:p w14:paraId="36DC10BF" w14:textId="77777777" w:rsidR="00FD767E" w:rsidRPr="0007529D" w:rsidRDefault="00FD767E" w:rsidP="00DC5159">
            <w:pPr>
              <w:jc w:val="center"/>
              <w:rPr>
                <w:sz w:val="21"/>
                <w:szCs w:val="21"/>
              </w:rPr>
            </w:pPr>
            <w:r w:rsidRPr="0007529D">
              <w:rPr>
                <w:rFonts w:hint="eastAsia"/>
                <w:sz w:val="21"/>
                <w:szCs w:val="21"/>
              </w:rPr>
              <w:t>读取文件</w:t>
            </w:r>
          </w:p>
        </w:tc>
        <w:tc>
          <w:tcPr>
            <w:tcW w:w="3030" w:type="dxa"/>
            <w:shd w:val="clear" w:color="auto" w:fill="DEEAF6"/>
            <w:vAlign w:val="center"/>
          </w:tcPr>
          <w:p w14:paraId="337B4D20" w14:textId="77777777" w:rsidR="00FD767E" w:rsidRPr="0007529D" w:rsidRDefault="00FD767E" w:rsidP="00DC5159">
            <w:pPr>
              <w:jc w:val="center"/>
              <w:rPr>
                <w:sz w:val="21"/>
                <w:szCs w:val="21"/>
              </w:rPr>
            </w:pPr>
            <w:r>
              <w:rPr>
                <w:rFonts w:hint="eastAsia"/>
                <w:sz w:val="21"/>
                <w:szCs w:val="21"/>
              </w:rPr>
              <w:t>无</w:t>
            </w:r>
          </w:p>
        </w:tc>
      </w:tr>
      <w:tr w:rsidR="00FD767E" w:rsidRPr="0007529D" w14:paraId="6B10972C" w14:textId="77777777" w:rsidTr="00DC5159">
        <w:tc>
          <w:tcPr>
            <w:tcW w:w="8525" w:type="dxa"/>
            <w:gridSpan w:val="5"/>
            <w:shd w:val="clear" w:color="auto" w:fill="auto"/>
            <w:vAlign w:val="center"/>
          </w:tcPr>
          <w:p w14:paraId="71445FB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机翼各元件尺寸优化</w:t>
            </w:r>
            <w:r w:rsidRPr="00805D38">
              <w:rPr>
                <w:rFonts w:ascii="Cambria" w:hAnsi="Cambria"/>
                <w:color w:val="3C763D"/>
                <w:kern w:val="0"/>
                <w:sz w:val="21"/>
                <w:szCs w:val="21"/>
              </w:rPr>
              <w:t>MATLAB</w:t>
            </w:r>
            <w:r w:rsidRPr="00805D38">
              <w:rPr>
                <w:rFonts w:ascii="Cambria" w:hAnsi="Cambria"/>
                <w:color w:val="3C763D"/>
                <w:kern w:val="0"/>
                <w:sz w:val="21"/>
                <w:szCs w:val="21"/>
              </w:rPr>
              <w:t>程序</w:t>
            </w:r>
          </w:p>
          <w:p w14:paraId="6719444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程序初始化</w:t>
            </w:r>
          </w:p>
          <w:p w14:paraId="4F5D2C3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clear </w:t>
            </w:r>
            <w:r w:rsidRPr="00805D38">
              <w:rPr>
                <w:rFonts w:ascii="Cambria" w:hAnsi="Cambria"/>
                <w:color w:val="A020F0"/>
                <w:kern w:val="0"/>
                <w:sz w:val="21"/>
                <w:szCs w:val="21"/>
              </w:rPr>
              <w:t>all</w:t>
            </w:r>
          </w:p>
          <w:p w14:paraId="4476EED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clc</w:t>
            </w:r>
            <w:proofErr w:type="spellEnd"/>
          </w:p>
          <w:p w14:paraId="21B556F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
          <w:p w14:paraId="44D5352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模块</w:t>
            </w:r>
            <w:r w:rsidRPr="00805D38">
              <w:rPr>
                <w:rFonts w:ascii="Cambria" w:hAnsi="Cambria"/>
                <w:color w:val="3C763D"/>
                <w:kern w:val="0"/>
                <w:sz w:val="21"/>
                <w:szCs w:val="21"/>
              </w:rPr>
              <w:t>1</w:t>
            </w:r>
            <w:r w:rsidRPr="00805D38">
              <w:rPr>
                <w:rFonts w:ascii="Cambria" w:hAnsi="Cambria"/>
                <w:color w:val="3C763D"/>
                <w:kern w:val="0"/>
                <w:sz w:val="21"/>
                <w:szCs w:val="21"/>
              </w:rPr>
              <w:t>：机翼原始尺寸、各主要元件站位数据、材料属性导入</w:t>
            </w:r>
          </w:p>
          <w:p w14:paraId="42656F6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重量信息】</w:t>
            </w:r>
          </w:p>
          <w:p w14:paraId="486F0EB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Mmax</w:t>
            </w:r>
            <w:proofErr w:type="spellEnd"/>
            <w:r w:rsidRPr="00805D38">
              <w:rPr>
                <w:rFonts w:ascii="Cambria" w:hAnsi="Cambria"/>
                <w:color w:val="000000"/>
                <w:kern w:val="0"/>
                <w:sz w:val="21"/>
                <w:szCs w:val="21"/>
              </w:rPr>
              <w:t xml:space="preserve">=10394; </w:t>
            </w:r>
            <w:r w:rsidRPr="00805D38">
              <w:rPr>
                <w:rFonts w:ascii="Cambria" w:hAnsi="Cambria"/>
                <w:color w:val="3C763D"/>
                <w:kern w:val="0"/>
                <w:sz w:val="21"/>
                <w:szCs w:val="21"/>
              </w:rPr>
              <w:t xml:space="preserve">% </w:t>
            </w:r>
            <w:r w:rsidRPr="00805D38">
              <w:rPr>
                <w:rFonts w:ascii="Cambria" w:hAnsi="Cambria"/>
                <w:color w:val="3C763D"/>
                <w:kern w:val="0"/>
                <w:sz w:val="21"/>
                <w:szCs w:val="21"/>
              </w:rPr>
              <w:t>最大起飞重量</w:t>
            </w:r>
          </w:p>
          <w:p w14:paraId="679475F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Mh</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Mmax</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最大起飞重量的一半（用以单侧机翼气动力估算）</w:t>
            </w:r>
          </w:p>
          <w:p w14:paraId="457D9B3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Mw=1160; </w:t>
            </w:r>
            <w:r w:rsidRPr="00805D38">
              <w:rPr>
                <w:rFonts w:ascii="Cambria" w:hAnsi="Cambria"/>
                <w:color w:val="3C763D"/>
                <w:kern w:val="0"/>
                <w:sz w:val="21"/>
                <w:szCs w:val="21"/>
              </w:rPr>
              <w:t xml:space="preserve">% </w:t>
            </w:r>
            <w:r w:rsidRPr="00805D38">
              <w:rPr>
                <w:rFonts w:ascii="Cambria" w:hAnsi="Cambria"/>
                <w:color w:val="3C763D"/>
                <w:kern w:val="0"/>
                <w:sz w:val="21"/>
                <w:szCs w:val="21"/>
              </w:rPr>
              <w:t>单侧机翼重量估算</w:t>
            </w:r>
          </w:p>
          <w:p w14:paraId="7EB909D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f=1.5; </w:t>
            </w:r>
            <w:r w:rsidRPr="00805D38">
              <w:rPr>
                <w:rFonts w:ascii="Cambria" w:hAnsi="Cambria"/>
                <w:color w:val="3C763D"/>
                <w:kern w:val="0"/>
                <w:sz w:val="21"/>
                <w:szCs w:val="21"/>
              </w:rPr>
              <w:t xml:space="preserve">% </w:t>
            </w:r>
            <w:r w:rsidRPr="00805D38">
              <w:rPr>
                <w:rFonts w:ascii="Cambria" w:hAnsi="Cambria"/>
                <w:color w:val="3C763D"/>
                <w:kern w:val="0"/>
                <w:sz w:val="21"/>
                <w:szCs w:val="21"/>
              </w:rPr>
              <w:t>安全系数</w:t>
            </w:r>
          </w:p>
          <w:p w14:paraId="1BBC3E8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g=9.8; </w:t>
            </w:r>
            <w:r w:rsidRPr="00805D38">
              <w:rPr>
                <w:rFonts w:ascii="Cambria" w:hAnsi="Cambria"/>
                <w:color w:val="3C763D"/>
                <w:kern w:val="0"/>
                <w:sz w:val="21"/>
                <w:szCs w:val="21"/>
              </w:rPr>
              <w:t xml:space="preserve">% </w:t>
            </w:r>
            <w:r w:rsidRPr="00805D38">
              <w:rPr>
                <w:rFonts w:ascii="Cambria" w:hAnsi="Cambria"/>
                <w:color w:val="3C763D"/>
                <w:kern w:val="0"/>
                <w:sz w:val="21"/>
                <w:szCs w:val="21"/>
              </w:rPr>
              <w:t>重力加速度</w:t>
            </w:r>
          </w:p>
          <w:p w14:paraId="1FB863F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lastRenderedPageBreak/>
              <w:t>nmax</w:t>
            </w:r>
            <w:proofErr w:type="spellEnd"/>
            <w:r w:rsidRPr="00805D38">
              <w:rPr>
                <w:rFonts w:ascii="Cambria" w:hAnsi="Cambria"/>
                <w:color w:val="000000"/>
                <w:kern w:val="0"/>
                <w:sz w:val="21"/>
                <w:szCs w:val="21"/>
              </w:rPr>
              <w:t xml:space="preserve">=3.048; </w:t>
            </w:r>
            <w:r w:rsidRPr="00805D38">
              <w:rPr>
                <w:rFonts w:ascii="Cambria" w:hAnsi="Cambria"/>
                <w:color w:val="3C763D"/>
                <w:kern w:val="0"/>
                <w:sz w:val="21"/>
                <w:szCs w:val="21"/>
              </w:rPr>
              <w:t xml:space="preserve">% </w:t>
            </w:r>
            <w:proofErr w:type="gramStart"/>
            <w:r w:rsidRPr="00805D38">
              <w:rPr>
                <w:rFonts w:ascii="Cambria" w:hAnsi="Cambria"/>
                <w:color w:val="3C763D"/>
                <w:kern w:val="0"/>
                <w:sz w:val="21"/>
                <w:szCs w:val="21"/>
              </w:rPr>
              <w:t>最大正</w:t>
            </w:r>
            <w:proofErr w:type="gramEnd"/>
            <w:r w:rsidRPr="00805D38">
              <w:rPr>
                <w:rFonts w:ascii="Cambria" w:hAnsi="Cambria"/>
                <w:color w:val="3C763D"/>
                <w:kern w:val="0"/>
                <w:sz w:val="21"/>
                <w:szCs w:val="21"/>
              </w:rPr>
              <w:t>过载系数</w:t>
            </w:r>
          </w:p>
          <w:p w14:paraId="7FE0C6A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nmin</w:t>
            </w:r>
            <w:proofErr w:type="spellEnd"/>
            <w:r w:rsidRPr="00805D38">
              <w:rPr>
                <w:rFonts w:ascii="Cambria" w:hAnsi="Cambria"/>
                <w:color w:val="000000"/>
                <w:kern w:val="0"/>
                <w:sz w:val="21"/>
                <w:szCs w:val="21"/>
              </w:rPr>
              <w:t xml:space="preserve">=-1.088; </w:t>
            </w:r>
            <w:r w:rsidRPr="00805D38">
              <w:rPr>
                <w:rFonts w:ascii="Cambria" w:hAnsi="Cambria"/>
                <w:color w:val="3C763D"/>
                <w:kern w:val="0"/>
                <w:sz w:val="21"/>
                <w:szCs w:val="21"/>
              </w:rPr>
              <w:t xml:space="preserve">% </w:t>
            </w:r>
            <w:r w:rsidRPr="00805D38">
              <w:rPr>
                <w:rFonts w:ascii="Cambria" w:hAnsi="Cambria"/>
                <w:color w:val="3C763D"/>
                <w:kern w:val="0"/>
                <w:sz w:val="21"/>
                <w:szCs w:val="21"/>
              </w:rPr>
              <w:t>最大负过载系数</w:t>
            </w:r>
          </w:p>
          <w:p w14:paraId="6D3234D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
          <w:p w14:paraId="3A22B25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机翼气动特性参数】</w:t>
            </w:r>
          </w:p>
          <w:p w14:paraId="601F918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xac</w:t>
            </w:r>
            <w:proofErr w:type="spellEnd"/>
            <w:r w:rsidRPr="00805D38">
              <w:rPr>
                <w:rFonts w:ascii="Cambria" w:hAnsi="Cambria"/>
                <w:color w:val="000000"/>
                <w:kern w:val="0"/>
                <w:sz w:val="21"/>
                <w:szCs w:val="21"/>
              </w:rPr>
              <w:t xml:space="preserve">=0.241242799; </w:t>
            </w:r>
            <w:r w:rsidRPr="00805D38">
              <w:rPr>
                <w:rFonts w:ascii="Cambria" w:hAnsi="Cambria"/>
                <w:color w:val="3C763D"/>
                <w:kern w:val="0"/>
                <w:sz w:val="21"/>
                <w:szCs w:val="21"/>
              </w:rPr>
              <w:t xml:space="preserve">% </w:t>
            </w:r>
            <w:r w:rsidRPr="00805D38">
              <w:rPr>
                <w:rFonts w:ascii="Cambria" w:hAnsi="Cambria"/>
                <w:color w:val="3C763D"/>
                <w:kern w:val="0"/>
                <w:sz w:val="21"/>
                <w:szCs w:val="21"/>
              </w:rPr>
              <w:t>机翼焦点相对位置</w:t>
            </w:r>
          </w:p>
          <w:p w14:paraId="361F12E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xcg</w:t>
            </w:r>
            <w:proofErr w:type="spellEnd"/>
            <w:r w:rsidRPr="00805D38">
              <w:rPr>
                <w:rFonts w:ascii="Cambria" w:hAnsi="Cambria"/>
                <w:color w:val="000000"/>
                <w:kern w:val="0"/>
                <w:sz w:val="21"/>
                <w:szCs w:val="21"/>
              </w:rPr>
              <w:t xml:space="preserve">=0.45; </w:t>
            </w:r>
            <w:r w:rsidRPr="00805D38">
              <w:rPr>
                <w:rFonts w:ascii="Cambria" w:hAnsi="Cambria"/>
                <w:color w:val="3C763D"/>
                <w:kern w:val="0"/>
                <w:sz w:val="21"/>
                <w:szCs w:val="21"/>
              </w:rPr>
              <w:t xml:space="preserve">% </w:t>
            </w:r>
            <w:r w:rsidRPr="00805D38">
              <w:rPr>
                <w:rFonts w:ascii="Cambria" w:hAnsi="Cambria"/>
                <w:color w:val="3C763D"/>
                <w:kern w:val="0"/>
                <w:sz w:val="21"/>
                <w:szCs w:val="21"/>
              </w:rPr>
              <w:t>机翼重心相对位置</w:t>
            </w:r>
          </w:p>
          <w:p w14:paraId="612420F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xz</w:t>
            </w:r>
            <w:proofErr w:type="spellEnd"/>
            <w:r w:rsidRPr="00805D38">
              <w:rPr>
                <w:rFonts w:ascii="Cambria" w:hAnsi="Cambria"/>
                <w:color w:val="000000"/>
                <w:kern w:val="0"/>
                <w:sz w:val="21"/>
                <w:szCs w:val="21"/>
              </w:rPr>
              <w:t xml:space="preserve">=0.5; </w:t>
            </w:r>
            <w:r w:rsidRPr="00805D38">
              <w:rPr>
                <w:rFonts w:ascii="Cambria" w:hAnsi="Cambria"/>
                <w:color w:val="3C763D"/>
                <w:kern w:val="0"/>
                <w:sz w:val="21"/>
                <w:szCs w:val="21"/>
              </w:rPr>
              <w:t xml:space="preserve">% </w:t>
            </w:r>
            <w:r w:rsidRPr="00805D38">
              <w:rPr>
                <w:rFonts w:ascii="Cambria" w:hAnsi="Cambria"/>
                <w:color w:val="3C763D"/>
                <w:kern w:val="0"/>
                <w:sz w:val="21"/>
                <w:szCs w:val="21"/>
              </w:rPr>
              <w:t>机翼轴位置</w:t>
            </w:r>
          </w:p>
          <w:p w14:paraId="4211C52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
          <w:p w14:paraId="3EC4403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机翼主要尺寸】</w:t>
            </w:r>
          </w:p>
          <w:p w14:paraId="09DFF41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e=1000; </w:t>
            </w:r>
            <w:r w:rsidRPr="00805D38">
              <w:rPr>
                <w:rFonts w:ascii="Cambria" w:hAnsi="Cambria"/>
                <w:color w:val="3C763D"/>
                <w:kern w:val="0"/>
                <w:sz w:val="21"/>
                <w:szCs w:val="21"/>
              </w:rPr>
              <w:t xml:space="preserve">% </w:t>
            </w:r>
            <w:r w:rsidRPr="00805D38">
              <w:rPr>
                <w:rFonts w:ascii="Cambria" w:hAnsi="Cambria"/>
                <w:color w:val="3C763D"/>
                <w:kern w:val="0"/>
                <w:sz w:val="21"/>
                <w:szCs w:val="21"/>
              </w:rPr>
              <w:t>缩放比例</w:t>
            </w:r>
          </w:p>
          <w:p w14:paraId="6FA3F11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bt</w:t>
            </w:r>
            <w:proofErr w:type="spellEnd"/>
            <w:r w:rsidRPr="00805D38">
              <w:rPr>
                <w:rFonts w:ascii="Cambria" w:hAnsi="Cambria"/>
                <w:color w:val="000000"/>
                <w:kern w:val="0"/>
                <w:sz w:val="21"/>
                <w:szCs w:val="21"/>
              </w:rPr>
              <w:t xml:space="preserve">=35420/e; </w:t>
            </w:r>
            <w:r w:rsidRPr="00805D38">
              <w:rPr>
                <w:rFonts w:ascii="Cambria" w:hAnsi="Cambria"/>
                <w:color w:val="3C763D"/>
                <w:kern w:val="0"/>
                <w:sz w:val="21"/>
                <w:szCs w:val="21"/>
              </w:rPr>
              <w:t xml:space="preserve">% </w:t>
            </w:r>
            <w:r w:rsidRPr="00805D38">
              <w:rPr>
                <w:rFonts w:ascii="Cambria" w:hAnsi="Cambria"/>
                <w:color w:val="3C763D"/>
                <w:kern w:val="0"/>
                <w:sz w:val="21"/>
                <w:szCs w:val="21"/>
              </w:rPr>
              <w:t>翼展长度</w:t>
            </w:r>
          </w:p>
          <w:p w14:paraId="7F64FE4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bth</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bt</w:t>
            </w:r>
            <w:proofErr w:type="spellEnd"/>
            <w:r w:rsidRPr="00805D38">
              <w:rPr>
                <w:rFonts w:ascii="Cambria" w:hAnsi="Cambria"/>
                <w:color w:val="000000"/>
                <w:kern w:val="0"/>
                <w:sz w:val="21"/>
                <w:szCs w:val="21"/>
              </w:rPr>
              <w:t xml:space="preserve">/2; </w:t>
            </w:r>
            <w:r w:rsidRPr="00805D38">
              <w:rPr>
                <w:rFonts w:ascii="Cambria" w:hAnsi="Cambria"/>
                <w:color w:val="3C763D"/>
                <w:kern w:val="0"/>
                <w:sz w:val="21"/>
                <w:szCs w:val="21"/>
              </w:rPr>
              <w:t xml:space="preserve">% </w:t>
            </w:r>
            <w:r w:rsidRPr="00805D38">
              <w:rPr>
                <w:rFonts w:ascii="Cambria" w:hAnsi="Cambria"/>
                <w:color w:val="3C763D"/>
                <w:kern w:val="0"/>
                <w:sz w:val="21"/>
                <w:szCs w:val="21"/>
              </w:rPr>
              <w:t>半翼展长度</w:t>
            </w:r>
          </w:p>
          <w:p w14:paraId="607C04F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cr</w:t>
            </w:r>
            <w:proofErr w:type="spellEnd"/>
            <w:r w:rsidRPr="00805D38">
              <w:rPr>
                <w:rFonts w:ascii="Cambria" w:hAnsi="Cambria"/>
                <w:color w:val="000000"/>
                <w:kern w:val="0"/>
                <w:sz w:val="21"/>
                <w:szCs w:val="21"/>
              </w:rPr>
              <w:t xml:space="preserve">=1873.3/e; </w:t>
            </w:r>
            <w:r w:rsidRPr="00805D38">
              <w:rPr>
                <w:rFonts w:ascii="Cambria" w:hAnsi="Cambria"/>
                <w:color w:val="3C763D"/>
                <w:kern w:val="0"/>
                <w:sz w:val="21"/>
                <w:szCs w:val="21"/>
              </w:rPr>
              <w:t xml:space="preserve">% </w:t>
            </w:r>
            <w:r w:rsidRPr="00805D38">
              <w:rPr>
                <w:rFonts w:ascii="Cambria" w:hAnsi="Cambria"/>
                <w:color w:val="3C763D"/>
                <w:kern w:val="0"/>
                <w:sz w:val="21"/>
                <w:szCs w:val="21"/>
              </w:rPr>
              <w:t>根弦长度</w:t>
            </w:r>
          </w:p>
          <w:p w14:paraId="10D77ED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ct</w:t>
            </w:r>
            <w:proofErr w:type="spellEnd"/>
            <w:r w:rsidRPr="00805D38">
              <w:rPr>
                <w:rFonts w:ascii="Cambria" w:hAnsi="Cambria"/>
                <w:color w:val="000000"/>
                <w:kern w:val="0"/>
                <w:sz w:val="21"/>
                <w:szCs w:val="21"/>
              </w:rPr>
              <w:t xml:space="preserve">=749.3/e; </w:t>
            </w:r>
            <w:r w:rsidRPr="00805D38">
              <w:rPr>
                <w:rFonts w:ascii="Cambria" w:hAnsi="Cambria"/>
                <w:color w:val="3C763D"/>
                <w:kern w:val="0"/>
                <w:sz w:val="21"/>
                <w:szCs w:val="21"/>
              </w:rPr>
              <w:t xml:space="preserve">% </w:t>
            </w:r>
            <w:r w:rsidRPr="00805D38">
              <w:rPr>
                <w:rFonts w:ascii="Cambria" w:hAnsi="Cambria"/>
                <w:color w:val="3C763D"/>
                <w:kern w:val="0"/>
                <w:sz w:val="21"/>
                <w:szCs w:val="21"/>
              </w:rPr>
              <w:t>根梢长度</w:t>
            </w:r>
          </w:p>
          <w:p w14:paraId="3629519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c_mean</w:t>
            </w:r>
            <w:proofErr w:type="spellEnd"/>
            <w:r w:rsidRPr="00805D38">
              <w:rPr>
                <w:rFonts w:ascii="Cambria" w:hAnsi="Cambria"/>
                <w:color w:val="000000"/>
                <w:kern w:val="0"/>
                <w:sz w:val="21"/>
                <w:szCs w:val="21"/>
              </w:rPr>
              <w:t xml:space="preserve">=1.42; </w:t>
            </w:r>
            <w:r w:rsidRPr="00805D38">
              <w:rPr>
                <w:rFonts w:ascii="Cambria" w:hAnsi="Cambria"/>
                <w:color w:val="3C763D"/>
                <w:kern w:val="0"/>
                <w:sz w:val="21"/>
                <w:szCs w:val="21"/>
              </w:rPr>
              <w:t xml:space="preserve">% </w:t>
            </w:r>
            <w:r w:rsidRPr="00805D38">
              <w:rPr>
                <w:rFonts w:ascii="Cambria" w:hAnsi="Cambria"/>
                <w:color w:val="3C763D"/>
                <w:kern w:val="0"/>
                <w:sz w:val="21"/>
                <w:szCs w:val="21"/>
              </w:rPr>
              <w:t>平均气动弦长</w:t>
            </w:r>
          </w:p>
          <w:p w14:paraId="6A2C387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theta=</w:t>
            </w:r>
            <w:proofErr w:type="spellStart"/>
            <w:r w:rsidRPr="00805D38">
              <w:rPr>
                <w:rFonts w:ascii="Cambria" w:hAnsi="Cambria"/>
                <w:color w:val="000000"/>
                <w:kern w:val="0"/>
                <w:sz w:val="21"/>
                <w:szCs w:val="21"/>
              </w:rPr>
              <w:t>atan</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cr-ct</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bth</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机翼前缘后掠角</w:t>
            </w:r>
          </w:p>
          <w:p w14:paraId="3D7F1DE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roofErr w:type="spellStart"/>
            <w:r w:rsidRPr="00805D38">
              <w:rPr>
                <w:rFonts w:ascii="Cambria" w:hAnsi="Cambria"/>
                <w:color w:val="3C763D"/>
                <w:kern w:val="0"/>
                <w:sz w:val="21"/>
                <w:szCs w:val="21"/>
              </w:rPr>
              <w:t>skinb</w:t>
            </w:r>
            <w:proofErr w:type="spellEnd"/>
            <w:r w:rsidRPr="00805D38">
              <w:rPr>
                <w:rFonts w:ascii="Cambria" w:hAnsi="Cambria"/>
                <w:color w:val="3C763D"/>
                <w:kern w:val="0"/>
                <w:sz w:val="21"/>
                <w:szCs w:val="21"/>
              </w:rPr>
              <w:t xml:space="preserve">=0.02; % </w:t>
            </w:r>
            <w:r w:rsidRPr="00805D38">
              <w:rPr>
                <w:rFonts w:ascii="Cambria" w:hAnsi="Cambria"/>
                <w:color w:val="3C763D"/>
                <w:kern w:val="0"/>
                <w:sz w:val="21"/>
                <w:szCs w:val="21"/>
              </w:rPr>
              <w:t>蒙皮厚度</w:t>
            </w:r>
          </w:p>
          <w:p w14:paraId="50ABC7C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
          <w:p w14:paraId="691B8CA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机翼各主要元件站位数据导入】</w:t>
            </w:r>
          </w:p>
          <w:p w14:paraId="60EFFCC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翼梁信息】</w:t>
            </w:r>
          </w:p>
          <w:p w14:paraId="71C1E9E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参数化翼梁位置</w:t>
            </w:r>
          </w:p>
          <w:p w14:paraId="37386F2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L_spar_1=0.1787; </w:t>
            </w:r>
            <w:r w:rsidRPr="00805D38">
              <w:rPr>
                <w:rFonts w:ascii="Cambria" w:hAnsi="Cambria"/>
                <w:color w:val="3C763D"/>
                <w:kern w:val="0"/>
                <w:sz w:val="21"/>
                <w:szCs w:val="21"/>
              </w:rPr>
              <w:t>% 1#</w:t>
            </w:r>
            <w:r w:rsidRPr="00805D38">
              <w:rPr>
                <w:rFonts w:ascii="Cambria" w:hAnsi="Cambria"/>
                <w:color w:val="3C763D"/>
                <w:kern w:val="0"/>
                <w:sz w:val="21"/>
                <w:szCs w:val="21"/>
              </w:rPr>
              <w:t>翼梁的相对弦长位置</w:t>
            </w:r>
          </w:p>
          <w:p w14:paraId="0B0C483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L_spar_2=0.3574; </w:t>
            </w:r>
            <w:r w:rsidRPr="00805D38">
              <w:rPr>
                <w:rFonts w:ascii="Cambria" w:hAnsi="Cambria"/>
                <w:color w:val="3C763D"/>
                <w:kern w:val="0"/>
                <w:sz w:val="21"/>
                <w:szCs w:val="21"/>
              </w:rPr>
              <w:t>% 2#</w:t>
            </w:r>
            <w:r w:rsidRPr="00805D38">
              <w:rPr>
                <w:rFonts w:ascii="Cambria" w:hAnsi="Cambria"/>
                <w:color w:val="3C763D"/>
                <w:kern w:val="0"/>
                <w:sz w:val="21"/>
                <w:szCs w:val="21"/>
              </w:rPr>
              <w:t>翼梁的相对弦长位置</w:t>
            </w:r>
          </w:p>
          <w:p w14:paraId="713A354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L_spar_3=0.5361; </w:t>
            </w:r>
            <w:r w:rsidRPr="00805D38">
              <w:rPr>
                <w:rFonts w:ascii="Cambria" w:hAnsi="Cambria"/>
                <w:color w:val="3C763D"/>
                <w:kern w:val="0"/>
                <w:sz w:val="21"/>
                <w:szCs w:val="21"/>
              </w:rPr>
              <w:t>% 3#</w:t>
            </w:r>
            <w:r w:rsidRPr="00805D38">
              <w:rPr>
                <w:rFonts w:ascii="Cambria" w:hAnsi="Cambria"/>
                <w:color w:val="3C763D"/>
                <w:kern w:val="0"/>
                <w:sz w:val="21"/>
                <w:szCs w:val="21"/>
              </w:rPr>
              <w:t>翼梁的相对弦长位置</w:t>
            </w:r>
          </w:p>
          <w:p w14:paraId="611B98F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L_spar_4=0.7148; </w:t>
            </w:r>
            <w:r w:rsidRPr="00805D38">
              <w:rPr>
                <w:rFonts w:ascii="Cambria" w:hAnsi="Cambria"/>
                <w:color w:val="3C763D"/>
                <w:kern w:val="0"/>
                <w:sz w:val="21"/>
                <w:szCs w:val="21"/>
              </w:rPr>
              <w:t>% 4#</w:t>
            </w:r>
            <w:r w:rsidRPr="00805D38">
              <w:rPr>
                <w:rFonts w:ascii="Cambria" w:hAnsi="Cambria"/>
                <w:color w:val="3C763D"/>
                <w:kern w:val="0"/>
                <w:sz w:val="21"/>
                <w:szCs w:val="21"/>
              </w:rPr>
              <w:t>翼梁的相对弦长位置</w:t>
            </w:r>
          </w:p>
          <w:p w14:paraId="7AC865B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L_spar</w:t>
            </w:r>
            <w:proofErr w:type="spellEnd"/>
            <w:r w:rsidRPr="00805D38">
              <w:rPr>
                <w:rFonts w:ascii="Cambria" w:hAnsi="Cambria"/>
                <w:color w:val="000000"/>
                <w:kern w:val="0"/>
                <w:sz w:val="21"/>
                <w:szCs w:val="21"/>
              </w:rPr>
              <w:t xml:space="preserve">=[L_spar_1,L_spar_2,L_spar_3,L_spar_4];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翼梁相对弦长位置</w:t>
            </w:r>
          </w:p>
          <w:p w14:paraId="74F4095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n_spar</w:t>
            </w:r>
            <w:proofErr w:type="spellEnd"/>
            <w:r w:rsidRPr="00805D38">
              <w:rPr>
                <w:rFonts w:ascii="Cambria" w:hAnsi="Cambria"/>
                <w:color w:val="000000"/>
                <w:kern w:val="0"/>
                <w:sz w:val="21"/>
                <w:szCs w:val="21"/>
              </w:rPr>
              <w:t>=length(</w:t>
            </w:r>
            <w:proofErr w:type="spellStart"/>
            <w:r w:rsidRPr="00805D38">
              <w:rPr>
                <w:rFonts w:ascii="Cambria" w:hAnsi="Cambria"/>
                <w:color w:val="000000"/>
                <w:kern w:val="0"/>
                <w:sz w:val="21"/>
                <w:szCs w:val="21"/>
              </w:rPr>
              <w:t>L_spar</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翼梁根数</w:t>
            </w:r>
          </w:p>
          <w:p w14:paraId="5116DD8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给出各翼梁所在位置翼型相对弦长高度</w:t>
            </w:r>
          </w:p>
          <w:p w14:paraId="753CF07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_spar_h_1=0.085;</w:t>
            </w:r>
          </w:p>
          <w:p w14:paraId="3DE2B59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_spar_h_2=0.095;</w:t>
            </w:r>
          </w:p>
          <w:p w14:paraId="3D5D351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_spar_h_3=0.080;</w:t>
            </w:r>
          </w:p>
          <w:p w14:paraId="3BCAF8B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_spar_h_4=0.055;</w:t>
            </w:r>
          </w:p>
          <w:p w14:paraId="74B46F4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L_spar_h</w:t>
            </w:r>
            <w:proofErr w:type="spellEnd"/>
            <w:r w:rsidRPr="00805D38">
              <w:rPr>
                <w:rFonts w:ascii="Cambria" w:hAnsi="Cambria"/>
                <w:color w:val="000000"/>
                <w:kern w:val="0"/>
                <w:sz w:val="21"/>
                <w:szCs w:val="21"/>
              </w:rPr>
              <w:t>=[L_spar_h_</w:t>
            </w:r>
            <w:proofErr w:type="gramStart"/>
            <w:r w:rsidRPr="00805D38">
              <w:rPr>
                <w:rFonts w:ascii="Cambria" w:hAnsi="Cambria"/>
                <w:color w:val="000000"/>
                <w:kern w:val="0"/>
                <w:sz w:val="21"/>
                <w:szCs w:val="21"/>
              </w:rPr>
              <w:t>1,L</w:t>
            </w:r>
            <w:proofErr w:type="gramEnd"/>
            <w:r w:rsidRPr="00805D38">
              <w:rPr>
                <w:rFonts w:ascii="Cambria" w:hAnsi="Cambria"/>
                <w:color w:val="000000"/>
                <w:kern w:val="0"/>
                <w:sz w:val="21"/>
                <w:szCs w:val="21"/>
              </w:rPr>
              <w:t>_spar_h_2,L_spar_h_3,L_spar_h_4];</w:t>
            </w:r>
          </w:p>
          <w:p w14:paraId="491CE43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
          <w:p w14:paraId="746CA08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翼肋信息】</w:t>
            </w:r>
          </w:p>
          <w:p w14:paraId="0657F10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参数化加强</w:t>
            </w:r>
            <w:proofErr w:type="gramStart"/>
            <w:r w:rsidRPr="00805D38">
              <w:rPr>
                <w:rFonts w:ascii="Cambria" w:hAnsi="Cambria"/>
                <w:color w:val="3C763D"/>
                <w:kern w:val="0"/>
                <w:sz w:val="21"/>
                <w:szCs w:val="21"/>
              </w:rPr>
              <w:t>肋</w:t>
            </w:r>
            <w:proofErr w:type="gramEnd"/>
            <w:r w:rsidRPr="00805D38">
              <w:rPr>
                <w:rFonts w:ascii="Cambria" w:hAnsi="Cambria"/>
                <w:color w:val="3C763D"/>
                <w:kern w:val="0"/>
                <w:sz w:val="21"/>
                <w:szCs w:val="21"/>
              </w:rPr>
              <w:t>位置</w:t>
            </w:r>
          </w:p>
          <w:p w14:paraId="76C66F2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L_str_rib_1=0.05333; </w:t>
            </w:r>
            <w:r w:rsidRPr="00805D38">
              <w:rPr>
                <w:rFonts w:ascii="Cambria" w:hAnsi="Cambria"/>
                <w:color w:val="3C763D"/>
                <w:kern w:val="0"/>
                <w:sz w:val="21"/>
                <w:szCs w:val="21"/>
              </w:rPr>
              <w:t>% 1#</w:t>
            </w:r>
            <w:r w:rsidRPr="00805D38">
              <w:rPr>
                <w:rFonts w:ascii="Cambria" w:hAnsi="Cambria"/>
                <w:color w:val="3C763D"/>
                <w:kern w:val="0"/>
                <w:sz w:val="21"/>
                <w:szCs w:val="21"/>
              </w:rPr>
              <w:t>加强</w:t>
            </w:r>
            <w:proofErr w:type="gramStart"/>
            <w:r w:rsidRPr="00805D38">
              <w:rPr>
                <w:rFonts w:ascii="Cambria" w:hAnsi="Cambria"/>
                <w:color w:val="3C763D"/>
                <w:kern w:val="0"/>
                <w:sz w:val="21"/>
                <w:szCs w:val="21"/>
              </w:rPr>
              <w:t>肋</w:t>
            </w:r>
            <w:proofErr w:type="gramEnd"/>
            <w:r w:rsidRPr="00805D38">
              <w:rPr>
                <w:rFonts w:ascii="Cambria" w:hAnsi="Cambria"/>
                <w:color w:val="3C763D"/>
                <w:kern w:val="0"/>
                <w:sz w:val="21"/>
                <w:szCs w:val="21"/>
              </w:rPr>
              <w:t>翼展相对半翼展位置</w:t>
            </w:r>
          </w:p>
          <w:p w14:paraId="35A44F8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L_str_rib_2=0.18591; </w:t>
            </w:r>
            <w:r w:rsidRPr="00805D38">
              <w:rPr>
                <w:rFonts w:ascii="Cambria" w:hAnsi="Cambria"/>
                <w:color w:val="3C763D"/>
                <w:kern w:val="0"/>
                <w:sz w:val="21"/>
                <w:szCs w:val="21"/>
              </w:rPr>
              <w:t>% 2#</w:t>
            </w:r>
            <w:r w:rsidRPr="00805D38">
              <w:rPr>
                <w:rFonts w:ascii="Cambria" w:hAnsi="Cambria"/>
                <w:color w:val="3C763D"/>
                <w:kern w:val="0"/>
                <w:sz w:val="21"/>
                <w:szCs w:val="21"/>
              </w:rPr>
              <w:t>加强</w:t>
            </w:r>
            <w:proofErr w:type="gramStart"/>
            <w:r w:rsidRPr="00805D38">
              <w:rPr>
                <w:rFonts w:ascii="Cambria" w:hAnsi="Cambria"/>
                <w:color w:val="3C763D"/>
                <w:kern w:val="0"/>
                <w:sz w:val="21"/>
                <w:szCs w:val="21"/>
              </w:rPr>
              <w:t>肋</w:t>
            </w:r>
            <w:proofErr w:type="gramEnd"/>
            <w:r w:rsidRPr="00805D38">
              <w:rPr>
                <w:rFonts w:ascii="Cambria" w:hAnsi="Cambria"/>
                <w:color w:val="3C763D"/>
                <w:kern w:val="0"/>
                <w:sz w:val="21"/>
                <w:szCs w:val="21"/>
              </w:rPr>
              <w:t>翼展相对半翼展位置</w:t>
            </w:r>
          </w:p>
          <w:p w14:paraId="7B8B551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L_str_rib</w:t>
            </w:r>
            <w:proofErr w:type="spellEnd"/>
            <w:r w:rsidRPr="00805D38">
              <w:rPr>
                <w:rFonts w:ascii="Cambria" w:hAnsi="Cambria"/>
                <w:color w:val="000000"/>
                <w:kern w:val="0"/>
                <w:sz w:val="21"/>
                <w:szCs w:val="21"/>
              </w:rPr>
              <w:t xml:space="preserve">=[L_str_rib_1,L_str_rib_2];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w:t>
            </w:r>
            <w:proofErr w:type="gramStart"/>
            <w:r w:rsidRPr="00805D38">
              <w:rPr>
                <w:rFonts w:ascii="Cambria" w:hAnsi="Cambria"/>
                <w:color w:val="3C763D"/>
                <w:kern w:val="0"/>
                <w:sz w:val="21"/>
                <w:szCs w:val="21"/>
              </w:rPr>
              <w:t>加强肋相对半</w:t>
            </w:r>
            <w:proofErr w:type="gramEnd"/>
            <w:r w:rsidRPr="00805D38">
              <w:rPr>
                <w:rFonts w:ascii="Cambria" w:hAnsi="Cambria"/>
                <w:color w:val="3C763D"/>
                <w:kern w:val="0"/>
                <w:sz w:val="21"/>
                <w:szCs w:val="21"/>
              </w:rPr>
              <w:t>翼展位置</w:t>
            </w:r>
          </w:p>
          <w:p w14:paraId="2B4C40E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n_rib_str</w:t>
            </w:r>
            <w:proofErr w:type="spellEnd"/>
            <w:r w:rsidRPr="00805D38">
              <w:rPr>
                <w:rFonts w:ascii="Cambria" w:hAnsi="Cambria"/>
                <w:color w:val="000000"/>
                <w:kern w:val="0"/>
                <w:sz w:val="21"/>
                <w:szCs w:val="21"/>
              </w:rPr>
              <w:t>=length(</w:t>
            </w:r>
            <w:proofErr w:type="spellStart"/>
            <w:r w:rsidRPr="00805D38">
              <w:rPr>
                <w:rFonts w:ascii="Cambria" w:hAnsi="Cambria"/>
                <w:color w:val="000000"/>
                <w:kern w:val="0"/>
                <w:sz w:val="21"/>
                <w:szCs w:val="21"/>
              </w:rPr>
              <w:t>L_str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普通翼肋根数</w:t>
            </w:r>
          </w:p>
          <w:p w14:paraId="2762A6F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
          <w:p w14:paraId="0EAC7C1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参数</w:t>
            </w:r>
            <w:proofErr w:type="gramStart"/>
            <w:r w:rsidRPr="00805D38">
              <w:rPr>
                <w:rFonts w:ascii="Cambria" w:hAnsi="Cambria"/>
                <w:color w:val="3C763D"/>
                <w:kern w:val="0"/>
                <w:sz w:val="21"/>
                <w:szCs w:val="21"/>
              </w:rPr>
              <w:t>化普通</w:t>
            </w:r>
            <w:proofErr w:type="gramEnd"/>
            <w:r w:rsidRPr="00805D38">
              <w:rPr>
                <w:rFonts w:ascii="Cambria" w:hAnsi="Cambria"/>
                <w:color w:val="3C763D"/>
                <w:kern w:val="0"/>
                <w:sz w:val="21"/>
                <w:szCs w:val="21"/>
              </w:rPr>
              <w:t>翼肋位置</w:t>
            </w:r>
          </w:p>
          <w:p w14:paraId="0A2266B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_rib_0=0.01;</w:t>
            </w:r>
          </w:p>
          <w:p w14:paraId="64CA34F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_rib_3=0.302208571428571;</w:t>
            </w:r>
          </w:p>
          <w:p w14:paraId="3C5EEF6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lastRenderedPageBreak/>
              <w:t>L_rib_4=0.418507142857143;</w:t>
            </w:r>
          </w:p>
          <w:p w14:paraId="2114009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_rib_5=0.534805714285714;</w:t>
            </w:r>
          </w:p>
          <w:p w14:paraId="1766779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_rib_6=0.6511042857142861;</w:t>
            </w:r>
          </w:p>
          <w:p w14:paraId="5106CF8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_rib_7=0.767402857142857;</w:t>
            </w:r>
          </w:p>
          <w:p w14:paraId="0D54F2B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_rib_8=0.883701428571429;</w:t>
            </w:r>
          </w:p>
          <w:p w14:paraId="0EF053E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_rib_9=0.95;</w:t>
            </w:r>
          </w:p>
          <w:p w14:paraId="34CFEE0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L_rib</w:t>
            </w:r>
            <w:proofErr w:type="spellEnd"/>
            <w:r w:rsidRPr="00805D38">
              <w:rPr>
                <w:rFonts w:ascii="Cambria" w:hAnsi="Cambria"/>
                <w:color w:val="000000"/>
                <w:kern w:val="0"/>
                <w:sz w:val="21"/>
                <w:szCs w:val="21"/>
              </w:rPr>
              <w:t xml:space="preserve">=[L_rib_3,L_rib_4,L_rib_5,L_rib_6,L_rib_7,L_rib_8];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各普通翼肋相对半翼展位置（除根</w:t>
            </w:r>
            <w:proofErr w:type="gramStart"/>
            <w:r w:rsidRPr="00805D38">
              <w:rPr>
                <w:rFonts w:ascii="Cambria" w:hAnsi="Cambria"/>
                <w:color w:val="3C763D"/>
                <w:kern w:val="0"/>
                <w:sz w:val="21"/>
                <w:szCs w:val="21"/>
              </w:rPr>
              <w:t>肋与梢肋</w:t>
            </w:r>
            <w:proofErr w:type="gramEnd"/>
            <w:r w:rsidRPr="00805D38">
              <w:rPr>
                <w:rFonts w:ascii="Cambria" w:hAnsi="Cambria"/>
                <w:color w:val="3C763D"/>
                <w:kern w:val="0"/>
                <w:sz w:val="21"/>
                <w:szCs w:val="21"/>
              </w:rPr>
              <w:t>）</w:t>
            </w:r>
          </w:p>
          <w:p w14:paraId="27EB815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
          <w:p w14:paraId="10CD0D8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n_rib_ori</w:t>
            </w:r>
            <w:proofErr w:type="spellEnd"/>
            <w:r w:rsidRPr="00805D38">
              <w:rPr>
                <w:rFonts w:ascii="Cambria" w:hAnsi="Cambria"/>
                <w:color w:val="000000"/>
                <w:kern w:val="0"/>
                <w:sz w:val="21"/>
                <w:szCs w:val="21"/>
              </w:rPr>
              <w:t>=length(</w:t>
            </w:r>
            <w:proofErr w:type="spellStart"/>
            <w:r w:rsidRPr="00805D38">
              <w:rPr>
                <w:rFonts w:ascii="Cambria" w:hAnsi="Cambria"/>
                <w:color w:val="000000"/>
                <w:kern w:val="0"/>
                <w:sz w:val="21"/>
                <w:szCs w:val="21"/>
              </w:rPr>
              <w:t>L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普通翼肋根数</w:t>
            </w:r>
          </w:p>
          <w:p w14:paraId="258C5BE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
          <w:p w14:paraId="14AF0D7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保存所有翼肋相对半翼展位置</w:t>
            </w:r>
          </w:p>
          <w:p w14:paraId="1AA4E9A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L_rib_all</w:t>
            </w:r>
            <w:proofErr w:type="spellEnd"/>
            <w:r w:rsidRPr="00805D38">
              <w:rPr>
                <w:rFonts w:ascii="Cambria" w:hAnsi="Cambria"/>
                <w:color w:val="000000"/>
                <w:kern w:val="0"/>
                <w:sz w:val="21"/>
                <w:szCs w:val="21"/>
              </w:rPr>
              <w:t>=[L_rib_</w:t>
            </w:r>
            <w:proofErr w:type="gramStart"/>
            <w:r w:rsidRPr="00805D38">
              <w:rPr>
                <w:rFonts w:ascii="Cambria" w:hAnsi="Cambria"/>
                <w:color w:val="000000"/>
                <w:kern w:val="0"/>
                <w:sz w:val="21"/>
                <w:szCs w:val="21"/>
              </w:rPr>
              <w:t>0,L</w:t>
            </w:r>
            <w:proofErr w:type="gramEnd"/>
            <w:r w:rsidRPr="00805D38">
              <w:rPr>
                <w:rFonts w:ascii="Cambria" w:hAnsi="Cambria"/>
                <w:color w:val="000000"/>
                <w:kern w:val="0"/>
                <w:sz w:val="21"/>
                <w:szCs w:val="21"/>
              </w:rPr>
              <w:t>_str_rib,L_rib];</w:t>
            </w:r>
          </w:p>
          <w:p w14:paraId="43A34C9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获取所有需要</w:t>
            </w:r>
            <w:proofErr w:type="gramStart"/>
            <w:r w:rsidRPr="00805D38">
              <w:rPr>
                <w:rFonts w:ascii="Cambria" w:hAnsi="Cambria"/>
                <w:color w:val="3C763D"/>
                <w:kern w:val="0"/>
                <w:sz w:val="21"/>
                <w:szCs w:val="21"/>
              </w:rPr>
              <w:t>计算外载的</w:t>
            </w:r>
            <w:proofErr w:type="gramEnd"/>
            <w:r w:rsidRPr="00805D38">
              <w:rPr>
                <w:rFonts w:ascii="Cambria" w:hAnsi="Cambria"/>
                <w:color w:val="3C763D"/>
                <w:kern w:val="0"/>
                <w:sz w:val="21"/>
                <w:szCs w:val="21"/>
              </w:rPr>
              <w:t>翼肋数量</w:t>
            </w:r>
          </w:p>
          <w:p w14:paraId="6ABEB9F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n_rib</w:t>
            </w:r>
            <w:proofErr w:type="spellEnd"/>
            <w:r w:rsidRPr="00805D38">
              <w:rPr>
                <w:rFonts w:ascii="Cambria" w:hAnsi="Cambria"/>
                <w:color w:val="000000"/>
                <w:kern w:val="0"/>
                <w:sz w:val="21"/>
                <w:szCs w:val="21"/>
              </w:rPr>
              <w:t>=length(</w:t>
            </w:r>
            <w:proofErr w:type="spellStart"/>
            <w:r w:rsidRPr="00805D38">
              <w:rPr>
                <w:rFonts w:ascii="Cambria" w:hAnsi="Cambria"/>
                <w:color w:val="000000"/>
                <w:kern w:val="0"/>
                <w:sz w:val="21"/>
                <w:szCs w:val="21"/>
              </w:rPr>
              <w:t>L_rib_all</w:t>
            </w:r>
            <w:proofErr w:type="spellEnd"/>
            <w:r w:rsidRPr="00805D38">
              <w:rPr>
                <w:rFonts w:ascii="Cambria" w:hAnsi="Cambria"/>
                <w:color w:val="000000"/>
                <w:kern w:val="0"/>
                <w:sz w:val="21"/>
                <w:szCs w:val="21"/>
              </w:rPr>
              <w:t>);</w:t>
            </w:r>
          </w:p>
          <w:p w14:paraId="31F1028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
          <w:p w14:paraId="05FB186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翼梁高度计算</w:t>
            </w:r>
          </w:p>
          <w:p w14:paraId="0CE366E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各站位翼肋对应的翼型弦长</w:t>
            </w:r>
          </w:p>
          <w:p w14:paraId="0AEF9D1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c_rib_all</w:t>
            </w:r>
            <w:proofErr w:type="spellEnd"/>
            <w:r w:rsidRPr="00805D38">
              <w:rPr>
                <w:rFonts w:ascii="Cambria" w:hAnsi="Cambria"/>
                <w:color w:val="000000"/>
                <w:kern w:val="0"/>
                <w:sz w:val="21"/>
                <w:szCs w:val="21"/>
              </w:rPr>
              <w:t>=zeros(</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25692CE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4EED703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c_rib_all</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cr</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L_rib_all</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bth</w:t>
            </w:r>
            <w:proofErr w:type="spellEnd"/>
            <w:r w:rsidRPr="00805D38">
              <w:rPr>
                <w:rFonts w:ascii="Cambria" w:hAnsi="Cambria"/>
                <w:color w:val="000000"/>
                <w:kern w:val="0"/>
                <w:sz w:val="21"/>
                <w:szCs w:val="21"/>
              </w:rPr>
              <w:t>*tan(theta));</w:t>
            </w:r>
          </w:p>
          <w:p w14:paraId="05F5D77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435733D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各站位翼肋对应的翼梁高度（单位：</w:t>
            </w:r>
            <w:r w:rsidRPr="00805D38">
              <w:rPr>
                <w:rFonts w:ascii="Cambria" w:hAnsi="Cambria"/>
                <w:color w:val="3C763D"/>
                <w:kern w:val="0"/>
                <w:sz w:val="21"/>
                <w:szCs w:val="21"/>
              </w:rPr>
              <w:t>m</w:t>
            </w:r>
            <w:r w:rsidRPr="00805D38">
              <w:rPr>
                <w:rFonts w:ascii="Cambria" w:hAnsi="Cambria"/>
                <w:color w:val="3C763D"/>
                <w:kern w:val="0"/>
                <w:sz w:val="21"/>
                <w:szCs w:val="21"/>
              </w:rPr>
              <w:t>）</w:t>
            </w:r>
          </w:p>
          <w:p w14:paraId="036C898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L_spar_h_abs</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L_spar_h</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c_rib_all</w:t>
            </w:r>
            <w:proofErr w:type="spellEnd"/>
            <w:r w:rsidRPr="00805D38">
              <w:rPr>
                <w:rFonts w:ascii="Cambria" w:hAnsi="Cambria"/>
                <w:color w:val="000000"/>
                <w:kern w:val="0"/>
                <w:sz w:val="21"/>
                <w:szCs w:val="21"/>
              </w:rPr>
              <w:t>;</w:t>
            </w:r>
          </w:p>
          <w:p w14:paraId="75E4283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各站位翼肋对应的闭室参数（共四个，前缘闭室近似为三角形，中间三个近似为直角梯形）</w:t>
            </w:r>
          </w:p>
          <w:p w14:paraId="4CE8176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n_room</w:t>
            </w:r>
            <w:proofErr w:type="spellEnd"/>
            <w:r w:rsidRPr="00805D38">
              <w:rPr>
                <w:rFonts w:ascii="Cambria" w:hAnsi="Cambria"/>
                <w:color w:val="000000"/>
                <w:kern w:val="0"/>
                <w:sz w:val="21"/>
                <w:szCs w:val="21"/>
              </w:rPr>
              <w:t>=n_spar-1;</w:t>
            </w:r>
          </w:p>
          <w:p w14:paraId="7ED6BEA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Room_area</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room,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闭室面积</w:t>
            </w:r>
          </w:p>
          <w:p w14:paraId="0F5C1C2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Room_C</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room,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闭室周长</w:t>
            </w:r>
          </w:p>
          <w:p w14:paraId="5BAFD85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Room_C_foil</w:t>
            </w:r>
            <w:proofErr w:type="spellEnd"/>
            <w:r w:rsidRPr="00805D38">
              <w:rPr>
                <w:rFonts w:ascii="Cambria" w:hAnsi="Cambria"/>
                <w:color w:val="000000"/>
                <w:kern w:val="0"/>
                <w:sz w:val="21"/>
                <w:szCs w:val="21"/>
              </w:rPr>
              <w:t xml:space="preserve">=zeros(1,n_rib);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翼型周长</w:t>
            </w:r>
          </w:p>
          <w:p w14:paraId="040C080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5C9BEC3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roofErr w:type="spellStart"/>
            <w:r w:rsidRPr="00805D38">
              <w:rPr>
                <w:rFonts w:ascii="Cambria" w:hAnsi="Cambria"/>
                <w:color w:val="3C763D"/>
                <w:kern w:val="0"/>
                <w:sz w:val="21"/>
                <w:szCs w:val="21"/>
              </w:rPr>
              <w:t>Room_area</w:t>
            </w:r>
            <w:proofErr w:type="spellEnd"/>
            <w:r w:rsidRPr="00805D38">
              <w:rPr>
                <w:rFonts w:ascii="Cambria" w:hAnsi="Cambria"/>
                <w:color w:val="3C763D"/>
                <w:kern w:val="0"/>
                <w:sz w:val="21"/>
                <w:szCs w:val="21"/>
              </w:rPr>
              <w:t>(1,k)=0.6*(</w:t>
            </w:r>
            <w:proofErr w:type="spellStart"/>
            <w:r w:rsidRPr="00805D38">
              <w:rPr>
                <w:rFonts w:ascii="Cambria" w:hAnsi="Cambria"/>
                <w:color w:val="3C763D"/>
                <w:kern w:val="0"/>
                <w:sz w:val="21"/>
                <w:szCs w:val="21"/>
              </w:rPr>
              <w:t>L_spar</w:t>
            </w:r>
            <w:proofErr w:type="spellEnd"/>
            <w:r w:rsidRPr="00805D38">
              <w:rPr>
                <w:rFonts w:ascii="Cambria" w:hAnsi="Cambria"/>
                <w:color w:val="3C763D"/>
                <w:kern w:val="0"/>
                <w:sz w:val="21"/>
                <w:szCs w:val="21"/>
              </w:rPr>
              <w:t>(1)*</w:t>
            </w:r>
            <w:proofErr w:type="spellStart"/>
            <w:r w:rsidRPr="00805D38">
              <w:rPr>
                <w:rFonts w:ascii="Cambria" w:hAnsi="Cambria"/>
                <w:color w:val="3C763D"/>
                <w:kern w:val="0"/>
                <w:sz w:val="21"/>
                <w:szCs w:val="21"/>
              </w:rPr>
              <w:t>c_rib_all</w:t>
            </w:r>
            <w:proofErr w:type="spellEnd"/>
            <w:r w:rsidRPr="00805D38">
              <w:rPr>
                <w:rFonts w:ascii="Cambria" w:hAnsi="Cambria"/>
                <w:color w:val="3C763D"/>
                <w:kern w:val="0"/>
                <w:sz w:val="21"/>
                <w:szCs w:val="21"/>
              </w:rPr>
              <w:t>(k))*</w:t>
            </w:r>
            <w:proofErr w:type="spellStart"/>
            <w:r w:rsidRPr="00805D38">
              <w:rPr>
                <w:rFonts w:ascii="Cambria" w:hAnsi="Cambria"/>
                <w:color w:val="3C763D"/>
                <w:kern w:val="0"/>
                <w:sz w:val="21"/>
                <w:szCs w:val="21"/>
              </w:rPr>
              <w:t>L_spar_h_abs</w:t>
            </w:r>
            <w:proofErr w:type="spellEnd"/>
            <w:r w:rsidRPr="00805D38">
              <w:rPr>
                <w:rFonts w:ascii="Cambria" w:hAnsi="Cambria"/>
                <w:color w:val="3C763D"/>
                <w:kern w:val="0"/>
                <w:sz w:val="21"/>
                <w:szCs w:val="21"/>
              </w:rPr>
              <w:t xml:space="preserve">(1,k); % </w:t>
            </w:r>
            <w:r w:rsidRPr="00805D38">
              <w:rPr>
                <w:rFonts w:ascii="Cambria" w:hAnsi="Cambria"/>
                <w:color w:val="3C763D"/>
                <w:kern w:val="0"/>
                <w:sz w:val="21"/>
                <w:szCs w:val="21"/>
              </w:rPr>
              <w:t>前缘闭室近似为三角形，系数稍大取为</w:t>
            </w:r>
            <w:r w:rsidRPr="00805D38">
              <w:rPr>
                <w:rFonts w:ascii="Cambria" w:hAnsi="Cambria"/>
                <w:color w:val="3C763D"/>
                <w:kern w:val="0"/>
                <w:sz w:val="21"/>
                <w:szCs w:val="21"/>
              </w:rPr>
              <w:t>0.6</w:t>
            </w:r>
          </w:p>
          <w:p w14:paraId="64C31D9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Room_C(1,k)=(L_spar(1)*c_rib_all(k))+L_spar_h_abs(1,k)+1.2*sqrt((L_spar(1)*c_rib_all(k))^2+L_spar_h_abs(1,k)^2);</w:t>
            </w:r>
          </w:p>
          <w:p w14:paraId="2C5297C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Area_room(n_room,k)=0.5*((1-L_spar(n_spar))*c_rib_all(k))*L_spar_h_abs(n_spar,k); % </w:t>
            </w:r>
            <w:r w:rsidRPr="00805D38">
              <w:rPr>
                <w:rFonts w:ascii="Cambria" w:hAnsi="Cambria"/>
                <w:color w:val="3C763D"/>
                <w:kern w:val="0"/>
                <w:sz w:val="21"/>
                <w:szCs w:val="21"/>
              </w:rPr>
              <w:t>后缘闭室近似为三角形</w:t>
            </w:r>
          </w:p>
          <w:p w14:paraId="77964F9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oom</w:t>
            </w:r>
          </w:p>
          <w:p w14:paraId="5C773B1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dl=(</w:t>
            </w:r>
            <w:proofErr w:type="spellStart"/>
            <w:r w:rsidRPr="00805D38">
              <w:rPr>
                <w:rFonts w:ascii="Cambria" w:hAnsi="Cambria"/>
                <w:color w:val="000000"/>
                <w:kern w:val="0"/>
                <w:sz w:val="21"/>
                <w:szCs w:val="21"/>
              </w:rPr>
              <w:t>L_spar</w:t>
            </w:r>
            <w:proofErr w:type="spellEnd"/>
            <w:r w:rsidRPr="00805D38">
              <w:rPr>
                <w:rFonts w:ascii="Cambria" w:hAnsi="Cambria"/>
                <w:color w:val="000000"/>
                <w:kern w:val="0"/>
                <w:sz w:val="21"/>
                <w:szCs w:val="21"/>
              </w:rPr>
              <w:t>(i+1)-</w:t>
            </w:r>
            <w:proofErr w:type="spellStart"/>
            <w:r w:rsidRPr="00805D38">
              <w:rPr>
                <w:rFonts w:ascii="Cambria" w:hAnsi="Cambria"/>
                <w:color w:val="000000"/>
                <w:kern w:val="0"/>
                <w:sz w:val="21"/>
                <w:szCs w:val="21"/>
              </w:rPr>
              <w:t>L_spar</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proofErr w:type="gramStart"/>
            <w:r w:rsidRPr="00805D38">
              <w:rPr>
                <w:rFonts w:ascii="Cambria" w:hAnsi="Cambria"/>
                <w:color w:val="000000"/>
                <w:kern w:val="0"/>
                <w:sz w:val="21"/>
                <w:szCs w:val="21"/>
              </w:rPr>
              <w:t>))*</w:t>
            </w:r>
            <w:proofErr w:type="spellStart"/>
            <w:proofErr w:type="gramEnd"/>
            <w:r w:rsidRPr="00805D38">
              <w:rPr>
                <w:rFonts w:ascii="Cambria" w:hAnsi="Cambria"/>
                <w:color w:val="000000"/>
                <w:kern w:val="0"/>
                <w:sz w:val="21"/>
                <w:szCs w:val="21"/>
              </w:rPr>
              <w:t>c_rib_all</w:t>
            </w:r>
            <w:proofErr w:type="spellEnd"/>
            <w:r w:rsidRPr="00805D38">
              <w:rPr>
                <w:rFonts w:ascii="Cambria" w:hAnsi="Cambria"/>
                <w:color w:val="000000"/>
                <w:kern w:val="0"/>
                <w:sz w:val="21"/>
                <w:szCs w:val="21"/>
              </w:rPr>
              <w:t>(k);</w:t>
            </w:r>
          </w:p>
          <w:p w14:paraId="65223A2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ht</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L_spar_h_abs</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L_spar_h_abs</w:t>
            </w:r>
            <w:proofErr w:type="spellEnd"/>
            <w:r w:rsidRPr="00805D38">
              <w:rPr>
                <w:rFonts w:ascii="Cambria" w:hAnsi="Cambria"/>
                <w:color w:val="000000"/>
                <w:kern w:val="0"/>
                <w:sz w:val="21"/>
                <w:szCs w:val="21"/>
              </w:rPr>
              <w:t>(i+1,k);</w:t>
            </w:r>
          </w:p>
          <w:p w14:paraId="6D1E5D8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dh=abs(</w:t>
            </w:r>
            <w:proofErr w:type="spellStart"/>
            <w:r w:rsidRPr="00805D38">
              <w:rPr>
                <w:rFonts w:ascii="Cambria" w:hAnsi="Cambria"/>
                <w:color w:val="000000"/>
                <w:kern w:val="0"/>
                <w:sz w:val="21"/>
                <w:szCs w:val="21"/>
              </w:rPr>
              <w:t>L_spar_h_abs</w:t>
            </w:r>
            <w:proofErr w:type="spellEnd"/>
            <w:r w:rsidRPr="00805D38">
              <w:rPr>
                <w:rFonts w:ascii="Cambria" w:hAnsi="Cambria"/>
                <w:color w:val="000000"/>
                <w:kern w:val="0"/>
                <w:sz w:val="21"/>
                <w:szCs w:val="21"/>
              </w:rPr>
              <w:t>(i+</w:t>
            </w:r>
            <w:proofErr w:type="gramStart"/>
            <w:r w:rsidRPr="00805D38">
              <w:rPr>
                <w:rFonts w:ascii="Cambria" w:hAnsi="Cambria"/>
                <w:color w:val="000000"/>
                <w:kern w:val="0"/>
                <w:sz w:val="21"/>
                <w:szCs w:val="21"/>
              </w:rPr>
              <w:t>1,k</w:t>
            </w:r>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L_spar_h_abs</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k</w:t>
            </w:r>
            <w:proofErr w:type="spellEnd"/>
            <w:r w:rsidRPr="00805D38">
              <w:rPr>
                <w:rFonts w:ascii="Cambria" w:hAnsi="Cambria"/>
                <w:color w:val="000000"/>
                <w:kern w:val="0"/>
                <w:sz w:val="21"/>
                <w:szCs w:val="21"/>
              </w:rPr>
              <w:t>));</w:t>
            </w:r>
          </w:p>
          <w:p w14:paraId="40F7296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Room_area</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0.5*</w:t>
            </w:r>
            <w:proofErr w:type="spellStart"/>
            <w:r w:rsidRPr="00805D38">
              <w:rPr>
                <w:rFonts w:ascii="Cambria" w:hAnsi="Cambria"/>
                <w:color w:val="000000"/>
                <w:kern w:val="0"/>
                <w:sz w:val="21"/>
                <w:szCs w:val="21"/>
              </w:rPr>
              <w:t>ht</w:t>
            </w:r>
            <w:proofErr w:type="spellEnd"/>
            <w:r w:rsidRPr="00805D38">
              <w:rPr>
                <w:rFonts w:ascii="Cambria" w:hAnsi="Cambria"/>
                <w:color w:val="000000"/>
                <w:kern w:val="0"/>
                <w:sz w:val="21"/>
                <w:szCs w:val="21"/>
              </w:rPr>
              <w:t>)*dl;</w:t>
            </w:r>
          </w:p>
          <w:p w14:paraId="64FC767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lastRenderedPageBreak/>
              <w:t xml:space="preserve">        </w:t>
            </w:r>
            <w:proofErr w:type="spellStart"/>
            <w:r w:rsidRPr="00805D38">
              <w:rPr>
                <w:rFonts w:ascii="Cambria" w:hAnsi="Cambria"/>
                <w:color w:val="000000"/>
                <w:kern w:val="0"/>
                <w:sz w:val="21"/>
                <w:szCs w:val="21"/>
              </w:rPr>
              <w:t>Room_C</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dl+ht+sqrt</w:t>
            </w:r>
            <w:proofErr w:type="spellEnd"/>
            <w:r w:rsidRPr="00805D38">
              <w:rPr>
                <w:rFonts w:ascii="Cambria" w:hAnsi="Cambria"/>
                <w:color w:val="000000"/>
                <w:kern w:val="0"/>
                <w:sz w:val="21"/>
                <w:szCs w:val="21"/>
              </w:rPr>
              <w:t>(dl^2+dh^2);</w:t>
            </w:r>
          </w:p>
          <w:p w14:paraId="445A6EF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5C60574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7701B65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17BDA04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Room_C_foil(k)=(Room_C(</w:t>
            </w:r>
            <w:proofErr w:type="gramStart"/>
            <w:r w:rsidRPr="00805D38">
              <w:rPr>
                <w:rFonts w:ascii="Cambria" w:hAnsi="Cambria"/>
                <w:color w:val="000000"/>
                <w:kern w:val="0"/>
                <w:sz w:val="21"/>
                <w:szCs w:val="21"/>
              </w:rPr>
              <w:t>1,k</w:t>
            </w:r>
            <w:proofErr w:type="gramEnd"/>
            <w:r w:rsidRPr="00805D38">
              <w:rPr>
                <w:rFonts w:ascii="Cambria" w:hAnsi="Cambria"/>
                <w:color w:val="000000"/>
                <w:kern w:val="0"/>
                <w:sz w:val="21"/>
                <w:szCs w:val="21"/>
              </w:rPr>
              <w:t>)+Room_C(2,k)+Room_C(3,k))-2*(L_spar_h_abs(2,k)-L_spar_h_abs(3,k));</w:t>
            </w:r>
          </w:p>
          <w:p w14:paraId="60BB31F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0879A17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 xml:space="preserve"> </w:t>
            </w:r>
          </w:p>
          <w:p w14:paraId="3D33EA9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材料属性】</w:t>
            </w:r>
          </w:p>
          <w:p w14:paraId="0BBB313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碳纤维材料属性</w:t>
            </w:r>
          </w:p>
          <w:p w14:paraId="275CEC9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E_carbon</w:t>
            </w:r>
            <w:proofErr w:type="spellEnd"/>
            <w:r w:rsidRPr="00805D38">
              <w:rPr>
                <w:rFonts w:ascii="Cambria" w:hAnsi="Cambria"/>
                <w:color w:val="000000"/>
                <w:kern w:val="0"/>
                <w:sz w:val="21"/>
                <w:szCs w:val="21"/>
              </w:rPr>
              <w:t xml:space="preserve">=143e9; </w:t>
            </w:r>
            <w:r w:rsidRPr="00805D38">
              <w:rPr>
                <w:rFonts w:ascii="Cambria" w:hAnsi="Cambria"/>
                <w:color w:val="3C763D"/>
                <w:kern w:val="0"/>
                <w:sz w:val="21"/>
                <w:szCs w:val="21"/>
              </w:rPr>
              <w:t xml:space="preserve">% </w:t>
            </w:r>
            <w:r w:rsidRPr="00805D38">
              <w:rPr>
                <w:rFonts w:ascii="Cambria" w:hAnsi="Cambria"/>
                <w:color w:val="3C763D"/>
                <w:kern w:val="0"/>
                <w:sz w:val="21"/>
                <w:szCs w:val="21"/>
              </w:rPr>
              <w:t>拉伸杨氏模量（单位：</w:t>
            </w:r>
            <w:r w:rsidRPr="00805D38">
              <w:rPr>
                <w:rFonts w:ascii="Cambria" w:hAnsi="Cambria"/>
                <w:color w:val="3C763D"/>
                <w:kern w:val="0"/>
                <w:sz w:val="21"/>
                <w:szCs w:val="21"/>
              </w:rPr>
              <w:t>Pa</w:t>
            </w:r>
            <w:r w:rsidRPr="00805D38">
              <w:rPr>
                <w:rFonts w:ascii="Cambria" w:hAnsi="Cambria"/>
                <w:color w:val="3C763D"/>
                <w:kern w:val="0"/>
                <w:sz w:val="21"/>
                <w:szCs w:val="21"/>
              </w:rPr>
              <w:t>）</w:t>
            </w:r>
          </w:p>
          <w:p w14:paraId="32EC56B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sigma_b_carbon</w:t>
            </w:r>
            <w:proofErr w:type="spellEnd"/>
            <w:r w:rsidRPr="00805D38">
              <w:rPr>
                <w:rFonts w:ascii="Cambria" w:hAnsi="Cambria"/>
                <w:color w:val="000000"/>
                <w:kern w:val="0"/>
                <w:sz w:val="21"/>
                <w:szCs w:val="21"/>
              </w:rPr>
              <w:t xml:space="preserve">=2323e6; </w:t>
            </w:r>
            <w:r w:rsidRPr="00805D38">
              <w:rPr>
                <w:rFonts w:ascii="Cambria" w:hAnsi="Cambria"/>
                <w:color w:val="3C763D"/>
                <w:kern w:val="0"/>
                <w:sz w:val="21"/>
                <w:szCs w:val="21"/>
              </w:rPr>
              <w:t xml:space="preserve">% </w:t>
            </w:r>
            <w:r w:rsidRPr="00805D38">
              <w:rPr>
                <w:rFonts w:ascii="Cambria" w:hAnsi="Cambria"/>
                <w:color w:val="3C763D"/>
                <w:kern w:val="0"/>
                <w:sz w:val="21"/>
                <w:szCs w:val="21"/>
              </w:rPr>
              <w:t>拉伸强度（单位：</w:t>
            </w:r>
            <w:r w:rsidRPr="00805D38">
              <w:rPr>
                <w:rFonts w:ascii="Cambria" w:hAnsi="Cambria"/>
                <w:color w:val="3C763D"/>
                <w:kern w:val="0"/>
                <w:sz w:val="21"/>
                <w:szCs w:val="21"/>
              </w:rPr>
              <w:t>Pa</w:t>
            </w:r>
            <w:r w:rsidRPr="00805D38">
              <w:rPr>
                <w:rFonts w:ascii="Cambria" w:hAnsi="Cambria"/>
                <w:color w:val="3C763D"/>
                <w:kern w:val="0"/>
                <w:sz w:val="21"/>
                <w:szCs w:val="21"/>
              </w:rPr>
              <w:t>）</w:t>
            </w:r>
          </w:p>
          <w:p w14:paraId="2FC83EE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roofErr w:type="spellStart"/>
            <w:r w:rsidRPr="00805D38">
              <w:rPr>
                <w:rFonts w:ascii="Cambria" w:hAnsi="Cambria"/>
                <w:color w:val="3C763D"/>
                <w:kern w:val="0"/>
                <w:sz w:val="21"/>
                <w:szCs w:val="21"/>
              </w:rPr>
              <w:t>sigma_e_carbon</w:t>
            </w:r>
            <w:proofErr w:type="spellEnd"/>
            <w:r w:rsidRPr="00805D38">
              <w:rPr>
                <w:rFonts w:ascii="Cambria" w:hAnsi="Cambria"/>
                <w:color w:val="3C763D"/>
                <w:kern w:val="0"/>
                <w:sz w:val="21"/>
                <w:szCs w:val="21"/>
              </w:rPr>
              <w:t xml:space="preserve">; % </w:t>
            </w:r>
            <w:r w:rsidRPr="00805D38">
              <w:rPr>
                <w:rFonts w:ascii="Cambria" w:hAnsi="Cambria"/>
                <w:color w:val="3C763D"/>
                <w:kern w:val="0"/>
                <w:sz w:val="21"/>
                <w:szCs w:val="21"/>
              </w:rPr>
              <w:t>受压失稳临界应力（单位：</w:t>
            </w:r>
            <w:r w:rsidRPr="00805D38">
              <w:rPr>
                <w:rFonts w:ascii="Cambria" w:hAnsi="Cambria"/>
                <w:color w:val="3C763D"/>
                <w:kern w:val="0"/>
                <w:sz w:val="21"/>
                <w:szCs w:val="21"/>
              </w:rPr>
              <w:t>Pa</w:t>
            </w:r>
            <w:r w:rsidRPr="00805D38">
              <w:rPr>
                <w:rFonts w:ascii="Cambria" w:hAnsi="Cambria"/>
                <w:color w:val="3C763D"/>
                <w:kern w:val="0"/>
                <w:sz w:val="21"/>
                <w:szCs w:val="21"/>
              </w:rPr>
              <w:t>）</w:t>
            </w:r>
          </w:p>
          <w:p w14:paraId="30218D7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LY12</w:t>
            </w:r>
            <w:r w:rsidRPr="00805D38">
              <w:rPr>
                <w:rFonts w:ascii="Cambria" w:hAnsi="Cambria"/>
                <w:color w:val="3C763D"/>
                <w:kern w:val="0"/>
                <w:sz w:val="21"/>
                <w:szCs w:val="21"/>
              </w:rPr>
              <w:t>铝合金材料属性</w:t>
            </w:r>
          </w:p>
          <w:p w14:paraId="123BEF0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E_alum</w:t>
            </w:r>
            <w:proofErr w:type="spellEnd"/>
            <w:r w:rsidRPr="00805D38">
              <w:rPr>
                <w:rFonts w:ascii="Cambria" w:hAnsi="Cambria"/>
                <w:color w:val="000000"/>
                <w:kern w:val="0"/>
                <w:sz w:val="21"/>
                <w:szCs w:val="21"/>
              </w:rPr>
              <w:t xml:space="preserve">=68e9; </w:t>
            </w:r>
            <w:r w:rsidRPr="00805D38">
              <w:rPr>
                <w:rFonts w:ascii="Cambria" w:hAnsi="Cambria"/>
                <w:color w:val="3C763D"/>
                <w:kern w:val="0"/>
                <w:sz w:val="21"/>
                <w:szCs w:val="21"/>
              </w:rPr>
              <w:t xml:space="preserve">% </w:t>
            </w:r>
            <w:r w:rsidRPr="00805D38">
              <w:rPr>
                <w:rFonts w:ascii="Cambria" w:hAnsi="Cambria"/>
                <w:color w:val="3C763D"/>
                <w:kern w:val="0"/>
                <w:sz w:val="21"/>
                <w:szCs w:val="21"/>
              </w:rPr>
              <w:t>拉伸杨氏模量（单位：</w:t>
            </w:r>
            <w:r w:rsidRPr="00805D38">
              <w:rPr>
                <w:rFonts w:ascii="Cambria" w:hAnsi="Cambria"/>
                <w:color w:val="3C763D"/>
                <w:kern w:val="0"/>
                <w:sz w:val="21"/>
                <w:szCs w:val="21"/>
              </w:rPr>
              <w:t>Pa</w:t>
            </w:r>
            <w:r w:rsidRPr="00805D38">
              <w:rPr>
                <w:rFonts w:ascii="Cambria" w:hAnsi="Cambria"/>
                <w:color w:val="3C763D"/>
                <w:kern w:val="0"/>
                <w:sz w:val="21"/>
                <w:szCs w:val="21"/>
              </w:rPr>
              <w:t>）</w:t>
            </w:r>
          </w:p>
          <w:p w14:paraId="204CFA1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sigma_b_alum</w:t>
            </w:r>
            <w:proofErr w:type="spellEnd"/>
            <w:r w:rsidRPr="00805D38">
              <w:rPr>
                <w:rFonts w:ascii="Cambria" w:hAnsi="Cambria"/>
                <w:color w:val="000000"/>
                <w:kern w:val="0"/>
                <w:sz w:val="21"/>
                <w:szCs w:val="21"/>
              </w:rPr>
              <w:t xml:space="preserve">=470e6; </w:t>
            </w:r>
            <w:r w:rsidRPr="00805D38">
              <w:rPr>
                <w:rFonts w:ascii="Cambria" w:hAnsi="Cambria"/>
                <w:color w:val="3C763D"/>
                <w:kern w:val="0"/>
                <w:sz w:val="21"/>
                <w:szCs w:val="21"/>
              </w:rPr>
              <w:t xml:space="preserve">% </w:t>
            </w:r>
            <w:r w:rsidRPr="00805D38">
              <w:rPr>
                <w:rFonts w:ascii="Cambria" w:hAnsi="Cambria"/>
                <w:color w:val="3C763D"/>
                <w:kern w:val="0"/>
                <w:sz w:val="21"/>
                <w:szCs w:val="21"/>
              </w:rPr>
              <w:t>拉伸强度极限（单位：</w:t>
            </w:r>
            <w:r w:rsidRPr="00805D38">
              <w:rPr>
                <w:rFonts w:ascii="Cambria" w:hAnsi="Cambria"/>
                <w:color w:val="3C763D"/>
                <w:kern w:val="0"/>
                <w:sz w:val="21"/>
                <w:szCs w:val="21"/>
              </w:rPr>
              <w:t>Pa</w:t>
            </w:r>
            <w:r w:rsidRPr="00805D38">
              <w:rPr>
                <w:rFonts w:ascii="Cambria" w:hAnsi="Cambria"/>
                <w:color w:val="3C763D"/>
                <w:kern w:val="0"/>
                <w:sz w:val="21"/>
                <w:szCs w:val="21"/>
              </w:rPr>
              <w:t>）</w:t>
            </w:r>
          </w:p>
          <w:p w14:paraId="4423207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sigma_e_alum</w:t>
            </w:r>
            <w:proofErr w:type="spellEnd"/>
            <w:r w:rsidRPr="00805D38">
              <w:rPr>
                <w:rFonts w:ascii="Cambria" w:hAnsi="Cambria"/>
                <w:color w:val="000000"/>
                <w:kern w:val="0"/>
                <w:sz w:val="21"/>
                <w:szCs w:val="21"/>
              </w:rPr>
              <w:t xml:space="preserve">=280e6; </w:t>
            </w:r>
            <w:r w:rsidRPr="00805D38">
              <w:rPr>
                <w:rFonts w:ascii="Cambria" w:hAnsi="Cambria"/>
                <w:color w:val="3C763D"/>
                <w:kern w:val="0"/>
                <w:sz w:val="21"/>
                <w:szCs w:val="21"/>
              </w:rPr>
              <w:t xml:space="preserve">% </w:t>
            </w:r>
            <w:r w:rsidRPr="00805D38">
              <w:rPr>
                <w:rFonts w:ascii="Cambria" w:hAnsi="Cambria"/>
                <w:color w:val="3C763D"/>
                <w:kern w:val="0"/>
                <w:sz w:val="21"/>
                <w:szCs w:val="21"/>
              </w:rPr>
              <w:t>受压失稳临界应力（单位：</w:t>
            </w:r>
            <w:r w:rsidRPr="00805D38">
              <w:rPr>
                <w:rFonts w:ascii="Cambria" w:hAnsi="Cambria"/>
                <w:color w:val="3C763D"/>
                <w:kern w:val="0"/>
                <w:sz w:val="21"/>
                <w:szCs w:val="21"/>
              </w:rPr>
              <w:t>Pa</w:t>
            </w:r>
            <w:r w:rsidRPr="00805D38">
              <w:rPr>
                <w:rFonts w:ascii="Cambria" w:hAnsi="Cambria"/>
                <w:color w:val="3C763D"/>
                <w:kern w:val="0"/>
                <w:sz w:val="21"/>
                <w:szCs w:val="21"/>
              </w:rPr>
              <w:t>）</w:t>
            </w:r>
          </w:p>
          <w:p w14:paraId="12A071F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sigma_s_alum</w:t>
            </w:r>
            <w:proofErr w:type="spellEnd"/>
            <w:r w:rsidRPr="00805D38">
              <w:rPr>
                <w:rFonts w:ascii="Cambria" w:hAnsi="Cambria"/>
                <w:color w:val="000000"/>
                <w:kern w:val="0"/>
                <w:sz w:val="21"/>
                <w:szCs w:val="21"/>
              </w:rPr>
              <w:t xml:space="preserve">=325e6; </w:t>
            </w:r>
            <w:r w:rsidRPr="00805D38">
              <w:rPr>
                <w:rFonts w:ascii="Cambria" w:hAnsi="Cambria"/>
                <w:color w:val="3C763D"/>
                <w:kern w:val="0"/>
                <w:sz w:val="21"/>
                <w:szCs w:val="21"/>
              </w:rPr>
              <w:t xml:space="preserve">% </w:t>
            </w:r>
            <w:r w:rsidRPr="00805D38">
              <w:rPr>
                <w:rFonts w:ascii="Cambria" w:hAnsi="Cambria"/>
                <w:color w:val="3C763D"/>
                <w:kern w:val="0"/>
                <w:sz w:val="21"/>
                <w:szCs w:val="21"/>
              </w:rPr>
              <w:t>屈服极限（单位：</w:t>
            </w:r>
            <w:r w:rsidRPr="00805D38">
              <w:rPr>
                <w:rFonts w:ascii="Cambria" w:hAnsi="Cambria"/>
                <w:color w:val="3C763D"/>
                <w:kern w:val="0"/>
                <w:sz w:val="21"/>
                <w:szCs w:val="21"/>
              </w:rPr>
              <w:t>Pa</w:t>
            </w:r>
            <w:r w:rsidRPr="00805D38">
              <w:rPr>
                <w:rFonts w:ascii="Cambria" w:hAnsi="Cambria"/>
                <w:color w:val="3C763D"/>
                <w:kern w:val="0"/>
                <w:sz w:val="21"/>
                <w:szCs w:val="21"/>
              </w:rPr>
              <w:t>）</w:t>
            </w:r>
          </w:p>
          <w:p w14:paraId="304094D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rou_alum</w:t>
            </w:r>
            <w:proofErr w:type="spellEnd"/>
            <w:r w:rsidRPr="00805D38">
              <w:rPr>
                <w:rFonts w:ascii="Cambria" w:hAnsi="Cambria"/>
                <w:color w:val="000000"/>
                <w:kern w:val="0"/>
                <w:sz w:val="21"/>
                <w:szCs w:val="21"/>
              </w:rPr>
              <w:t xml:space="preserve">=2770; </w:t>
            </w:r>
            <w:r w:rsidRPr="00805D38">
              <w:rPr>
                <w:rFonts w:ascii="Cambria" w:hAnsi="Cambria"/>
                <w:color w:val="3C763D"/>
                <w:kern w:val="0"/>
                <w:sz w:val="21"/>
                <w:szCs w:val="21"/>
              </w:rPr>
              <w:t xml:space="preserve">% </w:t>
            </w:r>
            <w:r w:rsidRPr="00805D38">
              <w:rPr>
                <w:rFonts w:ascii="Cambria" w:hAnsi="Cambria"/>
                <w:color w:val="3C763D"/>
                <w:kern w:val="0"/>
                <w:sz w:val="21"/>
                <w:szCs w:val="21"/>
              </w:rPr>
              <w:t>材料密度</w:t>
            </w:r>
          </w:p>
          <w:p w14:paraId="389B48A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
          <w:p w14:paraId="383F509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模块</w:t>
            </w:r>
            <w:r w:rsidRPr="00805D38">
              <w:rPr>
                <w:rFonts w:ascii="Cambria" w:hAnsi="Cambria"/>
                <w:color w:val="3C763D"/>
                <w:kern w:val="0"/>
                <w:sz w:val="21"/>
                <w:szCs w:val="21"/>
              </w:rPr>
              <w:t>2</w:t>
            </w:r>
            <w:r w:rsidRPr="00805D38">
              <w:rPr>
                <w:rFonts w:ascii="Cambria" w:hAnsi="Cambria"/>
                <w:color w:val="3C763D"/>
                <w:kern w:val="0"/>
                <w:sz w:val="21"/>
                <w:szCs w:val="21"/>
              </w:rPr>
              <w:t>：机翼各翼肋</w:t>
            </w:r>
            <w:proofErr w:type="gramStart"/>
            <w:r w:rsidRPr="00805D38">
              <w:rPr>
                <w:rFonts w:ascii="Cambria" w:hAnsi="Cambria"/>
                <w:color w:val="3C763D"/>
                <w:kern w:val="0"/>
                <w:sz w:val="21"/>
                <w:szCs w:val="21"/>
              </w:rPr>
              <w:t>位置外载信息</w:t>
            </w:r>
            <w:proofErr w:type="gramEnd"/>
            <w:r w:rsidRPr="00805D38">
              <w:rPr>
                <w:rFonts w:ascii="Cambria" w:hAnsi="Cambria"/>
                <w:color w:val="3C763D"/>
                <w:kern w:val="0"/>
                <w:sz w:val="21"/>
                <w:szCs w:val="21"/>
              </w:rPr>
              <w:t>导入与计算</w:t>
            </w:r>
          </w:p>
          <w:p w14:paraId="7003787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机翼展向各翼肋位置的剪力</w:t>
            </w:r>
            <w:r w:rsidRPr="00805D38">
              <w:rPr>
                <w:rFonts w:ascii="Cambria" w:hAnsi="Cambria"/>
                <w:color w:val="3C763D"/>
                <w:kern w:val="0"/>
                <w:sz w:val="21"/>
                <w:szCs w:val="21"/>
              </w:rPr>
              <w:t>Q</w:t>
            </w:r>
            <w:r w:rsidRPr="00805D38">
              <w:rPr>
                <w:rFonts w:ascii="Cambria" w:hAnsi="Cambria"/>
                <w:color w:val="3C763D"/>
                <w:kern w:val="0"/>
                <w:sz w:val="21"/>
                <w:szCs w:val="21"/>
              </w:rPr>
              <w:t>与弯矩</w:t>
            </w:r>
            <w:r w:rsidRPr="00805D38">
              <w:rPr>
                <w:rFonts w:ascii="Cambria" w:hAnsi="Cambria"/>
                <w:color w:val="3C763D"/>
                <w:kern w:val="0"/>
                <w:sz w:val="21"/>
                <w:szCs w:val="21"/>
              </w:rPr>
              <w:t>M</w:t>
            </w:r>
            <w:r w:rsidRPr="00805D38">
              <w:rPr>
                <w:rFonts w:ascii="Cambria" w:hAnsi="Cambria"/>
                <w:color w:val="3C763D"/>
                <w:kern w:val="0"/>
                <w:sz w:val="21"/>
                <w:szCs w:val="21"/>
              </w:rPr>
              <w:t>分布估算（采用公式方法）</w:t>
            </w:r>
          </w:p>
          <w:p w14:paraId="50321FC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syms</w:t>
            </w:r>
            <w:proofErr w:type="spellEnd"/>
            <w:r w:rsidRPr="00805D38">
              <w:rPr>
                <w:rFonts w:ascii="Cambria" w:hAnsi="Cambria"/>
                <w:color w:val="000000"/>
                <w:kern w:val="0"/>
                <w:sz w:val="21"/>
                <w:szCs w:val="21"/>
              </w:rPr>
              <w:t xml:space="preserve"> </w:t>
            </w:r>
            <w:r w:rsidRPr="00805D38">
              <w:rPr>
                <w:rFonts w:ascii="Cambria" w:hAnsi="Cambria"/>
                <w:color w:val="A020F0"/>
                <w:kern w:val="0"/>
                <w:sz w:val="21"/>
                <w:szCs w:val="21"/>
              </w:rPr>
              <w:t>x</w:t>
            </w:r>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设置积分符号变量</w:t>
            </w:r>
            <w:r w:rsidRPr="00805D38">
              <w:rPr>
                <w:rFonts w:ascii="Cambria" w:hAnsi="Cambria"/>
                <w:color w:val="3C763D"/>
                <w:kern w:val="0"/>
                <w:sz w:val="21"/>
                <w:szCs w:val="21"/>
              </w:rPr>
              <w:t>x</w:t>
            </w:r>
          </w:p>
          <w:p w14:paraId="2DF9594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A_q</w:t>
            </w:r>
            <w:proofErr w:type="spellEnd"/>
            <w:r w:rsidRPr="00805D38">
              <w:rPr>
                <w:rFonts w:ascii="Cambria" w:hAnsi="Cambria"/>
                <w:color w:val="000000"/>
                <w:kern w:val="0"/>
                <w:sz w:val="21"/>
                <w:szCs w:val="21"/>
              </w:rPr>
              <w:t xml:space="preserve">=zeros(1,n_rib);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各机翼展向普通翼肋站位剪力</w:t>
            </w:r>
            <w:proofErr w:type="spellStart"/>
            <w:r w:rsidRPr="00805D38">
              <w:rPr>
                <w:rFonts w:ascii="Cambria" w:hAnsi="Cambria"/>
                <w:color w:val="3C763D"/>
                <w:kern w:val="0"/>
                <w:sz w:val="21"/>
                <w:szCs w:val="21"/>
              </w:rPr>
              <w:t>Fy</w:t>
            </w:r>
            <w:proofErr w:type="spellEnd"/>
            <w:r w:rsidRPr="00805D38">
              <w:rPr>
                <w:rFonts w:ascii="Cambria" w:hAnsi="Cambria"/>
                <w:color w:val="3C763D"/>
                <w:kern w:val="0"/>
                <w:sz w:val="21"/>
                <w:szCs w:val="21"/>
              </w:rPr>
              <w:t>值</w:t>
            </w:r>
          </w:p>
          <w:p w14:paraId="51E2BFA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A_m</w:t>
            </w:r>
            <w:proofErr w:type="spellEnd"/>
            <w:r w:rsidRPr="00805D38">
              <w:rPr>
                <w:rFonts w:ascii="Cambria" w:hAnsi="Cambria"/>
                <w:color w:val="000000"/>
                <w:kern w:val="0"/>
                <w:sz w:val="21"/>
                <w:szCs w:val="21"/>
              </w:rPr>
              <w:t xml:space="preserve">=zeros(1,n_rib);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各机翼展向普通翼肋站位弯矩</w:t>
            </w:r>
            <w:proofErr w:type="spellStart"/>
            <w:r w:rsidRPr="00805D38">
              <w:rPr>
                <w:rFonts w:ascii="Cambria" w:hAnsi="Cambria"/>
                <w:color w:val="3C763D"/>
                <w:kern w:val="0"/>
                <w:sz w:val="21"/>
                <w:szCs w:val="21"/>
              </w:rPr>
              <w:t>Mz</w:t>
            </w:r>
            <w:proofErr w:type="spellEnd"/>
            <w:r w:rsidRPr="00805D38">
              <w:rPr>
                <w:rFonts w:ascii="Cambria" w:hAnsi="Cambria"/>
                <w:color w:val="3C763D"/>
                <w:kern w:val="0"/>
                <w:sz w:val="21"/>
                <w:szCs w:val="21"/>
              </w:rPr>
              <w:t>值</w:t>
            </w:r>
          </w:p>
          <w:p w14:paraId="02E0233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A_mt</w:t>
            </w:r>
            <w:proofErr w:type="spellEnd"/>
            <w:r w:rsidRPr="00805D38">
              <w:rPr>
                <w:rFonts w:ascii="Cambria" w:hAnsi="Cambria"/>
                <w:color w:val="000000"/>
                <w:kern w:val="0"/>
                <w:sz w:val="21"/>
                <w:szCs w:val="21"/>
              </w:rPr>
              <w:t xml:space="preserve">=zeros(1,n_rib);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各机翼展向普通翼肋站位扭矩</w:t>
            </w:r>
            <w:r w:rsidRPr="00805D38">
              <w:rPr>
                <w:rFonts w:ascii="Cambria" w:hAnsi="Cambria"/>
                <w:color w:val="3C763D"/>
                <w:kern w:val="0"/>
                <w:sz w:val="21"/>
                <w:szCs w:val="21"/>
              </w:rPr>
              <w:t>Mt</w:t>
            </w:r>
            <w:r w:rsidRPr="00805D38">
              <w:rPr>
                <w:rFonts w:ascii="Cambria" w:hAnsi="Cambria"/>
                <w:color w:val="3C763D"/>
                <w:kern w:val="0"/>
                <w:sz w:val="21"/>
                <w:szCs w:val="21"/>
              </w:rPr>
              <w:t>值</w:t>
            </w:r>
          </w:p>
          <w:p w14:paraId="6BB4E1B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
          <w:p w14:paraId="1544A57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对各翼肋站位的</w:t>
            </w:r>
            <w:proofErr w:type="gramStart"/>
            <w:r w:rsidRPr="00805D38">
              <w:rPr>
                <w:rFonts w:ascii="Cambria" w:hAnsi="Cambria"/>
                <w:color w:val="3C763D"/>
                <w:kern w:val="0"/>
                <w:sz w:val="21"/>
                <w:szCs w:val="21"/>
              </w:rPr>
              <w:t>外载进行</w:t>
            </w:r>
            <w:proofErr w:type="gramEnd"/>
            <w:r w:rsidRPr="00805D38">
              <w:rPr>
                <w:rFonts w:ascii="Cambria" w:hAnsi="Cambria"/>
                <w:color w:val="3C763D"/>
                <w:kern w:val="0"/>
                <w:sz w:val="21"/>
                <w:szCs w:val="21"/>
              </w:rPr>
              <w:t>计算</w:t>
            </w:r>
          </w:p>
          <w:p w14:paraId="058CB19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018645F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L=</w:t>
            </w:r>
            <w:proofErr w:type="spellStart"/>
            <w:r w:rsidRPr="00805D38">
              <w:rPr>
                <w:rFonts w:ascii="Cambria" w:hAnsi="Cambria"/>
                <w:color w:val="000000"/>
                <w:kern w:val="0"/>
                <w:sz w:val="21"/>
                <w:szCs w:val="21"/>
              </w:rPr>
              <w:t>L_rib_all</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bth</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取出当前计算翼肋位置</w:t>
            </w:r>
          </w:p>
          <w:p w14:paraId="17364F6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z=f*</w:t>
            </w:r>
            <w:proofErr w:type="spellStart"/>
            <w:r w:rsidRPr="00805D38">
              <w:rPr>
                <w:rFonts w:ascii="Cambria" w:hAnsi="Cambria"/>
                <w:color w:val="000000"/>
                <w:kern w:val="0"/>
                <w:sz w:val="21"/>
                <w:szCs w:val="21"/>
              </w:rPr>
              <w:t>nmax</w:t>
            </w:r>
            <w:proofErr w:type="spellEnd"/>
            <w:r w:rsidRPr="00805D38">
              <w:rPr>
                <w:rFonts w:ascii="Cambria" w:hAnsi="Cambria"/>
                <w:color w:val="000000"/>
                <w:kern w:val="0"/>
                <w:sz w:val="21"/>
                <w:szCs w:val="21"/>
              </w:rPr>
              <w:t>*2*(</w:t>
            </w:r>
            <w:proofErr w:type="spellStart"/>
            <w:r w:rsidRPr="00805D38">
              <w:rPr>
                <w:rFonts w:ascii="Cambria" w:hAnsi="Cambria"/>
                <w:color w:val="000000"/>
                <w:kern w:val="0"/>
                <w:sz w:val="21"/>
                <w:szCs w:val="21"/>
              </w:rPr>
              <w:t>Mh</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Mw)*</w:t>
            </w:r>
            <w:proofErr w:type="gramEnd"/>
            <w:r w:rsidRPr="00805D38">
              <w:rPr>
                <w:rFonts w:ascii="Cambria" w:hAnsi="Cambria"/>
                <w:color w:val="000000"/>
                <w:kern w:val="0"/>
                <w:sz w:val="21"/>
                <w:szCs w:val="21"/>
              </w:rPr>
              <w:t>g*sqrt(bth^2-x.^2)/(pi*bth^2);</w:t>
            </w:r>
          </w:p>
          <w:p w14:paraId="1991BB6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n=f*nmax*((0.31*2*Mh*g*sqrt(bth^2-x.^2)/(pi*(bth^2)</w:t>
            </w:r>
            <w:proofErr w:type="gramStart"/>
            <w:r w:rsidRPr="00805D38">
              <w:rPr>
                <w:rFonts w:ascii="Cambria" w:hAnsi="Cambria"/>
                <w:color w:val="000000"/>
                <w:kern w:val="0"/>
                <w:sz w:val="21"/>
                <w:szCs w:val="21"/>
              </w:rPr>
              <w:t>))-(</w:t>
            </w:r>
            <w:proofErr w:type="gramEnd"/>
            <w:r w:rsidRPr="00805D38">
              <w:rPr>
                <w:rFonts w:ascii="Cambria" w:hAnsi="Cambria"/>
                <w:color w:val="000000"/>
                <w:kern w:val="0"/>
                <w:sz w:val="21"/>
                <w:szCs w:val="21"/>
              </w:rPr>
              <w:t>0.24*2*Mw*g*sqrt((bth^2)-x.^2)/(pi*(bth^2))));</w:t>
            </w:r>
          </w:p>
          <w:p w14:paraId="06CF233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q=int(</w:t>
            </w:r>
            <w:proofErr w:type="spellStart"/>
            <w:proofErr w:type="gramStart"/>
            <w:r w:rsidRPr="00805D38">
              <w:rPr>
                <w:rFonts w:ascii="Cambria" w:hAnsi="Cambria"/>
                <w:color w:val="000000"/>
                <w:kern w:val="0"/>
                <w:sz w:val="21"/>
                <w:szCs w:val="21"/>
              </w:rPr>
              <w:t>z,x</w:t>
            </w:r>
            <w:proofErr w:type="gramEnd"/>
            <w:r w:rsidRPr="00805D38">
              <w:rPr>
                <w:rFonts w:ascii="Cambria" w:hAnsi="Cambria"/>
                <w:color w:val="000000"/>
                <w:kern w:val="0"/>
                <w:sz w:val="21"/>
                <w:szCs w:val="21"/>
              </w:rPr>
              <w:t>,bth,L</w:t>
            </w:r>
            <w:proofErr w:type="spellEnd"/>
            <w:r w:rsidRPr="00805D38">
              <w:rPr>
                <w:rFonts w:ascii="Cambria" w:hAnsi="Cambria"/>
                <w:color w:val="000000"/>
                <w:kern w:val="0"/>
                <w:sz w:val="21"/>
                <w:szCs w:val="21"/>
              </w:rPr>
              <w:t>);</w:t>
            </w:r>
          </w:p>
          <w:p w14:paraId="5387C1E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m=int(</w:t>
            </w:r>
            <w:proofErr w:type="spellStart"/>
            <w:proofErr w:type="gramStart"/>
            <w:r w:rsidRPr="00805D38">
              <w:rPr>
                <w:rFonts w:ascii="Cambria" w:hAnsi="Cambria"/>
                <w:color w:val="000000"/>
                <w:kern w:val="0"/>
                <w:sz w:val="21"/>
                <w:szCs w:val="21"/>
              </w:rPr>
              <w:t>q,x</w:t>
            </w:r>
            <w:proofErr w:type="gramEnd"/>
            <w:r w:rsidRPr="00805D38">
              <w:rPr>
                <w:rFonts w:ascii="Cambria" w:hAnsi="Cambria"/>
                <w:color w:val="000000"/>
                <w:kern w:val="0"/>
                <w:sz w:val="21"/>
                <w:szCs w:val="21"/>
              </w:rPr>
              <w:t>,bth,L</w:t>
            </w:r>
            <w:proofErr w:type="spellEnd"/>
            <w:r w:rsidRPr="00805D38">
              <w:rPr>
                <w:rFonts w:ascii="Cambria" w:hAnsi="Cambria"/>
                <w:color w:val="000000"/>
                <w:kern w:val="0"/>
                <w:sz w:val="21"/>
                <w:szCs w:val="21"/>
              </w:rPr>
              <w:t>);</w:t>
            </w:r>
          </w:p>
          <w:p w14:paraId="1A276C5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mt=int(</w:t>
            </w:r>
            <w:proofErr w:type="spellStart"/>
            <w:proofErr w:type="gramStart"/>
            <w:r w:rsidRPr="00805D38">
              <w:rPr>
                <w:rFonts w:ascii="Cambria" w:hAnsi="Cambria"/>
                <w:color w:val="000000"/>
                <w:kern w:val="0"/>
                <w:sz w:val="21"/>
                <w:szCs w:val="21"/>
              </w:rPr>
              <w:t>n,x</w:t>
            </w:r>
            <w:proofErr w:type="gramEnd"/>
            <w:r w:rsidRPr="00805D38">
              <w:rPr>
                <w:rFonts w:ascii="Cambria" w:hAnsi="Cambria"/>
                <w:color w:val="000000"/>
                <w:kern w:val="0"/>
                <w:sz w:val="21"/>
                <w:szCs w:val="21"/>
              </w:rPr>
              <w:t>,bth,L</w:t>
            </w:r>
            <w:proofErr w:type="spellEnd"/>
            <w:r w:rsidRPr="00805D38">
              <w:rPr>
                <w:rFonts w:ascii="Cambria" w:hAnsi="Cambria"/>
                <w:color w:val="000000"/>
                <w:kern w:val="0"/>
                <w:sz w:val="21"/>
                <w:szCs w:val="21"/>
              </w:rPr>
              <w:t>);</w:t>
            </w:r>
          </w:p>
          <w:p w14:paraId="7575040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p_q</w:t>
            </w:r>
            <w:proofErr w:type="spellEnd"/>
            <w:r w:rsidRPr="00805D38">
              <w:rPr>
                <w:rFonts w:ascii="Cambria" w:hAnsi="Cambria"/>
                <w:color w:val="000000"/>
                <w:kern w:val="0"/>
                <w:sz w:val="21"/>
                <w:szCs w:val="21"/>
              </w:rPr>
              <w:t>=double(q);</w:t>
            </w:r>
          </w:p>
          <w:p w14:paraId="25293F8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p_m</w:t>
            </w:r>
            <w:proofErr w:type="spellEnd"/>
            <w:r w:rsidRPr="00805D38">
              <w:rPr>
                <w:rFonts w:ascii="Cambria" w:hAnsi="Cambria"/>
                <w:color w:val="000000"/>
                <w:kern w:val="0"/>
                <w:sz w:val="21"/>
                <w:szCs w:val="21"/>
              </w:rPr>
              <w:t>=double(m);</w:t>
            </w:r>
          </w:p>
          <w:p w14:paraId="3A7667D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p_mt</w:t>
            </w:r>
            <w:proofErr w:type="spellEnd"/>
            <w:r w:rsidRPr="00805D38">
              <w:rPr>
                <w:rFonts w:ascii="Cambria" w:hAnsi="Cambria"/>
                <w:color w:val="000000"/>
                <w:kern w:val="0"/>
                <w:sz w:val="21"/>
                <w:szCs w:val="21"/>
              </w:rPr>
              <w:t>=double(mt);</w:t>
            </w:r>
          </w:p>
          <w:p w14:paraId="6B7BA35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A_q</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p_q</w:t>
            </w:r>
            <w:proofErr w:type="spellEnd"/>
            <w:r w:rsidRPr="00805D38">
              <w:rPr>
                <w:rFonts w:ascii="Cambria" w:hAnsi="Cambria"/>
                <w:color w:val="000000"/>
                <w:kern w:val="0"/>
                <w:sz w:val="21"/>
                <w:szCs w:val="21"/>
              </w:rPr>
              <w:t>;</w:t>
            </w:r>
          </w:p>
          <w:p w14:paraId="0136057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A_m</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p_m</w:t>
            </w:r>
            <w:proofErr w:type="spellEnd"/>
            <w:r w:rsidRPr="00805D38">
              <w:rPr>
                <w:rFonts w:ascii="Cambria" w:hAnsi="Cambria"/>
                <w:color w:val="000000"/>
                <w:kern w:val="0"/>
                <w:sz w:val="21"/>
                <w:szCs w:val="21"/>
              </w:rPr>
              <w:t>;</w:t>
            </w:r>
          </w:p>
          <w:p w14:paraId="107C7D6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A_mt</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p_mt</w:t>
            </w:r>
            <w:proofErr w:type="spellEnd"/>
            <w:r w:rsidRPr="00805D38">
              <w:rPr>
                <w:rFonts w:ascii="Cambria" w:hAnsi="Cambria"/>
                <w:color w:val="000000"/>
                <w:kern w:val="0"/>
                <w:sz w:val="21"/>
                <w:szCs w:val="21"/>
              </w:rPr>
              <w:t>;</w:t>
            </w:r>
          </w:p>
          <w:p w14:paraId="12E288D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lastRenderedPageBreak/>
              <w:t>end</w:t>
            </w:r>
          </w:p>
          <w:p w14:paraId="17A98C7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 xml:space="preserve"> </w:t>
            </w:r>
          </w:p>
          <w:p w14:paraId="5E7DC0C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模块</w:t>
            </w:r>
            <w:r w:rsidRPr="00805D38">
              <w:rPr>
                <w:rFonts w:ascii="Cambria" w:hAnsi="Cambria"/>
                <w:color w:val="3C763D"/>
                <w:kern w:val="0"/>
                <w:sz w:val="21"/>
                <w:szCs w:val="21"/>
              </w:rPr>
              <w:t>3</w:t>
            </w:r>
            <w:r w:rsidRPr="00805D38">
              <w:rPr>
                <w:rFonts w:ascii="Cambria" w:hAnsi="Cambria"/>
                <w:color w:val="3C763D"/>
                <w:kern w:val="0"/>
                <w:sz w:val="21"/>
                <w:szCs w:val="21"/>
              </w:rPr>
              <w:t>：翼梁各元件主要尺寸确定</w:t>
            </w:r>
          </w:p>
          <w:p w14:paraId="195A505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蒙皮尺寸确定】（厚度</w:t>
            </w:r>
            <w:proofErr w:type="spellStart"/>
            <w:r w:rsidRPr="00805D38">
              <w:rPr>
                <w:rFonts w:ascii="Cambria" w:hAnsi="Cambria"/>
                <w:color w:val="3C763D"/>
                <w:kern w:val="0"/>
                <w:sz w:val="21"/>
                <w:szCs w:val="21"/>
              </w:rPr>
              <w:t>t_skin</w:t>
            </w:r>
            <w:proofErr w:type="spellEnd"/>
            <w:r w:rsidRPr="00805D38">
              <w:rPr>
                <w:rFonts w:ascii="Cambria" w:hAnsi="Cambria"/>
                <w:color w:val="3C763D"/>
                <w:kern w:val="0"/>
                <w:sz w:val="21"/>
                <w:szCs w:val="21"/>
              </w:rPr>
              <w:t>）</w:t>
            </w:r>
          </w:p>
          <w:p w14:paraId="38C86C3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J_room</w:t>
            </w:r>
            <w:proofErr w:type="spellEnd"/>
            <w:r w:rsidRPr="00805D38">
              <w:rPr>
                <w:rFonts w:ascii="Cambria" w:hAnsi="Cambria"/>
                <w:color w:val="000000"/>
                <w:kern w:val="0"/>
                <w:sz w:val="21"/>
                <w:szCs w:val="21"/>
              </w:rPr>
              <w:t xml:space="preserve">=zeros(1,n_rib); </w:t>
            </w:r>
            <w:r w:rsidRPr="00805D38">
              <w:rPr>
                <w:rFonts w:ascii="Cambria" w:hAnsi="Cambria"/>
                <w:color w:val="3C763D"/>
                <w:kern w:val="0"/>
                <w:sz w:val="21"/>
                <w:szCs w:val="21"/>
              </w:rPr>
              <w:t xml:space="preserve">% </w:t>
            </w:r>
            <w:proofErr w:type="spellStart"/>
            <w:r w:rsidRPr="00805D38">
              <w:rPr>
                <w:rFonts w:ascii="Cambria" w:hAnsi="Cambria"/>
                <w:color w:val="3C763D"/>
                <w:kern w:val="0"/>
                <w:sz w:val="21"/>
                <w:szCs w:val="21"/>
              </w:rPr>
              <w:t>K_pla</w:t>
            </w:r>
            <w:proofErr w:type="spellEnd"/>
            <w:r w:rsidRPr="00805D38">
              <w:rPr>
                <w:rFonts w:ascii="Cambria" w:hAnsi="Cambria"/>
                <w:color w:val="3C763D"/>
                <w:kern w:val="0"/>
                <w:sz w:val="21"/>
                <w:szCs w:val="21"/>
              </w:rPr>
              <w:t>用以保存各翼肋位置的各闭室扭转剖面系数信息</w:t>
            </w:r>
          </w:p>
          <w:p w14:paraId="7BEBB78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Mt_room</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room,n</w:t>
            </w:r>
            <w:proofErr w:type="gramEnd"/>
            <w:r w:rsidRPr="00805D38">
              <w:rPr>
                <w:rFonts w:ascii="Cambria" w:hAnsi="Cambria"/>
                <w:color w:val="000000"/>
                <w:kern w:val="0"/>
                <w:sz w:val="21"/>
                <w:szCs w:val="21"/>
              </w:rPr>
              <w:t>_rib</w:t>
            </w:r>
            <w:proofErr w:type="spellEnd"/>
            <w:r w:rsidRPr="00805D38">
              <w:rPr>
                <w:rFonts w:ascii="Cambria" w:hAnsi="Cambria"/>
                <w:color w:val="000000"/>
                <w:kern w:val="0"/>
                <w:sz w:val="21"/>
                <w:szCs w:val="21"/>
              </w:rPr>
              <w:t>);</w:t>
            </w:r>
          </w:p>
          <w:p w14:paraId="1CEC3EB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qt_room</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room,n</w:t>
            </w:r>
            <w:proofErr w:type="gramEnd"/>
            <w:r w:rsidRPr="00805D38">
              <w:rPr>
                <w:rFonts w:ascii="Cambria" w:hAnsi="Cambria"/>
                <w:color w:val="000000"/>
                <w:kern w:val="0"/>
                <w:sz w:val="21"/>
                <w:szCs w:val="21"/>
              </w:rPr>
              <w:t>_rib</w:t>
            </w:r>
            <w:proofErr w:type="spellEnd"/>
            <w:r w:rsidRPr="00805D38">
              <w:rPr>
                <w:rFonts w:ascii="Cambria" w:hAnsi="Cambria"/>
                <w:color w:val="000000"/>
                <w:kern w:val="0"/>
                <w:sz w:val="21"/>
                <w:szCs w:val="21"/>
              </w:rPr>
              <w:t>);</w:t>
            </w:r>
          </w:p>
          <w:p w14:paraId="2E2F8ED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t_skin</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room,n</w:t>
            </w:r>
            <w:proofErr w:type="gramEnd"/>
            <w:r w:rsidRPr="00805D38">
              <w:rPr>
                <w:rFonts w:ascii="Cambria" w:hAnsi="Cambria"/>
                <w:color w:val="000000"/>
                <w:kern w:val="0"/>
                <w:sz w:val="21"/>
                <w:szCs w:val="21"/>
              </w:rPr>
              <w:t>_rib</w:t>
            </w:r>
            <w:proofErr w:type="spellEnd"/>
            <w:r w:rsidRPr="00805D38">
              <w:rPr>
                <w:rFonts w:ascii="Cambria" w:hAnsi="Cambria"/>
                <w:color w:val="000000"/>
                <w:kern w:val="0"/>
                <w:sz w:val="21"/>
                <w:szCs w:val="21"/>
              </w:rPr>
              <w:t>);</w:t>
            </w:r>
          </w:p>
          <w:p w14:paraId="718767B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q0_pla=zeros(</w:t>
            </w:r>
            <w:proofErr w:type="spellStart"/>
            <w:r w:rsidRPr="00805D38">
              <w:rPr>
                <w:rFonts w:ascii="Cambria" w:hAnsi="Cambria"/>
                <w:color w:val="000000"/>
                <w:kern w:val="0"/>
                <w:sz w:val="21"/>
                <w:szCs w:val="21"/>
              </w:rPr>
              <w:t>n_spar,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q0_pla</w:t>
            </w:r>
            <w:r w:rsidRPr="00805D38">
              <w:rPr>
                <w:rFonts w:ascii="Cambria" w:hAnsi="Cambria"/>
                <w:color w:val="3C763D"/>
                <w:kern w:val="0"/>
                <w:sz w:val="21"/>
                <w:szCs w:val="21"/>
              </w:rPr>
              <w:t>用以保存由扭转引起的各翼肋站位处的四块梁腹板位置处所</w:t>
            </w:r>
            <w:proofErr w:type="gramStart"/>
            <w:r w:rsidRPr="00805D38">
              <w:rPr>
                <w:rFonts w:ascii="Cambria" w:hAnsi="Cambria"/>
                <w:color w:val="3C763D"/>
                <w:kern w:val="0"/>
                <w:sz w:val="21"/>
                <w:szCs w:val="21"/>
              </w:rPr>
              <w:t>受剪流</w:t>
            </w:r>
            <w:proofErr w:type="gramEnd"/>
            <w:r w:rsidRPr="00805D38">
              <w:rPr>
                <w:rFonts w:ascii="Cambria" w:hAnsi="Cambria"/>
                <w:color w:val="3C763D"/>
                <w:kern w:val="0"/>
                <w:sz w:val="21"/>
                <w:szCs w:val="21"/>
              </w:rPr>
              <w:t>信息</w:t>
            </w:r>
          </w:p>
          <w:p w14:paraId="72A34F6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7E2A97A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j=</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oom</w:t>
            </w:r>
          </w:p>
          <w:p w14:paraId="4308F58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J_room</w:t>
            </w:r>
            <w:proofErr w:type="spellEnd"/>
            <w:r w:rsidRPr="00805D38">
              <w:rPr>
                <w:rFonts w:ascii="Cambria" w:hAnsi="Cambria"/>
                <w:color w:val="000000"/>
                <w:kern w:val="0"/>
                <w:sz w:val="21"/>
                <w:szCs w:val="21"/>
              </w:rPr>
              <w:t>(k)=</w:t>
            </w:r>
            <w:proofErr w:type="spellStart"/>
            <w:r w:rsidRPr="00805D38">
              <w:rPr>
                <w:rFonts w:ascii="Cambria" w:hAnsi="Cambria"/>
                <w:color w:val="000000"/>
                <w:kern w:val="0"/>
                <w:sz w:val="21"/>
                <w:szCs w:val="21"/>
              </w:rPr>
              <w:t>J_room</w:t>
            </w:r>
            <w:proofErr w:type="spellEnd"/>
            <w:r w:rsidRPr="00805D38">
              <w:rPr>
                <w:rFonts w:ascii="Cambria" w:hAnsi="Cambria"/>
                <w:color w:val="000000"/>
                <w:kern w:val="0"/>
                <w:sz w:val="21"/>
                <w:szCs w:val="21"/>
              </w:rPr>
              <w:t>(k)+((2*</w:t>
            </w:r>
            <w:proofErr w:type="spellStart"/>
            <w:r w:rsidRPr="00805D38">
              <w:rPr>
                <w:rFonts w:ascii="Cambria" w:hAnsi="Cambria"/>
                <w:color w:val="000000"/>
                <w:kern w:val="0"/>
                <w:sz w:val="21"/>
                <w:szCs w:val="21"/>
              </w:rPr>
              <w:t>Room_area</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j,k</w:t>
            </w:r>
            <w:proofErr w:type="spellEnd"/>
            <w:proofErr w:type="gramEnd"/>
            <w:r w:rsidRPr="00805D38">
              <w:rPr>
                <w:rFonts w:ascii="Cambria" w:hAnsi="Cambria"/>
                <w:color w:val="000000"/>
                <w:kern w:val="0"/>
                <w:sz w:val="21"/>
                <w:szCs w:val="21"/>
              </w:rPr>
              <w:t>))^2)/</w:t>
            </w:r>
            <w:proofErr w:type="spellStart"/>
            <w:r w:rsidRPr="00805D38">
              <w:rPr>
                <w:rFonts w:ascii="Cambria" w:hAnsi="Cambria"/>
                <w:color w:val="000000"/>
                <w:kern w:val="0"/>
                <w:sz w:val="21"/>
                <w:szCs w:val="21"/>
              </w:rPr>
              <w:t>Room_C</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j,k</w:t>
            </w:r>
            <w:proofErr w:type="spellEnd"/>
            <w:r w:rsidRPr="00805D38">
              <w:rPr>
                <w:rFonts w:ascii="Cambria" w:hAnsi="Cambria"/>
                <w:color w:val="000000"/>
                <w:kern w:val="0"/>
                <w:sz w:val="21"/>
                <w:szCs w:val="21"/>
              </w:rPr>
              <w:t>);</w:t>
            </w:r>
          </w:p>
          <w:p w14:paraId="49BF17E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4303C73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02FD5BF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各翼肋处各闭室所受扭矩（按刚度分配）</w:t>
            </w:r>
          </w:p>
          <w:p w14:paraId="4CBE29A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3650255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j=</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oom</w:t>
            </w:r>
          </w:p>
          <w:p w14:paraId="3BB4496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Mt_room(</w:t>
            </w:r>
            <w:proofErr w:type="gramStart"/>
            <w:r w:rsidRPr="00805D38">
              <w:rPr>
                <w:rFonts w:ascii="Cambria" w:hAnsi="Cambria"/>
                <w:color w:val="000000"/>
                <w:kern w:val="0"/>
                <w:sz w:val="21"/>
                <w:szCs w:val="21"/>
              </w:rPr>
              <w:t>j,k</w:t>
            </w:r>
            <w:proofErr w:type="gramEnd"/>
            <w:r w:rsidRPr="00805D38">
              <w:rPr>
                <w:rFonts w:ascii="Cambria" w:hAnsi="Cambria"/>
                <w:color w:val="000000"/>
                <w:kern w:val="0"/>
                <w:sz w:val="21"/>
                <w:szCs w:val="21"/>
              </w:rPr>
              <w:t>)=A_mt(k)*((((2*Room_area(j,k))^2)/Room_C(j,k))/J_room(k));</w:t>
            </w:r>
          </w:p>
          <w:p w14:paraId="0E70B80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qt_room</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j,k</w:t>
            </w:r>
            <w:proofErr w:type="spellEnd"/>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Mt_room</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j,k</w:t>
            </w:r>
            <w:proofErr w:type="spellEnd"/>
            <w:r w:rsidRPr="00805D38">
              <w:rPr>
                <w:rFonts w:ascii="Cambria" w:hAnsi="Cambria"/>
                <w:color w:val="000000"/>
                <w:kern w:val="0"/>
                <w:sz w:val="21"/>
                <w:szCs w:val="21"/>
              </w:rPr>
              <w:t>)/(2*</w:t>
            </w:r>
            <w:proofErr w:type="spellStart"/>
            <w:r w:rsidRPr="00805D38">
              <w:rPr>
                <w:rFonts w:ascii="Cambria" w:hAnsi="Cambria"/>
                <w:color w:val="000000"/>
                <w:kern w:val="0"/>
                <w:sz w:val="21"/>
                <w:szCs w:val="21"/>
              </w:rPr>
              <w:t>Room_area</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j,k</w:t>
            </w:r>
            <w:proofErr w:type="spellEnd"/>
            <w:r w:rsidRPr="00805D38">
              <w:rPr>
                <w:rFonts w:ascii="Cambria" w:hAnsi="Cambria"/>
                <w:color w:val="000000"/>
                <w:kern w:val="0"/>
                <w:sz w:val="21"/>
                <w:szCs w:val="21"/>
              </w:rPr>
              <w:t>));</w:t>
            </w:r>
          </w:p>
          <w:p w14:paraId="154FD21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323A5F2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0461C6A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各翼肋处各闭室蒙皮厚度（可取最大值为该站位蒙皮最终厚度）</w:t>
            </w:r>
          </w:p>
          <w:p w14:paraId="360F63F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077BC0E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j=</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oom</w:t>
            </w:r>
          </w:p>
          <w:p w14:paraId="31A3DED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t_skin</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j,k</w:t>
            </w:r>
            <w:proofErr w:type="spellEnd"/>
            <w:proofErr w:type="gramEnd"/>
            <w:r w:rsidRPr="00805D38">
              <w:rPr>
                <w:rFonts w:ascii="Cambria" w:hAnsi="Cambria"/>
                <w:color w:val="000000"/>
                <w:kern w:val="0"/>
                <w:sz w:val="21"/>
                <w:szCs w:val="21"/>
              </w:rPr>
              <w:t>)=abs(</w:t>
            </w:r>
            <w:proofErr w:type="spellStart"/>
            <w:r w:rsidRPr="00805D38">
              <w:rPr>
                <w:rFonts w:ascii="Cambria" w:hAnsi="Cambria"/>
                <w:color w:val="000000"/>
                <w:kern w:val="0"/>
                <w:sz w:val="21"/>
                <w:szCs w:val="21"/>
              </w:rPr>
              <w:t>qt_room</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j,k</w:t>
            </w:r>
            <w:proofErr w:type="spellEnd"/>
            <w:r w:rsidRPr="00805D38">
              <w:rPr>
                <w:rFonts w:ascii="Cambria" w:hAnsi="Cambria"/>
                <w:color w:val="000000"/>
                <w:kern w:val="0"/>
                <w:sz w:val="21"/>
                <w:szCs w:val="21"/>
              </w:rPr>
              <w:t>))/(0.1*</w:t>
            </w:r>
            <w:proofErr w:type="spellStart"/>
            <w:r w:rsidRPr="00805D38">
              <w:rPr>
                <w:rFonts w:ascii="Cambria" w:hAnsi="Cambria"/>
                <w:color w:val="000000"/>
                <w:kern w:val="0"/>
                <w:sz w:val="21"/>
                <w:szCs w:val="21"/>
              </w:rPr>
              <w:t>sigma_s_alum</w:t>
            </w:r>
            <w:proofErr w:type="spellEnd"/>
            <w:r w:rsidRPr="00805D38">
              <w:rPr>
                <w:rFonts w:ascii="Cambria" w:hAnsi="Cambria"/>
                <w:color w:val="000000"/>
                <w:kern w:val="0"/>
                <w:sz w:val="21"/>
                <w:szCs w:val="21"/>
              </w:rPr>
              <w:t>);</w:t>
            </w:r>
          </w:p>
          <w:p w14:paraId="76A7D8A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202F91F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5C0001D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由扭矩引起的各翼肋</w:t>
            </w:r>
            <w:proofErr w:type="gramStart"/>
            <w:r w:rsidRPr="00805D38">
              <w:rPr>
                <w:rFonts w:ascii="Cambria" w:hAnsi="Cambria"/>
                <w:color w:val="3C763D"/>
                <w:kern w:val="0"/>
                <w:sz w:val="21"/>
                <w:szCs w:val="21"/>
              </w:rPr>
              <w:t>处各翼梁腹</w:t>
            </w:r>
            <w:proofErr w:type="gramEnd"/>
            <w:r w:rsidRPr="00805D38">
              <w:rPr>
                <w:rFonts w:ascii="Cambria" w:hAnsi="Cambria"/>
                <w:color w:val="3C763D"/>
                <w:kern w:val="0"/>
                <w:sz w:val="21"/>
                <w:szCs w:val="21"/>
              </w:rPr>
              <w:t>板</w:t>
            </w:r>
            <w:proofErr w:type="gramStart"/>
            <w:r w:rsidRPr="00805D38">
              <w:rPr>
                <w:rFonts w:ascii="Cambria" w:hAnsi="Cambria"/>
                <w:color w:val="3C763D"/>
                <w:kern w:val="0"/>
                <w:sz w:val="21"/>
                <w:szCs w:val="21"/>
              </w:rPr>
              <w:t>的剪流</w:t>
            </w:r>
            <w:proofErr w:type="gramEnd"/>
            <w:r w:rsidRPr="00805D38">
              <w:rPr>
                <w:rFonts w:ascii="Cambria" w:hAnsi="Cambria"/>
                <w:color w:val="3C763D"/>
                <w:kern w:val="0"/>
                <w:sz w:val="21"/>
                <w:szCs w:val="21"/>
              </w:rPr>
              <w:t>q0</w:t>
            </w:r>
          </w:p>
          <w:p w14:paraId="075406D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3D96A57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q0_pla(</w:t>
            </w:r>
            <w:proofErr w:type="gramStart"/>
            <w:r w:rsidRPr="00805D38">
              <w:rPr>
                <w:rFonts w:ascii="Cambria" w:hAnsi="Cambria"/>
                <w:color w:val="000000"/>
                <w:kern w:val="0"/>
                <w:sz w:val="21"/>
                <w:szCs w:val="21"/>
              </w:rPr>
              <w:t>1,k</w:t>
            </w:r>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qt_room</w:t>
            </w:r>
            <w:proofErr w:type="spellEnd"/>
            <w:r w:rsidRPr="00805D38">
              <w:rPr>
                <w:rFonts w:ascii="Cambria" w:hAnsi="Cambria"/>
                <w:color w:val="000000"/>
                <w:kern w:val="0"/>
                <w:sz w:val="21"/>
                <w:szCs w:val="21"/>
              </w:rPr>
              <w:t>(1,k);</w:t>
            </w:r>
          </w:p>
          <w:p w14:paraId="5755C34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q0_pla(</w:t>
            </w:r>
            <w:proofErr w:type="gramStart"/>
            <w:r w:rsidRPr="00805D38">
              <w:rPr>
                <w:rFonts w:ascii="Cambria" w:hAnsi="Cambria"/>
                <w:color w:val="000000"/>
                <w:kern w:val="0"/>
                <w:sz w:val="21"/>
                <w:szCs w:val="21"/>
              </w:rPr>
              <w:t>2,k</w:t>
            </w:r>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qt_room</w:t>
            </w:r>
            <w:proofErr w:type="spellEnd"/>
            <w:r w:rsidRPr="00805D38">
              <w:rPr>
                <w:rFonts w:ascii="Cambria" w:hAnsi="Cambria"/>
                <w:color w:val="000000"/>
                <w:kern w:val="0"/>
                <w:sz w:val="21"/>
                <w:szCs w:val="21"/>
              </w:rPr>
              <w:t>(2,k)-</w:t>
            </w:r>
            <w:proofErr w:type="spellStart"/>
            <w:r w:rsidRPr="00805D38">
              <w:rPr>
                <w:rFonts w:ascii="Cambria" w:hAnsi="Cambria"/>
                <w:color w:val="000000"/>
                <w:kern w:val="0"/>
                <w:sz w:val="21"/>
                <w:szCs w:val="21"/>
              </w:rPr>
              <w:t>qt_room</w:t>
            </w:r>
            <w:proofErr w:type="spellEnd"/>
            <w:r w:rsidRPr="00805D38">
              <w:rPr>
                <w:rFonts w:ascii="Cambria" w:hAnsi="Cambria"/>
                <w:color w:val="000000"/>
                <w:kern w:val="0"/>
                <w:sz w:val="21"/>
                <w:szCs w:val="21"/>
              </w:rPr>
              <w:t>(1,k);</w:t>
            </w:r>
          </w:p>
          <w:p w14:paraId="1030815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q0_pla(</w:t>
            </w:r>
            <w:proofErr w:type="gramStart"/>
            <w:r w:rsidRPr="00805D38">
              <w:rPr>
                <w:rFonts w:ascii="Cambria" w:hAnsi="Cambria"/>
                <w:color w:val="000000"/>
                <w:kern w:val="0"/>
                <w:sz w:val="21"/>
                <w:szCs w:val="21"/>
              </w:rPr>
              <w:t>3,k</w:t>
            </w:r>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qt_room</w:t>
            </w:r>
            <w:proofErr w:type="spellEnd"/>
            <w:r w:rsidRPr="00805D38">
              <w:rPr>
                <w:rFonts w:ascii="Cambria" w:hAnsi="Cambria"/>
                <w:color w:val="000000"/>
                <w:kern w:val="0"/>
                <w:sz w:val="21"/>
                <w:szCs w:val="21"/>
              </w:rPr>
              <w:t>(3,k)-</w:t>
            </w:r>
            <w:proofErr w:type="spellStart"/>
            <w:r w:rsidRPr="00805D38">
              <w:rPr>
                <w:rFonts w:ascii="Cambria" w:hAnsi="Cambria"/>
                <w:color w:val="000000"/>
                <w:kern w:val="0"/>
                <w:sz w:val="21"/>
                <w:szCs w:val="21"/>
              </w:rPr>
              <w:t>qt_room</w:t>
            </w:r>
            <w:proofErr w:type="spellEnd"/>
            <w:r w:rsidRPr="00805D38">
              <w:rPr>
                <w:rFonts w:ascii="Cambria" w:hAnsi="Cambria"/>
                <w:color w:val="000000"/>
                <w:kern w:val="0"/>
                <w:sz w:val="21"/>
                <w:szCs w:val="21"/>
              </w:rPr>
              <w:t>(2,k);</w:t>
            </w:r>
          </w:p>
          <w:p w14:paraId="2FDE893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q0_pla(</w:t>
            </w:r>
            <w:proofErr w:type="gramStart"/>
            <w:r w:rsidRPr="00805D38">
              <w:rPr>
                <w:rFonts w:ascii="Cambria" w:hAnsi="Cambria"/>
                <w:color w:val="000000"/>
                <w:kern w:val="0"/>
                <w:sz w:val="21"/>
                <w:szCs w:val="21"/>
              </w:rPr>
              <w:t>4,k</w:t>
            </w:r>
            <w:proofErr w:type="gramEnd"/>
            <w:r w:rsidRPr="00805D38">
              <w:rPr>
                <w:rFonts w:ascii="Cambria" w:hAnsi="Cambria"/>
                <w:color w:val="000000"/>
                <w:kern w:val="0"/>
                <w:sz w:val="21"/>
                <w:szCs w:val="21"/>
              </w:rPr>
              <w:t>)=(-1)*</w:t>
            </w:r>
            <w:proofErr w:type="spellStart"/>
            <w:r w:rsidRPr="00805D38">
              <w:rPr>
                <w:rFonts w:ascii="Cambria" w:hAnsi="Cambria"/>
                <w:color w:val="000000"/>
                <w:kern w:val="0"/>
                <w:sz w:val="21"/>
                <w:szCs w:val="21"/>
              </w:rPr>
              <w:t>qt_room</w:t>
            </w:r>
            <w:proofErr w:type="spellEnd"/>
            <w:r w:rsidRPr="00805D38">
              <w:rPr>
                <w:rFonts w:ascii="Cambria" w:hAnsi="Cambria"/>
                <w:color w:val="000000"/>
                <w:kern w:val="0"/>
                <w:sz w:val="21"/>
                <w:szCs w:val="21"/>
              </w:rPr>
              <w:t>(3,k);</w:t>
            </w:r>
          </w:p>
          <w:p w14:paraId="0743266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3624F6F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 xml:space="preserve"> </w:t>
            </w:r>
          </w:p>
          <w:p w14:paraId="4323286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翼梁腹板尺寸确定】（厚度</w:t>
            </w:r>
            <w:proofErr w:type="spellStart"/>
            <w:r w:rsidRPr="00805D38">
              <w:rPr>
                <w:rFonts w:ascii="Cambria" w:hAnsi="Cambria"/>
                <w:color w:val="3C763D"/>
                <w:kern w:val="0"/>
                <w:sz w:val="21"/>
                <w:szCs w:val="21"/>
              </w:rPr>
              <w:t>t_spar</w:t>
            </w:r>
            <w:proofErr w:type="spellEnd"/>
            <w:r w:rsidRPr="00805D38">
              <w:rPr>
                <w:rFonts w:ascii="Cambria" w:hAnsi="Cambria"/>
                <w:color w:val="3C763D"/>
                <w:kern w:val="0"/>
                <w:sz w:val="21"/>
                <w:szCs w:val="21"/>
              </w:rPr>
              <w:t>），近似有各翼梁长度相同</w:t>
            </w:r>
          </w:p>
          <w:p w14:paraId="36D142D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K_pla</w:t>
            </w:r>
            <w:proofErr w:type="spellEnd"/>
            <w:r w:rsidRPr="00805D38">
              <w:rPr>
                <w:rFonts w:ascii="Cambria" w:hAnsi="Cambria"/>
                <w:color w:val="000000"/>
                <w:kern w:val="0"/>
                <w:sz w:val="21"/>
                <w:szCs w:val="21"/>
              </w:rPr>
              <w:t xml:space="preserve">=zeros(1,n_rib); </w:t>
            </w:r>
            <w:r w:rsidRPr="00805D38">
              <w:rPr>
                <w:rFonts w:ascii="Cambria" w:hAnsi="Cambria"/>
                <w:color w:val="3C763D"/>
                <w:kern w:val="0"/>
                <w:sz w:val="21"/>
                <w:szCs w:val="21"/>
              </w:rPr>
              <w:t xml:space="preserve">% </w:t>
            </w:r>
            <w:proofErr w:type="spellStart"/>
            <w:r w:rsidRPr="00805D38">
              <w:rPr>
                <w:rFonts w:ascii="Cambria" w:hAnsi="Cambria"/>
                <w:color w:val="3C763D"/>
                <w:kern w:val="0"/>
                <w:sz w:val="21"/>
                <w:szCs w:val="21"/>
              </w:rPr>
              <w:t>K_pla</w:t>
            </w:r>
            <w:proofErr w:type="spellEnd"/>
            <w:r w:rsidRPr="00805D38">
              <w:rPr>
                <w:rFonts w:ascii="Cambria" w:hAnsi="Cambria"/>
                <w:color w:val="3C763D"/>
                <w:kern w:val="0"/>
                <w:sz w:val="21"/>
                <w:szCs w:val="21"/>
              </w:rPr>
              <w:t>用以保存各翼肋位置的梁腹板刚度信息</w:t>
            </w:r>
          </w:p>
          <w:p w14:paraId="14FD388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q1_pla=zeros(</w:t>
            </w:r>
            <w:proofErr w:type="spellStart"/>
            <w:r w:rsidRPr="00805D38">
              <w:rPr>
                <w:rFonts w:ascii="Cambria" w:hAnsi="Cambria"/>
                <w:color w:val="000000"/>
                <w:kern w:val="0"/>
                <w:sz w:val="21"/>
                <w:szCs w:val="21"/>
              </w:rPr>
              <w:t>n_spar,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q1_pla</w:t>
            </w:r>
            <w:r w:rsidRPr="00805D38">
              <w:rPr>
                <w:rFonts w:ascii="Cambria" w:hAnsi="Cambria"/>
                <w:color w:val="3C763D"/>
                <w:kern w:val="0"/>
                <w:sz w:val="21"/>
                <w:szCs w:val="21"/>
              </w:rPr>
              <w:t>用以保存由剪力引起的各翼肋站位处梁腹板位置处所</w:t>
            </w:r>
            <w:proofErr w:type="gramStart"/>
            <w:r w:rsidRPr="00805D38">
              <w:rPr>
                <w:rFonts w:ascii="Cambria" w:hAnsi="Cambria"/>
                <w:color w:val="3C763D"/>
                <w:kern w:val="0"/>
                <w:sz w:val="21"/>
                <w:szCs w:val="21"/>
              </w:rPr>
              <w:t>受剪流</w:t>
            </w:r>
            <w:proofErr w:type="gramEnd"/>
            <w:r w:rsidRPr="00805D38">
              <w:rPr>
                <w:rFonts w:ascii="Cambria" w:hAnsi="Cambria"/>
                <w:color w:val="3C763D"/>
                <w:kern w:val="0"/>
                <w:sz w:val="21"/>
                <w:szCs w:val="21"/>
              </w:rPr>
              <w:t>信息</w:t>
            </w:r>
          </w:p>
          <w:p w14:paraId="516D418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q_pla</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spar,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proofErr w:type="spellStart"/>
            <w:r w:rsidRPr="00805D38">
              <w:rPr>
                <w:rFonts w:ascii="Cambria" w:hAnsi="Cambria"/>
                <w:color w:val="3C763D"/>
                <w:kern w:val="0"/>
                <w:sz w:val="21"/>
                <w:szCs w:val="21"/>
              </w:rPr>
              <w:t>q_pla</w:t>
            </w:r>
            <w:proofErr w:type="spellEnd"/>
            <w:r w:rsidRPr="00805D38">
              <w:rPr>
                <w:rFonts w:ascii="Cambria" w:hAnsi="Cambria"/>
                <w:color w:val="3C763D"/>
                <w:kern w:val="0"/>
                <w:sz w:val="21"/>
                <w:szCs w:val="21"/>
              </w:rPr>
              <w:t>用以保存由剪力和扭矩叠加引起的各翼肋站位处梁腹板位置处所</w:t>
            </w:r>
            <w:proofErr w:type="gramStart"/>
            <w:r w:rsidRPr="00805D38">
              <w:rPr>
                <w:rFonts w:ascii="Cambria" w:hAnsi="Cambria"/>
                <w:color w:val="3C763D"/>
                <w:kern w:val="0"/>
                <w:sz w:val="21"/>
                <w:szCs w:val="21"/>
              </w:rPr>
              <w:t>受剪流</w:t>
            </w:r>
            <w:proofErr w:type="gramEnd"/>
            <w:r w:rsidRPr="00805D38">
              <w:rPr>
                <w:rFonts w:ascii="Cambria" w:hAnsi="Cambria"/>
                <w:color w:val="3C763D"/>
                <w:kern w:val="0"/>
                <w:sz w:val="21"/>
                <w:szCs w:val="21"/>
              </w:rPr>
              <w:t>信息</w:t>
            </w:r>
          </w:p>
          <w:p w14:paraId="6778506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t_pla_alum</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spar,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proofErr w:type="spellStart"/>
            <w:r w:rsidRPr="00805D38">
              <w:rPr>
                <w:rFonts w:ascii="Cambria" w:hAnsi="Cambria"/>
                <w:color w:val="3C763D"/>
                <w:kern w:val="0"/>
                <w:sz w:val="21"/>
                <w:szCs w:val="21"/>
              </w:rPr>
              <w:t>t_pla</w:t>
            </w:r>
            <w:proofErr w:type="spellEnd"/>
            <w:r w:rsidRPr="00805D38">
              <w:rPr>
                <w:rFonts w:ascii="Cambria" w:hAnsi="Cambria"/>
                <w:color w:val="3C763D"/>
                <w:kern w:val="0"/>
                <w:sz w:val="21"/>
                <w:szCs w:val="21"/>
              </w:rPr>
              <w:t>保存各翼肋站位处的四块梁腹板厚度信息</w:t>
            </w:r>
          </w:p>
          <w:p w14:paraId="0DB26B2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t_pla_carbon</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spar,n</w:t>
            </w:r>
            <w:proofErr w:type="gramEnd"/>
            <w:r w:rsidRPr="00805D38">
              <w:rPr>
                <w:rFonts w:ascii="Cambria" w:hAnsi="Cambria"/>
                <w:color w:val="000000"/>
                <w:kern w:val="0"/>
                <w:sz w:val="21"/>
                <w:szCs w:val="21"/>
              </w:rPr>
              <w:t>_rib</w:t>
            </w:r>
            <w:proofErr w:type="spellEnd"/>
            <w:r w:rsidRPr="00805D38">
              <w:rPr>
                <w:rFonts w:ascii="Cambria" w:hAnsi="Cambria"/>
                <w:color w:val="000000"/>
                <w:kern w:val="0"/>
                <w:sz w:val="21"/>
                <w:szCs w:val="21"/>
              </w:rPr>
              <w:t>);</w:t>
            </w:r>
          </w:p>
          <w:p w14:paraId="10C451F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lastRenderedPageBreak/>
              <w:t>t_pla_alum_add</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spar,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proofErr w:type="spellStart"/>
            <w:r w:rsidRPr="00805D38">
              <w:rPr>
                <w:rFonts w:ascii="Cambria" w:hAnsi="Cambria"/>
                <w:color w:val="3C763D"/>
                <w:kern w:val="0"/>
                <w:sz w:val="21"/>
                <w:szCs w:val="21"/>
              </w:rPr>
              <w:t>t_pla</w:t>
            </w:r>
            <w:proofErr w:type="spellEnd"/>
            <w:r w:rsidRPr="00805D38">
              <w:rPr>
                <w:rFonts w:ascii="Cambria" w:hAnsi="Cambria"/>
                <w:color w:val="3C763D"/>
                <w:kern w:val="0"/>
                <w:sz w:val="21"/>
                <w:szCs w:val="21"/>
              </w:rPr>
              <w:t>保存各翼肋站位处的四块梁腹板厚度信息</w:t>
            </w:r>
          </w:p>
          <w:p w14:paraId="5689321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t_pla_carbon_add</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spar,n</w:t>
            </w:r>
            <w:proofErr w:type="gramEnd"/>
            <w:r w:rsidRPr="00805D38">
              <w:rPr>
                <w:rFonts w:ascii="Cambria" w:hAnsi="Cambria"/>
                <w:color w:val="000000"/>
                <w:kern w:val="0"/>
                <w:sz w:val="21"/>
                <w:szCs w:val="21"/>
              </w:rPr>
              <w:t>_rib</w:t>
            </w:r>
            <w:proofErr w:type="spellEnd"/>
            <w:r w:rsidRPr="00805D38">
              <w:rPr>
                <w:rFonts w:ascii="Cambria" w:hAnsi="Cambria"/>
                <w:color w:val="000000"/>
                <w:kern w:val="0"/>
                <w:sz w:val="21"/>
                <w:szCs w:val="21"/>
              </w:rPr>
              <w:t>);</w:t>
            </w:r>
          </w:p>
          <w:p w14:paraId="68529F0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44AAA14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60F94E2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K_pla</w:t>
            </w:r>
            <w:proofErr w:type="spellEnd"/>
            <w:r w:rsidRPr="00805D38">
              <w:rPr>
                <w:rFonts w:ascii="Cambria" w:hAnsi="Cambria"/>
                <w:color w:val="000000"/>
                <w:kern w:val="0"/>
                <w:sz w:val="21"/>
                <w:szCs w:val="21"/>
              </w:rPr>
              <w:t>(k)=</w:t>
            </w:r>
            <w:proofErr w:type="spellStart"/>
            <w:r w:rsidRPr="00805D38">
              <w:rPr>
                <w:rFonts w:ascii="Cambria" w:hAnsi="Cambria"/>
                <w:color w:val="000000"/>
                <w:kern w:val="0"/>
                <w:sz w:val="21"/>
                <w:szCs w:val="21"/>
              </w:rPr>
              <w:t>K_pla</w:t>
            </w:r>
            <w:proofErr w:type="spellEnd"/>
            <w:r w:rsidRPr="00805D38">
              <w:rPr>
                <w:rFonts w:ascii="Cambria" w:hAnsi="Cambria"/>
                <w:color w:val="000000"/>
                <w:kern w:val="0"/>
                <w:sz w:val="21"/>
                <w:szCs w:val="21"/>
              </w:rPr>
              <w:t>(k)+(</w:t>
            </w:r>
            <w:proofErr w:type="spellStart"/>
            <w:r w:rsidRPr="00805D38">
              <w:rPr>
                <w:rFonts w:ascii="Cambria" w:hAnsi="Cambria"/>
                <w:color w:val="000000"/>
                <w:kern w:val="0"/>
                <w:sz w:val="21"/>
                <w:szCs w:val="21"/>
              </w:rPr>
              <w:t>L_spar_h_abs</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2);</w:t>
            </w:r>
          </w:p>
          <w:p w14:paraId="5737D43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13D5BFC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0A2A7E0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由剪力引起的各翼肋站位</w:t>
            </w:r>
            <w:proofErr w:type="gramStart"/>
            <w:r w:rsidRPr="00805D38">
              <w:rPr>
                <w:rFonts w:ascii="Cambria" w:hAnsi="Cambria"/>
                <w:color w:val="3C763D"/>
                <w:kern w:val="0"/>
                <w:sz w:val="21"/>
                <w:szCs w:val="21"/>
              </w:rPr>
              <w:t>处各翼梁腹</w:t>
            </w:r>
            <w:proofErr w:type="gramEnd"/>
            <w:r w:rsidRPr="00805D38">
              <w:rPr>
                <w:rFonts w:ascii="Cambria" w:hAnsi="Cambria"/>
                <w:color w:val="3C763D"/>
                <w:kern w:val="0"/>
                <w:sz w:val="21"/>
                <w:szCs w:val="21"/>
              </w:rPr>
              <w:t>板</w:t>
            </w:r>
            <w:proofErr w:type="gramStart"/>
            <w:r w:rsidRPr="00805D38">
              <w:rPr>
                <w:rFonts w:ascii="Cambria" w:hAnsi="Cambria"/>
                <w:color w:val="3C763D"/>
                <w:kern w:val="0"/>
                <w:sz w:val="21"/>
                <w:szCs w:val="21"/>
              </w:rPr>
              <w:t>所受剪流</w:t>
            </w:r>
            <w:proofErr w:type="gramEnd"/>
            <w:r w:rsidRPr="00805D38">
              <w:rPr>
                <w:rFonts w:ascii="Cambria" w:hAnsi="Cambria"/>
                <w:color w:val="3C763D"/>
                <w:kern w:val="0"/>
                <w:sz w:val="21"/>
                <w:szCs w:val="21"/>
              </w:rPr>
              <w:t>q1</w:t>
            </w:r>
            <w:r w:rsidRPr="00805D38">
              <w:rPr>
                <w:rFonts w:ascii="Cambria" w:hAnsi="Cambria"/>
                <w:color w:val="3C763D"/>
                <w:kern w:val="0"/>
                <w:sz w:val="21"/>
                <w:szCs w:val="21"/>
              </w:rPr>
              <w:t>大小（按刚度分配）</w:t>
            </w:r>
          </w:p>
          <w:p w14:paraId="1B30778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2D66525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j=</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49723E8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q1_pla(</w:t>
            </w:r>
            <w:proofErr w:type="gramStart"/>
            <w:r w:rsidRPr="00805D38">
              <w:rPr>
                <w:rFonts w:ascii="Cambria" w:hAnsi="Cambria"/>
                <w:color w:val="000000"/>
                <w:kern w:val="0"/>
                <w:sz w:val="21"/>
                <w:szCs w:val="21"/>
              </w:rPr>
              <w:t>i,j</w:t>
            </w:r>
            <w:proofErr w:type="gramEnd"/>
            <w:r w:rsidRPr="00805D38">
              <w:rPr>
                <w:rFonts w:ascii="Cambria" w:hAnsi="Cambria"/>
                <w:color w:val="000000"/>
                <w:kern w:val="0"/>
                <w:sz w:val="21"/>
                <w:szCs w:val="21"/>
              </w:rPr>
              <w:t>)=(A_q(j)*((L_spar_h_abs(i,j)^2)/K_pla(j)))/L_spar_h_abs(i,j);</w:t>
            </w:r>
          </w:p>
          <w:p w14:paraId="3ED4C5B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03B1B1B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52FB376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由剪力与扭矩叠加引起的各翼肋站位</w:t>
            </w:r>
            <w:proofErr w:type="gramStart"/>
            <w:r w:rsidRPr="00805D38">
              <w:rPr>
                <w:rFonts w:ascii="Cambria" w:hAnsi="Cambria"/>
                <w:color w:val="3C763D"/>
                <w:kern w:val="0"/>
                <w:sz w:val="21"/>
                <w:szCs w:val="21"/>
              </w:rPr>
              <w:t>处各翼梁腹</w:t>
            </w:r>
            <w:proofErr w:type="gramEnd"/>
            <w:r w:rsidRPr="00805D38">
              <w:rPr>
                <w:rFonts w:ascii="Cambria" w:hAnsi="Cambria"/>
                <w:color w:val="3C763D"/>
                <w:kern w:val="0"/>
                <w:sz w:val="21"/>
                <w:szCs w:val="21"/>
              </w:rPr>
              <w:t>板</w:t>
            </w:r>
            <w:proofErr w:type="gramStart"/>
            <w:r w:rsidRPr="00805D38">
              <w:rPr>
                <w:rFonts w:ascii="Cambria" w:hAnsi="Cambria"/>
                <w:color w:val="3C763D"/>
                <w:kern w:val="0"/>
                <w:sz w:val="21"/>
                <w:szCs w:val="21"/>
              </w:rPr>
              <w:t>所受剪流</w:t>
            </w:r>
            <w:proofErr w:type="gramEnd"/>
            <w:r w:rsidRPr="00805D38">
              <w:rPr>
                <w:rFonts w:ascii="Cambria" w:hAnsi="Cambria"/>
                <w:color w:val="3C763D"/>
                <w:kern w:val="0"/>
                <w:sz w:val="21"/>
                <w:szCs w:val="21"/>
              </w:rPr>
              <w:t>q</w:t>
            </w:r>
            <w:r w:rsidRPr="00805D38">
              <w:rPr>
                <w:rFonts w:ascii="Cambria" w:hAnsi="Cambria"/>
                <w:color w:val="3C763D"/>
                <w:kern w:val="0"/>
                <w:sz w:val="21"/>
                <w:szCs w:val="21"/>
              </w:rPr>
              <w:t>大小（按刚度分配）</w:t>
            </w:r>
          </w:p>
          <w:p w14:paraId="0A88812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31CF3A6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j=</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7600C36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q_pla</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i,j</w:t>
            </w:r>
            <w:proofErr w:type="spellEnd"/>
            <w:proofErr w:type="gramEnd"/>
            <w:r w:rsidRPr="00805D38">
              <w:rPr>
                <w:rFonts w:ascii="Cambria" w:hAnsi="Cambria"/>
                <w:color w:val="000000"/>
                <w:kern w:val="0"/>
                <w:sz w:val="21"/>
                <w:szCs w:val="21"/>
              </w:rPr>
              <w:t>)=q0_pla(</w:t>
            </w:r>
            <w:proofErr w:type="spellStart"/>
            <w:r w:rsidRPr="00805D38">
              <w:rPr>
                <w:rFonts w:ascii="Cambria" w:hAnsi="Cambria"/>
                <w:color w:val="000000"/>
                <w:kern w:val="0"/>
                <w:sz w:val="21"/>
                <w:szCs w:val="21"/>
              </w:rPr>
              <w:t>i,j</w:t>
            </w:r>
            <w:proofErr w:type="spellEnd"/>
            <w:r w:rsidRPr="00805D38">
              <w:rPr>
                <w:rFonts w:ascii="Cambria" w:hAnsi="Cambria"/>
                <w:color w:val="000000"/>
                <w:kern w:val="0"/>
                <w:sz w:val="21"/>
                <w:szCs w:val="21"/>
              </w:rPr>
              <w:t>)+q1_pla(</w:t>
            </w:r>
            <w:proofErr w:type="spellStart"/>
            <w:r w:rsidRPr="00805D38">
              <w:rPr>
                <w:rFonts w:ascii="Cambria" w:hAnsi="Cambria"/>
                <w:color w:val="000000"/>
                <w:kern w:val="0"/>
                <w:sz w:val="21"/>
                <w:szCs w:val="21"/>
              </w:rPr>
              <w:t>i,j</w:t>
            </w:r>
            <w:proofErr w:type="spellEnd"/>
            <w:r w:rsidRPr="00805D38">
              <w:rPr>
                <w:rFonts w:ascii="Cambria" w:hAnsi="Cambria"/>
                <w:color w:val="000000"/>
                <w:kern w:val="0"/>
                <w:sz w:val="21"/>
                <w:szCs w:val="21"/>
              </w:rPr>
              <w:t>);</w:t>
            </w:r>
          </w:p>
          <w:p w14:paraId="165550E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620CE1B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233C0DB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各翼肋站位</w:t>
            </w:r>
            <w:proofErr w:type="gramStart"/>
            <w:r w:rsidRPr="00805D38">
              <w:rPr>
                <w:rFonts w:ascii="Cambria" w:hAnsi="Cambria"/>
                <w:color w:val="3C763D"/>
                <w:kern w:val="0"/>
                <w:sz w:val="21"/>
                <w:szCs w:val="21"/>
              </w:rPr>
              <w:t>处各翼梁腹</w:t>
            </w:r>
            <w:proofErr w:type="gramEnd"/>
            <w:r w:rsidRPr="00805D38">
              <w:rPr>
                <w:rFonts w:ascii="Cambria" w:hAnsi="Cambria"/>
                <w:color w:val="3C763D"/>
                <w:kern w:val="0"/>
                <w:sz w:val="21"/>
                <w:szCs w:val="21"/>
              </w:rPr>
              <w:t>板的厚度</w:t>
            </w:r>
          </w:p>
          <w:p w14:paraId="51E7C07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42D0310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j=</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47F6E86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情况</w:t>
            </w:r>
            <w:proofErr w:type="gramStart"/>
            <w:r w:rsidRPr="00805D38">
              <w:rPr>
                <w:rFonts w:ascii="Cambria" w:hAnsi="Cambria"/>
                <w:color w:val="3C763D"/>
                <w:kern w:val="0"/>
                <w:sz w:val="21"/>
                <w:szCs w:val="21"/>
              </w:rPr>
              <w:t>一</w:t>
            </w:r>
            <w:proofErr w:type="gramEnd"/>
            <w:r w:rsidRPr="00805D38">
              <w:rPr>
                <w:rFonts w:ascii="Cambria" w:hAnsi="Cambria"/>
                <w:color w:val="3C763D"/>
                <w:kern w:val="0"/>
                <w:sz w:val="21"/>
                <w:szCs w:val="21"/>
              </w:rPr>
              <w:t>：不考虑加装立柱</w:t>
            </w:r>
          </w:p>
          <w:p w14:paraId="663DF2E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t_pla_alum(</w:t>
            </w:r>
            <w:proofErr w:type="gramStart"/>
            <w:r w:rsidRPr="00805D38">
              <w:rPr>
                <w:rFonts w:ascii="Cambria" w:hAnsi="Cambria"/>
                <w:color w:val="000000"/>
                <w:kern w:val="0"/>
                <w:sz w:val="21"/>
                <w:szCs w:val="21"/>
              </w:rPr>
              <w:t>i,j</w:t>
            </w:r>
            <w:proofErr w:type="gramEnd"/>
            <w:r w:rsidRPr="00805D38">
              <w:rPr>
                <w:rFonts w:ascii="Cambria" w:hAnsi="Cambria"/>
                <w:color w:val="000000"/>
                <w:kern w:val="0"/>
                <w:sz w:val="21"/>
                <w:szCs w:val="21"/>
              </w:rPr>
              <w:t>)=((abs(q_pla(i,j))*(L_spar_h_abs(i,j)^2))/(0.9*5.6*E_alum))^(1/3);</w:t>
            </w:r>
          </w:p>
          <w:p w14:paraId="719D93E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t_pla_carbon(</w:t>
            </w:r>
            <w:proofErr w:type="gramStart"/>
            <w:r w:rsidRPr="00805D38">
              <w:rPr>
                <w:rFonts w:ascii="Cambria" w:hAnsi="Cambria"/>
                <w:color w:val="000000"/>
                <w:kern w:val="0"/>
                <w:sz w:val="21"/>
                <w:szCs w:val="21"/>
              </w:rPr>
              <w:t>i,j</w:t>
            </w:r>
            <w:proofErr w:type="gramEnd"/>
            <w:r w:rsidRPr="00805D38">
              <w:rPr>
                <w:rFonts w:ascii="Cambria" w:hAnsi="Cambria"/>
                <w:color w:val="000000"/>
                <w:kern w:val="0"/>
                <w:sz w:val="21"/>
                <w:szCs w:val="21"/>
              </w:rPr>
              <w:t>)=((abs(q_pla(i,j))*(L_spar_h_abs(i,j)^2))/(0.9*5.6*E_carbon))^(1/3);</w:t>
            </w:r>
          </w:p>
          <w:p w14:paraId="454050B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情况二：考虑加装立柱</w:t>
            </w:r>
          </w:p>
          <w:p w14:paraId="4F65A57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t_pla_alum_add(</w:t>
            </w:r>
            <w:proofErr w:type="gramStart"/>
            <w:r w:rsidRPr="00805D38">
              <w:rPr>
                <w:rFonts w:ascii="Cambria" w:hAnsi="Cambria"/>
                <w:color w:val="000000"/>
                <w:kern w:val="0"/>
                <w:sz w:val="21"/>
                <w:szCs w:val="21"/>
              </w:rPr>
              <w:t>i,j</w:t>
            </w:r>
            <w:proofErr w:type="gramEnd"/>
            <w:r w:rsidRPr="00805D38">
              <w:rPr>
                <w:rFonts w:ascii="Cambria" w:hAnsi="Cambria"/>
                <w:color w:val="000000"/>
                <w:kern w:val="0"/>
                <w:sz w:val="21"/>
                <w:szCs w:val="21"/>
              </w:rPr>
              <w:t>)=((abs(q_pla(i,j))*(L_spar_h_abs(i,j)^2))/(0.9*9.38*E_alum))^(1/3);</w:t>
            </w:r>
          </w:p>
          <w:p w14:paraId="0988D0E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t_pla_carbon_add(</w:t>
            </w:r>
            <w:proofErr w:type="gramStart"/>
            <w:r w:rsidRPr="00805D38">
              <w:rPr>
                <w:rFonts w:ascii="Cambria" w:hAnsi="Cambria"/>
                <w:color w:val="000000"/>
                <w:kern w:val="0"/>
                <w:sz w:val="21"/>
                <w:szCs w:val="21"/>
              </w:rPr>
              <w:t>i,j</w:t>
            </w:r>
            <w:proofErr w:type="gramEnd"/>
            <w:r w:rsidRPr="00805D38">
              <w:rPr>
                <w:rFonts w:ascii="Cambria" w:hAnsi="Cambria"/>
                <w:color w:val="000000"/>
                <w:kern w:val="0"/>
                <w:sz w:val="21"/>
                <w:szCs w:val="21"/>
              </w:rPr>
              <w:t>)=((abs(q_pla(i,j))*(L_spar_h_abs(i,j)^2))/(0.9*9.38*E_carbon))^(1/3);</w:t>
            </w:r>
          </w:p>
          <w:p w14:paraId="60C2A9C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26F8D15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32832B4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 xml:space="preserve"> </w:t>
            </w:r>
          </w:p>
          <w:p w14:paraId="6D21141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翼肋腹板厚度确定】（厚度</w:t>
            </w:r>
            <w:proofErr w:type="spellStart"/>
            <w:r w:rsidRPr="00805D38">
              <w:rPr>
                <w:rFonts w:ascii="Cambria" w:hAnsi="Cambria"/>
                <w:color w:val="3C763D"/>
                <w:kern w:val="0"/>
                <w:sz w:val="21"/>
                <w:szCs w:val="21"/>
              </w:rPr>
              <w:t>t_rib</w:t>
            </w:r>
            <w:proofErr w:type="spellEnd"/>
            <w:r w:rsidRPr="00805D38">
              <w:rPr>
                <w:rFonts w:ascii="Cambria" w:hAnsi="Cambria"/>
                <w:color w:val="3C763D"/>
                <w:kern w:val="0"/>
                <w:sz w:val="21"/>
                <w:szCs w:val="21"/>
              </w:rPr>
              <w:t>）</w:t>
            </w:r>
          </w:p>
          <w:p w14:paraId="290DB95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t_rib</w:t>
            </w:r>
            <w:proofErr w:type="spellEnd"/>
            <w:r w:rsidRPr="00805D38">
              <w:rPr>
                <w:rFonts w:ascii="Cambria" w:hAnsi="Cambria"/>
                <w:color w:val="000000"/>
                <w:kern w:val="0"/>
                <w:sz w:val="21"/>
                <w:szCs w:val="21"/>
              </w:rPr>
              <w:t>=zeros(</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0E8CDF0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4D54085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a_rib</w:t>
            </w:r>
            <w:proofErr w:type="spellEnd"/>
            <w:r w:rsidRPr="00805D38">
              <w:rPr>
                <w:rFonts w:ascii="Cambria" w:hAnsi="Cambria"/>
                <w:color w:val="000000"/>
                <w:kern w:val="0"/>
                <w:sz w:val="21"/>
                <w:szCs w:val="21"/>
              </w:rPr>
              <w:t>=(L_spar_2-L_spar_</w:t>
            </w:r>
            <w:proofErr w:type="gramStart"/>
            <w:r w:rsidRPr="00805D38">
              <w:rPr>
                <w:rFonts w:ascii="Cambria" w:hAnsi="Cambria"/>
                <w:color w:val="000000"/>
                <w:kern w:val="0"/>
                <w:sz w:val="21"/>
                <w:szCs w:val="21"/>
              </w:rPr>
              <w:t>1)*</w:t>
            </w:r>
            <w:proofErr w:type="spellStart"/>
            <w:proofErr w:type="gramEnd"/>
            <w:r w:rsidRPr="00805D38">
              <w:rPr>
                <w:rFonts w:ascii="Cambria" w:hAnsi="Cambria"/>
                <w:color w:val="000000"/>
                <w:kern w:val="0"/>
                <w:sz w:val="21"/>
                <w:szCs w:val="21"/>
              </w:rPr>
              <w:t>c_rib_all</w:t>
            </w:r>
            <w:proofErr w:type="spellEnd"/>
            <w:r w:rsidRPr="00805D38">
              <w:rPr>
                <w:rFonts w:ascii="Cambria" w:hAnsi="Cambria"/>
                <w:color w:val="000000"/>
                <w:kern w:val="0"/>
                <w:sz w:val="21"/>
                <w:szCs w:val="21"/>
              </w:rPr>
              <w:t>(k);</w:t>
            </w:r>
          </w:p>
          <w:p w14:paraId="2BD20AA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b_rib</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L_spar_h_abs</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k</w:t>
            </w:r>
            <w:proofErr w:type="gramEnd"/>
            <w:r w:rsidRPr="00805D38">
              <w:rPr>
                <w:rFonts w:ascii="Cambria" w:hAnsi="Cambria"/>
                <w:color w:val="000000"/>
                <w:kern w:val="0"/>
                <w:sz w:val="21"/>
                <w:szCs w:val="21"/>
              </w:rPr>
              <w:t>);</w:t>
            </w:r>
          </w:p>
          <w:p w14:paraId="33EEFF2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K_rib</w:t>
            </w:r>
            <w:proofErr w:type="spellEnd"/>
            <w:r w:rsidRPr="00805D38">
              <w:rPr>
                <w:rFonts w:ascii="Cambria" w:hAnsi="Cambria"/>
                <w:color w:val="000000"/>
                <w:kern w:val="0"/>
                <w:sz w:val="21"/>
                <w:szCs w:val="21"/>
              </w:rPr>
              <w:t>=5.6+(3.78/((</w:t>
            </w:r>
            <w:proofErr w:type="spellStart"/>
            <w:r w:rsidRPr="00805D38">
              <w:rPr>
                <w:rFonts w:ascii="Cambria" w:hAnsi="Cambria"/>
                <w:color w:val="000000"/>
                <w:kern w:val="0"/>
                <w:sz w:val="21"/>
                <w:szCs w:val="21"/>
              </w:rPr>
              <w:t>a_rib</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b_</w:t>
            </w:r>
            <w:proofErr w:type="gramStart"/>
            <w:r w:rsidRPr="00805D38">
              <w:rPr>
                <w:rFonts w:ascii="Cambria" w:hAnsi="Cambria"/>
                <w:color w:val="000000"/>
                <w:kern w:val="0"/>
                <w:sz w:val="21"/>
                <w:szCs w:val="21"/>
              </w:rPr>
              <w:t>rib</w:t>
            </w:r>
            <w:proofErr w:type="spellEnd"/>
            <w:r w:rsidRPr="00805D38">
              <w:rPr>
                <w:rFonts w:ascii="Cambria" w:hAnsi="Cambria"/>
                <w:color w:val="000000"/>
                <w:kern w:val="0"/>
                <w:sz w:val="21"/>
                <w:szCs w:val="21"/>
              </w:rPr>
              <w:t>)^</w:t>
            </w:r>
            <w:proofErr w:type="gramEnd"/>
            <w:r w:rsidRPr="00805D38">
              <w:rPr>
                <w:rFonts w:ascii="Cambria" w:hAnsi="Cambria"/>
                <w:color w:val="000000"/>
                <w:kern w:val="0"/>
                <w:sz w:val="21"/>
                <w:szCs w:val="21"/>
              </w:rPr>
              <w:t>2));</w:t>
            </w:r>
          </w:p>
          <w:p w14:paraId="72BF899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t_rib(k)=(abs((q_pla(</w:t>
            </w:r>
            <w:proofErr w:type="gramStart"/>
            <w:r w:rsidRPr="00805D38">
              <w:rPr>
                <w:rFonts w:ascii="Cambria" w:hAnsi="Cambria"/>
                <w:color w:val="000000"/>
                <w:kern w:val="0"/>
                <w:sz w:val="21"/>
                <w:szCs w:val="21"/>
              </w:rPr>
              <w:t>1,k</w:t>
            </w:r>
            <w:proofErr w:type="gramEnd"/>
            <w:r w:rsidRPr="00805D38">
              <w:rPr>
                <w:rFonts w:ascii="Cambria" w:hAnsi="Cambria"/>
                <w:color w:val="000000"/>
                <w:kern w:val="0"/>
                <w:sz w:val="21"/>
                <w:szCs w:val="21"/>
              </w:rPr>
              <w:t>)*b_rib*b_rib))/(0.9*K_rib*E_alum))^(1/3);</w:t>
            </w:r>
          </w:p>
          <w:p w14:paraId="390EE49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0B6524B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 xml:space="preserve"> </w:t>
            </w:r>
          </w:p>
          <w:p w14:paraId="423D62F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翼梁缘条尺寸确定】（截面积）</w:t>
            </w:r>
          </w:p>
          <w:p w14:paraId="480B185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lastRenderedPageBreak/>
              <w:t xml:space="preserve">% </w:t>
            </w:r>
            <w:r w:rsidRPr="00805D38">
              <w:rPr>
                <w:rFonts w:ascii="Cambria" w:hAnsi="Cambria"/>
                <w:color w:val="3C763D"/>
                <w:kern w:val="0"/>
                <w:sz w:val="21"/>
                <w:szCs w:val="21"/>
              </w:rPr>
              <w:t>首先考虑</w:t>
            </w:r>
            <w:proofErr w:type="gramStart"/>
            <w:r w:rsidRPr="00805D38">
              <w:rPr>
                <w:rFonts w:ascii="Cambria" w:hAnsi="Cambria"/>
                <w:color w:val="3C763D"/>
                <w:kern w:val="0"/>
                <w:sz w:val="21"/>
                <w:szCs w:val="21"/>
              </w:rPr>
              <w:t>翼</w:t>
            </w:r>
            <w:proofErr w:type="gramEnd"/>
            <w:r w:rsidRPr="00805D38">
              <w:rPr>
                <w:rFonts w:ascii="Cambria" w:hAnsi="Cambria"/>
                <w:color w:val="3C763D"/>
                <w:kern w:val="0"/>
                <w:sz w:val="21"/>
                <w:szCs w:val="21"/>
              </w:rPr>
              <w:t>梁缘条承受总弯矩比例为系数</w:t>
            </w:r>
            <w:r w:rsidRPr="00805D38">
              <w:rPr>
                <w:rFonts w:ascii="Cambria" w:hAnsi="Cambria"/>
                <w:color w:val="3C763D"/>
                <w:kern w:val="0"/>
                <w:sz w:val="21"/>
                <w:szCs w:val="21"/>
              </w:rPr>
              <w:t>Me</w:t>
            </w:r>
            <w:r w:rsidRPr="00805D38">
              <w:rPr>
                <w:rFonts w:ascii="Cambria" w:hAnsi="Cambria"/>
                <w:color w:val="3C763D"/>
                <w:kern w:val="0"/>
                <w:sz w:val="21"/>
                <w:szCs w:val="21"/>
              </w:rPr>
              <w:t>，上下蒙皮承受弯矩比例为</w:t>
            </w:r>
            <w:proofErr w:type="spellStart"/>
            <w:r w:rsidRPr="00805D38">
              <w:rPr>
                <w:rFonts w:ascii="Cambria" w:hAnsi="Cambria"/>
                <w:color w:val="3C763D"/>
                <w:kern w:val="0"/>
                <w:sz w:val="21"/>
                <w:szCs w:val="21"/>
              </w:rPr>
              <w:t>Ms</w:t>
            </w:r>
            <w:proofErr w:type="spellEnd"/>
            <w:r w:rsidRPr="00805D38">
              <w:rPr>
                <w:rFonts w:ascii="Cambria" w:hAnsi="Cambria"/>
                <w:color w:val="3C763D"/>
                <w:kern w:val="0"/>
                <w:sz w:val="21"/>
                <w:szCs w:val="21"/>
              </w:rPr>
              <w:t>=1-Me</w:t>
            </w:r>
            <w:r w:rsidRPr="00805D38">
              <w:rPr>
                <w:rFonts w:ascii="Cambria" w:hAnsi="Cambria"/>
                <w:color w:val="3C763D"/>
                <w:kern w:val="0"/>
                <w:sz w:val="21"/>
                <w:szCs w:val="21"/>
              </w:rPr>
              <w:t>（大部分），后续需要校核</w:t>
            </w:r>
          </w:p>
          <w:p w14:paraId="6CB2982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Me=0.08;</w:t>
            </w:r>
          </w:p>
          <w:p w14:paraId="1A84E1D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Ms</w:t>
            </w:r>
            <w:proofErr w:type="spellEnd"/>
            <w:r w:rsidRPr="00805D38">
              <w:rPr>
                <w:rFonts w:ascii="Cambria" w:hAnsi="Cambria"/>
                <w:color w:val="000000"/>
                <w:kern w:val="0"/>
                <w:sz w:val="21"/>
                <w:szCs w:val="21"/>
              </w:rPr>
              <w:t>=1-Me;</w:t>
            </w:r>
          </w:p>
          <w:p w14:paraId="76D9F4A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A_my</w:t>
            </w:r>
            <w:proofErr w:type="spellEnd"/>
            <w:r w:rsidRPr="00805D38">
              <w:rPr>
                <w:rFonts w:ascii="Cambria" w:hAnsi="Cambria"/>
                <w:color w:val="000000"/>
                <w:kern w:val="0"/>
                <w:sz w:val="21"/>
                <w:szCs w:val="21"/>
              </w:rPr>
              <w:t>=Me*</w:t>
            </w:r>
            <w:proofErr w:type="spellStart"/>
            <w:r w:rsidRPr="00805D38">
              <w:rPr>
                <w:rFonts w:ascii="Cambria" w:hAnsi="Cambria"/>
                <w:color w:val="000000"/>
                <w:kern w:val="0"/>
                <w:sz w:val="21"/>
                <w:szCs w:val="21"/>
              </w:rPr>
              <w:t>A_m</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各翼肋站位处梁缘条所承受总弯矩</w:t>
            </w:r>
          </w:p>
          <w:p w14:paraId="228BF0A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Ke_str</w:t>
            </w:r>
            <w:proofErr w:type="spellEnd"/>
            <w:r w:rsidRPr="00805D38">
              <w:rPr>
                <w:rFonts w:ascii="Cambria" w:hAnsi="Cambria"/>
                <w:color w:val="000000"/>
                <w:kern w:val="0"/>
                <w:sz w:val="21"/>
                <w:szCs w:val="21"/>
              </w:rPr>
              <w:t xml:space="preserve">=0.95; </w:t>
            </w:r>
            <w:r w:rsidRPr="00805D38">
              <w:rPr>
                <w:rFonts w:ascii="Cambria" w:hAnsi="Cambria"/>
                <w:color w:val="3C763D"/>
                <w:kern w:val="0"/>
                <w:sz w:val="21"/>
                <w:szCs w:val="21"/>
              </w:rPr>
              <w:t xml:space="preserve">% </w:t>
            </w:r>
            <w:r w:rsidRPr="00805D38">
              <w:rPr>
                <w:rFonts w:ascii="Cambria" w:hAnsi="Cambria"/>
                <w:color w:val="3C763D"/>
                <w:kern w:val="0"/>
                <w:sz w:val="21"/>
                <w:szCs w:val="21"/>
              </w:rPr>
              <w:t>考虑梁缘条有效面积削减系数</w:t>
            </w:r>
          </w:p>
          <w:p w14:paraId="6D9B266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p>
          <w:p w14:paraId="741E30E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M_str</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spar,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各翼肋站位处各梁缘</w:t>
            </w:r>
            <w:proofErr w:type="gramStart"/>
            <w:r w:rsidRPr="00805D38">
              <w:rPr>
                <w:rFonts w:ascii="Cambria" w:hAnsi="Cambria"/>
                <w:color w:val="3C763D"/>
                <w:kern w:val="0"/>
                <w:sz w:val="21"/>
                <w:szCs w:val="21"/>
              </w:rPr>
              <w:t>条分配</w:t>
            </w:r>
            <w:proofErr w:type="gramEnd"/>
            <w:r w:rsidRPr="00805D38">
              <w:rPr>
                <w:rFonts w:ascii="Cambria" w:hAnsi="Cambria"/>
                <w:color w:val="3C763D"/>
                <w:kern w:val="0"/>
                <w:sz w:val="21"/>
                <w:szCs w:val="21"/>
              </w:rPr>
              <w:t>弯矩（按刚度分配）</w:t>
            </w:r>
          </w:p>
          <w:p w14:paraId="45474AA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N_str</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spar,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各翼肋站位处各梁缘</w:t>
            </w:r>
            <w:proofErr w:type="gramStart"/>
            <w:r w:rsidRPr="00805D38">
              <w:rPr>
                <w:rFonts w:ascii="Cambria" w:hAnsi="Cambria"/>
                <w:color w:val="3C763D"/>
                <w:kern w:val="0"/>
                <w:sz w:val="21"/>
                <w:szCs w:val="21"/>
              </w:rPr>
              <w:t>条分配</w:t>
            </w:r>
            <w:proofErr w:type="gramEnd"/>
            <w:r w:rsidRPr="00805D38">
              <w:rPr>
                <w:rFonts w:ascii="Cambria" w:hAnsi="Cambria"/>
                <w:color w:val="3C763D"/>
                <w:kern w:val="0"/>
                <w:sz w:val="21"/>
                <w:szCs w:val="21"/>
              </w:rPr>
              <w:t>轴力</w:t>
            </w:r>
          </w:p>
          <w:p w14:paraId="5B08248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A_str_lower</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spar,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各翼肋站位处下梁缘条截面积（受拉伸）</w:t>
            </w:r>
          </w:p>
          <w:p w14:paraId="626D9DB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A_str_upper_001=zeros(</w:t>
            </w:r>
            <w:proofErr w:type="spellStart"/>
            <w:r w:rsidRPr="00805D38">
              <w:rPr>
                <w:rFonts w:ascii="Cambria" w:hAnsi="Cambria"/>
                <w:color w:val="000000"/>
                <w:kern w:val="0"/>
                <w:sz w:val="21"/>
                <w:szCs w:val="21"/>
              </w:rPr>
              <w:t>n_spar,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各翼肋站位处下梁缘条截面积（受拉伸）</w:t>
            </w:r>
          </w:p>
          <w:p w14:paraId="224947E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A_str_upper_002=zeros(</w:t>
            </w:r>
            <w:proofErr w:type="spellStart"/>
            <w:r w:rsidRPr="00805D38">
              <w:rPr>
                <w:rFonts w:ascii="Cambria" w:hAnsi="Cambria"/>
                <w:color w:val="000000"/>
                <w:kern w:val="0"/>
                <w:sz w:val="21"/>
                <w:szCs w:val="21"/>
              </w:rPr>
              <w:t>n_spar,n_rib</w:t>
            </w:r>
            <w:proofErr w:type="spellEnd"/>
            <w:r w:rsidRPr="00805D38">
              <w:rPr>
                <w:rFonts w:ascii="Cambria" w:hAnsi="Cambria"/>
                <w:color w:val="000000"/>
                <w:kern w:val="0"/>
                <w:sz w:val="21"/>
                <w:szCs w:val="21"/>
              </w:rPr>
              <w:t xml:space="preserve">); </w:t>
            </w:r>
            <w:r w:rsidRPr="00805D38">
              <w:rPr>
                <w:rFonts w:ascii="Cambria" w:hAnsi="Cambria"/>
                <w:color w:val="3C763D"/>
                <w:kern w:val="0"/>
                <w:sz w:val="21"/>
                <w:szCs w:val="21"/>
              </w:rPr>
              <w:t xml:space="preserve">% </w:t>
            </w:r>
            <w:r w:rsidRPr="00805D38">
              <w:rPr>
                <w:rFonts w:ascii="Cambria" w:hAnsi="Cambria"/>
                <w:color w:val="3C763D"/>
                <w:kern w:val="0"/>
                <w:sz w:val="21"/>
                <w:szCs w:val="21"/>
              </w:rPr>
              <w:t>保存各翼肋站位处下梁缘条截面积（受拉伸）</w:t>
            </w:r>
          </w:p>
          <w:p w14:paraId="7059615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la_str_lower</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spar,n</w:t>
            </w:r>
            <w:proofErr w:type="gramEnd"/>
            <w:r w:rsidRPr="00805D38">
              <w:rPr>
                <w:rFonts w:ascii="Cambria" w:hAnsi="Cambria"/>
                <w:color w:val="000000"/>
                <w:kern w:val="0"/>
                <w:sz w:val="21"/>
                <w:szCs w:val="21"/>
              </w:rPr>
              <w:t>_rib</w:t>
            </w:r>
            <w:proofErr w:type="spellEnd"/>
            <w:r w:rsidRPr="00805D38">
              <w:rPr>
                <w:rFonts w:ascii="Cambria" w:hAnsi="Cambria"/>
                <w:color w:val="000000"/>
                <w:kern w:val="0"/>
                <w:sz w:val="21"/>
                <w:szCs w:val="21"/>
              </w:rPr>
              <w:t>);</w:t>
            </w:r>
          </w:p>
          <w:p w14:paraId="2FF8CF7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lb_str_lower</w:t>
            </w:r>
            <w:proofErr w:type="spellEnd"/>
            <w:r w:rsidRPr="00805D38">
              <w:rPr>
                <w:rFonts w:ascii="Cambria" w:hAnsi="Cambria"/>
                <w:color w:val="000000"/>
                <w:kern w:val="0"/>
                <w:sz w:val="21"/>
                <w:szCs w:val="21"/>
              </w:rPr>
              <w:t>=zeros(</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spar,n</w:t>
            </w:r>
            <w:proofErr w:type="gramEnd"/>
            <w:r w:rsidRPr="00805D38">
              <w:rPr>
                <w:rFonts w:ascii="Cambria" w:hAnsi="Cambria"/>
                <w:color w:val="000000"/>
                <w:kern w:val="0"/>
                <w:sz w:val="21"/>
                <w:szCs w:val="21"/>
              </w:rPr>
              <w:t>_rib</w:t>
            </w:r>
            <w:proofErr w:type="spellEnd"/>
            <w:r w:rsidRPr="00805D38">
              <w:rPr>
                <w:rFonts w:ascii="Cambria" w:hAnsi="Cambria"/>
                <w:color w:val="000000"/>
                <w:kern w:val="0"/>
                <w:sz w:val="21"/>
                <w:szCs w:val="21"/>
              </w:rPr>
              <w:t>);</w:t>
            </w:r>
          </w:p>
          <w:p w14:paraId="773C590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a_str_upper_001=zeros(</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spar,n</w:t>
            </w:r>
            <w:proofErr w:type="gramEnd"/>
            <w:r w:rsidRPr="00805D38">
              <w:rPr>
                <w:rFonts w:ascii="Cambria" w:hAnsi="Cambria"/>
                <w:color w:val="000000"/>
                <w:kern w:val="0"/>
                <w:sz w:val="21"/>
                <w:szCs w:val="21"/>
              </w:rPr>
              <w:t>_rib</w:t>
            </w:r>
            <w:proofErr w:type="spellEnd"/>
            <w:r w:rsidRPr="00805D38">
              <w:rPr>
                <w:rFonts w:ascii="Cambria" w:hAnsi="Cambria"/>
                <w:color w:val="000000"/>
                <w:kern w:val="0"/>
                <w:sz w:val="21"/>
                <w:szCs w:val="21"/>
              </w:rPr>
              <w:t>);</w:t>
            </w:r>
          </w:p>
          <w:p w14:paraId="613150D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b_str_upper_001=zeros(</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spar,n</w:t>
            </w:r>
            <w:proofErr w:type="gramEnd"/>
            <w:r w:rsidRPr="00805D38">
              <w:rPr>
                <w:rFonts w:ascii="Cambria" w:hAnsi="Cambria"/>
                <w:color w:val="000000"/>
                <w:kern w:val="0"/>
                <w:sz w:val="21"/>
                <w:szCs w:val="21"/>
              </w:rPr>
              <w:t>_rib</w:t>
            </w:r>
            <w:proofErr w:type="spellEnd"/>
            <w:r w:rsidRPr="00805D38">
              <w:rPr>
                <w:rFonts w:ascii="Cambria" w:hAnsi="Cambria"/>
                <w:color w:val="000000"/>
                <w:kern w:val="0"/>
                <w:sz w:val="21"/>
                <w:szCs w:val="21"/>
              </w:rPr>
              <w:t>);</w:t>
            </w:r>
          </w:p>
          <w:p w14:paraId="3BF7318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a_str_upper_002=zeros(</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spar,n</w:t>
            </w:r>
            <w:proofErr w:type="gramEnd"/>
            <w:r w:rsidRPr="00805D38">
              <w:rPr>
                <w:rFonts w:ascii="Cambria" w:hAnsi="Cambria"/>
                <w:color w:val="000000"/>
                <w:kern w:val="0"/>
                <w:sz w:val="21"/>
                <w:szCs w:val="21"/>
              </w:rPr>
              <w:t>_rib</w:t>
            </w:r>
            <w:proofErr w:type="spellEnd"/>
            <w:r w:rsidRPr="00805D38">
              <w:rPr>
                <w:rFonts w:ascii="Cambria" w:hAnsi="Cambria"/>
                <w:color w:val="000000"/>
                <w:kern w:val="0"/>
                <w:sz w:val="21"/>
                <w:szCs w:val="21"/>
              </w:rPr>
              <w:t>);</w:t>
            </w:r>
          </w:p>
          <w:p w14:paraId="1533F7B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lb_str_upper_002=zeros(</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spar,n</w:t>
            </w:r>
            <w:proofErr w:type="gramEnd"/>
            <w:r w:rsidRPr="00805D38">
              <w:rPr>
                <w:rFonts w:ascii="Cambria" w:hAnsi="Cambria"/>
                <w:color w:val="000000"/>
                <w:kern w:val="0"/>
                <w:sz w:val="21"/>
                <w:szCs w:val="21"/>
              </w:rPr>
              <w:t>_rib</w:t>
            </w:r>
            <w:proofErr w:type="spellEnd"/>
            <w:r w:rsidRPr="00805D38">
              <w:rPr>
                <w:rFonts w:ascii="Cambria" w:hAnsi="Cambria"/>
                <w:color w:val="000000"/>
                <w:kern w:val="0"/>
                <w:sz w:val="21"/>
                <w:szCs w:val="21"/>
              </w:rPr>
              <w:t>);</w:t>
            </w:r>
          </w:p>
          <w:p w14:paraId="05B1E72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
          <w:p w14:paraId="14FD1F8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各翼肋站位</w:t>
            </w:r>
            <w:proofErr w:type="gramStart"/>
            <w:r w:rsidRPr="00805D38">
              <w:rPr>
                <w:rFonts w:ascii="Cambria" w:hAnsi="Cambria"/>
                <w:color w:val="3C763D"/>
                <w:kern w:val="0"/>
                <w:sz w:val="21"/>
                <w:szCs w:val="21"/>
              </w:rPr>
              <w:t>处各翼梁缘</w:t>
            </w:r>
            <w:proofErr w:type="gramEnd"/>
            <w:r w:rsidRPr="00805D38">
              <w:rPr>
                <w:rFonts w:ascii="Cambria" w:hAnsi="Cambria"/>
                <w:color w:val="3C763D"/>
                <w:kern w:val="0"/>
                <w:sz w:val="21"/>
                <w:szCs w:val="21"/>
              </w:rPr>
              <w:t>条弯矩大小（按刚度分配）</w:t>
            </w:r>
          </w:p>
          <w:p w14:paraId="4DAE600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35A6769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4E20190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M_str</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A_my</w:t>
            </w:r>
            <w:proofErr w:type="spellEnd"/>
            <w:r w:rsidRPr="00805D38">
              <w:rPr>
                <w:rFonts w:ascii="Cambria" w:hAnsi="Cambria"/>
                <w:color w:val="000000"/>
                <w:kern w:val="0"/>
                <w:sz w:val="21"/>
                <w:szCs w:val="21"/>
              </w:rPr>
              <w:t>(k)*((</w:t>
            </w:r>
            <w:proofErr w:type="spellStart"/>
            <w:r w:rsidRPr="00805D38">
              <w:rPr>
                <w:rFonts w:ascii="Cambria" w:hAnsi="Cambria"/>
                <w:color w:val="000000"/>
                <w:kern w:val="0"/>
                <w:sz w:val="21"/>
                <w:szCs w:val="21"/>
              </w:rPr>
              <w:t>L_spar_h_abs</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k</w:t>
            </w:r>
            <w:proofErr w:type="spellEnd"/>
            <w:r w:rsidRPr="00805D38">
              <w:rPr>
                <w:rFonts w:ascii="Cambria" w:hAnsi="Cambria"/>
                <w:color w:val="000000"/>
                <w:kern w:val="0"/>
                <w:sz w:val="21"/>
                <w:szCs w:val="21"/>
              </w:rPr>
              <w:t>)^2)/</w:t>
            </w:r>
            <w:proofErr w:type="spellStart"/>
            <w:r w:rsidRPr="00805D38">
              <w:rPr>
                <w:rFonts w:ascii="Cambria" w:hAnsi="Cambria"/>
                <w:color w:val="000000"/>
                <w:kern w:val="0"/>
                <w:sz w:val="21"/>
                <w:szCs w:val="21"/>
              </w:rPr>
              <w:t>K_pla</w:t>
            </w:r>
            <w:proofErr w:type="spellEnd"/>
            <w:r w:rsidRPr="00805D38">
              <w:rPr>
                <w:rFonts w:ascii="Cambria" w:hAnsi="Cambria"/>
                <w:color w:val="000000"/>
                <w:kern w:val="0"/>
                <w:sz w:val="21"/>
                <w:szCs w:val="21"/>
              </w:rPr>
              <w:t>(k));</w:t>
            </w:r>
          </w:p>
          <w:p w14:paraId="406C244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N_str</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M_str</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k</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L_spar_h_abs</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k</w:t>
            </w:r>
            <w:proofErr w:type="spellEnd"/>
            <w:r w:rsidRPr="00805D38">
              <w:rPr>
                <w:rFonts w:ascii="Cambria" w:hAnsi="Cambria"/>
                <w:color w:val="000000"/>
                <w:kern w:val="0"/>
                <w:sz w:val="21"/>
                <w:szCs w:val="21"/>
              </w:rPr>
              <w:t>);</w:t>
            </w:r>
          </w:p>
          <w:p w14:paraId="0FB8039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216DBAB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09A13E6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 xml:space="preserve"> </w:t>
            </w:r>
          </w:p>
          <w:p w14:paraId="09E2A35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确定下缘条尺寸</w:t>
            </w:r>
            <w:r w:rsidRPr="00805D38">
              <w:rPr>
                <w:rFonts w:ascii="Cambria" w:hAnsi="Cambria"/>
                <w:color w:val="3C763D"/>
                <w:kern w:val="0"/>
                <w:sz w:val="21"/>
                <w:szCs w:val="21"/>
              </w:rPr>
              <w:t>——</w:t>
            </w:r>
            <w:r w:rsidRPr="00805D38">
              <w:rPr>
                <w:rFonts w:ascii="Cambria" w:hAnsi="Cambria"/>
                <w:color w:val="3C763D"/>
                <w:kern w:val="0"/>
                <w:sz w:val="21"/>
                <w:szCs w:val="21"/>
              </w:rPr>
              <w:t>受拉（由静强度确定）</w:t>
            </w:r>
            <w:r w:rsidRPr="00805D38">
              <w:rPr>
                <w:rFonts w:ascii="Cambria" w:hAnsi="Cambria"/>
                <w:color w:val="3C763D"/>
                <w:kern w:val="0"/>
                <w:sz w:val="21"/>
                <w:szCs w:val="21"/>
              </w:rPr>
              <w:t>A=N/</w:t>
            </w:r>
            <w:proofErr w:type="spellStart"/>
            <w:r w:rsidRPr="00805D38">
              <w:rPr>
                <w:rFonts w:ascii="Cambria" w:hAnsi="Cambria"/>
                <w:color w:val="3C763D"/>
                <w:kern w:val="0"/>
                <w:sz w:val="21"/>
                <w:szCs w:val="21"/>
              </w:rPr>
              <w:t>sigma_b</w:t>
            </w:r>
            <w:proofErr w:type="spellEnd"/>
          </w:p>
          <w:p w14:paraId="56A04E5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5EEA395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5AA7BC3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A_str_lower</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N_str</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k</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sigma_b_alum</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Ke_str</w:t>
            </w:r>
            <w:proofErr w:type="spellEnd"/>
            <w:r w:rsidRPr="00805D38">
              <w:rPr>
                <w:rFonts w:ascii="Cambria" w:hAnsi="Cambria"/>
                <w:color w:val="000000"/>
                <w:kern w:val="0"/>
                <w:sz w:val="21"/>
                <w:szCs w:val="21"/>
              </w:rPr>
              <w:t>;</w:t>
            </w:r>
          </w:p>
          <w:p w14:paraId="6FEC677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la_str_lower</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0.08;</w:t>
            </w:r>
          </w:p>
          <w:p w14:paraId="5B4B1A9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lb_str_lower</w:t>
            </w:r>
            <w:proofErr w:type="spellEnd"/>
            <w:r w:rsidRPr="00805D38">
              <w:rPr>
                <w:rFonts w:ascii="Cambria" w:hAnsi="Cambria"/>
                <w:color w:val="000000"/>
                <w:kern w:val="0"/>
                <w:sz w:val="21"/>
                <w:szCs w:val="21"/>
              </w:rPr>
              <w:t>(</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A_str_lower</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k</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la_str_lower</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k</w:t>
            </w:r>
            <w:proofErr w:type="spellEnd"/>
            <w:r w:rsidRPr="00805D38">
              <w:rPr>
                <w:rFonts w:ascii="Cambria" w:hAnsi="Cambria"/>
                <w:color w:val="000000"/>
                <w:kern w:val="0"/>
                <w:sz w:val="21"/>
                <w:szCs w:val="21"/>
              </w:rPr>
              <w:t>);</w:t>
            </w:r>
          </w:p>
          <w:p w14:paraId="6B493B7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737B788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62CAEE4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 xml:space="preserve"> </w:t>
            </w:r>
          </w:p>
          <w:p w14:paraId="1E2374D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确定上缘条尺寸</w:t>
            </w:r>
            <w:r w:rsidRPr="00805D38">
              <w:rPr>
                <w:rFonts w:ascii="Cambria" w:hAnsi="Cambria"/>
                <w:color w:val="3C763D"/>
                <w:kern w:val="0"/>
                <w:sz w:val="21"/>
                <w:szCs w:val="21"/>
              </w:rPr>
              <w:t>——</w:t>
            </w:r>
            <w:r w:rsidRPr="00805D38">
              <w:rPr>
                <w:rFonts w:ascii="Cambria" w:hAnsi="Cambria"/>
                <w:color w:val="3C763D"/>
                <w:kern w:val="0"/>
                <w:sz w:val="21"/>
                <w:szCs w:val="21"/>
              </w:rPr>
              <w:t>受压（</w:t>
            </w:r>
            <w:proofErr w:type="gramStart"/>
            <w:r w:rsidRPr="00805D38">
              <w:rPr>
                <w:rFonts w:ascii="Cambria" w:hAnsi="Cambria"/>
                <w:color w:val="3C763D"/>
                <w:kern w:val="0"/>
                <w:sz w:val="21"/>
                <w:szCs w:val="21"/>
              </w:rPr>
              <w:t>由压杆总体</w:t>
            </w:r>
            <w:proofErr w:type="gramEnd"/>
            <w:r w:rsidRPr="00805D38">
              <w:rPr>
                <w:rFonts w:ascii="Cambria" w:hAnsi="Cambria"/>
                <w:color w:val="3C763D"/>
                <w:kern w:val="0"/>
                <w:sz w:val="21"/>
                <w:szCs w:val="21"/>
              </w:rPr>
              <w:t>稳定性确定，两种方式）</w:t>
            </w:r>
          </w:p>
          <w:p w14:paraId="5146BA5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方法一</w:t>
            </w:r>
          </w:p>
          <w:p w14:paraId="2167921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1D5B76B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58E4EF9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A_str_upper_001(</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N_str</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k</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sigma_e_alum</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Ke_str</w:t>
            </w:r>
            <w:proofErr w:type="spellEnd"/>
            <w:r w:rsidRPr="00805D38">
              <w:rPr>
                <w:rFonts w:ascii="Cambria" w:hAnsi="Cambria"/>
                <w:color w:val="000000"/>
                <w:kern w:val="0"/>
                <w:sz w:val="21"/>
                <w:szCs w:val="21"/>
              </w:rPr>
              <w:t>;</w:t>
            </w:r>
          </w:p>
          <w:p w14:paraId="61C9444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la_str_upper_001(</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0.08;</w:t>
            </w:r>
          </w:p>
          <w:p w14:paraId="014D6DB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lb_str_upper_001(</w:t>
            </w:r>
            <w:proofErr w:type="gramStart"/>
            <w:r w:rsidRPr="00805D38">
              <w:rPr>
                <w:rFonts w:ascii="Cambria" w:hAnsi="Cambria"/>
                <w:color w:val="000000"/>
                <w:kern w:val="0"/>
                <w:sz w:val="21"/>
                <w:szCs w:val="21"/>
              </w:rPr>
              <w:t>i,k</w:t>
            </w:r>
            <w:proofErr w:type="gramEnd"/>
            <w:r w:rsidRPr="00805D38">
              <w:rPr>
                <w:rFonts w:ascii="Cambria" w:hAnsi="Cambria"/>
                <w:color w:val="000000"/>
                <w:kern w:val="0"/>
                <w:sz w:val="21"/>
                <w:szCs w:val="21"/>
              </w:rPr>
              <w:t>)=A_str_upper_001(i,k)/la_str_upper_001(i,k);</w:t>
            </w:r>
          </w:p>
          <w:p w14:paraId="12773DC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038ADB6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lastRenderedPageBreak/>
              <w:t>end</w:t>
            </w:r>
          </w:p>
          <w:p w14:paraId="010F11E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 xml:space="preserve"> </w:t>
            </w:r>
          </w:p>
          <w:p w14:paraId="3A2DF40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方法二</w:t>
            </w:r>
          </w:p>
          <w:p w14:paraId="0FF7F92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371E9F9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if</w:t>
            </w:r>
            <w:r w:rsidRPr="00805D38">
              <w:rPr>
                <w:rFonts w:ascii="Cambria" w:hAnsi="Cambria"/>
                <w:color w:val="000000"/>
                <w:kern w:val="0"/>
                <w:sz w:val="21"/>
                <w:szCs w:val="21"/>
              </w:rPr>
              <w:t xml:space="preserve"> (k&lt;</w:t>
            </w:r>
            <w:proofErr w:type="spellStart"/>
            <w:r w:rsidRPr="00805D38">
              <w:rPr>
                <w:rFonts w:ascii="Cambria" w:hAnsi="Cambria"/>
                <w:color w:val="000000"/>
                <w:kern w:val="0"/>
                <w:sz w:val="21"/>
                <w:szCs w:val="21"/>
              </w:rPr>
              <w:t>n_rib</w:t>
            </w:r>
            <w:proofErr w:type="spellEnd"/>
            <w:r w:rsidRPr="00805D38">
              <w:rPr>
                <w:rFonts w:ascii="Cambria" w:hAnsi="Cambria"/>
                <w:color w:val="000000"/>
                <w:kern w:val="0"/>
                <w:sz w:val="21"/>
                <w:szCs w:val="21"/>
              </w:rPr>
              <w:t>)</w:t>
            </w:r>
          </w:p>
          <w:p w14:paraId="2CDC595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l_ik</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L_rib_all</w:t>
            </w:r>
            <w:proofErr w:type="spellEnd"/>
            <w:r w:rsidRPr="00805D38">
              <w:rPr>
                <w:rFonts w:ascii="Cambria" w:hAnsi="Cambria"/>
                <w:color w:val="000000"/>
                <w:kern w:val="0"/>
                <w:sz w:val="21"/>
                <w:szCs w:val="21"/>
              </w:rPr>
              <w:t>(k+1)-</w:t>
            </w:r>
            <w:proofErr w:type="spellStart"/>
            <w:r w:rsidRPr="00805D38">
              <w:rPr>
                <w:rFonts w:ascii="Cambria" w:hAnsi="Cambria"/>
                <w:color w:val="000000"/>
                <w:kern w:val="0"/>
                <w:sz w:val="21"/>
                <w:szCs w:val="21"/>
              </w:rPr>
              <w:t>L_rib_all</w:t>
            </w:r>
            <w:proofErr w:type="spellEnd"/>
            <w:r w:rsidRPr="00805D38">
              <w:rPr>
                <w:rFonts w:ascii="Cambria" w:hAnsi="Cambria"/>
                <w:color w:val="000000"/>
                <w:kern w:val="0"/>
                <w:sz w:val="21"/>
                <w:szCs w:val="21"/>
              </w:rPr>
              <w:t>(k</w:t>
            </w:r>
            <w:proofErr w:type="gramStart"/>
            <w:r w:rsidRPr="00805D38">
              <w:rPr>
                <w:rFonts w:ascii="Cambria" w:hAnsi="Cambria"/>
                <w:color w:val="000000"/>
                <w:kern w:val="0"/>
                <w:sz w:val="21"/>
                <w:szCs w:val="21"/>
              </w:rPr>
              <w:t>))*</w:t>
            </w:r>
            <w:proofErr w:type="spellStart"/>
            <w:proofErr w:type="gramEnd"/>
            <w:r w:rsidRPr="00805D38">
              <w:rPr>
                <w:rFonts w:ascii="Cambria" w:hAnsi="Cambria"/>
                <w:color w:val="000000"/>
                <w:kern w:val="0"/>
                <w:sz w:val="21"/>
                <w:szCs w:val="21"/>
              </w:rPr>
              <w:t>bth</w:t>
            </w:r>
            <w:proofErr w:type="spellEnd"/>
            <w:r w:rsidRPr="00805D38">
              <w:rPr>
                <w:rFonts w:ascii="Cambria" w:hAnsi="Cambria"/>
                <w:color w:val="000000"/>
                <w:kern w:val="0"/>
                <w:sz w:val="21"/>
                <w:szCs w:val="21"/>
              </w:rPr>
              <w:t>;</w:t>
            </w:r>
          </w:p>
          <w:p w14:paraId="1C5B318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lse</w:t>
            </w:r>
          </w:p>
          <w:p w14:paraId="7187A4E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l_ik</w:t>
            </w:r>
            <w:proofErr w:type="spellEnd"/>
            <w:r w:rsidRPr="00805D38">
              <w:rPr>
                <w:rFonts w:ascii="Cambria" w:hAnsi="Cambria"/>
                <w:color w:val="000000"/>
                <w:kern w:val="0"/>
                <w:sz w:val="21"/>
                <w:szCs w:val="21"/>
              </w:rPr>
              <w:t>=(1-L_rib_all(k</w:t>
            </w:r>
            <w:proofErr w:type="gramStart"/>
            <w:r w:rsidRPr="00805D38">
              <w:rPr>
                <w:rFonts w:ascii="Cambria" w:hAnsi="Cambria"/>
                <w:color w:val="000000"/>
                <w:kern w:val="0"/>
                <w:sz w:val="21"/>
                <w:szCs w:val="21"/>
              </w:rPr>
              <w:t>))*</w:t>
            </w:r>
            <w:proofErr w:type="spellStart"/>
            <w:proofErr w:type="gramEnd"/>
            <w:r w:rsidRPr="00805D38">
              <w:rPr>
                <w:rFonts w:ascii="Cambria" w:hAnsi="Cambria"/>
                <w:color w:val="000000"/>
                <w:kern w:val="0"/>
                <w:sz w:val="21"/>
                <w:szCs w:val="21"/>
              </w:rPr>
              <w:t>bth</w:t>
            </w:r>
            <w:proofErr w:type="spellEnd"/>
            <w:r w:rsidRPr="00805D38">
              <w:rPr>
                <w:rFonts w:ascii="Cambria" w:hAnsi="Cambria"/>
                <w:color w:val="000000"/>
                <w:kern w:val="0"/>
                <w:sz w:val="21"/>
                <w:szCs w:val="21"/>
              </w:rPr>
              <w:t>;</w:t>
            </w:r>
          </w:p>
          <w:p w14:paraId="7BCD960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19020E5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7EEC300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lb_str_upper_002(</w:t>
            </w:r>
            <w:proofErr w:type="gramStart"/>
            <w:r w:rsidRPr="00805D38">
              <w:rPr>
                <w:rFonts w:ascii="Cambria" w:hAnsi="Cambria"/>
                <w:color w:val="000000"/>
                <w:kern w:val="0"/>
                <w:sz w:val="21"/>
                <w:szCs w:val="21"/>
              </w:rPr>
              <w:t>i,k</w:t>
            </w:r>
            <w:proofErr w:type="gramEnd"/>
            <w:r w:rsidRPr="00805D38">
              <w:rPr>
                <w:rFonts w:ascii="Cambria" w:hAnsi="Cambria"/>
                <w:color w:val="000000"/>
                <w:kern w:val="0"/>
                <w:sz w:val="21"/>
                <w:szCs w:val="21"/>
              </w:rPr>
              <w:t>)=(((3*N_str(i,k)*(l_ik^2))/(20*4*(pi^2)*sigma_e_alum))^(1/3))/Ke_str;</w:t>
            </w:r>
          </w:p>
          <w:p w14:paraId="45FBB7B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la_str_upper_002(</w:t>
            </w:r>
            <w:proofErr w:type="spellStart"/>
            <w:proofErr w:type="gramStart"/>
            <w:r w:rsidRPr="00805D38">
              <w:rPr>
                <w:rFonts w:ascii="Cambria" w:hAnsi="Cambria"/>
                <w:color w:val="000000"/>
                <w:kern w:val="0"/>
                <w:sz w:val="21"/>
                <w:szCs w:val="21"/>
              </w:rPr>
              <w:t>i,k</w:t>
            </w:r>
            <w:proofErr w:type="spellEnd"/>
            <w:proofErr w:type="gramEnd"/>
            <w:r w:rsidRPr="00805D38">
              <w:rPr>
                <w:rFonts w:ascii="Cambria" w:hAnsi="Cambria"/>
                <w:color w:val="000000"/>
                <w:kern w:val="0"/>
                <w:sz w:val="21"/>
                <w:szCs w:val="21"/>
              </w:rPr>
              <w:t>)=0.08;</w:t>
            </w:r>
          </w:p>
          <w:p w14:paraId="64C3B76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A_str_upper_002(</w:t>
            </w:r>
            <w:proofErr w:type="gramStart"/>
            <w:r w:rsidRPr="00805D38">
              <w:rPr>
                <w:rFonts w:ascii="Cambria" w:hAnsi="Cambria"/>
                <w:color w:val="000000"/>
                <w:kern w:val="0"/>
                <w:sz w:val="21"/>
                <w:szCs w:val="21"/>
              </w:rPr>
              <w:t>i,k</w:t>
            </w:r>
            <w:proofErr w:type="gramEnd"/>
            <w:r w:rsidRPr="00805D38">
              <w:rPr>
                <w:rFonts w:ascii="Cambria" w:hAnsi="Cambria"/>
                <w:color w:val="000000"/>
                <w:kern w:val="0"/>
                <w:sz w:val="21"/>
                <w:szCs w:val="21"/>
              </w:rPr>
              <w:t>)=la_str_upper_002(i,k)*lb_str_upper_002(i,k);</w:t>
            </w:r>
          </w:p>
          <w:p w14:paraId="4360C98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732046B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3844B77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 xml:space="preserve"> </w:t>
            </w:r>
          </w:p>
          <w:p w14:paraId="3F3E13F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模块</w:t>
            </w:r>
            <w:r w:rsidRPr="00805D38">
              <w:rPr>
                <w:rFonts w:ascii="Cambria" w:hAnsi="Cambria"/>
                <w:color w:val="3C763D"/>
                <w:kern w:val="0"/>
                <w:sz w:val="21"/>
                <w:szCs w:val="21"/>
              </w:rPr>
              <w:t>4</w:t>
            </w:r>
            <w:r w:rsidRPr="00805D38">
              <w:rPr>
                <w:rFonts w:ascii="Cambria" w:hAnsi="Cambria"/>
                <w:color w:val="3C763D"/>
                <w:kern w:val="0"/>
                <w:sz w:val="21"/>
                <w:szCs w:val="21"/>
              </w:rPr>
              <w:t>：结构重量（各元件体积）计算</w:t>
            </w:r>
          </w:p>
          <w:p w14:paraId="4B8FA64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w:t>
            </w:r>
            <w:proofErr w:type="gramStart"/>
            <w:r w:rsidRPr="00805D38">
              <w:rPr>
                <w:rFonts w:ascii="Cambria" w:hAnsi="Cambria"/>
                <w:color w:val="3C763D"/>
                <w:kern w:val="0"/>
                <w:sz w:val="21"/>
                <w:szCs w:val="21"/>
              </w:rPr>
              <w:t>各盒段</w:t>
            </w:r>
            <w:proofErr w:type="gramEnd"/>
            <w:r w:rsidRPr="00805D38">
              <w:rPr>
                <w:rFonts w:ascii="Cambria" w:hAnsi="Cambria"/>
                <w:color w:val="3C763D"/>
                <w:kern w:val="0"/>
                <w:sz w:val="21"/>
                <w:szCs w:val="21"/>
              </w:rPr>
              <w:t>长度</w:t>
            </w:r>
          </w:p>
          <w:p w14:paraId="60EA74D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dis_long</w:t>
            </w:r>
            <w:proofErr w:type="spellEnd"/>
            <w:r w:rsidRPr="00805D38">
              <w:rPr>
                <w:rFonts w:ascii="Cambria" w:hAnsi="Cambria"/>
                <w:color w:val="000000"/>
                <w:kern w:val="0"/>
                <w:sz w:val="21"/>
                <w:szCs w:val="21"/>
              </w:rPr>
              <w:t>=zeros(</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1D922D4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k=</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1</w:t>
            </w:r>
          </w:p>
          <w:p w14:paraId="0BE00BA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dis_long</w:t>
            </w:r>
            <w:proofErr w:type="spellEnd"/>
            <w:r w:rsidRPr="00805D38">
              <w:rPr>
                <w:rFonts w:ascii="Cambria" w:hAnsi="Cambria"/>
                <w:color w:val="000000"/>
                <w:kern w:val="0"/>
                <w:sz w:val="21"/>
                <w:szCs w:val="21"/>
              </w:rPr>
              <w:t>(k)=(</w:t>
            </w:r>
            <w:proofErr w:type="spellStart"/>
            <w:r w:rsidRPr="00805D38">
              <w:rPr>
                <w:rFonts w:ascii="Cambria" w:hAnsi="Cambria"/>
                <w:color w:val="000000"/>
                <w:kern w:val="0"/>
                <w:sz w:val="21"/>
                <w:szCs w:val="21"/>
              </w:rPr>
              <w:t>L_rib_all</w:t>
            </w:r>
            <w:proofErr w:type="spellEnd"/>
            <w:r w:rsidRPr="00805D38">
              <w:rPr>
                <w:rFonts w:ascii="Cambria" w:hAnsi="Cambria"/>
                <w:color w:val="000000"/>
                <w:kern w:val="0"/>
                <w:sz w:val="21"/>
                <w:szCs w:val="21"/>
              </w:rPr>
              <w:t>(k+1)-</w:t>
            </w:r>
            <w:proofErr w:type="spellStart"/>
            <w:r w:rsidRPr="00805D38">
              <w:rPr>
                <w:rFonts w:ascii="Cambria" w:hAnsi="Cambria"/>
                <w:color w:val="000000"/>
                <w:kern w:val="0"/>
                <w:sz w:val="21"/>
                <w:szCs w:val="21"/>
              </w:rPr>
              <w:t>L_rib_all</w:t>
            </w:r>
            <w:proofErr w:type="spellEnd"/>
            <w:r w:rsidRPr="00805D38">
              <w:rPr>
                <w:rFonts w:ascii="Cambria" w:hAnsi="Cambria"/>
                <w:color w:val="000000"/>
                <w:kern w:val="0"/>
                <w:sz w:val="21"/>
                <w:szCs w:val="21"/>
              </w:rPr>
              <w:t>(k</w:t>
            </w:r>
            <w:proofErr w:type="gramStart"/>
            <w:r w:rsidRPr="00805D38">
              <w:rPr>
                <w:rFonts w:ascii="Cambria" w:hAnsi="Cambria"/>
                <w:color w:val="000000"/>
                <w:kern w:val="0"/>
                <w:sz w:val="21"/>
                <w:szCs w:val="21"/>
              </w:rPr>
              <w:t>))*</w:t>
            </w:r>
            <w:proofErr w:type="spellStart"/>
            <w:proofErr w:type="gramEnd"/>
            <w:r w:rsidRPr="00805D38">
              <w:rPr>
                <w:rFonts w:ascii="Cambria" w:hAnsi="Cambria"/>
                <w:color w:val="000000"/>
                <w:kern w:val="0"/>
                <w:sz w:val="21"/>
                <w:szCs w:val="21"/>
              </w:rPr>
              <w:t>bth</w:t>
            </w:r>
            <w:proofErr w:type="spellEnd"/>
            <w:r w:rsidRPr="00805D38">
              <w:rPr>
                <w:rFonts w:ascii="Cambria" w:hAnsi="Cambria"/>
                <w:color w:val="000000"/>
                <w:kern w:val="0"/>
                <w:sz w:val="21"/>
                <w:szCs w:val="21"/>
              </w:rPr>
              <w:t>;</w:t>
            </w:r>
          </w:p>
          <w:p w14:paraId="2D2CFAF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31A486A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dis_long</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n_</w:t>
            </w:r>
            <w:proofErr w:type="gramStart"/>
            <w:r w:rsidRPr="00805D38">
              <w:rPr>
                <w:rFonts w:ascii="Cambria" w:hAnsi="Cambria"/>
                <w:color w:val="000000"/>
                <w:kern w:val="0"/>
                <w:sz w:val="21"/>
                <w:szCs w:val="21"/>
              </w:rPr>
              <w:t>rib</w:t>
            </w:r>
            <w:proofErr w:type="spellEnd"/>
            <w:r w:rsidRPr="00805D38">
              <w:rPr>
                <w:rFonts w:ascii="Cambria" w:hAnsi="Cambria"/>
                <w:color w:val="000000"/>
                <w:kern w:val="0"/>
                <w:sz w:val="21"/>
                <w:szCs w:val="21"/>
              </w:rPr>
              <w:t>)=</w:t>
            </w:r>
            <w:proofErr w:type="gramEnd"/>
            <w:r w:rsidRPr="00805D38">
              <w:rPr>
                <w:rFonts w:ascii="Cambria" w:hAnsi="Cambria"/>
                <w:color w:val="000000"/>
                <w:kern w:val="0"/>
                <w:sz w:val="21"/>
                <w:szCs w:val="21"/>
              </w:rPr>
              <w:t>(1-L_rib_all(</w:t>
            </w:r>
            <w:proofErr w:type="spellStart"/>
            <w:r w:rsidRPr="00805D38">
              <w:rPr>
                <w:rFonts w:ascii="Cambria" w:hAnsi="Cambria"/>
                <w:color w:val="000000"/>
                <w:kern w:val="0"/>
                <w:sz w:val="21"/>
                <w:szCs w:val="21"/>
              </w:rPr>
              <w:t>n_rib</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bth</w:t>
            </w:r>
            <w:proofErr w:type="spellEnd"/>
            <w:r w:rsidRPr="00805D38">
              <w:rPr>
                <w:rFonts w:ascii="Cambria" w:hAnsi="Cambria"/>
                <w:color w:val="000000"/>
                <w:kern w:val="0"/>
                <w:sz w:val="21"/>
                <w:szCs w:val="21"/>
              </w:rPr>
              <w:t>;</w:t>
            </w:r>
          </w:p>
          <w:p w14:paraId="0FCECC5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
          <w:p w14:paraId="0B81583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翼梁重量（体积）计算</w:t>
            </w:r>
          </w:p>
          <w:p w14:paraId="7C21AAB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Vol_Spar_pla</w:t>
            </w:r>
            <w:proofErr w:type="spellEnd"/>
            <w:r w:rsidRPr="00805D38">
              <w:rPr>
                <w:rFonts w:ascii="Cambria" w:hAnsi="Cambria"/>
                <w:color w:val="000000"/>
                <w:kern w:val="0"/>
                <w:sz w:val="21"/>
                <w:szCs w:val="21"/>
              </w:rPr>
              <w:t>=0;</w:t>
            </w:r>
          </w:p>
          <w:p w14:paraId="32A00B6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Vol_Spar_str</w:t>
            </w:r>
            <w:proofErr w:type="spellEnd"/>
            <w:r w:rsidRPr="00805D38">
              <w:rPr>
                <w:rFonts w:ascii="Cambria" w:hAnsi="Cambria"/>
                <w:color w:val="000000"/>
                <w:kern w:val="0"/>
                <w:sz w:val="21"/>
                <w:szCs w:val="21"/>
              </w:rPr>
              <w:t>=0;</w:t>
            </w:r>
          </w:p>
          <w:p w14:paraId="40E3045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6029D90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for</w:t>
            </w:r>
            <w:r w:rsidRPr="00805D38">
              <w:rPr>
                <w:rFonts w:ascii="Cambria" w:hAnsi="Cambria"/>
                <w:color w:val="000000"/>
                <w:kern w:val="0"/>
                <w:sz w:val="21"/>
                <w:szCs w:val="21"/>
              </w:rPr>
              <w:t xml:space="preserve"> j=</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40783C4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Vol_Spar_pla=Vol_Spar_pla+(dis_long(j)*t_pla_alum(i,j)*L_spar_h_abs(i,j)); </w:t>
            </w:r>
            <w:r w:rsidRPr="00805D38">
              <w:rPr>
                <w:rFonts w:ascii="Cambria" w:hAnsi="Cambria"/>
                <w:color w:val="3C763D"/>
                <w:kern w:val="0"/>
                <w:sz w:val="21"/>
                <w:szCs w:val="21"/>
              </w:rPr>
              <w:t xml:space="preserve">% </w:t>
            </w:r>
            <w:r w:rsidRPr="00805D38">
              <w:rPr>
                <w:rFonts w:ascii="Cambria" w:hAnsi="Cambria"/>
                <w:color w:val="3C763D"/>
                <w:kern w:val="0"/>
                <w:sz w:val="21"/>
                <w:szCs w:val="21"/>
              </w:rPr>
              <w:t>梁腹板体积累加</w:t>
            </w:r>
          </w:p>
          <w:p w14:paraId="5FAC91D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Vol_Spar_str=Vol_Spar_str+(dis_long(j)*(A_str_lower(i,j)+A_str_upper_002(i,j))); </w:t>
            </w:r>
            <w:r w:rsidRPr="00805D38">
              <w:rPr>
                <w:rFonts w:ascii="Cambria" w:hAnsi="Cambria"/>
                <w:color w:val="3C763D"/>
                <w:kern w:val="0"/>
                <w:sz w:val="21"/>
                <w:szCs w:val="21"/>
              </w:rPr>
              <w:t xml:space="preserve">% </w:t>
            </w:r>
            <w:r w:rsidRPr="00805D38">
              <w:rPr>
                <w:rFonts w:ascii="Cambria" w:hAnsi="Cambria"/>
                <w:color w:val="3C763D"/>
                <w:kern w:val="0"/>
                <w:sz w:val="21"/>
                <w:szCs w:val="21"/>
              </w:rPr>
              <w:t>梁缘条体积累加</w:t>
            </w:r>
          </w:p>
          <w:p w14:paraId="7A637AC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r w:rsidRPr="00805D38">
              <w:rPr>
                <w:rFonts w:ascii="Cambria" w:hAnsi="Cambria"/>
                <w:color w:val="0000FF"/>
                <w:kern w:val="0"/>
                <w:sz w:val="21"/>
                <w:szCs w:val="21"/>
              </w:rPr>
              <w:t>end</w:t>
            </w:r>
          </w:p>
          <w:p w14:paraId="5569514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445FBA6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Vol_Spar</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Vol_Spar_pla+Vol_Spar_str</w:t>
            </w:r>
            <w:proofErr w:type="spellEnd"/>
            <w:r w:rsidRPr="00805D38">
              <w:rPr>
                <w:rFonts w:ascii="Cambria" w:hAnsi="Cambria"/>
                <w:color w:val="000000"/>
                <w:kern w:val="0"/>
                <w:sz w:val="21"/>
                <w:szCs w:val="21"/>
              </w:rPr>
              <w:t>;</w:t>
            </w:r>
          </w:p>
          <w:p w14:paraId="277DEDD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
          <w:p w14:paraId="2518FE7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蒙皮壁板重量（体积）计算</w:t>
            </w:r>
          </w:p>
          <w:p w14:paraId="4AE79E2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Vol_Skin</w:t>
            </w:r>
            <w:proofErr w:type="spellEnd"/>
            <w:r w:rsidRPr="00805D38">
              <w:rPr>
                <w:rFonts w:ascii="Cambria" w:hAnsi="Cambria"/>
                <w:color w:val="000000"/>
                <w:kern w:val="0"/>
                <w:sz w:val="21"/>
                <w:szCs w:val="21"/>
              </w:rPr>
              <w:t>=0;</w:t>
            </w:r>
          </w:p>
          <w:p w14:paraId="32AC415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t_skin_max</w:t>
            </w:r>
            <w:proofErr w:type="spellEnd"/>
            <w:r w:rsidRPr="00805D38">
              <w:rPr>
                <w:rFonts w:ascii="Cambria" w:hAnsi="Cambria"/>
                <w:color w:val="000000"/>
                <w:kern w:val="0"/>
                <w:sz w:val="21"/>
                <w:szCs w:val="21"/>
              </w:rPr>
              <w:t>=max(</w:t>
            </w:r>
            <w:proofErr w:type="spellStart"/>
            <w:r w:rsidRPr="00805D38">
              <w:rPr>
                <w:rFonts w:ascii="Cambria" w:hAnsi="Cambria"/>
                <w:color w:val="000000"/>
                <w:kern w:val="0"/>
                <w:sz w:val="21"/>
                <w:szCs w:val="21"/>
              </w:rPr>
              <w:t>t_skin</w:t>
            </w:r>
            <w:proofErr w:type="spellEnd"/>
            <w:r w:rsidRPr="00805D38">
              <w:rPr>
                <w:rFonts w:ascii="Cambria" w:hAnsi="Cambria"/>
                <w:color w:val="000000"/>
                <w:kern w:val="0"/>
                <w:sz w:val="21"/>
                <w:szCs w:val="21"/>
              </w:rPr>
              <w:t>);</w:t>
            </w:r>
          </w:p>
          <w:p w14:paraId="1552D53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25CB2E9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Vol_Skin</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Vol_Skin</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t_skin_max</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Room_C_foil</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dis_long</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
          <w:p w14:paraId="7EC7683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lastRenderedPageBreak/>
              <w:t>end</w:t>
            </w:r>
          </w:p>
          <w:p w14:paraId="42F5EE8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 xml:space="preserve"> </w:t>
            </w:r>
          </w:p>
          <w:p w14:paraId="6FCBB3A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翼肋腹板重量（体积）计算</w:t>
            </w:r>
          </w:p>
          <w:p w14:paraId="74B9453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Vol_Rib</w:t>
            </w:r>
            <w:proofErr w:type="spellEnd"/>
            <w:r w:rsidRPr="00805D38">
              <w:rPr>
                <w:rFonts w:ascii="Cambria" w:hAnsi="Cambria"/>
                <w:color w:val="000000"/>
                <w:kern w:val="0"/>
                <w:sz w:val="21"/>
                <w:szCs w:val="21"/>
              </w:rPr>
              <w:t>=0;</w:t>
            </w:r>
          </w:p>
          <w:p w14:paraId="02A07C7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rib</w:t>
            </w:r>
          </w:p>
          <w:p w14:paraId="61D47B7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Vol_Rib=Vol_Rib+((Room_area(</w:t>
            </w:r>
            <w:proofErr w:type="gramStart"/>
            <w:r w:rsidRPr="00805D38">
              <w:rPr>
                <w:rFonts w:ascii="Cambria" w:hAnsi="Cambria"/>
                <w:color w:val="000000"/>
                <w:kern w:val="0"/>
                <w:sz w:val="21"/>
                <w:szCs w:val="21"/>
              </w:rPr>
              <w:t>1,i</w:t>
            </w:r>
            <w:proofErr w:type="gramEnd"/>
            <w:r w:rsidRPr="00805D38">
              <w:rPr>
                <w:rFonts w:ascii="Cambria" w:hAnsi="Cambria"/>
                <w:color w:val="000000"/>
                <w:kern w:val="0"/>
                <w:sz w:val="21"/>
                <w:szCs w:val="21"/>
              </w:rPr>
              <w:t>)+Room_area(2,i)+Room_area(3,i))*t_rib(i));</w:t>
            </w:r>
          </w:p>
          <w:p w14:paraId="2F92271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14F3063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 xml:space="preserve"> </w:t>
            </w:r>
          </w:p>
          <w:p w14:paraId="4A42F3F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计算元件总体积为</w:t>
            </w:r>
            <w:proofErr w:type="spellStart"/>
            <w:r w:rsidRPr="00805D38">
              <w:rPr>
                <w:rFonts w:ascii="Cambria" w:hAnsi="Cambria"/>
                <w:color w:val="3C763D"/>
                <w:kern w:val="0"/>
                <w:sz w:val="21"/>
                <w:szCs w:val="21"/>
              </w:rPr>
              <w:t>Vol_Goal</w:t>
            </w:r>
            <w:proofErr w:type="spellEnd"/>
            <w:r w:rsidRPr="00805D38">
              <w:rPr>
                <w:rFonts w:ascii="Cambria" w:hAnsi="Cambria"/>
                <w:color w:val="3C763D"/>
                <w:kern w:val="0"/>
                <w:sz w:val="21"/>
                <w:szCs w:val="21"/>
              </w:rPr>
              <w:t>，总质量为</w:t>
            </w:r>
            <w:proofErr w:type="spellStart"/>
            <w:r w:rsidRPr="00805D38">
              <w:rPr>
                <w:rFonts w:ascii="Cambria" w:hAnsi="Cambria"/>
                <w:color w:val="3C763D"/>
                <w:kern w:val="0"/>
                <w:sz w:val="21"/>
                <w:szCs w:val="21"/>
              </w:rPr>
              <w:t>M_Goal</w:t>
            </w:r>
            <w:proofErr w:type="spellEnd"/>
          </w:p>
          <w:p w14:paraId="0595AE6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Vol_Goal</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Vol_Skin+Vol_Rib+Vol_</w:t>
            </w:r>
            <w:proofErr w:type="gramStart"/>
            <w:r w:rsidRPr="00805D38">
              <w:rPr>
                <w:rFonts w:ascii="Cambria" w:hAnsi="Cambria"/>
                <w:color w:val="000000"/>
                <w:kern w:val="0"/>
                <w:sz w:val="21"/>
                <w:szCs w:val="21"/>
              </w:rPr>
              <w:t>Spar</w:t>
            </w:r>
            <w:proofErr w:type="spellEnd"/>
            <w:r w:rsidRPr="00805D38">
              <w:rPr>
                <w:rFonts w:ascii="Cambria" w:hAnsi="Cambria"/>
                <w:color w:val="000000"/>
                <w:kern w:val="0"/>
                <w:sz w:val="21"/>
                <w:szCs w:val="21"/>
              </w:rPr>
              <w:t>)*</w:t>
            </w:r>
            <w:proofErr w:type="spellStart"/>
            <w:proofErr w:type="gramEnd"/>
            <w:r w:rsidRPr="00805D38">
              <w:rPr>
                <w:rFonts w:ascii="Cambria" w:hAnsi="Cambria"/>
                <w:color w:val="000000"/>
                <w:kern w:val="0"/>
                <w:sz w:val="21"/>
                <w:szCs w:val="21"/>
              </w:rPr>
              <w:t>rou_alum</w:t>
            </w:r>
            <w:proofErr w:type="spellEnd"/>
            <w:r w:rsidRPr="00805D38">
              <w:rPr>
                <w:rFonts w:ascii="Cambria" w:hAnsi="Cambria"/>
                <w:color w:val="000000"/>
                <w:kern w:val="0"/>
                <w:sz w:val="21"/>
                <w:szCs w:val="21"/>
              </w:rPr>
              <w:t>;</w:t>
            </w:r>
          </w:p>
          <w:p w14:paraId="5A50B2A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M_Goal</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Vol_Goal</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rou_alum</w:t>
            </w:r>
            <w:proofErr w:type="spellEnd"/>
            <w:r w:rsidRPr="00805D38">
              <w:rPr>
                <w:rFonts w:ascii="Cambria" w:hAnsi="Cambria"/>
                <w:color w:val="000000"/>
                <w:kern w:val="0"/>
                <w:sz w:val="21"/>
                <w:szCs w:val="21"/>
              </w:rPr>
              <w:t>;</w:t>
            </w:r>
          </w:p>
          <w:p w14:paraId="64E2BFE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
          <w:p w14:paraId="69E9F2B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3C763D"/>
                <w:kern w:val="0"/>
                <w:sz w:val="21"/>
                <w:szCs w:val="21"/>
              </w:rPr>
              <w:t xml:space="preserve">%% </w:t>
            </w:r>
            <w:r w:rsidRPr="00805D38">
              <w:rPr>
                <w:rFonts w:ascii="Cambria" w:hAnsi="Cambria"/>
                <w:color w:val="3C763D"/>
                <w:kern w:val="0"/>
                <w:sz w:val="21"/>
                <w:szCs w:val="21"/>
              </w:rPr>
              <w:t>模块</w:t>
            </w:r>
            <w:r w:rsidRPr="00805D38">
              <w:rPr>
                <w:rFonts w:ascii="Cambria" w:hAnsi="Cambria"/>
                <w:color w:val="3C763D"/>
                <w:kern w:val="0"/>
                <w:sz w:val="21"/>
                <w:szCs w:val="21"/>
              </w:rPr>
              <w:t>4</w:t>
            </w:r>
            <w:r w:rsidRPr="00805D38">
              <w:rPr>
                <w:rFonts w:ascii="Cambria" w:hAnsi="Cambria"/>
                <w:color w:val="3C763D"/>
                <w:kern w:val="0"/>
                <w:sz w:val="21"/>
                <w:szCs w:val="21"/>
              </w:rPr>
              <w:t>：尺寸计算结果输出</w:t>
            </w:r>
          </w:p>
          <w:p w14:paraId="4F1032F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UAV</w:t>
            </w:r>
            <w:r w:rsidRPr="00805D38">
              <w:rPr>
                <w:rFonts w:ascii="Cambria" w:hAnsi="Cambria"/>
                <w:color w:val="A020F0"/>
                <w:kern w:val="0"/>
                <w:sz w:val="21"/>
                <w:szCs w:val="21"/>
              </w:rPr>
              <w:t>机翼主要元件尺寸计算（</w:t>
            </w:r>
            <w:r w:rsidRPr="00805D38">
              <w:rPr>
                <w:rFonts w:ascii="Cambria" w:hAnsi="Cambria"/>
                <w:color w:val="A020F0"/>
                <w:kern w:val="0"/>
                <w:sz w:val="21"/>
                <w:szCs w:val="21"/>
              </w:rPr>
              <w:t>2020/07/12</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3B80E0B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5A3986E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蒙皮尺寸】</w:t>
            </w:r>
            <w:r w:rsidRPr="00805D38">
              <w:rPr>
                <w:rFonts w:ascii="Cambria" w:hAnsi="Cambria"/>
                <w:color w:val="A020F0"/>
                <w:kern w:val="0"/>
                <w:sz w:val="21"/>
                <w:szCs w:val="21"/>
              </w:rPr>
              <w:t>\n'</w:t>
            </w:r>
            <w:r w:rsidRPr="00805D38">
              <w:rPr>
                <w:rFonts w:ascii="Cambria" w:hAnsi="Cambria"/>
                <w:color w:val="000000"/>
                <w:kern w:val="0"/>
                <w:sz w:val="21"/>
                <w:szCs w:val="21"/>
              </w:rPr>
              <w:t>);</w:t>
            </w:r>
          </w:p>
          <w:p w14:paraId="6BF9FFA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70D15D1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ts</w:t>
            </w:r>
            <w:proofErr w:type="spellEnd"/>
            <w:r w:rsidRPr="00805D38">
              <w:rPr>
                <w:rFonts w:ascii="Cambria" w:hAnsi="Cambria"/>
                <w:color w:val="000000"/>
                <w:kern w:val="0"/>
                <w:sz w:val="21"/>
                <w:szCs w:val="21"/>
              </w:rPr>
              <w:t>=max(</w:t>
            </w:r>
            <w:proofErr w:type="spellStart"/>
            <w:r w:rsidRPr="00805D38">
              <w:rPr>
                <w:rFonts w:ascii="Cambria" w:hAnsi="Cambria"/>
                <w:color w:val="000000"/>
                <w:kern w:val="0"/>
                <w:sz w:val="21"/>
                <w:szCs w:val="21"/>
              </w:rPr>
              <w:t>t_skin</w:t>
            </w:r>
            <w:proofErr w:type="spellEnd"/>
            <w:r w:rsidRPr="00805D38">
              <w:rPr>
                <w:rFonts w:ascii="Cambria" w:hAnsi="Cambria"/>
                <w:color w:val="000000"/>
                <w:kern w:val="0"/>
                <w:sz w:val="21"/>
                <w:szCs w:val="21"/>
              </w:rPr>
              <w:t>);</w:t>
            </w:r>
          </w:p>
          <w:p w14:paraId="2AEC466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根弦段（</w:t>
            </w:r>
            <w:r w:rsidRPr="00805D38">
              <w:rPr>
                <w:rFonts w:ascii="Cambria" w:hAnsi="Cambria"/>
                <w:color w:val="A020F0"/>
                <w:kern w:val="0"/>
                <w:sz w:val="21"/>
                <w:szCs w:val="21"/>
              </w:rPr>
              <w:t>0*</w:t>
            </w:r>
            <w:r w:rsidRPr="00805D38">
              <w:rPr>
                <w:rFonts w:ascii="Cambria" w:hAnsi="Cambria"/>
                <w:color w:val="A020F0"/>
                <w:kern w:val="0"/>
                <w:sz w:val="21"/>
                <w:szCs w:val="21"/>
              </w:rPr>
              <w:t>普通肋）处蒙皮厚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ts</w:t>
            </w:r>
            <w:proofErr w:type="spellEnd"/>
            <w:r w:rsidRPr="00805D38">
              <w:rPr>
                <w:rFonts w:ascii="Cambria" w:hAnsi="Cambria"/>
                <w:color w:val="000000"/>
                <w:kern w:val="0"/>
                <w:sz w:val="21"/>
                <w:szCs w:val="21"/>
              </w:rPr>
              <w:t>(1)*e);</w:t>
            </w:r>
          </w:p>
          <w:p w14:paraId="455555D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中间段（</w:t>
            </w:r>
            <w:r w:rsidRPr="00805D38">
              <w:rPr>
                <w:rFonts w:ascii="Cambria" w:hAnsi="Cambria"/>
                <w:color w:val="A020F0"/>
                <w:kern w:val="0"/>
                <w:sz w:val="21"/>
                <w:szCs w:val="21"/>
              </w:rPr>
              <w:t>5*</w:t>
            </w:r>
            <w:r w:rsidRPr="00805D38">
              <w:rPr>
                <w:rFonts w:ascii="Cambria" w:hAnsi="Cambria"/>
                <w:color w:val="A020F0"/>
                <w:kern w:val="0"/>
                <w:sz w:val="21"/>
                <w:szCs w:val="21"/>
              </w:rPr>
              <w:t>普通肋）处蒙皮厚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ts</w:t>
            </w:r>
            <w:proofErr w:type="spellEnd"/>
            <w:r w:rsidRPr="00805D38">
              <w:rPr>
                <w:rFonts w:ascii="Cambria" w:hAnsi="Cambria"/>
                <w:color w:val="000000"/>
                <w:kern w:val="0"/>
                <w:sz w:val="21"/>
                <w:szCs w:val="21"/>
              </w:rPr>
              <w:t>(5)*e);</w:t>
            </w:r>
          </w:p>
          <w:p w14:paraId="75CB58C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proofErr w:type="gramStart"/>
            <w:r w:rsidRPr="00805D38">
              <w:rPr>
                <w:rFonts w:ascii="Cambria" w:hAnsi="Cambria"/>
                <w:color w:val="A020F0"/>
                <w:kern w:val="0"/>
                <w:sz w:val="21"/>
                <w:szCs w:val="21"/>
              </w:rPr>
              <w:t>梢弦段</w:t>
            </w:r>
            <w:proofErr w:type="gramEnd"/>
            <w:r w:rsidRPr="00805D38">
              <w:rPr>
                <w:rFonts w:ascii="Cambria" w:hAnsi="Cambria"/>
                <w:color w:val="A020F0"/>
                <w:kern w:val="0"/>
                <w:sz w:val="21"/>
                <w:szCs w:val="21"/>
              </w:rPr>
              <w:t>（</w:t>
            </w:r>
            <w:r w:rsidRPr="00805D38">
              <w:rPr>
                <w:rFonts w:ascii="Cambria" w:hAnsi="Cambria"/>
                <w:color w:val="A020F0"/>
                <w:kern w:val="0"/>
                <w:sz w:val="21"/>
                <w:szCs w:val="21"/>
              </w:rPr>
              <w:t>9*</w:t>
            </w:r>
            <w:r w:rsidRPr="00805D38">
              <w:rPr>
                <w:rFonts w:ascii="Cambria" w:hAnsi="Cambria"/>
                <w:color w:val="A020F0"/>
                <w:kern w:val="0"/>
                <w:sz w:val="21"/>
                <w:szCs w:val="21"/>
              </w:rPr>
              <w:t>普通肋）处蒙皮厚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ts</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n_rib</w:t>
            </w:r>
            <w:proofErr w:type="spellEnd"/>
            <w:r w:rsidRPr="00805D38">
              <w:rPr>
                <w:rFonts w:ascii="Cambria" w:hAnsi="Cambria"/>
                <w:color w:val="000000"/>
                <w:kern w:val="0"/>
                <w:sz w:val="21"/>
                <w:szCs w:val="21"/>
              </w:rPr>
              <w:t>)*e);</w:t>
            </w:r>
          </w:p>
          <w:p w14:paraId="15196FD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0BE4185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翼梁尺寸】</w:t>
            </w:r>
            <w:r w:rsidRPr="00805D38">
              <w:rPr>
                <w:rFonts w:ascii="Cambria" w:hAnsi="Cambria"/>
                <w:color w:val="A020F0"/>
                <w:kern w:val="0"/>
                <w:sz w:val="21"/>
                <w:szCs w:val="21"/>
              </w:rPr>
              <w:t>\n'</w:t>
            </w:r>
            <w:r w:rsidRPr="00805D38">
              <w:rPr>
                <w:rFonts w:ascii="Cambria" w:hAnsi="Cambria"/>
                <w:color w:val="000000"/>
                <w:kern w:val="0"/>
                <w:sz w:val="21"/>
                <w:szCs w:val="21"/>
              </w:rPr>
              <w:t>);</w:t>
            </w:r>
          </w:p>
          <w:p w14:paraId="4887ADC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1821BCA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梁腹板尺寸】（注：</w:t>
            </w:r>
            <w:r w:rsidRPr="00805D38">
              <w:rPr>
                <w:rFonts w:ascii="Cambria" w:hAnsi="Cambria"/>
                <w:color w:val="A020F0"/>
                <w:kern w:val="0"/>
                <w:sz w:val="21"/>
                <w:szCs w:val="21"/>
              </w:rPr>
              <w:t>CATIA</w:t>
            </w:r>
            <w:r w:rsidRPr="00805D38">
              <w:rPr>
                <w:rFonts w:ascii="Cambria" w:hAnsi="Cambria"/>
                <w:color w:val="A020F0"/>
                <w:kern w:val="0"/>
                <w:sz w:val="21"/>
                <w:szCs w:val="21"/>
              </w:rPr>
              <w:t>建模时可通过根肋和</w:t>
            </w:r>
            <w:proofErr w:type="gramStart"/>
            <w:r w:rsidRPr="00805D38">
              <w:rPr>
                <w:rFonts w:ascii="Cambria" w:hAnsi="Cambria"/>
                <w:color w:val="A020F0"/>
                <w:kern w:val="0"/>
                <w:sz w:val="21"/>
                <w:szCs w:val="21"/>
              </w:rPr>
              <w:t>梢肋</w:t>
            </w:r>
            <w:proofErr w:type="gramEnd"/>
            <w:r w:rsidRPr="00805D38">
              <w:rPr>
                <w:rFonts w:ascii="Cambria" w:hAnsi="Cambria"/>
                <w:color w:val="A020F0"/>
                <w:kern w:val="0"/>
                <w:sz w:val="21"/>
                <w:szCs w:val="21"/>
              </w:rPr>
              <w:t>处两个梁腹板截面放样）</w:t>
            </w:r>
            <w:r w:rsidRPr="00805D38">
              <w:rPr>
                <w:rFonts w:ascii="Cambria" w:hAnsi="Cambria"/>
                <w:color w:val="A020F0"/>
                <w:kern w:val="0"/>
                <w:sz w:val="21"/>
                <w:szCs w:val="21"/>
              </w:rPr>
              <w:t>\n'</w:t>
            </w:r>
            <w:r w:rsidRPr="00805D38">
              <w:rPr>
                <w:rFonts w:ascii="Cambria" w:hAnsi="Cambria"/>
                <w:color w:val="000000"/>
                <w:kern w:val="0"/>
                <w:sz w:val="21"/>
                <w:szCs w:val="21"/>
              </w:rPr>
              <w:t>);</w:t>
            </w:r>
          </w:p>
          <w:p w14:paraId="614E151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0B8C4B2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 xml:space="preserve">'1) </w:t>
            </w:r>
            <w:r w:rsidRPr="00805D38">
              <w:rPr>
                <w:rFonts w:ascii="Cambria" w:hAnsi="Cambria"/>
                <w:color w:val="A020F0"/>
                <w:kern w:val="0"/>
                <w:sz w:val="21"/>
                <w:szCs w:val="21"/>
              </w:rPr>
              <w:t>梁腹</w:t>
            </w:r>
            <w:proofErr w:type="gramStart"/>
            <w:r w:rsidRPr="00805D38">
              <w:rPr>
                <w:rFonts w:ascii="Cambria" w:hAnsi="Cambria"/>
                <w:color w:val="A020F0"/>
                <w:kern w:val="0"/>
                <w:sz w:val="21"/>
                <w:szCs w:val="21"/>
              </w:rPr>
              <w:t>板高度</w:t>
            </w:r>
            <w:proofErr w:type="gramEnd"/>
            <w:r w:rsidRPr="00805D38">
              <w:rPr>
                <w:rFonts w:ascii="Cambria" w:hAnsi="Cambria"/>
                <w:color w:val="A020F0"/>
                <w:kern w:val="0"/>
                <w:sz w:val="21"/>
                <w:szCs w:val="21"/>
              </w:rPr>
              <w:t>\n'</w:t>
            </w:r>
            <w:r w:rsidRPr="00805D38">
              <w:rPr>
                <w:rFonts w:ascii="Cambria" w:hAnsi="Cambria"/>
                <w:color w:val="000000"/>
                <w:kern w:val="0"/>
                <w:sz w:val="21"/>
                <w:szCs w:val="21"/>
              </w:rPr>
              <w:t>);</w:t>
            </w:r>
          </w:p>
          <w:p w14:paraId="202C06A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5408660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613ECBD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梁腹</w:t>
            </w:r>
            <w:proofErr w:type="gramStart"/>
            <w:r w:rsidRPr="00805D38">
              <w:rPr>
                <w:rFonts w:ascii="Cambria" w:hAnsi="Cambria"/>
                <w:color w:val="A020F0"/>
                <w:kern w:val="0"/>
                <w:sz w:val="21"/>
                <w:szCs w:val="21"/>
              </w:rPr>
              <w:t>板根肋处高度</w:t>
            </w:r>
            <w:proofErr w:type="gramEnd"/>
            <w:r w:rsidRPr="00805D38">
              <w:rPr>
                <w:rFonts w:ascii="Cambria" w:hAnsi="Cambria"/>
                <w:color w:val="A020F0"/>
                <w:kern w:val="0"/>
                <w:sz w:val="21"/>
                <w:szCs w:val="21"/>
              </w:rPr>
              <w:t>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L_spar_h_abs</w:t>
            </w:r>
            <w:proofErr w:type="spellEnd"/>
            <w:r w:rsidRPr="00805D38">
              <w:rPr>
                <w:rFonts w:ascii="Cambria" w:hAnsi="Cambria"/>
                <w:color w:val="000000"/>
                <w:kern w:val="0"/>
                <w:sz w:val="21"/>
                <w:szCs w:val="21"/>
              </w:rPr>
              <w:t>(i,1)*e);</w:t>
            </w:r>
          </w:p>
          <w:p w14:paraId="411F0B3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梁腹</w:t>
            </w:r>
            <w:proofErr w:type="gramStart"/>
            <w:r w:rsidRPr="00805D38">
              <w:rPr>
                <w:rFonts w:ascii="Cambria" w:hAnsi="Cambria"/>
                <w:color w:val="A020F0"/>
                <w:kern w:val="0"/>
                <w:sz w:val="21"/>
                <w:szCs w:val="21"/>
              </w:rPr>
              <w:t>板梢肋处</w:t>
            </w:r>
            <w:proofErr w:type="gramEnd"/>
            <w:r w:rsidRPr="00805D38">
              <w:rPr>
                <w:rFonts w:ascii="Cambria" w:hAnsi="Cambria"/>
                <w:color w:val="A020F0"/>
                <w:kern w:val="0"/>
                <w:sz w:val="21"/>
                <w:szCs w:val="21"/>
              </w:rPr>
              <w:t>高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L_spar_h_abs</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n_rib</w:t>
            </w:r>
            <w:proofErr w:type="spellEnd"/>
            <w:r w:rsidRPr="00805D38">
              <w:rPr>
                <w:rFonts w:ascii="Cambria" w:hAnsi="Cambria"/>
                <w:color w:val="000000"/>
                <w:kern w:val="0"/>
                <w:sz w:val="21"/>
                <w:szCs w:val="21"/>
              </w:rPr>
              <w:t>)*e);</w:t>
            </w:r>
          </w:p>
          <w:p w14:paraId="5EFF00F8"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77D513D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44661E1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1C9CC78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 xml:space="preserve">'2) </w:t>
            </w:r>
            <w:r w:rsidRPr="00805D38">
              <w:rPr>
                <w:rFonts w:ascii="Cambria" w:hAnsi="Cambria"/>
                <w:color w:val="A020F0"/>
                <w:kern w:val="0"/>
                <w:sz w:val="21"/>
                <w:szCs w:val="21"/>
              </w:rPr>
              <w:t>梁腹板厚度</w:t>
            </w:r>
            <w:r w:rsidRPr="00805D38">
              <w:rPr>
                <w:rFonts w:ascii="Cambria" w:hAnsi="Cambria"/>
                <w:color w:val="A020F0"/>
                <w:kern w:val="0"/>
                <w:sz w:val="21"/>
                <w:szCs w:val="21"/>
              </w:rPr>
              <w:t>\n'</w:t>
            </w:r>
            <w:r w:rsidRPr="00805D38">
              <w:rPr>
                <w:rFonts w:ascii="Cambria" w:hAnsi="Cambria"/>
                <w:color w:val="000000"/>
                <w:kern w:val="0"/>
                <w:sz w:val="21"/>
                <w:szCs w:val="21"/>
              </w:rPr>
              <w:t>);</w:t>
            </w:r>
          </w:p>
          <w:p w14:paraId="459E31F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60F0DBD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情况</w:t>
            </w:r>
            <w:r w:rsidRPr="00805D38">
              <w:rPr>
                <w:rFonts w:ascii="Cambria" w:hAnsi="Cambria"/>
                <w:color w:val="A020F0"/>
                <w:kern w:val="0"/>
                <w:sz w:val="21"/>
                <w:szCs w:val="21"/>
              </w:rPr>
              <w:t>1</w:t>
            </w:r>
            <w:r w:rsidRPr="00805D38">
              <w:rPr>
                <w:rFonts w:ascii="Cambria" w:hAnsi="Cambria"/>
                <w:color w:val="A020F0"/>
                <w:kern w:val="0"/>
                <w:sz w:val="21"/>
                <w:szCs w:val="21"/>
              </w:rPr>
              <w:t>：不加支柱，采用</w:t>
            </w:r>
            <w:r w:rsidRPr="00805D38">
              <w:rPr>
                <w:rFonts w:ascii="Cambria" w:hAnsi="Cambria"/>
                <w:color w:val="A020F0"/>
                <w:kern w:val="0"/>
                <w:sz w:val="21"/>
                <w:szCs w:val="21"/>
              </w:rPr>
              <w:t>LY12</w:t>
            </w:r>
            <w:r w:rsidRPr="00805D38">
              <w:rPr>
                <w:rFonts w:ascii="Cambria" w:hAnsi="Cambria"/>
                <w:color w:val="A020F0"/>
                <w:kern w:val="0"/>
                <w:sz w:val="21"/>
                <w:szCs w:val="21"/>
              </w:rPr>
              <w:t>铝合金</w:t>
            </w:r>
            <w:r w:rsidRPr="00805D38">
              <w:rPr>
                <w:rFonts w:ascii="Cambria" w:hAnsi="Cambria"/>
                <w:color w:val="A020F0"/>
                <w:kern w:val="0"/>
                <w:sz w:val="21"/>
                <w:szCs w:val="21"/>
              </w:rPr>
              <w:t>\n'</w:t>
            </w:r>
            <w:r w:rsidRPr="00805D38">
              <w:rPr>
                <w:rFonts w:ascii="Cambria" w:hAnsi="Cambria"/>
                <w:color w:val="000000"/>
                <w:kern w:val="0"/>
                <w:sz w:val="21"/>
                <w:szCs w:val="21"/>
              </w:rPr>
              <w:t>);</w:t>
            </w:r>
          </w:p>
          <w:p w14:paraId="132E25D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6C6E6A1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ta=max(</w:t>
            </w:r>
            <w:proofErr w:type="spellStart"/>
            <w:r w:rsidRPr="00805D38">
              <w:rPr>
                <w:rFonts w:ascii="Cambria" w:hAnsi="Cambria"/>
                <w:color w:val="000000"/>
                <w:kern w:val="0"/>
                <w:sz w:val="21"/>
                <w:szCs w:val="21"/>
              </w:rPr>
              <w:t>t_pla_alum</w:t>
            </w:r>
            <w:proofErr w:type="spellEnd"/>
            <w:r w:rsidRPr="00805D38">
              <w:rPr>
                <w:rFonts w:ascii="Cambria" w:hAnsi="Cambria"/>
                <w:color w:val="000000"/>
                <w:kern w:val="0"/>
                <w:sz w:val="21"/>
                <w:szCs w:val="21"/>
              </w:rPr>
              <w:t>');</w:t>
            </w:r>
          </w:p>
          <w:p w14:paraId="62E7FA8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梁腹板厚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ta</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w:t>
            </w:r>
          </w:p>
          <w:p w14:paraId="7882B35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492696C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687219B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情况</w:t>
            </w:r>
            <w:r w:rsidRPr="00805D38">
              <w:rPr>
                <w:rFonts w:ascii="Cambria" w:hAnsi="Cambria"/>
                <w:color w:val="A020F0"/>
                <w:kern w:val="0"/>
                <w:sz w:val="21"/>
                <w:szCs w:val="21"/>
              </w:rPr>
              <w:t>2</w:t>
            </w:r>
            <w:r w:rsidRPr="00805D38">
              <w:rPr>
                <w:rFonts w:ascii="Cambria" w:hAnsi="Cambria"/>
                <w:color w:val="A020F0"/>
                <w:kern w:val="0"/>
                <w:sz w:val="21"/>
                <w:szCs w:val="21"/>
              </w:rPr>
              <w:t>：加支柱，采用</w:t>
            </w:r>
            <w:r w:rsidRPr="00805D38">
              <w:rPr>
                <w:rFonts w:ascii="Cambria" w:hAnsi="Cambria"/>
                <w:color w:val="A020F0"/>
                <w:kern w:val="0"/>
                <w:sz w:val="21"/>
                <w:szCs w:val="21"/>
              </w:rPr>
              <w:t>LY12</w:t>
            </w:r>
            <w:r w:rsidRPr="00805D38">
              <w:rPr>
                <w:rFonts w:ascii="Cambria" w:hAnsi="Cambria"/>
                <w:color w:val="A020F0"/>
                <w:kern w:val="0"/>
                <w:sz w:val="21"/>
                <w:szCs w:val="21"/>
              </w:rPr>
              <w:t>铝合金</w:t>
            </w:r>
            <w:r w:rsidRPr="00805D38">
              <w:rPr>
                <w:rFonts w:ascii="Cambria" w:hAnsi="Cambria"/>
                <w:color w:val="A020F0"/>
                <w:kern w:val="0"/>
                <w:sz w:val="21"/>
                <w:szCs w:val="21"/>
              </w:rPr>
              <w:t>\n'</w:t>
            </w:r>
            <w:r w:rsidRPr="00805D38">
              <w:rPr>
                <w:rFonts w:ascii="Cambria" w:hAnsi="Cambria"/>
                <w:color w:val="000000"/>
                <w:kern w:val="0"/>
                <w:sz w:val="21"/>
                <w:szCs w:val="21"/>
              </w:rPr>
              <w:t>);</w:t>
            </w:r>
          </w:p>
          <w:p w14:paraId="7C50824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37A1C11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lastRenderedPageBreak/>
              <w:t xml:space="preserve">    </w:t>
            </w:r>
            <w:proofErr w:type="spellStart"/>
            <w:r w:rsidRPr="00805D38">
              <w:rPr>
                <w:rFonts w:ascii="Cambria" w:hAnsi="Cambria"/>
                <w:color w:val="000000"/>
                <w:kern w:val="0"/>
                <w:sz w:val="21"/>
                <w:szCs w:val="21"/>
              </w:rPr>
              <w:t>ta_add</w:t>
            </w:r>
            <w:proofErr w:type="spellEnd"/>
            <w:r w:rsidRPr="00805D38">
              <w:rPr>
                <w:rFonts w:ascii="Cambria" w:hAnsi="Cambria"/>
                <w:color w:val="000000"/>
                <w:kern w:val="0"/>
                <w:sz w:val="21"/>
                <w:szCs w:val="21"/>
              </w:rPr>
              <w:t>=max(</w:t>
            </w:r>
            <w:proofErr w:type="spellStart"/>
            <w:r w:rsidRPr="00805D38">
              <w:rPr>
                <w:rFonts w:ascii="Cambria" w:hAnsi="Cambria"/>
                <w:color w:val="000000"/>
                <w:kern w:val="0"/>
                <w:sz w:val="21"/>
                <w:szCs w:val="21"/>
              </w:rPr>
              <w:t>t_pla_alum_add</w:t>
            </w:r>
            <w:proofErr w:type="spellEnd"/>
            <w:r w:rsidRPr="00805D38">
              <w:rPr>
                <w:rFonts w:ascii="Cambria" w:hAnsi="Cambria"/>
                <w:color w:val="000000"/>
                <w:kern w:val="0"/>
                <w:sz w:val="21"/>
                <w:szCs w:val="21"/>
              </w:rPr>
              <w:t>');</w:t>
            </w:r>
          </w:p>
          <w:p w14:paraId="537A7D1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梁腹板厚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ta_add</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w:t>
            </w:r>
          </w:p>
          <w:p w14:paraId="1D1D58A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09DF108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4D8AE42A"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情况</w:t>
            </w:r>
            <w:r w:rsidRPr="00805D38">
              <w:rPr>
                <w:rFonts w:ascii="Cambria" w:hAnsi="Cambria"/>
                <w:color w:val="A020F0"/>
                <w:kern w:val="0"/>
                <w:sz w:val="21"/>
                <w:szCs w:val="21"/>
              </w:rPr>
              <w:t>3</w:t>
            </w:r>
            <w:r w:rsidRPr="00805D38">
              <w:rPr>
                <w:rFonts w:ascii="Cambria" w:hAnsi="Cambria"/>
                <w:color w:val="A020F0"/>
                <w:kern w:val="0"/>
                <w:sz w:val="21"/>
                <w:szCs w:val="21"/>
              </w:rPr>
              <w:t>：不加支柱，采用国产</w:t>
            </w:r>
            <w:r w:rsidRPr="00805D38">
              <w:rPr>
                <w:rFonts w:ascii="Cambria" w:hAnsi="Cambria"/>
                <w:color w:val="A020F0"/>
                <w:kern w:val="0"/>
                <w:sz w:val="21"/>
                <w:szCs w:val="21"/>
              </w:rPr>
              <w:t>I</w:t>
            </w:r>
            <w:r w:rsidRPr="00805D38">
              <w:rPr>
                <w:rFonts w:ascii="Cambria" w:hAnsi="Cambria"/>
                <w:color w:val="A020F0"/>
                <w:kern w:val="0"/>
                <w:sz w:val="21"/>
                <w:szCs w:val="21"/>
              </w:rPr>
              <w:t>型碳纤维</w:t>
            </w:r>
            <w:r w:rsidRPr="00805D38">
              <w:rPr>
                <w:rFonts w:ascii="Cambria" w:hAnsi="Cambria"/>
                <w:color w:val="A020F0"/>
                <w:kern w:val="0"/>
                <w:sz w:val="21"/>
                <w:szCs w:val="21"/>
              </w:rPr>
              <w:t>\n'</w:t>
            </w:r>
            <w:r w:rsidRPr="00805D38">
              <w:rPr>
                <w:rFonts w:ascii="Cambria" w:hAnsi="Cambria"/>
                <w:color w:val="000000"/>
                <w:kern w:val="0"/>
                <w:sz w:val="21"/>
                <w:szCs w:val="21"/>
              </w:rPr>
              <w:t>);</w:t>
            </w:r>
          </w:p>
          <w:p w14:paraId="645FEB2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4ECD5DC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tc</w:t>
            </w:r>
            <w:proofErr w:type="spellEnd"/>
            <w:r w:rsidRPr="00805D38">
              <w:rPr>
                <w:rFonts w:ascii="Cambria" w:hAnsi="Cambria"/>
                <w:color w:val="000000"/>
                <w:kern w:val="0"/>
                <w:sz w:val="21"/>
                <w:szCs w:val="21"/>
              </w:rPr>
              <w:t>=max(</w:t>
            </w:r>
            <w:proofErr w:type="spellStart"/>
            <w:r w:rsidRPr="00805D38">
              <w:rPr>
                <w:rFonts w:ascii="Cambria" w:hAnsi="Cambria"/>
                <w:color w:val="000000"/>
                <w:kern w:val="0"/>
                <w:sz w:val="21"/>
                <w:szCs w:val="21"/>
              </w:rPr>
              <w:t>t_pla_carbon</w:t>
            </w:r>
            <w:proofErr w:type="spellEnd"/>
            <w:r w:rsidRPr="00805D38">
              <w:rPr>
                <w:rFonts w:ascii="Cambria" w:hAnsi="Cambria"/>
                <w:color w:val="000000"/>
                <w:kern w:val="0"/>
                <w:sz w:val="21"/>
                <w:szCs w:val="21"/>
              </w:rPr>
              <w:t>');</w:t>
            </w:r>
          </w:p>
          <w:p w14:paraId="3794A6D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梁腹板厚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tc</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w:t>
            </w:r>
          </w:p>
          <w:p w14:paraId="5CD15B5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66AB407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52D5508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情况</w:t>
            </w:r>
            <w:r w:rsidRPr="00805D38">
              <w:rPr>
                <w:rFonts w:ascii="Cambria" w:hAnsi="Cambria"/>
                <w:color w:val="A020F0"/>
                <w:kern w:val="0"/>
                <w:sz w:val="21"/>
                <w:szCs w:val="21"/>
              </w:rPr>
              <w:t>4</w:t>
            </w:r>
            <w:r w:rsidRPr="00805D38">
              <w:rPr>
                <w:rFonts w:ascii="Cambria" w:hAnsi="Cambria"/>
                <w:color w:val="A020F0"/>
                <w:kern w:val="0"/>
                <w:sz w:val="21"/>
                <w:szCs w:val="21"/>
              </w:rPr>
              <w:t>：加支柱，采用国产</w:t>
            </w:r>
            <w:r w:rsidRPr="00805D38">
              <w:rPr>
                <w:rFonts w:ascii="Cambria" w:hAnsi="Cambria"/>
                <w:color w:val="A020F0"/>
                <w:kern w:val="0"/>
                <w:sz w:val="21"/>
                <w:szCs w:val="21"/>
              </w:rPr>
              <w:t>I</w:t>
            </w:r>
            <w:r w:rsidRPr="00805D38">
              <w:rPr>
                <w:rFonts w:ascii="Cambria" w:hAnsi="Cambria"/>
                <w:color w:val="A020F0"/>
                <w:kern w:val="0"/>
                <w:sz w:val="21"/>
                <w:szCs w:val="21"/>
              </w:rPr>
              <w:t>型碳纤维</w:t>
            </w:r>
            <w:r w:rsidRPr="00805D38">
              <w:rPr>
                <w:rFonts w:ascii="Cambria" w:hAnsi="Cambria"/>
                <w:color w:val="A020F0"/>
                <w:kern w:val="0"/>
                <w:sz w:val="21"/>
                <w:szCs w:val="21"/>
              </w:rPr>
              <w:t>\n'</w:t>
            </w:r>
            <w:r w:rsidRPr="00805D38">
              <w:rPr>
                <w:rFonts w:ascii="Cambria" w:hAnsi="Cambria"/>
                <w:color w:val="000000"/>
                <w:kern w:val="0"/>
                <w:sz w:val="21"/>
                <w:szCs w:val="21"/>
              </w:rPr>
              <w:t>);</w:t>
            </w:r>
          </w:p>
          <w:p w14:paraId="5C800EF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37CAAFC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tc_add</w:t>
            </w:r>
            <w:proofErr w:type="spellEnd"/>
            <w:r w:rsidRPr="00805D38">
              <w:rPr>
                <w:rFonts w:ascii="Cambria" w:hAnsi="Cambria"/>
                <w:color w:val="000000"/>
                <w:kern w:val="0"/>
                <w:sz w:val="21"/>
                <w:szCs w:val="21"/>
              </w:rPr>
              <w:t>=max(</w:t>
            </w:r>
            <w:proofErr w:type="spellStart"/>
            <w:r w:rsidRPr="00805D38">
              <w:rPr>
                <w:rFonts w:ascii="Cambria" w:hAnsi="Cambria"/>
                <w:color w:val="000000"/>
                <w:kern w:val="0"/>
                <w:sz w:val="21"/>
                <w:szCs w:val="21"/>
              </w:rPr>
              <w:t>t_pla_carbon_add</w:t>
            </w:r>
            <w:proofErr w:type="spellEnd"/>
            <w:r w:rsidRPr="00805D38">
              <w:rPr>
                <w:rFonts w:ascii="Cambria" w:hAnsi="Cambria"/>
                <w:color w:val="000000"/>
                <w:kern w:val="0"/>
                <w:sz w:val="21"/>
                <w:szCs w:val="21"/>
              </w:rPr>
              <w:t>');</w:t>
            </w:r>
          </w:p>
          <w:p w14:paraId="75C58EB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梁腹板厚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tc_add</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w:t>
            </w:r>
          </w:p>
          <w:p w14:paraId="37023D7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6BFC85F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51AB89F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梁缘条尺寸】（采用工字梁结构）</w:t>
            </w:r>
            <w:r w:rsidRPr="00805D38">
              <w:rPr>
                <w:rFonts w:ascii="Cambria" w:hAnsi="Cambria"/>
                <w:color w:val="A020F0"/>
                <w:kern w:val="0"/>
                <w:sz w:val="21"/>
                <w:szCs w:val="21"/>
              </w:rPr>
              <w:t>\n'</w:t>
            </w:r>
            <w:r w:rsidRPr="00805D38">
              <w:rPr>
                <w:rFonts w:ascii="Cambria" w:hAnsi="Cambria"/>
                <w:color w:val="000000"/>
                <w:kern w:val="0"/>
                <w:sz w:val="21"/>
                <w:szCs w:val="21"/>
              </w:rPr>
              <w:t>);</w:t>
            </w:r>
          </w:p>
          <w:p w14:paraId="3CD824F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4B0FE57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情况</w:t>
            </w:r>
            <w:r w:rsidRPr="00805D38">
              <w:rPr>
                <w:rFonts w:ascii="Cambria" w:hAnsi="Cambria"/>
                <w:color w:val="A020F0"/>
                <w:kern w:val="0"/>
                <w:sz w:val="21"/>
                <w:szCs w:val="21"/>
              </w:rPr>
              <w:t>1</w:t>
            </w:r>
            <w:r w:rsidRPr="00805D38">
              <w:rPr>
                <w:rFonts w:ascii="Cambria" w:hAnsi="Cambria"/>
                <w:color w:val="A020F0"/>
                <w:kern w:val="0"/>
                <w:sz w:val="21"/>
                <w:szCs w:val="21"/>
              </w:rPr>
              <w:t>：采用</w:t>
            </w:r>
            <w:r w:rsidRPr="00805D38">
              <w:rPr>
                <w:rFonts w:ascii="Cambria" w:hAnsi="Cambria"/>
                <w:color w:val="A020F0"/>
                <w:kern w:val="0"/>
                <w:sz w:val="21"/>
                <w:szCs w:val="21"/>
              </w:rPr>
              <w:t>LY12</w:t>
            </w:r>
            <w:r w:rsidRPr="00805D38">
              <w:rPr>
                <w:rFonts w:ascii="Cambria" w:hAnsi="Cambria"/>
                <w:color w:val="A020F0"/>
                <w:kern w:val="0"/>
                <w:sz w:val="21"/>
                <w:szCs w:val="21"/>
              </w:rPr>
              <w:t>铝合金</w:t>
            </w:r>
            <w:r w:rsidRPr="00805D38">
              <w:rPr>
                <w:rFonts w:ascii="Cambria" w:hAnsi="Cambria"/>
                <w:color w:val="A020F0"/>
                <w:kern w:val="0"/>
                <w:sz w:val="21"/>
                <w:szCs w:val="21"/>
              </w:rPr>
              <w:t>\n'</w:t>
            </w:r>
            <w:r w:rsidRPr="00805D38">
              <w:rPr>
                <w:rFonts w:ascii="Cambria" w:hAnsi="Cambria"/>
                <w:color w:val="000000"/>
                <w:kern w:val="0"/>
                <w:sz w:val="21"/>
                <w:szCs w:val="21"/>
              </w:rPr>
              <w:t>);</w:t>
            </w:r>
          </w:p>
          <w:p w14:paraId="3BE2BAC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0423649F"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ta=max(</w:t>
            </w:r>
            <w:proofErr w:type="spellStart"/>
            <w:r w:rsidRPr="00805D38">
              <w:rPr>
                <w:rFonts w:ascii="Cambria" w:hAnsi="Cambria"/>
                <w:color w:val="000000"/>
                <w:kern w:val="0"/>
                <w:sz w:val="21"/>
                <w:szCs w:val="21"/>
              </w:rPr>
              <w:t>A_str_lower</w:t>
            </w:r>
            <w:proofErr w:type="spellEnd"/>
            <w:r w:rsidRPr="00805D38">
              <w:rPr>
                <w:rFonts w:ascii="Cambria" w:hAnsi="Cambria"/>
                <w:color w:val="000000"/>
                <w:kern w:val="0"/>
                <w:sz w:val="21"/>
                <w:szCs w:val="21"/>
              </w:rPr>
              <w:t>');</w:t>
            </w:r>
          </w:p>
          <w:p w14:paraId="5CD7C77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下缘条截面积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2</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ta</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e);</w:t>
            </w:r>
          </w:p>
          <w:p w14:paraId="5D0BA6F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231185A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7240764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la=max(</w:t>
            </w:r>
            <w:proofErr w:type="spellStart"/>
            <w:r w:rsidRPr="00805D38">
              <w:rPr>
                <w:rFonts w:ascii="Cambria" w:hAnsi="Cambria"/>
                <w:color w:val="000000"/>
                <w:kern w:val="0"/>
                <w:sz w:val="21"/>
                <w:szCs w:val="21"/>
              </w:rPr>
              <w:t>la_str_lower</w:t>
            </w:r>
            <w:proofErr w:type="spellEnd"/>
            <w:r w:rsidRPr="00805D38">
              <w:rPr>
                <w:rFonts w:ascii="Cambria" w:hAnsi="Cambria"/>
                <w:color w:val="000000"/>
                <w:kern w:val="0"/>
                <w:sz w:val="21"/>
                <w:szCs w:val="21"/>
              </w:rPr>
              <w:t>');</w:t>
            </w:r>
          </w:p>
          <w:p w14:paraId="2E05BD1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下缘条宽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la</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w:t>
            </w:r>
          </w:p>
          <w:p w14:paraId="2D33B94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3456B84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7DE9129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lb</w:t>
            </w:r>
            <w:proofErr w:type="spellEnd"/>
            <w:r w:rsidRPr="00805D38">
              <w:rPr>
                <w:rFonts w:ascii="Cambria" w:hAnsi="Cambria"/>
                <w:color w:val="000000"/>
                <w:kern w:val="0"/>
                <w:sz w:val="21"/>
                <w:szCs w:val="21"/>
              </w:rPr>
              <w:t>=max(</w:t>
            </w:r>
            <w:proofErr w:type="spellStart"/>
            <w:r w:rsidRPr="00805D38">
              <w:rPr>
                <w:rFonts w:ascii="Cambria" w:hAnsi="Cambria"/>
                <w:color w:val="000000"/>
                <w:kern w:val="0"/>
                <w:sz w:val="21"/>
                <w:szCs w:val="21"/>
              </w:rPr>
              <w:t>lb_str_lower</w:t>
            </w:r>
            <w:proofErr w:type="spellEnd"/>
            <w:r w:rsidRPr="00805D38">
              <w:rPr>
                <w:rFonts w:ascii="Cambria" w:hAnsi="Cambria"/>
                <w:color w:val="000000"/>
                <w:kern w:val="0"/>
                <w:sz w:val="21"/>
                <w:szCs w:val="21"/>
              </w:rPr>
              <w:t>');</w:t>
            </w:r>
          </w:p>
          <w:p w14:paraId="717B735C"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下缘</w:t>
            </w:r>
            <w:proofErr w:type="gramStart"/>
            <w:r w:rsidRPr="00805D38">
              <w:rPr>
                <w:rFonts w:ascii="Cambria" w:hAnsi="Cambria"/>
                <w:color w:val="A020F0"/>
                <w:kern w:val="0"/>
                <w:sz w:val="21"/>
                <w:szCs w:val="21"/>
              </w:rPr>
              <w:t>条高度</w:t>
            </w:r>
            <w:proofErr w:type="gramEnd"/>
            <w:r w:rsidRPr="00805D38">
              <w:rPr>
                <w:rFonts w:ascii="Cambria" w:hAnsi="Cambria"/>
                <w:color w:val="A020F0"/>
                <w:kern w:val="0"/>
                <w:sz w:val="21"/>
                <w:szCs w:val="21"/>
              </w:rPr>
              <w:t>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lb</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w:t>
            </w:r>
          </w:p>
          <w:p w14:paraId="2805935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78F1973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6742FE6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1027C01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ta=max(A_str_upper_001');</w:t>
            </w:r>
          </w:p>
          <w:p w14:paraId="60001A8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方法</w:t>
            </w:r>
            <w:proofErr w:type="gramStart"/>
            <w:r w:rsidRPr="00805D38">
              <w:rPr>
                <w:rFonts w:ascii="Cambria" w:hAnsi="Cambria"/>
                <w:color w:val="A020F0"/>
                <w:kern w:val="0"/>
                <w:sz w:val="21"/>
                <w:szCs w:val="21"/>
              </w:rPr>
              <w:t>一</w:t>
            </w:r>
            <w:proofErr w:type="gramEnd"/>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上缘条截面积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2</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ta</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e);</w:t>
            </w:r>
          </w:p>
          <w:p w14:paraId="7F076CE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5AEA10B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60912AA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la=max(la_str_upper_001');</w:t>
            </w:r>
          </w:p>
          <w:p w14:paraId="3C1E3C8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方法</w:t>
            </w:r>
            <w:proofErr w:type="gramStart"/>
            <w:r w:rsidRPr="00805D38">
              <w:rPr>
                <w:rFonts w:ascii="Cambria" w:hAnsi="Cambria"/>
                <w:color w:val="A020F0"/>
                <w:kern w:val="0"/>
                <w:sz w:val="21"/>
                <w:szCs w:val="21"/>
              </w:rPr>
              <w:t>一</w:t>
            </w:r>
            <w:proofErr w:type="gramEnd"/>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上缘条长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la</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w:t>
            </w:r>
          </w:p>
          <w:p w14:paraId="6F041A05"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0B67270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0F502E8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lb</w:t>
            </w:r>
            <w:proofErr w:type="spellEnd"/>
            <w:r w:rsidRPr="00805D38">
              <w:rPr>
                <w:rFonts w:ascii="Cambria" w:hAnsi="Cambria"/>
                <w:color w:val="000000"/>
                <w:kern w:val="0"/>
                <w:sz w:val="21"/>
                <w:szCs w:val="21"/>
              </w:rPr>
              <w:t>=max(lb_str_upper_001');</w:t>
            </w:r>
          </w:p>
          <w:p w14:paraId="1214B5E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方法</w:t>
            </w:r>
            <w:proofErr w:type="gramStart"/>
            <w:r w:rsidRPr="00805D38">
              <w:rPr>
                <w:rFonts w:ascii="Cambria" w:hAnsi="Cambria"/>
                <w:color w:val="A020F0"/>
                <w:kern w:val="0"/>
                <w:sz w:val="21"/>
                <w:szCs w:val="21"/>
              </w:rPr>
              <w:t>一</w:t>
            </w:r>
            <w:proofErr w:type="gramEnd"/>
            <w:r w:rsidRPr="00805D38">
              <w:rPr>
                <w:rFonts w:ascii="Cambria" w:hAnsi="Cambria"/>
                <w:color w:val="A020F0"/>
                <w:kern w:val="0"/>
                <w:sz w:val="21"/>
                <w:szCs w:val="21"/>
              </w:rPr>
              <w:t>：梁</w:t>
            </w:r>
            <w:r w:rsidRPr="00805D38">
              <w:rPr>
                <w:rFonts w:ascii="Cambria" w:hAnsi="Cambria"/>
                <w:color w:val="A020F0"/>
                <w:kern w:val="0"/>
                <w:sz w:val="21"/>
                <w:szCs w:val="21"/>
              </w:rPr>
              <w:t xml:space="preserve">%d# </w:t>
            </w:r>
            <w:r w:rsidRPr="00805D38">
              <w:rPr>
                <w:rFonts w:ascii="Cambria" w:hAnsi="Cambria"/>
                <w:color w:val="A020F0"/>
                <w:kern w:val="0"/>
                <w:sz w:val="21"/>
                <w:szCs w:val="21"/>
              </w:rPr>
              <w:t>上缘条宽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lb</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w:t>
            </w:r>
          </w:p>
          <w:p w14:paraId="3F920FE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61787C89"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lastRenderedPageBreak/>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664E8462"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6D39A407"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ta=max(A_str_upper_002');</w:t>
            </w:r>
          </w:p>
          <w:p w14:paraId="5756871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方法二：梁</w:t>
            </w:r>
            <w:r w:rsidRPr="00805D38">
              <w:rPr>
                <w:rFonts w:ascii="Cambria" w:hAnsi="Cambria"/>
                <w:color w:val="A020F0"/>
                <w:kern w:val="0"/>
                <w:sz w:val="21"/>
                <w:szCs w:val="21"/>
              </w:rPr>
              <w:t xml:space="preserve">%d# </w:t>
            </w:r>
            <w:r w:rsidRPr="00805D38">
              <w:rPr>
                <w:rFonts w:ascii="Cambria" w:hAnsi="Cambria"/>
                <w:color w:val="A020F0"/>
                <w:kern w:val="0"/>
                <w:sz w:val="21"/>
                <w:szCs w:val="21"/>
              </w:rPr>
              <w:t>上缘条截面积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2</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ta</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e);</w:t>
            </w:r>
          </w:p>
          <w:p w14:paraId="2D8A7D5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34F82F1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3033DBE0"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la=max(la_str_upper_002');</w:t>
            </w:r>
          </w:p>
          <w:p w14:paraId="5086FBA3"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方法二：梁</w:t>
            </w:r>
            <w:r w:rsidRPr="00805D38">
              <w:rPr>
                <w:rFonts w:ascii="Cambria" w:hAnsi="Cambria"/>
                <w:color w:val="A020F0"/>
                <w:kern w:val="0"/>
                <w:sz w:val="21"/>
                <w:szCs w:val="21"/>
              </w:rPr>
              <w:t xml:space="preserve">%d# </w:t>
            </w:r>
            <w:r w:rsidRPr="00805D38">
              <w:rPr>
                <w:rFonts w:ascii="Cambria" w:hAnsi="Cambria"/>
                <w:color w:val="A020F0"/>
                <w:kern w:val="0"/>
                <w:sz w:val="21"/>
                <w:szCs w:val="21"/>
              </w:rPr>
              <w:t>上缘条长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la</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w:t>
            </w:r>
          </w:p>
          <w:p w14:paraId="65707F31"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27CC78FB"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for</w:t>
            </w: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w:t>
            </w:r>
            <w:proofErr w:type="gramStart"/>
            <w:r w:rsidRPr="00805D38">
              <w:rPr>
                <w:rFonts w:ascii="Cambria" w:hAnsi="Cambria"/>
                <w:color w:val="000000"/>
                <w:kern w:val="0"/>
                <w:sz w:val="21"/>
                <w:szCs w:val="21"/>
              </w:rPr>
              <w:t>1:n</w:t>
            </w:r>
            <w:proofErr w:type="gramEnd"/>
            <w:r w:rsidRPr="00805D38">
              <w:rPr>
                <w:rFonts w:ascii="Cambria" w:hAnsi="Cambria"/>
                <w:color w:val="000000"/>
                <w:kern w:val="0"/>
                <w:sz w:val="21"/>
                <w:szCs w:val="21"/>
              </w:rPr>
              <w:t>_spar</w:t>
            </w:r>
          </w:p>
          <w:p w14:paraId="6A4A0A86"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lb</w:t>
            </w:r>
            <w:proofErr w:type="spellEnd"/>
            <w:r w:rsidRPr="00805D38">
              <w:rPr>
                <w:rFonts w:ascii="Cambria" w:hAnsi="Cambria"/>
                <w:color w:val="000000"/>
                <w:kern w:val="0"/>
                <w:sz w:val="21"/>
                <w:szCs w:val="21"/>
              </w:rPr>
              <w:t>=max(lb_str_upper_002');</w:t>
            </w:r>
          </w:p>
          <w:p w14:paraId="3582B29D"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00"/>
                <w:kern w:val="0"/>
                <w:sz w:val="21"/>
                <w:szCs w:val="21"/>
              </w:rPr>
              <w:t xml:space="preserve">    </w:t>
            </w: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w:t>
            </w:r>
            <w:r w:rsidRPr="00805D38">
              <w:rPr>
                <w:rFonts w:ascii="Cambria" w:hAnsi="Cambria"/>
                <w:color w:val="A020F0"/>
                <w:kern w:val="0"/>
                <w:sz w:val="21"/>
                <w:szCs w:val="21"/>
              </w:rPr>
              <w:t>方法二：梁</w:t>
            </w:r>
            <w:r w:rsidRPr="00805D38">
              <w:rPr>
                <w:rFonts w:ascii="Cambria" w:hAnsi="Cambria"/>
                <w:color w:val="A020F0"/>
                <w:kern w:val="0"/>
                <w:sz w:val="21"/>
                <w:szCs w:val="21"/>
              </w:rPr>
              <w:t xml:space="preserve">%d# </w:t>
            </w:r>
            <w:r w:rsidRPr="00805D38">
              <w:rPr>
                <w:rFonts w:ascii="Cambria" w:hAnsi="Cambria"/>
                <w:color w:val="A020F0"/>
                <w:kern w:val="0"/>
                <w:sz w:val="21"/>
                <w:szCs w:val="21"/>
              </w:rPr>
              <w:t>上缘条宽度为：</w:t>
            </w:r>
            <w:r w:rsidRPr="00805D38">
              <w:rPr>
                <w:rFonts w:ascii="Cambria" w:hAnsi="Cambria"/>
                <w:color w:val="A020F0"/>
                <w:kern w:val="0"/>
                <w:sz w:val="21"/>
                <w:szCs w:val="21"/>
              </w:rPr>
              <w:t>%.4f</w:t>
            </w:r>
            <w:r w:rsidRPr="00805D38">
              <w:rPr>
                <w:rFonts w:ascii="Cambria" w:hAnsi="Cambria"/>
                <w:color w:val="A020F0"/>
                <w:kern w:val="0"/>
                <w:sz w:val="21"/>
                <w:szCs w:val="21"/>
              </w:rPr>
              <w:t>（</w:t>
            </w:r>
            <w:r w:rsidRPr="00805D38">
              <w:rPr>
                <w:rFonts w:ascii="Cambria" w:hAnsi="Cambria"/>
                <w:color w:val="A020F0"/>
                <w:kern w:val="0"/>
                <w:sz w:val="21"/>
                <w:szCs w:val="21"/>
              </w:rPr>
              <w:t>mm</w:t>
            </w:r>
            <w:r w:rsidRPr="00805D38">
              <w:rPr>
                <w:rFonts w:ascii="Cambria" w:hAnsi="Cambria"/>
                <w:color w:val="A020F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roofErr w:type="spellStart"/>
            <w:r w:rsidRPr="00805D38">
              <w:rPr>
                <w:rFonts w:ascii="Cambria" w:hAnsi="Cambria"/>
                <w:color w:val="000000"/>
                <w:kern w:val="0"/>
                <w:sz w:val="21"/>
                <w:szCs w:val="21"/>
              </w:rPr>
              <w:t>i,lb</w:t>
            </w:r>
            <w:proofErr w:type="spellEnd"/>
            <w:r w:rsidRPr="00805D38">
              <w:rPr>
                <w:rFonts w:ascii="Cambria" w:hAnsi="Cambria"/>
                <w:color w:val="000000"/>
                <w:kern w:val="0"/>
                <w:sz w:val="21"/>
                <w:szCs w:val="21"/>
              </w:rPr>
              <w:t>(</w:t>
            </w:r>
            <w:proofErr w:type="spellStart"/>
            <w:r w:rsidRPr="00805D38">
              <w:rPr>
                <w:rFonts w:ascii="Cambria" w:hAnsi="Cambria"/>
                <w:color w:val="000000"/>
                <w:kern w:val="0"/>
                <w:sz w:val="21"/>
                <w:szCs w:val="21"/>
              </w:rPr>
              <w:t>i</w:t>
            </w:r>
            <w:proofErr w:type="spellEnd"/>
            <w:r w:rsidRPr="00805D38">
              <w:rPr>
                <w:rFonts w:ascii="Cambria" w:hAnsi="Cambria"/>
                <w:color w:val="000000"/>
                <w:kern w:val="0"/>
                <w:sz w:val="21"/>
                <w:szCs w:val="21"/>
              </w:rPr>
              <w:t>)*e);</w:t>
            </w:r>
          </w:p>
          <w:p w14:paraId="720AF524"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r w:rsidRPr="00805D38">
              <w:rPr>
                <w:rFonts w:ascii="Cambria" w:hAnsi="Cambria"/>
                <w:color w:val="0000FF"/>
                <w:kern w:val="0"/>
                <w:sz w:val="21"/>
                <w:szCs w:val="21"/>
              </w:rPr>
              <w:t>end</w:t>
            </w:r>
          </w:p>
          <w:p w14:paraId="296B6A8E" w14:textId="77777777" w:rsidR="00FD767E" w:rsidRPr="00805D38" w:rsidRDefault="00FD767E" w:rsidP="00DC5159">
            <w:pPr>
              <w:autoSpaceDE w:val="0"/>
              <w:autoSpaceDN w:val="0"/>
              <w:adjustRightInd w:val="0"/>
              <w:spacing w:line="240" w:lineRule="auto"/>
              <w:jc w:val="left"/>
              <w:rPr>
                <w:rFonts w:ascii="Cambria" w:hAnsi="Cambria"/>
                <w:kern w:val="0"/>
                <w:sz w:val="21"/>
                <w:szCs w:val="21"/>
              </w:rPr>
            </w:pPr>
            <w:proofErr w:type="spellStart"/>
            <w:r w:rsidRPr="00805D38">
              <w:rPr>
                <w:rFonts w:ascii="Cambria" w:hAnsi="Cambria"/>
                <w:color w:val="000000"/>
                <w:kern w:val="0"/>
                <w:sz w:val="21"/>
                <w:szCs w:val="21"/>
              </w:rPr>
              <w:t>fprintf</w:t>
            </w:r>
            <w:proofErr w:type="spellEnd"/>
            <w:r w:rsidRPr="00805D38">
              <w:rPr>
                <w:rFonts w:ascii="Cambria" w:hAnsi="Cambria"/>
                <w:color w:val="000000"/>
                <w:kern w:val="0"/>
                <w:sz w:val="21"/>
                <w:szCs w:val="21"/>
              </w:rPr>
              <w:t>(</w:t>
            </w:r>
            <w:r w:rsidRPr="00805D38">
              <w:rPr>
                <w:rFonts w:ascii="Cambria" w:hAnsi="Cambria"/>
                <w:color w:val="A020F0"/>
                <w:kern w:val="0"/>
                <w:sz w:val="21"/>
                <w:szCs w:val="21"/>
              </w:rPr>
              <w:t>'\n'</w:t>
            </w:r>
            <w:r w:rsidRPr="00805D38">
              <w:rPr>
                <w:rFonts w:ascii="Cambria" w:hAnsi="Cambria"/>
                <w:color w:val="000000"/>
                <w:kern w:val="0"/>
                <w:sz w:val="21"/>
                <w:szCs w:val="21"/>
              </w:rPr>
              <w:t>);</w:t>
            </w:r>
          </w:p>
          <w:p w14:paraId="18E38276" w14:textId="77777777" w:rsidR="00FD767E" w:rsidRPr="00805D38" w:rsidRDefault="00FD767E" w:rsidP="00DC5159">
            <w:pPr>
              <w:spacing w:line="240" w:lineRule="auto"/>
              <w:rPr>
                <w:rFonts w:ascii="Cambria" w:hAnsi="Cambria"/>
                <w:sz w:val="21"/>
                <w:szCs w:val="21"/>
              </w:rPr>
            </w:pPr>
          </w:p>
        </w:tc>
      </w:tr>
    </w:tbl>
    <w:p w14:paraId="3259CFF2" w14:textId="77777777" w:rsidR="00FD767E" w:rsidRPr="00FF178C" w:rsidRDefault="00FD767E" w:rsidP="00D905BB"/>
    <w:tbl>
      <w:tblPr>
        <w:tblW w:w="85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01"/>
        <w:gridCol w:w="1410"/>
        <w:gridCol w:w="1850"/>
        <w:gridCol w:w="1134"/>
        <w:gridCol w:w="3030"/>
      </w:tblGrid>
      <w:tr w:rsidR="00A50CC8" w:rsidRPr="0007529D" w14:paraId="5DA85EA8" w14:textId="77777777" w:rsidTr="00DC5159">
        <w:tc>
          <w:tcPr>
            <w:tcW w:w="1101" w:type="dxa"/>
            <w:tcBorders>
              <w:bottom w:val="single" w:sz="6" w:space="0" w:color="auto"/>
            </w:tcBorders>
            <w:shd w:val="clear" w:color="auto" w:fill="FFF2CC"/>
            <w:vAlign w:val="center"/>
          </w:tcPr>
          <w:p w14:paraId="753EF0FD" w14:textId="77777777" w:rsidR="00A50CC8" w:rsidRPr="0007529D" w:rsidRDefault="00A50CC8" w:rsidP="00DC5159">
            <w:pPr>
              <w:jc w:val="center"/>
              <w:rPr>
                <w:sz w:val="21"/>
                <w:szCs w:val="21"/>
              </w:rPr>
            </w:pPr>
            <w:r w:rsidRPr="0007529D">
              <w:rPr>
                <w:sz w:val="21"/>
                <w:szCs w:val="21"/>
              </w:rPr>
              <w:t>程序编号</w:t>
            </w:r>
          </w:p>
        </w:tc>
        <w:tc>
          <w:tcPr>
            <w:tcW w:w="1410" w:type="dxa"/>
            <w:tcBorders>
              <w:bottom w:val="single" w:sz="6" w:space="0" w:color="auto"/>
            </w:tcBorders>
            <w:shd w:val="clear" w:color="auto" w:fill="FFF2CC"/>
            <w:vAlign w:val="center"/>
          </w:tcPr>
          <w:p w14:paraId="0AB01F83" w14:textId="4B9BED45" w:rsidR="00A50CC8" w:rsidRPr="0007529D" w:rsidRDefault="00A50CC8" w:rsidP="00DC5159">
            <w:pPr>
              <w:jc w:val="center"/>
              <w:rPr>
                <w:b/>
                <w:bCs/>
                <w:sz w:val="21"/>
                <w:szCs w:val="21"/>
              </w:rPr>
            </w:pPr>
            <w:r w:rsidRPr="0007529D">
              <w:rPr>
                <w:b/>
                <w:bCs/>
                <w:sz w:val="21"/>
                <w:szCs w:val="21"/>
              </w:rPr>
              <w:t>P</w:t>
            </w:r>
            <w:r>
              <w:rPr>
                <w:b/>
                <w:bCs/>
                <w:sz w:val="21"/>
                <w:szCs w:val="21"/>
              </w:rPr>
              <w:t>3</w:t>
            </w:r>
          </w:p>
        </w:tc>
        <w:tc>
          <w:tcPr>
            <w:tcW w:w="1850" w:type="dxa"/>
            <w:tcBorders>
              <w:bottom w:val="single" w:sz="6" w:space="0" w:color="auto"/>
            </w:tcBorders>
            <w:shd w:val="clear" w:color="auto" w:fill="FFF2CC"/>
            <w:vAlign w:val="center"/>
          </w:tcPr>
          <w:p w14:paraId="21B592F9" w14:textId="77777777" w:rsidR="00A50CC8" w:rsidRPr="0007529D" w:rsidRDefault="00A50CC8" w:rsidP="00DC5159">
            <w:pPr>
              <w:jc w:val="center"/>
              <w:rPr>
                <w:sz w:val="21"/>
                <w:szCs w:val="21"/>
              </w:rPr>
            </w:pPr>
            <w:r w:rsidRPr="0007529D">
              <w:rPr>
                <w:sz w:val="21"/>
                <w:szCs w:val="21"/>
              </w:rPr>
              <w:t>实现功能</w:t>
            </w:r>
          </w:p>
        </w:tc>
        <w:tc>
          <w:tcPr>
            <w:tcW w:w="4164" w:type="dxa"/>
            <w:gridSpan w:val="2"/>
            <w:tcBorders>
              <w:bottom w:val="single" w:sz="6" w:space="0" w:color="auto"/>
            </w:tcBorders>
            <w:shd w:val="clear" w:color="auto" w:fill="FFF2CC"/>
            <w:vAlign w:val="center"/>
          </w:tcPr>
          <w:p w14:paraId="4DD41EA4" w14:textId="37A19C36" w:rsidR="00A50CC8" w:rsidRPr="0007529D" w:rsidRDefault="00A50CC8" w:rsidP="00DC5159">
            <w:pPr>
              <w:jc w:val="center"/>
              <w:rPr>
                <w:sz w:val="21"/>
                <w:szCs w:val="21"/>
              </w:rPr>
            </w:pPr>
            <w:r w:rsidRPr="00A50CC8">
              <w:rPr>
                <w:rFonts w:hint="eastAsia"/>
                <w:sz w:val="21"/>
                <w:szCs w:val="21"/>
              </w:rPr>
              <w:t>停机状态</w:t>
            </w:r>
            <w:r>
              <w:rPr>
                <w:rFonts w:hint="eastAsia"/>
                <w:sz w:val="21"/>
                <w:szCs w:val="21"/>
              </w:rPr>
              <w:t>与平飞状态</w:t>
            </w:r>
            <w:r w:rsidRPr="00A50CC8">
              <w:rPr>
                <w:rFonts w:hint="eastAsia"/>
                <w:sz w:val="21"/>
                <w:szCs w:val="21"/>
              </w:rPr>
              <w:t>下气动载荷剪力及剪力</w:t>
            </w:r>
            <w:proofErr w:type="gramStart"/>
            <w:r w:rsidRPr="00A50CC8">
              <w:rPr>
                <w:rFonts w:hint="eastAsia"/>
                <w:sz w:val="21"/>
                <w:szCs w:val="21"/>
              </w:rPr>
              <w:t>距计算</w:t>
            </w:r>
            <w:proofErr w:type="gramEnd"/>
            <w:r w:rsidRPr="00A50CC8">
              <w:rPr>
                <w:rFonts w:hint="eastAsia"/>
                <w:sz w:val="21"/>
                <w:szCs w:val="21"/>
              </w:rPr>
              <w:t>及作图程序</w:t>
            </w:r>
          </w:p>
        </w:tc>
      </w:tr>
      <w:tr w:rsidR="00A50CC8" w:rsidRPr="0007529D" w14:paraId="7918F707" w14:textId="77777777" w:rsidTr="00DC5159">
        <w:tc>
          <w:tcPr>
            <w:tcW w:w="1101" w:type="dxa"/>
            <w:shd w:val="clear" w:color="auto" w:fill="DEEAF6"/>
            <w:vAlign w:val="center"/>
          </w:tcPr>
          <w:p w14:paraId="1F442E25" w14:textId="77777777" w:rsidR="00A50CC8" w:rsidRPr="0007529D" w:rsidRDefault="00A50CC8" w:rsidP="00DC5159">
            <w:pPr>
              <w:jc w:val="center"/>
              <w:rPr>
                <w:sz w:val="21"/>
                <w:szCs w:val="21"/>
              </w:rPr>
            </w:pPr>
            <w:r w:rsidRPr="0007529D">
              <w:rPr>
                <w:sz w:val="21"/>
                <w:szCs w:val="21"/>
              </w:rPr>
              <w:t>程序名称</w:t>
            </w:r>
          </w:p>
        </w:tc>
        <w:tc>
          <w:tcPr>
            <w:tcW w:w="3260" w:type="dxa"/>
            <w:gridSpan w:val="2"/>
            <w:shd w:val="clear" w:color="auto" w:fill="DEEAF6"/>
            <w:vAlign w:val="center"/>
          </w:tcPr>
          <w:p w14:paraId="15AB167D" w14:textId="1912140E" w:rsidR="00A50CC8" w:rsidRPr="0007529D" w:rsidRDefault="00A50CC8" w:rsidP="00DC5159">
            <w:pPr>
              <w:jc w:val="center"/>
              <w:rPr>
                <w:sz w:val="21"/>
                <w:szCs w:val="21"/>
              </w:rPr>
            </w:pPr>
            <w:proofErr w:type="spellStart"/>
            <w:r w:rsidRPr="00A50CC8">
              <w:rPr>
                <w:b/>
                <w:bCs/>
                <w:sz w:val="21"/>
                <w:szCs w:val="21"/>
              </w:rPr>
              <w:t>Program_UAV_Fuselage_Load</w:t>
            </w:r>
            <w:r w:rsidRPr="0007529D">
              <w:rPr>
                <w:sz w:val="21"/>
                <w:szCs w:val="21"/>
              </w:rPr>
              <w:t>.m</w:t>
            </w:r>
            <w:proofErr w:type="spellEnd"/>
          </w:p>
        </w:tc>
        <w:tc>
          <w:tcPr>
            <w:tcW w:w="1134" w:type="dxa"/>
            <w:shd w:val="clear" w:color="auto" w:fill="DEEAF6"/>
            <w:vAlign w:val="center"/>
          </w:tcPr>
          <w:p w14:paraId="5F8A731A" w14:textId="77777777" w:rsidR="00A50CC8" w:rsidRPr="0007529D" w:rsidRDefault="00A50CC8" w:rsidP="00DC5159">
            <w:pPr>
              <w:jc w:val="center"/>
              <w:rPr>
                <w:sz w:val="21"/>
                <w:szCs w:val="21"/>
              </w:rPr>
            </w:pPr>
            <w:r w:rsidRPr="0007529D">
              <w:rPr>
                <w:rFonts w:hint="eastAsia"/>
                <w:sz w:val="21"/>
                <w:szCs w:val="21"/>
              </w:rPr>
              <w:t>读取文件</w:t>
            </w:r>
          </w:p>
        </w:tc>
        <w:tc>
          <w:tcPr>
            <w:tcW w:w="3030" w:type="dxa"/>
            <w:shd w:val="clear" w:color="auto" w:fill="DEEAF6"/>
            <w:vAlign w:val="center"/>
          </w:tcPr>
          <w:p w14:paraId="5D6EA767" w14:textId="77777777" w:rsidR="00A50CC8" w:rsidRPr="0007529D" w:rsidRDefault="00A50CC8" w:rsidP="00DC5159">
            <w:pPr>
              <w:jc w:val="center"/>
              <w:rPr>
                <w:sz w:val="21"/>
                <w:szCs w:val="21"/>
              </w:rPr>
            </w:pPr>
            <w:r>
              <w:rPr>
                <w:rFonts w:hint="eastAsia"/>
                <w:sz w:val="21"/>
                <w:szCs w:val="21"/>
              </w:rPr>
              <w:t>无</w:t>
            </w:r>
          </w:p>
        </w:tc>
      </w:tr>
      <w:tr w:rsidR="00A50CC8" w:rsidRPr="0007529D" w14:paraId="3152F19F" w14:textId="77777777" w:rsidTr="00DC5159">
        <w:tc>
          <w:tcPr>
            <w:tcW w:w="8525" w:type="dxa"/>
            <w:gridSpan w:val="5"/>
            <w:shd w:val="clear" w:color="auto" w:fill="auto"/>
            <w:vAlign w:val="center"/>
          </w:tcPr>
          <w:p w14:paraId="1DAB2BF0"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3C763D"/>
                <w:kern w:val="0"/>
                <w:sz w:val="21"/>
                <w:szCs w:val="21"/>
              </w:rPr>
              <w:t xml:space="preserve">%% </w:t>
            </w:r>
            <w:r w:rsidRPr="00A50CC8">
              <w:rPr>
                <w:rFonts w:ascii="Cambria" w:hAnsi="Cambria" w:cs="宋体"/>
                <w:color w:val="3C763D"/>
                <w:kern w:val="0"/>
                <w:sz w:val="21"/>
                <w:szCs w:val="21"/>
              </w:rPr>
              <w:t>停机状态下气动载荷剪力及剪力</w:t>
            </w:r>
            <w:proofErr w:type="gramStart"/>
            <w:r w:rsidRPr="00A50CC8">
              <w:rPr>
                <w:rFonts w:ascii="Cambria" w:hAnsi="Cambria" w:cs="宋体"/>
                <w:color w:val="3C763D"/>
                <w:kern w:val="0"/>
                <w:sz w:val="21"/>
                <w:szCs w:val="21"/>
              </w:rPr>
              <w:t>距计算</w:t>
            </w:r>
            <w:proofErr w:type="gramEnd"/>
            <w:r w:rsidRPr="00A50CC8">
              <w:rPr>
                <w:rFonts w:ascii="Cambria" w:hAnsi="Cambria" w:cs="宋体"/>
                <w:color w:val="3C763D"/>
                <w:kern w:val="0"/>
                <w:sz w:val="21"/>
                <w:szCs w:val="21"/>
              </w:rPr>
              <w:t>及作图程序</w:t>
            </w:r>
          </w:p>
          <w:p w14:paraId="4AC1605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syms</w:t>
            </w:r>
            <w:proofErr w:type="spellEnd"/>
            <w:r w:rsidRPr="00A50CC8">
              <w:rPr>
                <w:rFonts w:ascii="Cambria" w:hAnsi="Cambria" w:cs="宋体"/>
                <w:color w:val="000000"/>
                <w:kern w:val="0"/>
                <w:sz w:val="21"/>
                <w:szCs w:val="21"/>
              </w:rPr>
              <w:t xml:space="preserve"> </w:t>
            </w:r>
            <w:r w:rsidRPr="00A50CC8">
              <w:rPr>
                <w:rFonts w:ascii="Cambria" w:hAnsi="Cambria" w:cs="宋体"/>
                <w:color w:val="A020F0"/>
                <w:kern w:val="0"/>
                <w:sz w:val="21"/>
                <w:szCs w:val="21"/>
              </w:rPr>
              <w:t>x</w:t>
            </w:r>
            <w:r w:rsidRPr="00A50CC8">
              <w:rPr>
                <w:rFonts w:ascii="Cambria" w:hAnsi="Cambria" w:cs="宋体"/>
                <w:color w:val="000000"/>
                <w:kern w:val="0"/>
                <w:sz w:val="21"/>
                <w:szCs w:val="21"/>
              </w:rPr>
              <w:t>;</w:t>
            </w:r>
          </w:p>
          <w:p w14:paraId="779AC93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97.126*x^3 - 1270.1*x^2 + 4684.3*x + 629.38,0,6.691);</w:t>
            </w:r>
          </w:p>
          <w:p w14:paraId="08273A3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1=</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97.126*x^3 - 1270.1*x^2 + 4684.3*x + 629.38,0,x);</w:t>
            </w:r>
          </w:p>
          <w:p w14:paraId="63F1695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f1=</w:t>
            </w:r>
            <w:proofErr w:type="spellStart"/>
            <w:r w:rsidRPr="00A50CC8">
              <w:rPr>
                <w:rFonts w:ascii="Cambria" w:hAnsi="Cambria" w:cs="宋体"/>
                <w:color w:val="000000"/>
                <w:kern w:val="0"/>
                <w:sz w:val="21"/>
                <w:szCs w:val="21"/>
              </w:rPr>
              <w:t>vpa</w:t>
            </w:r>
            <w:proofErr w:type="spellEnd"/>
            <w:r w:rsidRPr="00A50CC8">
              <w:rPr>
                <w:rFonts w:ascii="Cambria" w:hAnsi="Cambria" w:cs="宋体"/>
                <w:color w:val="000000"/>
                <w:kern w:val="0"/>
                <w:sz w:val="21"/>
                <w:szCs w:val="21"/>
              </w:rPr>
              <w:t>(v);</w:t>
            </w:r>
          </w:p>
          <w:p w14:paraId="3F63C14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vv</w:t>
            </w:r>
            <w:proofErr w:type="spellEnd"/>
            <w:r w:rsidRPr="00A50CC8">
              <w:rPr>
                <w:rFonts w:ascii="Cambria" w:hAnsi="Cambria" w:cs="宋体"/>
                <w:color w:val="000000"/>
                <w:kern w:val="0"/>
                <w:sz w:val="21"/>
                <w:szCs w:val="21"/>
              </w:rPr>
              <w:t>=</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 xml:space="preserve"> -1865.2*x^2 + 48233*x - 307350,13.385,14.5);</w:t>
            </w:r>
          </w:p>
          <w:p w14:paraId="70FB3009"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v1=</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 xml:space="preserve"> -1865.2*x^2 + 48233*x - 307350,13.385,x);</w:t>
            </w:r>
          </w:p>
          <w:p w14:paraId="6F6EC8A5"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f3=</w:t>
            </w:r>
            <w:proofErr w:type="spellStart"/>
            <w:r w:rsidRPr="00A50CC8">
              <w:rPr>
                <w:rFonts w:ascii="Cambria" w:hAnsi="Cambria" w:cs="宋体"/>
                <w:color w:val="000000"/>
                <w:kern w:val="0"/>
                <w:sz w:val="21"/>
                <w:szCs w:val="21"/>
              </w:rPr>
              <w:t>vpa</w:t>
            </w:r>
            <w:proofErr w:type="spellEnd"/>
            <w:r w:rsidRPr="00A50CC8">
              <w:rPr>
                <w:rFonts w:ascii="Cambria" w:hAnsi="Cambria" w:cs="宋体"/>
                <w:color w:val="000000"/>
                <w:kern w:val="0"/>
                <w:sz w:val="21"/>
                <w:szCs w:val="21"/>
              </w:rPr>
              <w:t>(</w:t>
            </w:r>
            <w:proofErr w:type="spellStart"/>
            <w:r w:rsidRPr="00A50CC8">
              <w:rPr>
                <w:rFonts w:ascii="Cambria" w:hAnsi="Cambria" w:cs="宋体"/>
                <w:color w:val="000000"/>
                <w:kern w:val="0"/>
                <w:sz w:val="21"/>
                <w:szCs w:val="21"/>
              </w:rPr>
              <w:t>vv</w:t>
            </w:r>
            <w:proofErr w:type="spellEnd"/>
            <w:r w:rsidRPr="00A50CC8">
              <w:rPr>
                <w:rFonts w:ascii="Cambria" w:hAnsi="Cambria" w:cs="宋体"/>
                <w:color w:val="000000"/>
                <w:kern w:val="0"/>
                <w:sz w:val="21"/>
                <w:szCs w:val="21"/>
              </w:rPr>
              <w:t>);</w:t>
            </w:r>
          </w:p>
          <w:p w14:paraId="08145A0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f2=3937.2*(13.385-6.691);</w:t>
            </w:r>
          </w:p>
          <w:p w14:paraId="0FCF8529"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f=f1+f2+f3;</w:t>
            </w:r>
          </w:p>
          <w:p w14:paraId="2734209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vm</w:t>
            </w:r>
            <w:proofErr w:type="spellEnd"/>
            <w:r w:rsidRPr="00A50CC8">
              <w:rPr>
                <w:rFonts w:ascii="Cambria" w:hAnsi="Cambria" w:cs="宋体"/>
                <w:color w:val="000000"/>
                <w:kern w:val="0"/>
                <w:sz w:val="21"/>
                <w:szCs w:val="21"/>
              </w:rPr>
              <w:t>=</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97.126*x^4 - 1270.1*x^3 + 4684.3*x^2+ 629.38*x,0,6.691);</w:t>
            </w:r>
          </w:p>
          <w:p w14:paraId="15D3A25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m1=</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97.126*x^4 - 1270.1*x^3 + 4684.3*x^2+ 629.38*x,0,x);</w:t>
            </w:r>
          </w:p>
          <w:p w14:paraId="7306C64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1=</w:t>
            </w:r>
            <w:proofErr w:type="spellStart"/>
            <w:r w:rsidRPr="00A50CC8">
              <w:rPr>
                <w:rFonts w:ascii="Cambria" w:hAnsi="Cambria" w:cs="宋体"/>
                <w:color w:val="000000"/>
                <w:kern w:val="0"/>
                <w:sz w:val="21"/>
                <w:szCs w:val="21"/>
              </w:rPr>
              <w:t>vpa</w:t>
            </w:r>
            <w:proofErr w:type="spellEnd"/>
            <w:r w:rsidRPr="00A50CC8">
              <w:rPr>
                <w:rFonts w:ascii="Cambria" w:hAnsi="Cambria" w:cs="宋体"/>
                <w:color w:val="000000"/>
                <w:kern w:val="0"/>
                <w:sz w:val="21"/>
                <w:szCs w:val="21"/>
              </w:rPr>
              <w:t>(</w:t>
            </w:r>
            <w:proofErr w:type="spellStart"/>
            <w:r w:rsidRPr="00A50CC8">
              <w:rPr>
                <w:rFonts w:ascii="Cambria" w:hAnsi="Cambria" w:cs="宋体"/>
                <w:color w:val="000000"/>
                <w:kern w:val="0"/>
                <w:sz w:val="21"/>
                <w:szCs w:val="21"/>
              </w:rPr>
              <w:t>vm</w:t>
            </w:r>
            <w:proofErr w:type="spellEnd"/>
            <w:r w:rsidRPr="00A50CC8">
              <w:rPr>
                <w:rFonts w:ascii="Cambria" w:hAnsi="Cambria" w:cs="宋体"/>
                <w:color w:val="000000"/>
                <w:kern w:val="0"/>
                <w:sz w:val="21"/>
                <w:szCs w:val="21"/>
              </w:rPr>
              <w:t>);</w:t>
            </w:r>
          </w:p>
          <w:p w14:paraId="65F09AB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vvvm</w:t>
            </w:r>
            <w:proofErr w:type="spellEnd"/>
            <w:r w:rsidRPr="00A50CC8">
              <w:rPr>
                <w:rFonts w:ascii="Cambria" w:hAnsi="Cambria" w:cs="宋体"/>
                <w:color w:val="000000"/>
                <w:kern w:val="0"/>
                <w:sz w:val="21"/>
                <w:szCs w:val="21"/>
              </w:rPr>
              <w:t>=</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 xml:space="preserve"> -1865.2*x^3 + 48233*x^2 - 307350*x,13.385,14.5);</w:t>
            </w:r>
          </w:p>
          <w:p w14:paraId="5A6CE028"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vvm1=</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 xml:space="preserve"> -1865.2*x^3 + 48233*x^2 - 307350*x,13.385,x);</w:t>
            </w:r>
          </w:p>
          <w:p w14:paraId="1DE051C6"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3=</w:t>
            </w:r>
            <w:proofErr w:type="spellStart"/>
            <w:r w:rsidRPr="00A50CC8">
              <w:rPr>
                <w:rFonts w:ascii="Cambria" w:hAnsi="Cambria" w:cs="宋体"/>
                <w:color w:val="000000"/>
                <w:kern w:val="0"/>
                <w:sz w:val="21"/>
                <w:szCs w:val="21"/>
              </w:rPr>
              <w:t>vpa</w:t>
            </w:r>
            <w:proofErr w:type="spellEnd"/>
            <w:r w:rsidRPr="00A50CC8">
              <w:rPr>
                <w:rFonts w:ascii="Cambria" w:hAnsi="Cambria" w:cs="宋体"/>
                <w:color w:val="000000"/>
                <w:kern w:val="0"/>
                <w:sz w:val="21"/>
                <w:szCs w:val="21"/>
              </w:rPr>
              <w:t>(</w:t>
            </w:r>
            <w:proofErr w:type="spellStart"/>
            <w:r w:rsidRPr="00A50CC8">
              <w:rPr>
                <w:rFonts w:ascii="Cambria" w:hAnsi="Cambria" w:cs="宋体"/>
                <w:color w:val="000000"/>
                <w:kern w:val="0"/>
                <w:sz w:val="21"/>
                <w:szCs w:val="21"/>
              </w:rPr>
              <w:t>vvvm</w:t>
            </w:r>
            <w:proofErr w:type="spellEnd"/>
            <w:r w:rsidRPr="00A50CC8">
              <w:rPr>
                <w:rFonts w:ascii="Cambria" w:hAnsi="Cambria" w:cs="宋体"/>
                <w:color w:val="000000"/>
                <w:kern w:val="0"/>
                <w:sz w:val="21"/>
                <w:szCs w:val="21"/>
              </w:rPr>
              <w:t>);</w:t>
            </w:r>
          </w:p>
          <w:p w14:paraId="41ADDA58"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vvm</w:t>
            </w:r>
            <w:proofErr w:type="spellEnd"/>
            <w:r w:rsidRPr="00A50CC8">
              <w:rPr>
                <w:rFonts w:ascii="Cambria" w:hAnsi="Cambria" w:cs="宋体"/>
                <w:color w:val="000000"/>
                <w:kern w:val="0"/>
                <w:sz w:val="21"/>
                <w:szCs w:val="21"/>
              </w:rPr>
              <w:t>=</w:t>
            </w:r>
            <w:proofErr w:type="gramStart"/>
            <w:r w:rsidRPr="00A50CC8">
              <w:rPr>
                <w:rFonts w:ascii="Cambria" w:hAnsi="Cambria" w:cs="宋体"/>
                <w:color w:val="000000"/>
                <w:kern w:val="0"/>
                <w:sz w:val="21"/>
                <w:szCs w:val="21"/>
              </w:rPr>
              <w:t>int( 3937.2</w:t>
            </w:r>
            <w:proofErr w:type="gramEnd"/>
            <w:r w:rsidRPr="00A50CC8">
              <w:rPr>
                <w:rFonts w:ascii="Cambria" w:hAnsi="Cambria" w:cs="宋体"/>
                <w:color w:val="000000"/>
                <w:kern w:val="0"/>
                <w:sz w:val="21"/>
                <w:szCs w:val="21"/>
              </w:rPr>
              <w:t>*x,6.691,13.385);</w:t>
            </w:r>
          </w:p>
          <w:p w14:paraId="459E2B66"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vm1=</w:t>
            </w:r>
            <w:proofErr w:type="gramStart"/>
            <w:r w:rsidRPr="00A50CC8">
              <w:rPr>
                <w:rFonts w:ascii="Cambria" w:hAnsi="Cambria" w:cs="宋体"/>
                <w:color w:val="000000"/>
                <w:kern w:val="0"/>
                <w:sz w:val="21"/>
                <w:szCs w:val="21"/>
              </w:rPr>
              <w:t>int( 3937.2</w:t>
            </w:r>
            <w:proofErr w:type="gramEnd"/>
            <w:r w:rsidRPr="00A50CC8">
              <w:rPr>
                <w:rFonts w:ascii="Cambria" w:hAnsi="Cambria" w:cs="宋体"/>
                <w:color w:val="000000"/>
                <w:kern w:val="0"/>
                <w:sz w:val="21"/>
                <w:szCs w:val="21"/>
              </w:rPr>
              <w:t>*x,6.691,x);</w:t>
            </w:r>
          </w:p>
          <w:p w14:paraId="5FF3C23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2=</w:t>
            </w:r>
            <w:proofErr w:type="spellStart"/>
            <w:r w:rsidRPr="00A50CC8">
              <w:rPr>
                <w:rFonts w:ascii="Cambria" w:hAnsi="Cambria" w:cs="宋体"/>
                <w:color w:val="000000"/>
                <w:kern w:val="0"/>
                <w:sz w:val="21"/>
                <w:szCs w:val="21"/>
              </w:rPr>
              <w:t>vpa</w:t>
            </w:r>
            <w:proofErr w:type="spellEnd"/>
            <w:r w:rsidRPr="00A50CC8">
              <w:rPr>
                <w:rFonts w:ascii="Cambria" w:hAnsi="Cambria" w:cs="宋体"/>
                <w:color w:val="000000"/>
                <w:kern w:val="0"/>
                <w:sz w:val="21"/>
                <w:szCs w:val="21"/>
              </w:rPr>
              <w:t>(</w:t>
            </w:r>
            <w:proofErr w:type="spellStart"/>
            <w:r w:rsidRPr="00A50CC8">
              <w:rPr>
                <w:rFonts w:ascii="Cambria" w:hAnsi="Cambria" w:cs="宋体"/>
                <w:color w:val="000000"/>
                <w:kern w:val="0"/>
                <w:sz w:val="21"/>
                <w:szCs w:val="21"/>
              </w:rPr>
              <w:t>vvm</w:t>
            </w:r>
            <w:proofErr w:type="spellEnd"/>
            <w:r w:rsidRPr="00A50CC8">
              <w:rPr>
                <w:rFonts w:ascii="Cambria" w:hAnsi="Cambria" w:cs="宋体"/>
                <w:color w:val="000000"/>
                <w:kern w:val="0"/>
                <w:sz w:val="21"/>
                <w:szCs w:val="21"/>
              </w:rPr>
              <w:t>);</w:t>
            </w:r>
          </w:p>
          <w:p w14:paraId="256DBF59"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m1+m2+m3;</w:t>
            </w:r>
          </w:p>
          <w:p w14:paraId="7E52823C"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syms</w:t>
            </w:r>
            <w:proofErr w:type="spellEnd"/>
            <w:r w:rsidRPr="00A50CC8">
              <w:rPr>
                <w:rFonts w:ascii="Cambria" w:hAnsi="Cambria" w:cs="宋体"/>
                <w:color w:val="000000"/>
                <w:kern w:val="0"/>
                <w:sz w:val="21"/>
                <w:szCs w:val="21"/>
              </w:rPr>
              <w:t xml:space="preserve"> </w:t>
            </w:r>
            <w:r w:rsidRPr="00A50CC8">
              <w:rPr>
                <w:rFonts w:ascii="Cambria" w:hAnsi="Cambria" w:cs="宋体"/>
                <w:color w:val="A020F0"/>
                <w:kern w:val="0"/>
                <w:sz w:val="21"/>
                <w:szCs w:val="21"/>
              </w:rPr>
              <w:t>N1</w:t>
            </w:r>
            <w:r w:rsidRPr="00A50CC8">
              <w:rPr>
                <w:rFonts w:ascii="Cambria" w:hAnsi="Cambria" w:cs="宋体"/>
                <w:color w:val="000000"/>
                <w:kern w:val="0"/>
                <w:sz w:val="21"/>
                <w:szCs w:val="21"/>
              </w:rPr>
              <w:t xml:space="preserve"> </w:t>
            </w:r>
            <w:r w:rsidRPr="00A50CC8">
              <w:rPr>
                <w:rFonts w:ascii="Cambria" w:hAnsi="Cambria" w:cs="宋体"/>
                <w:color w:val="A020F0"/>
                <w:kern w:val="0"/>
                <w:sz w:val="21"/>
                <w:szCs w:val="21"/>
              </w:rPr>
              <w:t>N2</w:t>
            </w:r>
          </w:p>
          <w:p w14:paraId="3E5B2DE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eq1=-f+(-2034-990.6-54.4-</w:t>
            </w:r>
            <w:proofErr w:type="gramStart"/>
            <w:r w:rsidRPr="00A50CC8">
              <w:rPr>
                <w:rFonts w:ascii="Cambria" w:hAnsi="Cambria" w:cs="宋体"/>
                <w:color w:val="000000"/>
                <w:kern w:val="0"/>
                <w:sz w:val="21"/>
                <w:szCs w:val="21"/>
              </w:rPr>
              <w:t>700)*</w:t>
            </w:r>
            <w:proofErr w:type="gramEnd"/>
            <w:r w:rsidRPr="00A50CC8">
              <w:rPr>
                <w:rFonts w:ascii="Cambria" w:hAnsi="Cambria" w:cs="宋体"/>
                <w:color w:val="000000"/>
                <w:kern w:val="0"/>
                <w:sz w:val="21"/>
                <w:szCs w:val="21"/>
              </w:rPr>
              <w:t>9.8+N1+N2;</w:t>
            </w:r>
          </w:p>
          <w:p w14:paraId="4AFC1B2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eq2=-m+N1*3.28+N2*7.73-9.8*(2034*7.725+990.6*10.24+54.4*13.41+700*2.22);</w:t>
            </w:r>
          </w:p>
          <w:p w14:paraId="44A9ADA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lastRenderedPageBreak/>
              <w:t>[N</w:t>
            </w:r>
            <w:proofErr w:type="gramStart"/>
            <w:r w:rsidRPr="00A50CC8">
              <w:rPr>
                <w:rFonts w:ascii="Cambria" w:hAnsi="Cambria" w:cs="宋体"/>
                <w:color w:val="000000"/>
                <w:kern w:val="0"/>
                <w:sz w:val="21"/>
                <w:szCs w:val="21"/>
              </w:rPr>
              <w:t>1,N</w:t>
            </w:r>
            <w:proofErr w:type="gramEnd"/>
            <w:r w:rsidRPr="00A50CC8">
              <w:rPr>
                <w:rFonts w:ascii="Cambria" w:hAnsi="Cambria" w:cs="宋体"/>
                <w:color w:val="000000"/>
                <w:kern w:val="0"/>
                <w:sz w:val="21"/>
                <w:szCs w:val="21"/>
              </w:rPr>
              <w:t>2]=solve(eq1,eq2,N1,N2);</w:t>
            </w:r>
          </w:p>
          <w:p w14:paraId="3C77083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gramStart"/>
            <w:r w:rsidRPr="00A50CC8">
              <w:rPr>
                <w:rFonts w:ascii="Cambria" w:hAnsi="Cambria" w:cs="宋体"/>
                <w:color w:val="000000"/>
                <w:kern w:val="0"/>
                <w:sz w:val="21"/>
                <w:szCs w:val="21"/>
              </w:rPr>
              <w:t>subplot(</w:t>
            </w:r>
            <w:proofErr w:type="gramEnd"/>
            <w:r w:rsidRPr="00A50CC8">
              <w:rPr>
                <w:rFonts w:ascii="Cambria" w:hAnsi="Cambria" w:cs="宋体"/>
                <w:color w:val="000000"/>
                <w:kern w:val="0"/>
                <w:sz w:val="21"/>
                <w:szCs w:val="21"/>
              </w:rPr>
              <w:t>2,1,1)</w:t>
            </w:r>
          </w:p>
          <w:p w14:paraId="3D8373E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770184A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1=-v1;</w:t>
            </w:r>
          </w:p>
          <w:p w14:paraId="104A2B66"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v</w:t>
            </w:r>
            <w:proofErr w:type="gramStart"/>
            <w:r w:rsidRPr="00A50CC8">
              <w:rPr>
                <w:rFonts w:ascii="Cambria" w:hAnsi="Cambria" w:cs="宋体"/>
                <w:color w:val="000000"/>
                <w:kern w:val="0"/>
                <w:sz w:val="21"/>
                <w:szCs w:val="21"/>
              </w:rPr>
              <w:t>1,[</w:t>
            </w:r>
            <w:proofErr w:type="gramEnd"/>
            <w:r w:rsidRPr="00A50CC8">
              <w:rPr>
                <w:rFonts w:ascii="Cambria" w:hAnsi="Cambria" w:cs="宋体"/>
                <w:color w:val="000000"/>
                <w:kern w:val="0"/>
                <w:sz w:val="21"/>
                <w:szCs w:val="21"/>
              </w:rPr>
              <w:t>0,2.22])</w:t>
            </w:r>
          </w:p>
          <w:p w14:paraId="086F94F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3BB18D76"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2=-(x*(145689*x^3 - 2540200*x^2 + 14052900*x + 3776280))/6000-700*9.8;</w:t>
            </w:r>
          </w:p>
          <w:p w14:paraId="258CAC47"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2,[</w:t>
            </w:r>
            <w:proofErr w:type="gramEnd"/>
            <w:r w:rsidRPr="00A50CC8">
              <w:rPr>
                <w:rFonts w:ascii="Cambria" w:hAnsi="Cambria" w:cs="宋体"/>
                <w:color w:val="000000"/>
                <w:kern w:val="0"/>
                <w:sz w:val="21"/>
                <w:szCs w:val="21"/>
              </w:rPr>
              <w:t>2.22,3.28])</w:t>
            </w:r>
          </w:p>
          <w:p w14:paraId="20B9F36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18BBF843"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3=-(x*(145689*x^3 - 2540200*x^2 + 14052900*x + 3776280))/6000-700*9.8+N1;</w:t>
            </w:r>
          </w:p>
          <w:p w14:paraId="7E2FD22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3,[</w:t>
            </w:r>
            <w:proofErr w:type="gramEnd"/>
            <w:r w:rsidRPr="00A50CC8">
              <w:rPr>
                <w:rFonts w:ascii="Cambria" w:hAnsi="Cambria" w:cs="宋体"/>
                <w:color w:val="000000"/>
                <w:kern w:val="0"/>
                <w:sz w:val="21"/>
                <w:szCs w:val="21"/>
              </w:rPr>
              <w:t>3.28,6.691])</w:t>
            </w:r>
          </w:p>
          <w:p w14:paraId="0B9DAAF0"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3AB37668"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4=-f1+3937.2*(x-6.691)-700*9.8+N1;</w:t>
            </w:r>
          </w:p>
          <w:p w14:paraId="11D2369F"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4,[</w:t>
            </w:r>
            <w:proofErr w:type="gramEnd"/>
            <w:r w:rsidRPr="00A50CC8">
              <w:rPr>
                <w:rFonts w:ascii="Cambria" w:hAnsi="Cambria" w:cs="宋体"/>
                <w:color w:val="000000"/>
                <w:kern w:val="0"/>
                <w:sz w:val="21"/>
                <w:szCs w:val="21"/>
              </w:rPr>
              <w:t>6.691,7.275])</w:t>
            </w:r>
          </w:p>
          <w:p w14:paraId="48862623"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5D71E547"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5=-f1+3937.2*(x-6.691)-700*9.8+N1-2034*9.8;</w:t>
            </w:r>
          </w:p>
          <w:p w14:paraId="7575C97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5,[</w:t>
            </w:r>
            <w:proofErr w:type="gramEnd"/>
            <w:r w:rsidRPr="00A50CC8">
              <w:rPr>
                <w:rFonts w:ascii="Cambria" w:hAnsi="Cambria" w:cs="宋体"/>
                <w:color w:val="000000"/>
                <w:kern w:val="0"/>
                <w:sz w:val="21"/>
                <w:szCs w:val="21"/>
              </w:rPr>
              <w:t>7.275,7.73])</w:t>
            </w:r>
          </w:p>
          <w:p w14:paraId="42BE603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1C7E58E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6=-f1-3937.2*(x-6.691)-700*9.8+N1-2034*9.8+N2;</w:t>
            </w:r>
          </w:p>
          <w:p w14:paraId="36265D5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6,[</w:t>
            </w:r>
            <w:proofErr w:type="gramEnd"/>
            <w:r w:rsidRPr="00A50CC8">
              <w:rPr>
                <w:rFonts w:ascii="Cambria" w:hAnsi="Cambria" w:cs="宋体"/>
                <w:color w:val="000000"/>
                <w:kern w:val="0"/>
                <w:sz w:val="21"/>
                <w:szCs w:val="21"/>
              </w:rPr>
              <w:t>7.73,10.24])</w:t>
            </w:r>
          </w:p>
          <w:p w14:paraId="78D83D0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1AAB297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7=-f1-3937.2*(x-6.691)-700*9.8+N1-2034*9.8+N2-990.6*9.8;</w:t>
            </w:r>
          </w:p>
          <w:p w14:paraId="33636D5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7,[</w:t>
            </w:r>
            <w:proofErr w:type="gramEnd"/>
            <w:r w:rsidRPr="00A50CC8">
              <w:rPr>
                <w:rFonts w:ascii="Cambria" w:hAnsi="Cambria" w:cs="宋体"/>
                <w:color w:val="000000"/>
                <w:kern w:val="0"/>
                <w:sz w:val="21"/>
                <w:szCs w:val="21"/>
              </w:rPr>
              <w:t>10.24,13.385])</w:t>
            </w:r>
          </w:p>
          <w:p w14:paraId="0867512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7EA1A3E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8=-f1-f2-700*9.8+N1-2034*9.8+N2-990.6*9.8-vv1;</w:t>
            </w:r>
          </w:p>
          <w:p w14:paraId="1A1ABBF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8,[</w:t>
            </w:r>
            <w:proofErr w:type="gramEnd"/>
            <w:r w:rsidRPr="00A50CC8">
              <w:rPr>
                <w:rFonts w:ascii="Cambria" w:hAnsi="Cambria" w:cs="宋体"/>
                <w:color w:val="000000"/>
                <w:kern w:val="0"/>
                <w:sz w:val="21"/>
                <w:szCs w:val="21"/>
              </w:rPr>
              <w:t>13.385,13.41])</w:t>
            </w:r>
          </w:p>
          <w:p w14:paraId="0EAA297C"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31062E59"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9=-f1-f2-700*9.8+N1-2034*9.8+N2-990.6*9.8-54.4*9.8-vv1;</w:t>
            </w:r>
          </w:p>
          <w:p w14:paraId="552CDDE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9,[</w:t>
            </w:r>
            <w:proofErr w:type="gramEnd"/>
            <w:r w:rsidRPr="00A50CC8">
              <w:rPr>
                <w:rFonts w:ascii="Cambria" w:hAnsi="Cambria" w:cs="宋体"/>
                <w:color w:val="000000"/>
                <w:kern w:val="0"/>
                <w:sz w:val="21"/>
                <w:szCs w:val="21"/>
              </w:rPr>
              <w:t>13.41,14.5])</w:t>
            </w:r>
          </w:p>
          <w:p w14:paraId="354AC5E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gramStart"/>
            <w:r w:rsidRPr="00A50CC8">
              <w:rPr>
                <w:rFonts w:ascii="Cambria" w:hAnsi="Cambria" w:cs="宋体"/>
                <w:color w:val="000000"/>
                <w:kern w:val="0"/>
                <w:sz w:val="21"/>
                <w:szCs w:val="21"/>
              </w:rPr>
              <w:t>axis(</w:t>
            </w:r>
            <w:proofErr w:type="gramEnd"/>
            <w:r w:rsidRPr="00A50CC8">
              <w:rPr>
                <w:rFonts w:ascii="Cambria" w:hAnsi="Cambria" w:cs="宋体"/>
                <w:color w:val="000000"/>
                <w:kern w:val="0"/>
                <w:sz w:val="21"/>
                <w:szCs w:val="21"/>
              </w:rPr>
              <w:t>[0,14.5,-50000,50000])</w:t>
            </w:r>
          </w:p>
          <w:p w14:paraId="10964173"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title(</w:t>
            </w:r>
            <w:r w:rsidRPr="00A50CC8">
              <w:rPr>
                <w:rFonts w:ascii="Cambria" w:hAnsi="Cambria" w:cs="宋体"/>
                <w:color w:val="A020F0"/>
                <w:kern w:val="0"/>
                <w:sz w:val="21"/>
                <w:szCs w:val="21"/>
              </w:rPr>
              <w:t>'</w:t>
            </w:r>
            <w:r w:rsidRPr="00A50CC8">
              <w:rPr>
                <w:rFonts w:ascii="Cambria" w:hAnsi="Cambria" w:cs="宋体"/>
                <w:color w:val="A020F0"/>
                <w:kern w:val="0"/>
                <w:sz w:val="21"/>
                <w:szCs w:val="21"/>
              </w:rPr>
              <w:t>剪力</w:t>
            </w:r>
            <w:r w:rsidRPr="00A50CC8">
              <w:rPr>
                <w:rFonts w:ascii="Cambria" w:hAnsi="Cambria" w:cs="宋体"/>
                <w:color w:val="A020F0"/>
                <w:kern w:val="0"/>
                <w:sz w:val="21"/>
                <w:szCs w:val="21"/>
              </w:rPr>
              <w:t>'</w:t>
            </w:r>
            <w:r w:rsidRPr="00A50CC8">
              <w:rPr>
                <w:rFonts w:ascii="Cambria" w:hAnsi="Cambria" w:cs="宋体"/>
                <w:color w:val="000000"/>
                <w:kern w:val="0"/>
                <w:sz w:val="21"/>
                <w:szCs w:val="21"/>
              </w:rPr>
              <w:t xml:space="preserve">) </w:t>
            </w:r>
          </w:p>
          <w:p w14:paraId="6F59A427"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gramStart"/>
            <w:r w:rsidRPr="00A50CC8">
              <w:rPr>
                <w:rFonts w:ascii="Cambria" w:hAnsi="Cambria" w:cs="宋体"/>
                <w:color w:val="000000"/>
                <w:kern w:val="0"/>
                <w:sz w:val="21"/>
                <w:szCs w:val="21"/>
              </w:rPr>
              <w:t>subplot(</w:t>
            </w:r>
            <w:proofErr w:type="gramEnd"/>
            <w:r w:rsidRPr="00A50CC8">
              <w:rPr>
                <w:rFonts w:ascii="Cambria" w:hAnsi="Cambria" w:cs="宋体"/>
                <w:color w:val="000000"/>
                <w:kern w:val="0"/>
                <w:sz w:val="21"/>
                <w:szCs w:val="21"/>
              </w:rPr>
              <w:t>2,1,2)</w:t>
            </w:r>
          </w:p>
          <w:p w14:paraId="5CFB6207"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32EC9C1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1=int(Q1,</w:t>
            </w:r>
            <w:proofErr w:type="gramStart"/>
            <w:r w:rsidRPr="00A50CC8">
              <w:rPr>
                <w:rFonts w:ascii="Cambria" w:hAnsi="Cambria" w:cs="宋体"/>
                <w:color w:val="000000"/>
                <w:kern w:val="0"/>
                <w:sz w:val="21"/>
                <w:szCs w:val="21"/>
              </w:rPr>
              <w:t>0,x</w:t>
            </w:r>
            <w:proofErr w:type="gramEnd"/>
            <w:r w:rsidRPr="00A50CC8">
              <w:rPr>
                <w:rFonts w:ascii="Cambria" w:hAnsi="Cambria" w:cs="宋体"/>
                <w:color w:val="000000"/>
                <w:kern w:val="0"/>
                <w:sz w:val="21"/>
                <w:szCs w:val="21"/>
              </w:rPr>
              <w:t>);</w:t>
            </w:r>
          </w:p>
          <w:p w14:paraId="3A2D916C"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1,[</w:t>
            </w:r>
            <w:proofErr w:type="gramEnd"/>
            <w:r w:rsidRPr="00A50CC8">
              <w:rPr>
                <w:rFonts w:ascii="Cambria" w:hAnsi="Cambria" w:cs="宋体"/>
                <w:color w:val="000000"/>
                <w:kern w:val="0"/>
                <w:sz w:val="21"/>
                <w:szCs w:val="21"/>
              </w:rPr>
              <w:t>0,2.22])</w:t>
            </w:r>
          </w:p>
          <w:p w14:paraId="0130BF5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462A388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2=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x);</w:t>
            </w:r>
          </w:p>
          <w:p w14:paraId="5CC7D33C"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2,[</w:t>
            </w:r>
            <w:proofErr w:type="gramEnd"/>
            <w:r w:rsidRPr="00A50CC8">
              <w:rPr>
                <w:rFonts w:ascii="Cambria" w:hAnsi="Cambria" w:cs="宋体"/>
                <w:color w:val="000000"/>
                <w:kern w:val="0"/>
                <w:sz w:val="21"/>
                <w:szCs w:val="21"/>
              </w:rPr>
              <w:t>2.22,3.28])</w:t>
            </w:r>
          </w:p>
          <w:p w14:paraId="78FF8693"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7DDAB72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3=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3.28)+int(Q3,3.28,x);</w:t>
            </w:r>
          </w:p>
          <w:p w14:paraId="4AB22A4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3,[</w:t>
            </w:r>
            <w:proofErr w:type="gramEnd"/>
            <w:r w:rsidRPr="00A50CC8">
              <w:rPr>
                <w:rFonts w:ascii="Cambria" w:hAnsi="Cambria" w:cs="宋体"/>
                <w:color w:val="000000"/>
                <w:kern w:val="0"/>
                <w:sz w:val="21"/>
                <w:szCs w:val="21"/>
              </w:rPr>
              <w:t>3.28,6.691])</w:t>
            </w:r>
          </w:p>
          <w:p w14:paraId="300C425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615A53C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4=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3.28)+int(Q3,3.28,6.691)+int(Q4,6.691,x)</w:t>
            </w:r>
          </w:p>
          <w:p w14:paraId="614C03E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4,[</w:t>
            </w:r>
            <w:proofErr w:type="gramEnd"/>
            <w:r w:rsidRPr="00A50CC8">
              <w:rPr>
                <w:rFonts w:ascii="Cambria" w:hAnsi="Cambria" w:cs="宋体"/>
                <w:color w:val="000000"/>
                <w:kern w:val="0"/>
                <w:sz w:val="21"/>
                <w:szCs w:val="21"/>
              </w:rPr>
              <w:t>6.691,7.275])</w:t>
            </w:r>
          </w:p>
          <w:p w14:paraId="3C3DB6B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lastRenderedPageBreak/>
              <w:t xml:space="preserve">hold </w:t>
            </w:r>
            <w:r w:rsidRPr="00A50CC8">
              <w:rPr>
                <w:rFonts w:ascii="Cambria" w:hAnsi="Cambria" w:cs="宋体"/>
                <w:color w:val="A020F0"/>
                <w:kern w:val="0"/>
                <w:sz w:val="21"/>
                <w:szCs w:val="21"/>
              </w:rPr>
              <w:t>on</w:t>
            </w:r>
          </w:p>
          <w:p w14:paraId="26984EFF"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5=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3.28)+int(Q3,3.28,6.691)+int(Q4,6.691,7.275)+int(Q5,7.275,x)</w:t>
            </w:r>
          </w:p>
          <w:p w14:paraId="3C1B5A6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5,[</w:t>
            </w:r>
            <w:proofErr w:type="gramEnd"/>
            <w:r w:rsidRPr="00A50CC8">
              <w:rPr>
                <w:rFonts w:ascii="Cambria" w:hAnsi="Cambria" w:cs="宋体"/>
                <w:color w:val="000000"/>
                <w:kern w:val="0"/>
                <w:sz w:val="21"/>
                <w:szCs w:val="21"/>
              </w:rPr>
              <w:t>7.275,7.73])</w:t>
            </w:r>
          </w:p>
          <w:p w14:paraId="00685CD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3EBD7C4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6=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3.28)+int(Q3,3.28,6.691)+int(Q4,6.691,7.275)+int(Q5,7.275,7.73)+int(Q6,7.73,x)</w:t>
            </w:r>
          </w:p>
          <w:p w14:paraId="06551B58"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6,[</w:t>
            </w:r>
            <w:proofErr w:type="gramEnd"/>
            <w:r w:rsidRPr="00A50CC8">
              <w:rPr>
                <w:rFonts w:ascii="Cambria" w:hAnsi="Cambria" w:cs="宋体"/>
                <w:color w:val="000000"/>
                <w:kern w:val="0"/>
                <w:sz w:val="21"/>
                <w:szCs w:val="21"/>
              </w:rPr>
              <w:t>7.73,10.24])</w:t>
            </w:r>
          </w:p>
          <w:p w14:paraId="0A06AA48"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3CBF3F2F"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a=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3.28)+int(Q3,3.28,6.691)+int(Q4,6.691,7.275)+int(Q5,7.275,7.73)+int(Q6,7.73,10.24);</w:t>
            </w:r>
          </w:p>
          <w:p w14:paraId="0FE7BC4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7=a++int(Q7,10.</w:t>
            </w:r>
            <w:proofErr w:type="gramStart"/>
            <w:r w:rsidRPr="00A50CC8">
              <w:rPr>
                <w:rFonts w:ascii="Cambria" w:hAnsi="Cambria" w:cs="宋体"/>
                <w:color w:val="000000"/>
                <w:kern w:val="0"/>
                <w:sz w:val="21"/>
                <w:szCs w:val="21"/>
              </w:rPr>
              <w:t>24,x</w:t>
            </w:r>
            <w:proofErr w:type="gramEnd"/>
            <w:r w:rsidRPr="00A50CC8">
              <w:rPr>
                <w:rFonts w:ascii="Cambria" w:hAnsi="Cambria" w:cs="宋体"/>
                <w:color w:val="000000"/>
                <w:kern w:val="0"/>
                <w:sz w:val="21"/>
                <w:szCs w:val="21"/>
              </w:rPr>
              <w:t>)</w:t>
            </w:r>
          </w:p>
          <w:p w14:paraId="482FA1B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7,[</w:t>
            </w:r>
            <w:proofErr w:type="gramEnd"/>
            <w:r w:rsidRPr="00A50CC8">
              <w:rPr>
                <w:rFonts w:ascii="Cambria" w:hAnsi="Cambria" w:cs="宋体"/>
                <w:color w:val="000000"/>
                <w:kern w:val="0"/>
                <w:sz w:val="21"/>
                <w:szCs w:val="21"/>
              </w:rPr>
              <w:t>10.24,13.385])</w:t>
            </w:r>
          </w:p>
          <w:p w14:paraId="665C288C"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788C63B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8=a++int(Q7,10.24,13.</w:t>
            </w:r>
            <w:proofErr w:type="gramStart"/>
            <w:r w:rsidRPr="00A50CC8">
              <w:rPr>
                <w:rFonts w:ascii="Cambria" w:hAnsi="Cambria" w:cs="宋体"/>
                <w:color w:val="000000"/>
                <w:kern w:val="0"/>
                <w:sz w:val="21"/>
                <w:szCs w:val="21"/>
              </w:rPr>
              <w:t>385)+</w:t>
            </w:r>
            <w:proofErr w:type="gramEnd"/>
            <w:r w:rsidRPr="00A50CC8">
              <w:rPr>
                <w:rFonts w:ascii="Cambria" w:hAnsi="Cambria" w:cs="宋体"/>
                <w:color w:val="000000"/>
                <w:kern w:val="0"/>
                <w:sz w:val="21"/>
                <w:szCs w:val="21"/>
              </w:rPr>
              <w:t>int(Q8,13.385,x);</w:t>
            </w:r>
          </w:p>
          <w:p w14:paraId="3CDB448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8,[</w:t>
            </w:r>
            <w:proofErr w:type="gramEnd"/>
            <w:r w:rsidRPr="00A50CC8">
              <w:rPr>
                <w:rFonts w:ascii="Cambria" w:hAnsi="Cambria" w:cs="宋体"/>
                <w:color w:val="000000"/>
                <w:kern w:val="0"/>
                <w:sz w:val="21"/>
                <w:szCs w:val="21"/>
              </w:rPr>
              <w:t>13.385,13.41])</w:t>
            </w:r>
          </w:p>
          <w:p w14:paraId="42E15E2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5AE55628"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9=a++int(Q7,10.24,13.</w:t>
            </w:r>
            <w:proofErr w:type="gramStart"/>
            <w:r w:rsidRPr="00A50CC8">
              <w:rPr>
                <w:rFonts w:ascii="Cambria" w:hAnsi="Cambria" w:cs="宋体"/>
                <w:color w:val="000000"/>
                <w:kern w:val="0"/>
                <w:sz w:val="21"/>
                <w:szCs w:val="21"/>
              </w:rPr>
              <w:t>385)+</w:t>
            </w:r>
            <w:proofErr w:type="gramEnd"/>
            <w:r w:rsidRPr="00A50CC8">
              <w:rPr>
                <w:rFonts w:ascii="Cambria" w:hAnsi="Cambria" w:cs="宋体"/>
                <w:color w:val="000000"/>
                <w:kern w:val="0"/>
                <w:sz w:val="21"/>
                <w:szCs w:val="21"/>
              </w:rPr>
              <w:t>int(Q8,13.385,13.41)++int(Q9,13.41,x);</w:t>
            </w:r>
          </w:p>
          <w:p w14:paraId="2B271686"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9,[</w:t>
            </w:r>
            <w:proofErr w:type="gramEnd"/>
            <w:r w:rsidRPr="00A50CC8">
              <w:rPr>
                <w:rFonts w:ascii="Cambria" w:hAnsi="Cambria" w:cs="宋体"/>
                <w:color w:val="000000"/>
                <w:kern w:val="0"/>
                <w:sz w:val="21"/>
                <w:szCs w:val="21"/>
              </w:rPr>
              <w:t>13.41,14.5])</w:t>
            </w:r>
          </w:p>
          <w:p w14:paraId="1597CBE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gramStart"/>
            <w:r w:rsidRPr="00A50CC8">
              <w:rPr>
                <w:rFonts w:ascii="Cambria" w:hAnsi="Cambria" w:cs="宋体"/>
                <w:color w:val="000000"/>
                <w:kern w:val="0"/>
                <w:sz w:val="21"/>
                <w:szCs w:val="21"/>
              </w:rPr>
              <w:t>axis(</w:t>
            </w:r>
            <w:proofErr w:type="gramEnd"/>
            <w:r w:rsidRPr="00A50CC8">
              <w:rPr>
                <w:rFonts w:ascii="Cambria" w:hAnsi="Cambria" w:cs="宋体"/>
                <w:color w:val="000000"/>
                <w:kern w:val="0"/>
                <w:sz w:val="21"/>
                <w:szCs w:val="21"/>
              </w:rPr>
              <w:t>[0,14.5,-150000,50000])</w:t>
            </w:r>
          </w:p>
          <w:p w14:paraId="7B77143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title(</w:t>
            </w:r>
            <w:r w:rsidRPr="00A50CC8">
              <w:rPr>
                <w:rFonts w:ascii="Cambria" w:hAnsi="Cambria" w:cs="宋体"/>
                <w:color w:val="A020F0"/>
                <w:kern w:val="0"/>
                <w:sz w:val="21"/>
                <w:szCs w:val="21"/>
              </w:rPr>
              <w:t>'</w:t>
            </w:r>
            <w:r w:rsidRPr="00A50CC8">
              <w:rPr>
                <w:rFonts w:ascii="Cambria" w:hAnsi="Cambria" w:cs="宋体"/>
                <w:color w:val="A020F0"/>
                <w:kern w:val="0"/>
                <w:sz w:val="21"/>
                <w:szCs w:val="21"/>
              </w:rPr>
              <w:t>剪力</w:t>
            </w:r>
            <w:proofErr w:type="gramStart"/>
            <w:r w:rsidRPr="00A50CC8">
              <w:rPr>
                <w:rFonts w:ascii="Cambria" w:hAnsi="Cambria" w:cs="宋体"/>
                <w:color w:val="A020F0"/>
                <w:kern w:val="0"/>
                <w:sz w:val="21"/>
                <w:szCs w:val="21"/>
              </w:rPr>
              <w:t>矩</w:t>
            </w:r>
            <w:proofErr w:type="gramEnd"/>
            <w:r w:rsidRPr="00A50CC8">
              <w:rPr>
                <w:rFonts w:ascii="Cambria" w:hAnsi="Cambria" w:cs="宋体"/>
                <w:color w:val="A020F0"/>
                <w:kern w:val="0"/>
                <w:sz w:val="21"/>
                <w:szCs w:val="21"/>
              </w:rPr>
              <w:t>'</w:t>
            </w:r>
            <w:r w:rsidRPr="00A50CC8">
              <w:rPr>
                <w:rFonts w:ascii="Cambria" w:hAnsi="Cambria" w:cs="宋体"/>
                <w:color w:val="000000"/>
                <w:kern w:val="0"/>
                <w:sz w:val="21"/>
                <w:szCs w:val="21"/>
              </w:rPr>
              <w:t>)</w:t>
            </w:r>
          </w:p>
          <w:p w14:paraId="225083D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 </w:t>
            </w:r>
          </w:p>
          <w:p w14:paraId="05DF7A26"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 </w:t>
            </w:r>
          </w:p>
          <w:p w14:paraId="695DB48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 </w:t>
            </w:r>
          </w:p>
          <w:p w14:paraId="4AE2BB9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3C763D"/>
                <w:kern w:val="0"/>
                <w:sz w:val="21"/>
                <w:szCs w:val="21"/>
              </w:rPr>
              <w:t xml:space="preserve">%% </w:t>
            </w:r>
            <w:r w:rsidRPr="00A50CC8">
              <w:rPr>
                <w:rFonts w:ascii="Cambria" w:hAnsi="Cambria" w:cs="宋体"/>
                <w:color w:val="3C763D"/>
                <w:kern w:val="0"/>
                <w:sz w:val="21"/>
                <w:szCs w:val="21"/>
              </w:rPr>
              <w:t>平飞状态下气动载荷剪力及剪力</w:t>
            </w:r>
            <w:proofErr w:type="gramStart"/>
            <w:r w:rsidRPr="00A50CC8">
              <w:rPr>
                <w:rFonts w:ascii="Cambria" w:hAnsi="Cambria" w:cs="宋体"/>
                <w:color w:val="3C763D"/>
                <w:kern w:val="0"/>
                <w:sz w:val="21"/>
                <w:szCs w:val="21"/>
              </w:rPr>
              <w:t>距计算</w:t>
            </w:r>
            <w:proofErr w:type="gramEnd"/>
            <w:r w:rsidRPr="00A50CC8">
              <w:rPr>
                <w:rFonts w:ascii="Cambria" w:hAnsi="Cambria" w:cs="宋体"/>
                <w:color w:val="3C763D"/>
                <w:kern w:val="0"/>
                <w:sz w:val="21"/>
                <w:szCs w:val="21"/>
              </w:rPr>
              <w:t>及作图程序</w:t>
            </w:r>
          </w:p>
          <w:p w14:paraId="77444E73"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syms</w:t>
            </w:r>
            <w:proofErr w:type="spellEnd"/>
            <w:r w:rsidRPr="00A50CC8">
              <w:rPr>
                <w:rFonts w:ascii="Cambria" w:hAnsi="Cambria" w:cs="宋体"/>
                <w:color w:val="000000"/>
                <w:kern w:val="0"/>
                <w:sz w:val="21"/>
                <w:szCs w:val="21"/>
              </w:rPr>
              <w:t xml:space="preserve"> </w:t>
            </w:r>
            <w:r w:rsidRPr="00A50CC8">
              <w:rPr>
                <w:rFonts w:ascii="Cambria" w:hAnsi="Cambria" w:cs="宋体"/>
                <w:color w:val="A020F0"/>
                <w:kern w:val="0"/>
                <w:sz w:val="21"/>
                <w:szCs w:val="21"/>
              </w:rPr>
              <w:t>x</w:t>
            </w:r>
            <w:r w:rsidRPr="00A50CC8">
              <w:rPr>
                <w:rFonts w:ascii="Cambria" w:hAnsi="Cambria" w:cs="宋体"/>
                <w:color w:val="000000"/>
                <w:kern w:val="0"/>
                <w:sz w:val="21"/>
                <w:szCs w:val="21"/>
              </w:rPr>
              <w:t>;</w:t>
            </w:r>
          </w:p>
          <w:p w14:paraId="1282788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97.126*x^3 - 1270.1*x^2 + 4684.3*x + 629.38,0,6.691);</w:t>
            </w:r>
          </w:p>
          <w:p w14:paraId="3255C7E7"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1=</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97.126*x^3 - 1270.1*x^2 + 4684.3*x + 629.38,0,x);</w:t>
            </w:r>
          </w:p>
          <w:p w14:paraId="1FE2B6FF"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f1=</w:t>
            </w:r>
            <w:proofErr w:type="spellStart"/>
            <w:r w:rsidRPr="00A50CC8">
              <w:rPr>
                <w:rFonts w:ascii="Cambria" w:hAnsi="Cambria" w:cs="宋体"/>
                <w:color w:val="000000"/>
                <w:kern w:val="0"/>
                <w:sz w:val="21"/>
                <w:szCs w:val="21"/>
              </w:rPr>
              <w:t>vpa</w:t>
            </w:r>
            <w:proofErr w:type="spellEnd"/>
            <w:r w:rsidRPr="00A50CC8">
              <w:rPr>
                <w:rFonts w:ascii="Cambria" w:hAnsi="Cambria" w:cs="宋体"/>
                <w:color w:val="000000"/>
                <w:kern w:val="0"/>
                <w:sz w:val="21"/>
                <w:szCs w:val="21"/>
              </w:rPr>
              <w:t>(v);</w:t>
            </w:r>
          </w:p>
          <w:p w14:paraId="5793127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vv</w:t>
            </w:r>
            <w:proofErr w:type="spellEnd"/>
            <w:r w:rsidRPr="00A50CC8">
              <w:rPr>
                <w:rFonts w:ascii="Cambria" w:hAnsi="Cambria" w:cs="宋体"/>
                <w:color w:val="000000"/>
                <w:kern w:val="0"/>
                <w:sz w:val="21"/>
                <w:szCs w:val="21"/>
              </w:rPr>
              <w:t>=</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 xml:space="preserve"> -1865.2*x^2 + 48233*x - 307350,13.385,14.5);</w:t>
            </w:r>
          </w:p>
          <w:p w14:paraId="4037C05C"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v1=</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 xml:space="preserve"> -1865.2*x^2 + 48233*x - 307350,13.385,x);</w:t>
            </w:r>
          </w:p>
          <w:p w14:paraId="35DB698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f3=</w:t>
            </w:r>
            <w:proofErr w:type="spellStart"/>
            <w:r w:rsidRPr="00A50CC8">
              <w:rPr>
                <w:rFonts w:ascii="Cambria" w:hAnsi="Cambria" w:cs="宋体"/>
                <w:color w:val="000000"/>
                <w:kern w:val="0"/>
                <w:sz w:val="21"/>
                <w:szCs w:val="21"/>
              </w:rPr>
              <w:t>vpa</w:t>
            </w:r>
            <w:proofErr w:type="spellEnd"/>
            <w:r w:rsidRPr="00A50CC8">
              <w:rPr>
                <w:rFonts w:ascii="Cambria" w:hAnsi="Cambria" w:cs="宋体"/>
                <w:color w:val="000000"/>
                <w:kern w:val="0"/>
                <w:sz w:val="21"/>
                <w:szCs w:val="21"/>
              </w:rPr>
              <w:t>(</w:t>
            </w:r>
            <w:proofErr w:type="spellStart"/>
            <w:r w:rsidRPr="00A50CC8">
              <w:rPr>
                <w:rFonts w:ascii="Cambria" w:hAnsi="Cambria" w:cs="宋体"/>
                <w:color w:val="000000"/>
                <w:kern w:val="0"/>
                <w:sz w:val="21"/>
                <w:szCs w:val="21"/>
              </w:rPr>
              <w:t>vv</w:t>
            </w:r>
            <w:proofErr w:type="spellEnd"/>
            <w:r w:rsidRPr="00A50CC8">
              <w:rPr>
                <w:rFonts w:ascii="Cambria" w:hAnsi="Cambria" w:cs="宋体"/>
                <w:color w:val="000000"/>
                <w:kern w:val="0"/>
                <w:sz w:val="21"/>
                <w:szCs w:val="21"/>
              </w:rPr>
              <w:t>);</w:t>
            </w:r>
          </w:p>
          <w:p w14:paraId="3D6D4826"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f2=3937.2*(13.385-6.691);</w:t>
            </w:r>
          </w:p>
          <w:p w14:paraId="2475B24C"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f=f1+f2+f3;</w:t>
            </w:r>
          </w:p>
          <w:p w14:paraId="5245D4F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vm</w:t>
            </w:r>
            <w:proofErr w:type="spellEnd"/>
            <w:r w:rsidRPr="00A50CC8">
              <w:rPr>
                <w:rFonts w:ascii="Cambria" w:hAnsi="Cambria" w:cs="宋体"/>
                <w:color w:val="000000"/>
                <w:kern w:val="0"/>
                <w:sz w:val="21"/>
                <w:szCs w:val="21"/>
              </w:rPr>
              <w:t>=</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97.126*x^4 - 1270.1*x^3 + 4684.3*x^2+ 629.38*x,0,6.691);</w:t>
            </w:r>
          </w:p>
          <w:p w14:paraId="5C06F86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m1=</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97.126*x^4 - 1270.1*x^3 + 4684.3*x^2+ 629.38*x,0,x);</w:t>
            </w:r>
          </w:p>
          <w:p w14:paraId="1274022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1=</w:t>
            </w:r>
            <w:proofErr w:type="spellStart"/>
            <w:r w:rsidRPr="00A50CC8">
              <w:rPr>
                <w:rFonts w:ascii="Cambria" w:hAnsi="Cambria" w:cs="宋体"/>
                <w:color w:val="000000"/>
                <w:kern w:val="0"/>
                <w:sz w:val="21"/>
                <w:szCs w:val="21"/>
              </w:rPr>
              <w:t>vpa</w:t>
            </w:r>
            <w:proofErr w:type="spellEnd"/>
            <w:r w:rsidRPr="00A50CC8">
              <w:rPr>
                <w:rFonts w:ascii="Cambria" w:hAnsi="Cambria" w:cs="宋体"/>
                <w:color w:val="000000"/>
                <w:kern w:val="0"/>
                <w:sz w:val="21"/>
                <w:szCs w:val="21"/>
              </w:rPr>
              <w:t>(</w:t>
            </w:r>
            <w:proofErr w:type="spellStart"/>
            <w:r w:rsidRPr="00A50CC8">
              <w:rPr>
                <w:rFonts w:ascii="Cambria" w:hAnsi="Cambria" w:cs="宋体"/>
                <w:color w:val="000000"/>
                <w:kern w:val="0"/>
                <w:sz w:val="21"/>
                <w:szCs w:val="21"/>
              </w:rPr>
              <w:t>vm</w:t>
            </w:r>
            <w:proofErr w:type="spellEnd"/>
            <w:r w:rsidRPr="00A50CC8">
              <w:rPr>
                <w:rFonts w:ascii="Cambria" w:hAnsi="Cambria" w:cs="宋体"/>
                <w:color w:val="000000"/>
                <w:kern w:val="0"/>
                <w:sz w:val="21"/>
                <w:szCs w:val="21"/>
              </w:rPr>
              <w:t>);</w:t>
            </w:r>
          </w:p>
          <w:p w14:paraId="078436C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vvvm</w:t>
            </w:r>
            <w:proofErr w:type="spellEnd"/>
            <w:r w:rsidRPr="00A50CC8">
              <w:rPr>
                <w:rFonts w:ascii="Cambria" w:hAnsi="Cambria" w:cs="宋体"/>
                <w:color w:val="000000"/>
                <w:kern w:val="0"/>
                <w:sz w:val="21"/>
                <w:szCs w:val="21"/>
              </w:rPr>
              <w:t>=</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 xml:space="preserve"> -1865.2*x^3 + 48233*x^2 - 307350*x,13.385,14.5);</w:t>
            </w:r>
          </w:p>
          <w:p w14:paraId="7635BC7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vvm1=</w:t>
            </w:r>
            <w:proofErr w:type="gramStart"/>
            <w:r w:rsidRPr="00A50CC8">
              <w:rPr>
                <w:rFonts w:ascii="Cambria" w:hAnsi="Cambria" w:cs="宋体"/>
                <w:color w:val="000000"/>
                <w:kern w:val="0"/>
                <w:sz w:val="21"/>
                <w:szCs w:val="21"/>
              </w:rPr>
              <w:t>int(</w:t>
            </w:r>
            <w:proofErr w:type="gramEnd"/>
            <w:r w:rsidRPr="00A50CC8">
              <w:rPr>
                <w:rFonts w:ascii="Cambria" w:hAnsi="Cambria" w:cs="宋体"/>
                <w:color w:val="000000"/>
                <w:kern w:val="0"/>
                <w:sz w:val="21"/>
                <w:szCs w:val="21"/>
              </w:rPr>
              <w:t xml:space="preserve"> -1865.2*x^3 + 48233*x^2 - 307350*x,13.385,x);</w:t>
            </w:r>
          </w:p>
          <w:p w14:paraId="068B2095"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3=</w:t>
            </w:r>
            <w:proofErr w:type="spellStart"/>
            <w:r w:rsidRPr="00A50CC8">
              <w:rPr>
                <w:rFonts w:ascii="Cambria" w:hAnsi="Cambria" w:cs="宋体"/>
                <w:color w:val="000000"/>
                <w:kern w:val="0"/>
                <w:sz w:val="21"/>
                <w:szCs w:val="21"/>
              </w:rPr>
              <w:t>vpa</w:t>
            </w:r>
            <w:proofErr w:type="spellEnd"/>
            <w:r w:rsidRPr="00A50CC8">
              <w:rPr>
                <w:rFonts w:ascii="Cambria" w:hAnsi="Cambria" w:cs="宋体"/>
                <w:color w:val="000000"/>
                <w:kern w:val="0"/>
                <w:sz w:val="21"/>
                <w:szCs w:val="21"/>
              </w:rPr>
              <w:t>(</w:t>
            </w:r>
            <w:proofErr w:type="spellStart"/>
            <w:r w:rsidRPr="00A50CC8">
              <w:rPr>
                <w:rFonts w:ascii="Cambria" w:hAnsi="Cambria" w:cs="宋体"/>
                <w:color w:val="000000"/>
                <w:kern w:val="0"/>
                <w:sz w:val="21"/>
                <w:szCs w:val="21"/>
              </w:rPr>
              <w:t>vvvm</w:t>
            </w:r>
            <w:proofErr w:type="spellEnd"/>
            <w:r w:rsidRPr="00A50CC8">
              <w:rPr>
                <w:rFonts w:ascii="Cambria" w:hAnsi="Cambria" w:cs="宋体"/>
                <w:color w:val="000000"/>
                <w:kern w:val="0"/>
                <w:sz w:val="21"/>
                <w:szCs w:val="21"/>
              </w:rPr>
              <w:t>);</w:t>
            </w:r>
          </w:p>
          <w:p w14:paraId="226DAC67"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vvm</w:t>
            </w:r>
            <w:proofErr w:type="spellEnd"/>
            <w:r w:rsidRPr="00A50CC8">
              <w:rPr>
                <w:rFonts w:ascii="Cambria" w:hAnsi="Cambria" w:cs="宋体"/>
                <w:color w:val="000000"/>
                <w:kern w:val="0"/>
                <w:sz w:val="21"/>
                <w:szCs w:val="21"/>
              </w:rPr>
              <w:t>=</w:t>
            </w:r>
            <w:proofErr w:type="gramStart"/>
            <w:r w:rsidRPr="00A50CC8">
              <w:rPr>
                <w:rFonts w:ascii="Cambria" w:hAnsi="Cambria" w:cs="宋体"/>
                <w:color w:val="000000"/>
                <w:kern w:val="0"/>
                <w:sz w:val="21"/>
                <w:szCs w:val="21"/>
              </w:rPr>
              <w:t>int( 3937.2</w:t>
            </w:r>
            <w:proofErr w:type="gramEnd"/>
            <w:r w:rsidRPr="00A50CC8">
              <w:rPr>
                <w:rFonts w:ascii="Cambria" w:hAnsi="Cambria" w:cs="宋体"/>
                <w:color w:val="000000"/>
                <w:kern w:val="0"/>
                <w:sz w:val="21"/>
                <w:szCs w:val="21"/>
              </w:rPr>
              <w:t>*x,6.691,13.385);</w:t>
            </w:r>
          </w:p>
          <w:p w14:paraId="647BAEB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vvm1=</w:t>
            </w:r>
            <w:proofErr w:type="gramStart"/>
            <w:r w:rsidRPr="00A50CC8">
              <w:rPr>
                <w:rFonts w:ascii="Cambria" w:hAnsi="Cambria" w:cs="宋体"/>
                <w:color w:val="000000"/>
                <w:kern w:val="0"/>
                <w:sz w:val="21"/>
                <w:szCs w:val="21"/>
              </w:rPr>
              <w:t>int( 3937.2</w:t>
            </w:r>
            <w:proofErr w:type="gramEnd"/>
            <w:r w:rsidRPr="00A50CC8">
              <w:rPr>
                <w:rFonts w:ascii="Cambria" w:hAnsi="Cambria" w:cs="宋体"/>
                <w:color w:val="000000"/>
                <w:kern w:val="0"/>
                <w:sz w:val="21"/>
                <w:szCs w:val="21"/>
              </w:rPr>
              <w:t>*x,6.691,x);</w:t>
            </w:r>
          </w:p>
          <w:p w14:paraId="77EA0D93"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2=</w:t>
            </w:r>
            <w:proofErr w:type="spellStart"/>
            <w:r w:rsidRPr="00A50CC8">
              <w:rPr>
                <w:rFonts w:ascii="Cambria" w:hAnsi="Cambria" w:cs="宋体"/>
                <w:color w:val="000000"/>
                <w:kern w:val="0"/>
                <w:sz w:val="21"/>
                <w:szCs w:val="21"/>
              </w:rPr>
              <w:t>vpa</w:t>
            </w:r>
            <w:proofErr w:type="spellEnd"/>
            <w:r w:rsidRPr="00A50CC8">
              <w:rPr>
                <w:rFonts w:ascii="Cambria" w:hAnsi="Cambria" w:cs="宋体"/>
                <w:color w:val="000000"/>
                <w:kern w:val="0"/>
                <w:sz w:val="21"/>
                <w:szCs w:val="21"/>
              </w:rPr>
              <w:t>(</w:t>
            </w:r>
            <w:proofErr w:type="spellStart"/>
            <w:r w:rsidRPr="00A50CC8">
              <w:rPr>
                <w:rFonts w:ascii="Cambria" w:hAnsi="Cambria" w:cs="宋体"/>
                <w:color w:val="000000"/>
                <w:kern w:val="0"/>
                <w:sz w:val="21"/>
                <w:szCs w:val="21"/>
              </w:rPr>
              <w:t>vvm</w:t>
            </w:r>
            <w:proofErr w:type="spellEnd"/>
            <w:r w:rsidRPr="00A50CC8">
              <w:rPr>
                <w:rFonts w:ascii="Cambria" w:hAnsi="Cambria" w:cs="宋体"/>
                <w:color w:val="000000"/>
                <w:kern w:val="0"/>
                <w:sz w:val="21"/>
                <w:szCs w:val="21"/>
              </w:rPr>
              <w:t>);</w:t>
            </w:r>
          </w:p>
          <w:p w14:paraId="6917A69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m1+m2+m3;</w:t>
            </w:r>
          </w:p>
          <w:p w14:paraId="4B5F58D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lastRenderedPageBreak/>
              <w:t>syms</w:t>
            </w:r>
            <w:proofErr w:type="spellEnd"/>
            <w:r w:rsidRPr="00A50CC8">
              <w:rPr>
                <w:rFonts w:ascii="Cambria" w:hAnsi="Cambria" w:cs="宋体"/>
                <w:color w:val="000000"/>
                <w:kern w:val="0"/>
                <w:sz w:val="21"/>
                <w:szCs w:val="21"/>
              </w:rPr>
              <w:t xml:space="preserve"> </w:t>
            </w:r>
            <w:r w:rsidRPr="00A50CC8">
              <w:rPr>
                <w:rFonts w:ascii="Cambria" w:hAnsi="Cambria" w:cs="宋体"/>
                <w:color w:val="A020F0"/>
                <w:kern w:val="0"/>
                <w:sz w:val="21"/>
                <w:szCs w:val="21"/>
              </w:rPr>
              <w:t>N1</w:t>
            </w:r>
            <w:r w:rsidRPr="00A50CC8">
              <w:rPr>
                <w:rFonts w:ascii="Cambria" w:hAnsi="Cambria" w:cs="宋体"/>
                <w:color w:val="000000"/>
                <w:kern w:val="0"/>
                <w:sz w:val="21"/>
                <w:szCs w:val="21"/>
              </w:rPr>
              <w:t xml:space="preserve"> </w:t>
            </w:r>
            <w:r w:rsidRPr="00A50CC8">
              <w:rPr>
                <w:rFonts w:ascii="Cambria" w:hAnsi="Cambria" w:cs="宋体"/>
                <w:color w:val="A020F0"/>
                <w:kern w:val="0"/>
                <w:sz w:val="21"/>
                <w:szCs w:val="21"/>
              </w:rPr>
              <w:t>N2</w:t>
            </w:r>
          </w:p>
          <w:p w14:paraId="23E0AD8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eq1=-f+(-2034-990.6-67-</w:t>
            </w:r>
            <w:proofErr w:type="gramStart"/>
            <w:r w:rsidRPr="00A50CC8">
              <w:rPr>
                <w:rFonts w:ascii="Cambria" w:hAnsi="Cambria" w:cs="宋体"/>
                <w:color w:val="000000"/>
                <w:kern w:val="0"/>
                <w:sz w:val="21"/>
                <w:szCs w:val="21"/>
              </w:rPr>
              <w:t>700)*</w:t>
            </w:r>
            <w:proofErr w:type="gramEnd"/>
            <w:r w:rsidRPr="00A50CC8">
              <w:rPr>
                <w:rFonts w:ascii="Cambria" w:hAnsi="Cambria" w:cs="宋体"/>
                <w:color w:val="000000"/>
                <w:kern w:val="0"/>
                <w:sz w:val="21"/>
                <w:szCs w:val="21"/>
              </w:rPr>
              <w:t>9.8+N1+N2;</w:t>
            </w:r>
          </w:p>
          <w:p w14:paraId="7D6D604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eq2=-m+N1*7.73+N2*13.41-9.8*(2034*7.725+990.6*10.24+67*3.28+700*2.22);</w:t>
            </w:r>
          </w:p>
          <w:p w14:paraId="6812FD3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N</w:t>
            </w:r>
            <w:proofErr w:type="gramStart"/>
            <w:r w:rsidRPr="00A50CC8">
              <w:rPr>
                <w:rFonts w:ascii="Cambria" w:hAnsi="Cambria" w:cs="宋体"/>
                <w:color w:val="000000"/>
                <w:kern w:val="0"/>
                <w:sz w:val="21"/>
                <w:szCs w:val="21"/>
              </w:rPr>
              <w:t>1,N</w:t>
            </w:r>
            <w:proofErr w:type="gramEnd"/>
            <w:r w:rsidRPr="00A50CC8">
              <w:rPr>
                <w:rFonts w:ascii="Cambria" w:hAnsi="Cambria" w:cs="宋体"/>
                <w:color w:val="000000"/>
                <w:kern w:val="0"/>
                <w:sz w:val="21"/>
                <w:szCs w:val="21"/>
              </w:rPr>
              <w:t>2]=solve(eq1,eq2,N1,N2);</w:t>
            </w:r>
          </w:p>
          <w:p w14:paraId="3B8867F7"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gramStart"/>
            <w:r w:rsidRPr="00A50CC8">
              <w:rPr>
                <w:rFonts w:ascii="Cambria" w:hAnsi="Cambria" w:cs="宋体"/>
                <w:color w:val="000000"/>
                <w:kern w:val="0"/>
                <w:sz w:val="21"/>
                <w:szCs w:val="21"/>
              </w:rPr>
              <w:t>subplot(</w:t>
            </w:r>
            <w:proofErr w:type="gramEnd"/>
            <w:r w:rsidRPr="00A50CC8">
              <w:rPr>
                <w:rFonts w:ascii="Cambria" w:hAnsi="Cambria" w:cs="宋体"/>
                <w:color w:val="000000"/>
                <w:kern w:val="0"/>
                <w:sz w:val="21"/>
                <w:szCs w:val="21"/>
              </w:rPr>
              <w:t>2,1,1)</w:t>
            </w:r>
          </w:p>
          <w:p w14:paraId="7B0951C8"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2F936AC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1=-v1;</w:t>
            </w:r>
          </w:p>
          <w:p w14:paraId="4575322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v</w:t>
            </w:r>
            <w:proofErr w:type="gramStart"/>
            <w:r w:rsidRPr="00A50CC8">
              <w:rPr>
                <w:rFonts w:ascii="Cambria" w:hAnsi="Cambria" w:cs="宋体"/>
                <w:color w:val="000000"/>
                <w:kern w:val="0"/>
                <w:sz w:val="21"/>
                <w:szCs w:val="21"/>
              </w:rPr>
              <w:t>1,[</w:t>
            </w:r>
            <w:proofErr w:type="gramEnd"/>
            <w:r w:rsidRPr="00A50CC8">
              <w:rPr>
                <w:rFonts w:ascii="Cambria" w:hAnsi="Cambria" w:cs="宋体"/>
                <w:color w:val="000000"/>
                <w:kern w:val="0"/>
                <w:sz w:val="21"/>
                <w:szCs w:val="21"/>
              </w:rPr>
              <w:t>0,2.22])</w:t>
            </w:r>
          </w:p>
          <w:p w14:paraId="3C111F43"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77E9302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2=-v1-700*9.8;</w:t>
            </w:r>
          </w:p>
          <w:p w14:paraId="47E9D1D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2,[</w:t>
            </w:r>
            <w:proofErr w:type="gramEnd"/>
            <w:r w:rsidRPr="00A50CC8">
              <w:rPr>
                <w:rFonts w:ascii="Cambria" w:hAnsi="Cambria" w:cs="宋体"/>
                <w:color w:val="000000"/>
                <w:kern w:val="0"/>
                <w:sz w:val="21"/>
                <w:szCs w:val="21"/>
              </w:rPr>
              <w:t>2.22,3.28])</w:t>
            </w:r>
          </w:p>
          <w:p w14:paraId="7024E905"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530C479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3=-v1-700*9.8-67*9.8;</w:t>
            </w:r>
          </w:p>
          <w:p w14:paraId="19229577"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3,[</w:t>
            </w:r>
            <w:proofErr w:type="gramEnd"/>
            <w:r w:rsidRPr="00A50CC8">
              <w:rPr>
                <w:rFonts w:ascii="Cambria" w:hAnsi="Cambria" w:cs="宋体"/>
                <w:color w:val="000000"/>
                <w:kern w:val="0"/>
                <w:sz w:val="21"/>
                <w:szCs w:val="21"/>
              </w:rPr>
              <w:t>3.28,6.691])</w:t>
            </w:r>
          </w:p>
          <w:p w14:paraId="5ECCBF8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6FDBD0C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4=-f1+3937.2*(x-6.691)-700*9.8-67*9.8;</w:t>
            </w:r>
          </w:p>
          <w:p w14:paraId="5EE5CB2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4,[</w:t>
            </w:r>
            <w:proofErr w:type="gramEnd"/>
            <w:r w:rsidRPr="00A50CC8">
              <w:rPr>
                <w:rFonts w:ascii="Cambria" w:hAnsi="Cambria" w:cs="宋体"/>
                <w:color w:val="000000"/>
                <w:kern w:val="0"/>
                <w:sz w:val="21"/>
                <w:szCs w:val="21"/>
              </w:rPr>
              <w:t>6.691,7.275])</w:t>
            </w:r>
          </w:p>
          <w:p w14:paraId="30B01F2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6FA77ED8"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5=-f1+3937.2*(x-6.691)-700*9.8-67*9.8-2034*9.8;</w:t>
            </w:r>
          </w:p>
          <w:p w14:paraId="07BA0B59"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5,[</w:t>
            </w:r>
            <w:proofErr w:type="gramEnd"/>
            <w:r w:rsidRPr="00A50CC8">
              <w:rPr>
                <w:rFonts w:ascii="Cambria" w:hAnsi="Cambria" w:cs="宋体"/>
                <w:color w:val="000000"/>
                <w:kern w:val="0"/>
                <w:sz w:val="21"/>
                <w:szCs w:val="21"/>
              </w:rPr>
              <w:t>7.275,7.73])</w:t>
            </w:r>
          </w:p>
          <w:p w14:paraId="075217F2"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736D64BF"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6=-f1-3937.2*(x-6.691)-700*9.8-67*9.8-2034*9.8+N1;</w:t>
            </w:r>
          </w:p>
          <w:p w14:paraId="46BED85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6,[</w:t>
            </w:r>
            <w:proofErr w:type="gramEnd"/>
            <w:r w:rsidRPr="00A50CC8">
              <w:rPr>
                <w:rFonts w:ascii="Cambria" w:hAnsi="Cambria" w:cs="宋体"/>
                <w:color w:val="000000"/>
                <w:kern w:val="0"/>
                <w:sz w:val="21"/>
                <w:szCs w:val="21"/>
              </w:rPr>
              <w:t>7.73,10.24])</w:t>
            </w:r>
          </w:p>
          <w:p w14:paraId="227D68A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4025991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7=-f1-3937.2*(x-6.691)-700*9.8+-67*9.8-2034*9.8+N1-990.6*9.8;</w:t>
            </w:r>
          </w:p>
          <w:p w14:paraId="7D6F55A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7,[</w:t>
            </w:r>
            <w:proofErr w:type="gramEnd"/>
            <w:r w:rsidRPr="00A50CC8">
              <w:rPr>
                <w:rFonts w:ascii="Cambria" w:hAnsi="Cambria" w:cs="宋体"/>
                <w:color w:val="000000"/>
                <w:kern w:val="0"/>
                <w:sz w:val="21"/>
                <w:szCs w:val="21"/>
              </w:rPr>
              <w:t>10.24,13.385])</w:t>
            </w:r>
          </w:p>
          <w:p w14:paraId="333503D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13E2113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8=-f1-f2-700*9.8+-67*9.8-2034*9.8+N1-990.6*9.8-vv1;</w:t>
            </w:r>
          </w:p>
          <w:p w14:paraId="62BB8CA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8,[</w:t>
            </w:r>
            <w:proofErr w:type="gramEnd"/>
            <w:r w:rsidRPr="00A50CC8">
              <w:rPr>
                <w:rFonts w:ascii="Cambria" w:hAnsi="Cambria" w:cs="宋体"/>
                <w:color w:val="000000"/>
                <w:kern w:val="0"/>
                <w:sz w:val="21"/>
                <w:szCs w:val="21"/>
              </w:rPr>
              <w:t>13.385,13.41])</w:t>
            </w:r>
          </w:p>
          <w:p w14:paraId="5010A1F0"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29214CE8"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Q9=-f1-f2-700*9.8+N1-2034*9.8+N2-990.6*9.8--67*9.8-vv1;</w:t>
            </w:r>
          </w:p>
          <w:p w14:paraId="7D901627"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Q</w:t>
            </w:r>
            <w:proofErr w:type="gramStart"/>
            <w:r w:rsidRPr="00A50CC8">
              <w:rPr>
                <w:rFonts w:ascii="Cambria" w:hAnsi="Cambria" w:cs="宋体"/>
                <w:color w:val="000000"/>
                <w:kern w:val="0"/>
                <w:sz w:val="21"/>
                <w:szCs w:val="21"/>
              </w:rPr>
              <w:t>9,[</w:t>
            </w:r>
            <w:proofErr w:type="gramEnd"/>
            <w:r w:rsidRPr="00A50CC8">
              <w:rPr>
                <w:rFonts w:ascii="Cambria" w:hAnsi="Cambria" w:cs="宋体"/>
                <w:color w:val="000000"/>
                <w:kern w:val="0"/>
                <w:sz w:val="21"/>
                <w:szCs w:val="21"/>
              </w:rPr>
              <w:t>13.41,14.5])</w:t>
            </w:r>
          </w:p>
          <w:p w14:paraId="1BAEC703"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gramStart"/>
            <w:r w:rsidRPr="00A50CC8">
              <w:rPr>
                <w:rFonts w:ascii="Cambria" w:hAnsi="Cambria" w:cs="宋体"/>
                <w:color w:val="000000"/>
                <w:kern w:val="0"/>
                <w:sz w:val="21"/>
                <w:szCs w:val="21"/>
              </w:rPr>
              <w:t>axis(</w:t>
            </w:r>
            <w:proofErr w:type="gramEnd"/>
            <w:r w:rsidRPr="00A50CC8">
              <w:rPr>
                <w:rFonts w:ascii="Cambria" w:hAnsi="Cambria" w:cs="宋体"/>
                <w:color w:val="000000"/>
                <w:kern w:val="0"/>
                <w:sz w:val="21"/>
                <w:szCs w:val="21"/>
              </w:rPr>
              <w:t>[0,14.5,-60000,50000])</w:t>
            </w:r>
          </w:p>
          <w:p w14:paraId="1B1586D9"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title(</w:t>
            </w:r>
            <w:r w:rsidRPr="00A50CC8">
              <w:rPr>
                <w:rFonts w:ascii="Cambria" w:hAnsi="Cambria" w:cs="宋体"/>
                <w:color w:val="A020F0"/>
                <w:kern w:val="0"/>
                <w:sz w:val="21"/>
                <w:szCs w:val="21"/>
              </w:rPr>
              <w:t>'</w:t>
            </w:r>
            <w:r w:rsidRPr="00A50CC8">
              <w:rPr>
                <w:rFonts w:ascii="Cambria" w:hAnsi="Cambria" w:cs="宋体"/>
                <w:color w:val="A020F0"/>
                <w:kern w:val="0"/>
                <w:sz w:val="21"/>
                <w:szCs w:val="21"/>
              </w:rPr>
              <w:t>剪力</w:t>
            </w:r>
            <w:r w:rsidRPr="00A50CC8">
              <w:rPr>
                <w:rFonts w:ascii="Cambria" w:hAnsi="Cambria" w:cs="宋体"/>
                <w:color w:val="A020F0"/>
                <w:kern w:val="0"/>
                <w:sz w:val="21"/>
                <w:szCs w:val="21"/>
              </w:rPr>
              <w:t>'</w:t>
            </w:r>
            <w:r w:rsidRPr="00A50CC8">
              <w:rPr>
                <w:rFonts w:ascii="Cambria" w:hAnsi="Cambria" w:cs="宋体"/>
                <w:color w:val="000000"/>
                <w:kern w:val="0"/>
                <w:sz w:val="21"/>
                <w:szCs w:val="21"/>
              </w:rPr>
              <w:t>);</w:t>
            </w:r>
          </w:p>
          <w:p w14:paraId="23E2F49F"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ylabel</w:t>
            </w:r>
            <w:proofErr w:type="spellEnd"/>
            <w:r w:rsidRPr="00A50CC8">
              <w:rPr>
                <w:rFonts w:ascii="Cambria" w:hAnsi="Cambria" w:cs="宋体"/>
                <w:color w:val="000000"/>
                <w:kern w:val="0"/>
                <w:sz w:val="21"/>
                <w:szCs w:val="21"/>
              </w:rPr>
              <w:t>(</w:t>
            </w:r>
            <w:r w:rsidRPr="00A50CC8">
              <w:rPr>
                <w:rFonts w:ascii="Cambria" w:hAnsi="Cambria" w:cs="宋体"/>
                <w:color w:val="A020F0"/>
                <w:kern w:val="0"/>
                <w:sz w:val="21"/>
                <w:szCs w:val="21"/>
              </w:rPr>
              <w:t>'Q/N'</w:t>
            </w:r>
            <w:proofErr w:type="gramStart"/>
            <w:r w:rsidRPr="00A50CC8">
              <w:rPr>
                <w:rFonts w:ascii="Cambria" w:hAnsi="Cambria" w:cs="宋体"/>
                <w:color w:val="000000"/>
                <w:kern w:val="0"/>
                <w:sz w:val="21"/>
                <w:szCs w:val="21"/>
              </w:rPr>
              <w:t>),</w:t>
            </w:r>
            <w:proofErr w:type="spellStart"/>
            <w:r w:rsidRPr="00A50CC8">
              <w:rPr>
                <w:rFonts w:ascii="Cambria" w:hAnsi="Cambria" w:cs="宋体"/>
                <w:color w:val="000000"/>
                <w:kern w:val="0"/>
                <w:sz w:val="21"/>
                <w:szCs w:val="21"/>
              </w:rPr>
              <w:t>xlabel</w:t>
            </w:r>
            <w:proofErr w:type="spellEnd"/>
            <w:proofErr w:type="gramEnd"/>
            <w:r w:rsidRPr="00A50CC8">
              <w:rPr>
                <w:rFonts w:ascii="Cambria" w:hAnsi="Cambria" w:cs="宋体"/>
                <w:color w:val="000000"/>
                <w:kern w:val="0"/>
                <w:sz w:val="21"/>
                <w:szCs w:val="21"/>
              </w:rPr>
              <w:t>(</w:t>
            </w:r>
            <w:r w:rsidRPr="00A50CC8">
              <w:rPr>
                <w:rFonts w:ascii="Cambria" w:hAnsi="Cambria" w:cs="宋体"/>
                <w:color w:val="A020F0"/>
                <w:kern w:val="0"/>
                <w:sz w:val="21"/>
                <w:szCs w:val="21"/>
              </w:rPr>
              <w:t>'x/m'</w:t>
            </w:r>
            <w:r w:rsidRPr="00A50CC8">
              <w:rPr>
                <w:rFonts w:ascii="Cambria" w:hAnsi="Cambria" w:cs="宋体"/>
                <w:color w:val="000000"/>
                <w:kern w:val="0"/>
                <w:sz w:val="21"/>
                <w:szCs w:val="21"/>
              </w:rPr>
              <w:t>)</w:t>
            </w:r>
          </w:p>
          <w:p w14:paraId="54CF3DA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gramStart"/>
            <w:r w:rsidRPr="00A50CC8">
              <w:rPr>
                <w:rFonts w:ascii="Cambria" w:hAnsi="Cambria" w:cs="宋体"/>
                <w:color w:val="000000"/>
                <w:kern w:val="0"/>
                <w:sz w:val="21"/>
                <w:szCs w:val="21"/>
              </w:rPr>
              <w:t>subplot(</w:t>
            </w:r>
            <w:proofErr w:type="gramEnd"/>
            <w:r w:rsidRPr="00A50CC8">
              <w:rPr>
                <w:rFonts w:ascii="Cambria" w:hAnsi="Cambria" w:cs="宋体"/>
                <w:color w:val="000000"/>
                <w:kern w:val="0"/>
                <w:sz w:val="21"/>
                <w:szCs w:val="21"/>
              </w:rPr>
              <w:t>2,1,2)</w:t>
            </w:r>
          </w:p>
          <w:p w14:paraId="2D7DB505"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4A9649DF"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1=int(Q1,</w:t>
            </w:r>
            <w:proofErr w:type="gramStart"/>
            <w:r w:rsidRPr="00A50CC8">
              <w:rPr>
                <w:rFonts w:ascii="Cambria" w:hAnsi="Cambria" w:cs="宋体"/>
                <w:color w:val="000000"/>
                <w:kern w:val="0"/>
                <w:sz w:val="21"/>
                <w:szCs w:val="21"/>
              </w:rPr>
              <w:t>0,x</w:t>
            </w:r>
            <w:proofErr w:type="gramEnd"/>
            <w:r w:rsidRPr="00A50CC8">
              <w:rPr>
                <w:rFonts w:ascii="Cambria" w:hAnsi="Cambria" w:cs="宋体"/>
                <w:color w:val="000000"/>
                <w:kern w:val="0"/>
                <w:sz w:val="21"/>
                <w:szCs w:val="21"/>
              </w:rPr>
              <w:t>);</w:t>
            </w:r>
          </w:p>
          <w:p w14:paraId="029CCDA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1,[</w:t>
            </w:r>
            <w:proofErr w:type="gramEnd"/>
            <w:r w:rsidRPr="00A50CC8">
              <w:rPr>
                <w:rFonts w:ascii="Cambria" w:hAnsi="Cambria" w:cs="宋体"/>
                <w:color w:val="000000"/>
                <w:kern w:val="0"/>
                <w:sz w:val="21"/>
                <w:szCs w:val="21"/>
              </w:rPr>
              <w:t>0,2.22])</w:t>
            </w:r>
          </w:p>
          <w:p w14:paraId="548B1B45"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77A21376"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2=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x);</w:t>
            </w:r>
          </w:p>
          <w:p w14:paraId="1FD18E3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2,[</w:t>
            </w:r>
            <w:proofErr w:type="gramEnd"/>
            <w:r w:rsidRPr="00A50CC8">
              <w:rPr>
                <w:rFonts w:ascii="Cambria" w:hAnsi="Cambria" w:cs="宋体"/>
                <w:color w:val="000000"/>
                <w:kern w:val="0"/>
                <w:sz w:val="21"/>
                <w:szCs w:val="21"/>
              </w:rPr>
              <w:t>2.22,3.28])</w:t>
            </w:r>
          </w:p>
          <w:p w14:paraId="45492FF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23C0FC3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3=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3.28)+int(Q3,3.28,x);</w:t>
            </w:r>
          </w:p>
          <w:p w14:paraId="3D992871"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lastRenderedPageBreak/>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3,[</w:t>
            </w:r>
            <w:proofErr w:type="gramEnd"/>
            <w:r w:rsidRPr="00A50CC8">
              <w:rPr>
                <w:rFonts w:ascii="Cambria" w:hAnsi="Cambria" w:cs="宋体"/>
                <w:color w:val="000000"/>
                <w:kern w:val="0"/>
                <w:sz w:val="21"/>
                <w:szCs w:val="21"/>
              </w:rPr>
              <w:t>3.28,6.691])</w:t>
            </w:r>
          </w:p>
          <w:p w14:paraId="37B15C0E"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2A25593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4=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3.28)+int(Q3,3.28,6.691)+int(Q4,6.691,x)</w:t>
            </w:r>
          </w:p>
          <w:p w14:paraId="75DD0598"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4,[</w:t>
            </w:r>
            <w:proofErr w:type="gramEnd"/>
            <w:r w:rsidRPr="00A50CC8">
              <w:rPr>
                <w:rFonts w:ascii="Cambria" w:hAnsi="Cambria" w:cs="宋体"/>
                <w:color w:val="000000"/>
                <w:kern w:val="0"/>
                <w:sz w:val="21"/>
                <w:szCs w:val="21"/>
              </w:rPr>
              <w:t>6.691,7.275])</w:t>
            </w:r>
          </w:p>
          <w:p w14:paraId="3B2C9E4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39C06EE5"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5=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3.28)+int(Q3,3.28,6.691)+int(Q4,6.691,7.275)+int(Q5,7.275,x)</w:t>
            </w:r>
          </w:p>
          <w:p w14:paraId="266B1904"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5,[</w:t>
            </w:r>
            <w:proofErr w:type="gramEnd"/>
            <w:r w:rsidRPr="00A50CC8">
              <w:rPr>
                <w:rFonts w:ascii="Cambria" w:hAnsi="Cambria" w:cs="宋体"/>
                <w:color w:val="000000"/>
                <w:kern w:val="0"/>
                <w:sz w:val="21"/>
                <w:szCs w:val="21"/>
              </w:rPr>
              <w:t>7.275,7.73])</w:t>
            </w:r>
          </w:p>
          <w:p w14:paraId="75AB6F6A"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4CDE21D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6=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3.28)+int(Q3,3.28,6.691)+int(Q4,6.691,7.275)+int(Q5,7.275,7.73)+int(Q6,7.73,x)</w:t>
            </w:r>
          </w:p>
          <w:p w14:paraId="00C59B37"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6,[</w:t>
            </w:r>
            <w:proofErr w:type="gramEnd"/>
            <w:r w:rsidRPr="00A50CC8">
              <w:rPr>
                <w:rFonts w:ascii="Cambria" w:hAnsi="Cambria" w:cs="宋体"/>
                <w:color w:val="000000"/>
                <w:kern w:val="0"/>
                <w:sz w:val="21"/>
                <w:szCs w:val="21"/>
              </w:rPr>
              <w:t>7.73,10.24])</w:t>
            </w:r>
          </w:p>
          <w:p w14:paraId="37E0397D"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300A4635"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a=int(Q1,0,2.</w:t>
            </w:r>
            <w:proofErr w:type="gramStart"/>
            <w:r w:rsidRPr="00A50CC8">
              <w:rPr>
                <w:rFonts w:ascii="Cambria" w:hAnsi="Cambria" w:cs="宋体"/>
                <w:color w:val="000000"/>
                <w:kern w:val="0"/>
                <w:sz w:val="21"/>
                <w:szCs w:val="21"/>
              </w:rPr>
              <w:t>22)+</w:t>
            </w:r>
            <w:proofErr w:type="gramEnd"/>
            <w:r w:rsidRPr="00A50CC8">
              <w:rPr>
                <w:rFonts w:ascii="Cambria" w:hAnsi="Cambria" w:cs="宋体"/>
                <w:color w:val="000000"/>
                <w:kern w:val="0"/>
                <w:sz w:val="21"/>
                <w:szCs w:val="21"/>
              </w:rPr>
              <w:t>int(Q2,2.22,3.28)+int(Q3,3.28,6.691)+int(Q4,6.691,7.275)+int(Q5,7.275,7.73)+int(Q6,7.73,10.24);</w:t>
            </w:r>
          </w:p>
          <w:p w14:paraId="15341D5F"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7=a++int(Q7,10.</w:t>
            </w:r>
            <w:proofErr w:type="gramStart"/>
            <w:r w:rsidRPr="00A50CC8">
              <w:rPr>
                <w:rFonts w:ascii="Cambria" w:hAnsi="Cambria" w:cs="宋体"/>
                <w:color w:val="000000"/>
                <w:kern w:val="0"/>
                <w:sz w:val="21"/>
                <w:szCs w:val="21"/>
              </w:rPr>
              <w:t>24,x</w:t>
            </w:r>
            <w:proofErr w:type="gramEnd"/>
            <w:r w:rsidRPr="00A50CC8">
              <w:rPr>
                <w:rFonts w:ascii="Cambria" w:hAnsi="Cambria" w:cs="宋体"/>
                <w:color w:val="000000"/>
                <w:kern w:val="0"/>
                <w:sz w:val="21"/>
                <w:szCs w:val="21"/>
              </w:rPr>
              <w:t>)</w:t>
            </w:r>
          </w:p>
          <w:p w14:paraId="0B578F3F"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7,[</w:t>
            </w:r>
            <w:proofErr w:type="gramEnd"/>
            <w:r w:rsidRPr="00A50CC8">
              <w:rPr>
                <w:rFonts w:ascii="Cambria" w:hAnsi="Cambria" w:cs="宋体"/>
                <w:color w:val="000000"/>
                <w:kern w:val="0"/>
                <w:sz w:val="21"/>
                <w:szCs w:val="21"/>
              </w:rPr>
              <w:t>10.24,13.385])</w:t>
            </w:r>
          </w:p>
          <w:p w14:paraId="391F0D2C"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77492E0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8=a++int(Q7,10.24,13.</w:t>
            </w:r>
            <w:proofErr w:type="gramStart"/>
            <w:r w:rsidRPr="00A50CC8">
              <w:rPr>
                <w:rFonts w:ascii="Cambria" w:hAnsi="Cambria" w:cs="宋体"/>
                <w:color w:val="000000"/>
                <w:kern w:val="0"/>
                <w:sz w:val="21"/>
                <w:szCs w:val="21"/>
              </w:rPr>
              <w:t>385)+</w:t>
            </w:r>
            <w:proofErr w:type="gramEnd"/>
            <w:r w:rsidRPr="00A50CC8">
              <w:rPr>
                <w:rFonts w:ascii="Cambria" w:hAnsi="Cambria" w:cs="宋体"/>
                <w:color w:val="000000"/>
                <w:kern w:val="0"/>
                <w:sz w:val="21"/>
                <w:szCs w:val="21"/>
              </w:rPr>
              <w:t>int(Q8,13.385,x);</w:t>
            </w:r>
          </w:p>
          <w:p w14:paraId="4D784CC3"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8,[</w:t>
            </w:r>
            <w:proofErr w:type="gramEnd"/>
            <w:r w:rsidRPr="00A50CC8">
              <w:rPr>
                <w:rFonts w:ascii="Cambria" w:hAnsi="Cambria" w:cs="宋体"/>
                <w:color w:val="000000"/>
                <w:kern w:val="0"/>
                <w:sz w:val="21"/>
                <w:szCs w:val="21"/>
              </w:rPr>
              <w:t>13.385,13.41])</w:t>
            </w:r>
          </w:p>
          <w:p w14:paraId="1B25BCEB"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 xml:space="preserve">hold </w:t>
            </w:r>
            <w:r w:rsidRPr="00A50CC8">
              <w:rPr>
                <w:rFonts w:ascii="Cambria" w:hAnsi="Cambria" w:cs="宋体"/>
                <w:color w:val="A020F0"/>
                <w:kern w:val="0"/>
                <w:sz w:val="21"/>
                <w:szCs w:val="21"/>
              </w:rPr>
              <w:t>on</w:t>
            </w:r>
          </w:p>
          <w:p w14:paraId="11CD4250"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M9=a++int(Q7,10.24,13.</w:t>
            </w:r>
            <w:proofErr w:type="gramStart"/>
            <w:r w:rsidRPr="00A50CC8">
              <w:rPr>
                <w:rFonts w:ascii="Cambria" w:hAnsi="Cambria" w:cs="宋体"/>
                <w:color w:val="000000"/>
                <w:kern w:val="0"/>
                <w:sz w:val="21"/>
                <w:szCs w:val="21"/>
              </w:rPr>
              <w:t>385)+</w:t>
            </w:r>
            <w:proofErr w:type="gramEnd"/>
            <w:r w:rsidRPr="00A50CC8">
              <w:rPr>
                <w:rFonts w:ascii="Cambria" w:hAnsi="Cambria" w:cs="宋体"/>
                <w:color w:val="000000"/>
                <w:kern w:val="0"/>
                <w:sz w:val="21"/>
                <w:szCs w:val="21"/>
              </w:rPr>
              <w:t>int(Q8,13.385,13.41)++int(Q9,13.41,x);</w:t>
            </w:r>
          </w:p>
          <w:p w14:paraId="0A75C0B8"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ezplot</w:t>
            </w:r>
            <w:proofErr w:type="spellEnd"/>
            <w:r w:rsidRPr="00A50CC8">
              <w:rPr>
                <w:rFonts w:ascii="Cambria" w:hAnsi="Cambria" w:cs="宋体"/>
                <w:color w:val="000000"/>
                <w:kern w:val="0"/>
                <w:sz w:val="21"/>
                <w:szCs w:val="21"/>
              </w:rPr>
              <w:t>(M</w:t>
            </w:r>
            <w:proofErr w:type="gramStart"/>
            <w:r w:rsidRPr="00A50CC8">
              <w:rPr>
                <w:rFonts w:ascii="Cambria" w:hAnsi="Cambria" w:cs="宋体"/>
                <w:color w:val="000000"/>
                <w:kern w:val="0"/>
                <w:sz w:val="21"/>
                <w:szCs w:val="21"/>
              </w:rPr>
              <w:t>9,[</w:t>
            </w:r>
            <w:proofErr w:type="gramEnd"/>
            <w:r w:rsidRPr="00A50CC8">
              <w:rPr>
                <w:rFonts w:ascii="Cambria" w:hAnsi="Cambria" w:cs="宋体"/>
                <w:color w:val="000000"/>
                <w:kern w:val="0"/>
                <w:sz w:val="21"/>
                <w:szCs w:val="21"/>
              </w:rPr>
              <w:t>13.41,14.5])</w:t>
            </w:r>
          </w:p>
          <w:p w14:paraId="626F1B86"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gramStart"/>
            <w:r w:rsidRPr="00A50CC8">
              <w:rPr>
                <w:rFonts w:ascii="Cambria" w:hAnsi="Cambria" w:cs="宋体"/>
                <w:color w:val="000000"/>
                <w:kern w:val="0"/>
                <w:sz w:val="21"/>
                <w:szCs w:val="21"/>
              </w:rPr>
              <w:t>axis(</w:t>
            </w:r>
            <w:proofErr w:type="gramEnd"/>
            <w:r w:rsidRPr="00A50CC8">
              <w:rPr>
                <w:rFonts w:ascii="Cambria" w:hAnsi="Cambria" w:cs="宋体"/>
                <w:color w:val="000000"/>
                <w:kern w:val="0"/>
                <w:sz w:val="21"/>
                <w:szCs w:val="21"/>
              </w:rPr>
              <w:t>[0,14.5,-200000,50000])</w:t>
            </w:r>
          </w:p>
          <w:p w14:paraId="5B7FC4DC"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r w:rsidRPr="00A50CC8">
              <w:rPr>
                <w:rFonts w:ascii="Cambria" w:hAnsi="Cambria" w:cs="宋体"/>
                <w:color w:val="000000"/>
                <w:kern w:val="0"/>
                <w:sz w:val="21"/>
                <w:szCs w:val="21"/>
              </w:rPr>
              <w:t>title(</w:t>
            </w:r>
            <w:r w:rsidRPr="00A50CC8">
              <w:rPr>
                <w:rFonts w:ascii="Cambria" w:hAnsi="Cambria" w:cs="宋体"/>
                <w:color w:val="A020F0"/>
                <w:kern w:val="0"/>
                <w:sz w:val="21"/>
                <w:szCs w:val="21"/>
              </w:rPr>
              <w:t>'</w:t>
            </w:r>
            <w:r w:rsidRPr="00A50CC8">
              <w:rPr>
                <w:rFonts w:ascii="Cambria" w:hAnsi="Cambria" w:cs="宋体"/>
                <w:color w:val="A020F0"/>
                <w:kern w:val="0"/>
                <w:sz w:val="21"/>
                <w:szCs w:val="21"/>
              </w:rPr>
              <w:t>剪力</w:t>
            </w:r>
            <w:proofErr w:type="gramStart"/>
            <w:r w:rsidRPr="00A50CC8">
              <w:rPr>
                <w:rFonts w:ascii="Cambria" w:hAnsi="Cambria" w:cs="宋体"/>
                <w:color w:val="A020F0"/>
                <w:kern w:val="0"/>
                <w:sz w:val="21"/>
                <w:szCs w:val="21"/>
              </w:rPr>
              <w:t>矩</w:t>
            </w:r>
            <w:proofErr w:type="gramEnd"/>
            <w:r w:rsidRPr="00A50CC8">
              <w:rPr>
                <w:rFonts w:ascii="Cambria" w:hAnsi="Cambria" w:cs="宋体"/>
                <w:color w:val="A020F0"/>
                <w:kern w:val="0"/>
                <w:sz w:val="21"/>
                <w:szCs w:val="21"/>
              </w:rPr>
              <w:t>'</w:t>
            </w:r>
            <w:r w:rsidRPr="00A50CC8">
              <w:rPr>
                <w:rFonts w:ascii="Cambria" w:hAnsi="Cambria" w:cs="宋体"/>
                <w:color w:val="000000"/>
                <w:kern w:val="0"/>
                <w:sz w:val="21"/>
                <w:szCs w:val="21"/>
              </w:rPr>
              <w:t>)</w:t>
            </w:r>
          </w:p>
          <w:p w14:paraId="4FB01C50" w14:textId="77777777" w:rsidR="00A50CC8" w:rsidRPr="00A50CC8" w:rsidRDefault="00A50CC8" w:rsidP="00A50CC8">
            <w:pPr>
              <w:autoSpaceDE w:val="0"/>
              <w:autoSpaceDN w:val="0"/>
              <w:adjustRightInd w:val="0"/>
              <w:spacing w:line="240" w:lineRule="auto"/>
              <w:jc w:val="left"/>
              <w:rPr>
                <w:rFonts w:ascii="Cambria" w:hAnsi="Cambria"/>
                <w:kern w:val="0"/>
                <w:sz w:val="21"/>
                <w:szCs w:val="21"/>
              </w:rPr>
            </w:pPr>
            <w:proofErr w:type="spellStart"/>
            <w:r w:rsidRPr="00A50CC8">
              <w:rPr>
                <w:rFonts w:ascii="Cambria" w:hAnsi="Cambria" w:cs="宋体"/>
                <w:color w:val="000000"/>
                <w:kern w:val="0"/>
                <w:sz w:val="21"/>
                <w:szCs w:val="21"/>
              </w:rPr>
              <w:t>ylabel</w:t>
            </w:r>
            <w:proofErr w:type="spellEnd"/>
            <w:r w:rsidRPr="00A50CC8">
              <w:rPr>
                <w:rFonts w:ascii="Cambria" w:hAnsi="Cambria" w:cs="宋体"/>
                <w:color w:val="000000"/>
                <w:kern w:val="0"/>
                <w:sz w:val="21"/>
                <w:szCs w:val="21"/>
              </w:rPr>
              <w:t>(</w:t>
            </w:r>
            <w:r w:rsidRPr="00A50CC8">
              <w:rPr>
                <w:rFonts w:ascii="Cambria" w:hAnsi="Cambria" w:cs="宋体"/>
                <w:color w:val="A020F0"/>
                <w:kern w:val="0"/>
                <w:sz w:val="21"/>
                <w:szCs w:val="21"/>
              </w:rPr>
              <w:t>'M/N*m'</w:t>
            </w:r>
            <w:proofErr w:type="gramStart"/>
            <w:r w:rsidRPr="00A50CC8">
              <w:rPr>
                <w:rFonts w:ascii="Cambria" w:hAnsi="Cambria" w:cs="宋体"/>
                <w:color w:val="000000"/>
                <w:kern w:val="0"/>
                <w:sz w:val="21"/>
                <w:szCs w:val="21"/>
              </w:rPr>
              <w:t>),</w:t>
            </w:r>
            <w:proofErr w:type="spellStart"/>
            <w:r w:rsidRPr="00A50CC8">
              <w:rPr>
                <w:rFonts w:ascii="Cambria" w:hAnsi="Cambria" w:cs="宋体"/>
                <w:color w:val="000000"/>
                <w:kern w:val="0"/>
                <w:sz w:val="21"/>
                <w:szCs w:val="21"/>
              </w:rPr>
              <w:t>xlabel</w:t>
            </w:r>
            <w:proofErr w:type="spellEnd"/>
            <w:proofErr w:type="gramEnd"/>
            <w:r w:rsidRPr="00A50CC8">
              <w:rPr>
                <w:rFonts w:ascii="Cambria" w:hAnsi="Cambria" w:cs="宋体"/>
                <w:color w:val="000000"/>
                <w:kern w:val="0"/>
                <w:sz w:val="21"/>
                <w:szCs w:val="21"/>
              </w:rPr>
              <w:t>(</w:t>
            </w:r>
            <w:r w:rsidRPr="00A50CC8">
              <w:rPr>
                <w:rFonts w:ascii="Cambria" w:hAnsi="Cambria" w:cs="宋体"/>
                <w:color w:val="A020F0"/>
                <w:kern w:val="0"/>
                <w:sz w:val="21"/>
                <w:szCs w:val="21"/>
              </w:rPr>
              <w:t>'x/m'</w:t>
            </w:r>
            <w:r w:rsidRPr="00A50CC8">
              <w:rPr>
                <w:rFonts w:ascii="Cambria" w:hAnsi="Cambria" w:cs="宋体"/>
                <w:color w:val="000000"/>
                <w:kern w:val="0"/>
                <w:sz w:val="21"/>
                <w:szCs w:val="21"/>
              </w:rPr>
              <w:t>)</w:t>
            </w:r>
          </w:p>
          <w:p w14:paraId="16EA307D" w14:textId="77777777" w:rsidR="00A50CC8" w:rsidRPr="00A50CC8" w:rsidRDefault="00A50CC8" w:rsidP="00A50CC8">
            <w:pPr>
              <w:spacing w:line="240" w:lineRule="auto"/>
              <w:rPr>
                <w:rFonts w:ascii="Cambria" w:hAnsi="Cambria"/>
                <w:sz w:val="21"/>
                <w:szCs w:val="21"/>
              </w:rPr>
            </w:pPr>
          </w:p>
        </w:tc>
      </w:tr>
    </w:tbl>
    <w:p w14:paraId="14FC20A7" w14:textId="2A848DE9" w:rsidR="00C131E5" w:rsidRDefault="00C131E5" w:rsidP="00D905BB"/>
    <w:p w14:paraId="3A44DC37" w14:textId="7EC10923" w:rsidR="0003715F" w:rsidRDefault="0003715F" w:rsidP="00D905BB"/>
    <w:p w14:paraId="4E8877C7" w14:textId="6467F511" w:rsidR="0003715F" w:rsidRDefault="0003715F" w:rsidP="00D905BB"/>
    <w:p w14:paraId="03317CF9" w14:textId="22B88322" w:rsidR="0003715F" w:rsidRPr="0003715F" w:rsidRDefault="0003715F" w:rsidP="00D905BB">
      <w:pPr>
        <w:rPr>
          <w:b/>
          <w:bCs/>
        </w:rPr>
      </w:pPr>
      <w:r w:rsidRPr="0003715F">
        <w:rPr>
          <w:rFonts w:hint="eastAsia"/>
          <w:b/>
          <w:bCs/>
        </w:rPr>
        <w:t>附：</w:t>
      </w:r>
      <w:r w:rsidRPr="0003715F">
        <w:rPr>
          <w:rFonts w:hint="eastAsia"/>
          <w:b/>
          <w:bCs/>
        </w:rPr>
        <w:t>M</w:t>
      </w:r>
      <w:r w:rsidRPr="0003715F">
        <w:rPr>
          <w:b/>
          <w:bCs/>
        </w:rPr>
        <w:t>ATLAB</w:t>
      </w:r>
      <w:r w:rsidRPr="0003715F">
        <w:rPr>
          <w:rFonts w:hint="eastAsia"/>
          <w:b/>
          <w:bCs/>
        </w:rPr>
        <w:t>遗传</w:t>
      </w:r>
      <w:r>
        <w:rPr>
          <w:rFonts w:hint="eastAsia"/>
          <w:b/>
          <w:bCs/>
        </w:rPr>
        <w:t>算法（</w:t>
      </w:r>
      <w:r>
        <w:rPr>
          <w:rFonts w:hint="eastAsia"/>
          <w:b/>
          <w:bCs/>
        </w:rPr>
        <w:t>G</w:t>
      </w:r>
      <w:r>
        <w:rPr>
          <w:b/>
          <w:bCs/>
        </w:rPr>
        <w:t>A</w:t>
      </w:r>
      <w:r>
        <w:rPr>
          <w:rFonts w:hint="eastAsia"/>
          <w:b/>
          <w:bCs/>
        </w:rPr>
        <w:t>）</w:t>
      </w:r>
      <w:r w:rsidRPr="0003715F">
        <w:rPr>
          <w:rFonts w:hint="eastAsia"/>
          <w:b/>
          <w:bCs/>
        </w:rPr>
        <w:t>工具箱界面设置</w:t>
      </w:r>
    </w:p>
    <w:p w14:paraId="29938CC6" w14:textId="212E70FC" w:rsidR="00A50CC8" w:rsidRPr="0003715F" w:rsidRDefault="005B3E42" w:rsidP="003C5898">
      <w:pPr>
        <w:jc w:val="center"/>
      </w:pPr>
      <w:r>
        <w:lastRenderedPageBreak/>
        <w:pict w14:anchorId="457055DC">
          <v:shape id="_x0000_i1754" type="#_x0000_t75" style="width:412pt;height:220.8pt">
            <v:imagedata r:id="rId1290" o:title=""/>
          </v:shape>
        </w:pict>
      </w:r>
    </w:p>
    <w:p w14:paraId="4BDF82D3" w14:textId="346145C0" w:rsidR="00B903EF" w:rsidRDefault="003C5898" w:rsidP="00D905BB">
      <w:r>
        <w:tab/>
      </w:r>
      <w:r w:rsidR="00B903EF">
        <w:rPr>
          <w:rFonts w:hint="eastAsia"/>
        </w:rPr>
        <w:t>可通过在命令</w:t>
      </w:r>
      <w:r w:rsidR="0075307F">
        <w:rPr>
          <w:rFonts w:hint="eastAsia"/>
        </w:rPr>
        <w:t>行窗口中输入指令</w:t>
      </w:r>
      <w:proofErr w:type="spellStart"/>
      <w:r w:rsidR="0075307F">
        <w:rPr>
          <w:rFonts w:hint="eastAsia"/>
        </w:rPr>
        <w:t>o</w:t>
      </w:r>
      <w:r w:rsidR="0075307F">
        <w:t>ptimtool</w:t>
      </w:r>
      <w:proofErr w:type="spellEnd"/>
      <w:r w:rsidR="0075307F">
        <w:rPr>
          <w:rFonts w:hint="eastAsia"/>
        </w:rPr>
        <w:t>打开工具箱，选择</w:t>
      </w:r>
      <w:r w:rsidR="0075307F">
        <w:rPr>
          <w:rFonts w:hint="eastAsia"/>
        </w:rPr>
        <w:t>Solver</w:t>
      </w:r>
      <w:r w:rsidR="0075307F">
        <w:rPr>
          <w:rFonts w:hint="eastAsia"/>
        </w:rPr>
        <w:t>为</w:t>
      </w:r>
      <w:r w:rsidR="0075307F">
        <w:rPr>
          <w:rFonts w:hint="eastAsia"/>
        </w:rPr>
        <w:t>G</w:t>
      </w:r>
      <w:r w:rsidR="0075307F">
        <w:t>A</w:t>
      </w:r>
      <w:r w:rsidR="0075307F">
        <w:rPr>
          <w:rFonts w:hint="eastAsia"/>
        </w:rPr>
        <w:t>。</w:t>
      </w:r>
    </w:p>
    <w:p w14:paraId="195C097B" w14:textId="58AAB1AA" w:rsidR="0003715F" w:rsidRDefault="00B903EF" w:rsidP="00D905BB">
      <w:r>
        <w:tab/>
      </w:r>
      <w:r w:rsidR="003C5898">
        <w:rPr>
          <w:rFonts w:hint="eastAsia"/>
        </w:rPr>
        <w:t>其中，用以优化机翼普通翼肋间距的目标适应度函数为</w:t>
      </w:r>
      <w:r w:rsidR="003C5898">
        <w:rPr>
          <w:rFonts w:hint="eastAsia"/>
        </w:rPr>
        <w:t>@</w:t>
      </w:r>
      <w:r w:rsidR="003C5898">
        <w:t>volcal_allrib</w:t>
      </w:r>
      <w:r w:rsidR="003C5898">
        <w:rPr>
          <w:rFonts w:hint="eastAsia"/>
        </w:rPr>
        <w:t>。</w:t>
      </w:r>
    </w:p>
    <w:p w14:paraId="628BA7D2" w14:textId="77777777" w:rsidR="003C5898" w:rsidRPr="00AA60C4" w:rsidRDefault="003C5898" w:rsidP="00D905BB"/>
    <w:sectPr w:rsidR="003C5898" w:rsidRPr="00AA60C4">
      <w:headerReference w:type="default" r:id="rId1291"/>
      <w:footerReference w:type="default" r:id="rId12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E3C4AC" w14:textId="77777777" w:rsidR="009F6F5F" w:rsidRDefault="009F6F5F" w:rsidP="00B171D9">
      <w:pPr>
        <w:spacing w:line="240" w:lineRule="auto"/>
      </w:pPr>
      <w:r>
        <w:separator/>
      </w:r>
    </w:p>
  </w:endnote>
  <w:endnote w:type="continuationSeparator" w:id="0">
    <w:p w14:paraId="77062CE1" w14:textId="77777777" w:rsidR="009F6F5F" w:rsidRDefault="009F6F5F" w:rsidP="00B171D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ngXian Light">
    <w:panose1 w:val="02010600030101010101"/>
    <w:charset w:val="86"/>
    <w:family w:val="auto"/>
    <w:pitch w:val="variable"/>
    <w:sig w:usb0="A00002BF" w:usb1="38CF7CFA" w:usb2="00000016" w:usb3="00000000" w:csb0="0004000F" w:csb1="00000000"/>
  </w:font>
  <w:font w:name="MingLiU">
    <w:altName w:val="細明體"/>
    <w:panose1 w:val="02010609000101010101"/>
    <w:charset w:val="88"/>
    <w:family w:val="modern"/>
    <w:pitch w:val="fixed"/>
    <w:sig w:usb0="A00002FF" w:usb1="28CFFCFA" w:usb2="00000016" w:usb3="00000000" w:csb0="00100001" w:csb1="00000000"/>
  </w:font>
  <w:font w:name="KaiTi">
    <w:panose1 w:val="02010609060101010101"/>
    <w:charset w:val="86"/>
    <w:family w:val="modern"/>
    <w:pitch w:val="fixed"/>
    <w:sig w:usb0="800002BF" w:usb1="38CF7CFA"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FangSong">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仿宋">
    <w:altName w:val="微软雅黑"/>
    <w:charset w:val="86"/>
    <w:family w:val="auto"/>
    <w:pitch w:val="default"/>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B2CE5B" w14:textId="77777777" w:rsidR="001B4C60" w:rsidRDefault="001B4C60">
    <w:pPr>
      <w:pStyle w:val="aa"/>
      <w:jc w:val="center"/>
    </w:pPr>
    <w:r>
      <w:fldChar w:fldCharType="begin"/>
    </w:r>
    <w:r>
      <w:instrText>PAGE   \* MERGEFORMAT</w:instrText>
    </w:r>
    <w:r>
      <w:fldChar w:fldCharType="separate"/>
    </w:r>
    <w:r>
      <w:rPr>
        <w:lang w:val="zh-CN"/>
      </w:rPr>
      <w:t>2</w:t>
    </w:r>
    <w:r>
      <w:fldChar w:fldCharType="end"/>
    </w:r>
  </w:p>
  <w:p w14:paraId="2A76F877" w14:textId="77777777" w:rsidR="001B4C60" w:rsidRDefault="001B4C60">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F91B9B" w14:textId="77777777" w:rsidR="009F6F5F" w:rsidRDefault="009F6F5F" w:rsidP="00B171D9">
      <w:pPr>
        <w:spacing w:line="240" w:lineRule="auto"/>
      </w:pPr>
      <w:r>
        <w:separator/>
      </w:r>
    </w:p>
  </w:footnote>
  <w:footnote w:type="continuationSeparator" w:id="0">
    <w:p w14:paraId="4F2F3487" w14:textId="77777777" w:rsidR="009F6F5F" w:rsidRDefault="009F6F5F" w:rsidP="00B171D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1135D4" w14:textId="1E7593FB" w:rsidR="001B4C60" w:rsidRDefault="001B4C60">
    <w:pPr>
      <w:pStyle w:val="a8"/>
    </w:pPr>
    <w:r>
      <w:rPr>
        <w:rFonts w:hint="eastAsia"/>
      </w:rPr>
      <w:t>《飞行器结构设计》课程大作业——</w:t>
    </w:r>
    <w:r w:rsidRPr="005A07E5">
      <w:rPr>
        <w:rFonts w:hint="eastAsia"/>
      </w:rPr>
      <w:t>高空长航时侦察无人机结构设计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B661E3"/>
    <w:multiLevelType w:val="hybridMultilevel"/>
    <w:tmpl w:val="9B0A7668"/>
    <w:lvl w:ilvl="0" w:tplc="0409000B">
      <w:start w:val="1"/>
      <w:numFmt w:val="bullet"/>
      <w:lvlText w:val=""/>
      <w:lvlJc w:val="left"/>
      <w:pPr>
        <w:ind w:left="844" w:hanging="420"/>
      </w:pPr>
      <w:rPr>
        <w:rFonts w:ascii="Wingdings" w:hAnsi="Wingdings" w:hint="default"/>
      </w:rPr>
    </w:lvl>
    <w:lvl w:ilvl="1" w:tplc="04090003" w:tentative="1">
      <w:start w:val="1"/>
      <w:numFmt w:val="bullet"/>
      <w:lvlText w:val=""/>
      <w:lvlJc w:val="left"/>
      <w:pPr>
        <w:ind w:left="1264" w:hanging="420"/>
      </w:pPr>
      <w:rPr>
        <w:rFonts w:ascii="Wingdings" w:hAnsi="Wingdings" w:cs="Wingdings" w:hint="default"/>
      </w:rPr>
    </w:lvl>
    <w:lvl w:ilvl="2" w:tplc="04090005" w:tentative="1">
      <w:start w:val="1"/>
      <w:numFmt w:val="bullet"/>
      <w:lvlText w:val=""/>
      <w:lvlJc w:val="left"/>
      <w:pPr>
        <w:ind w:left="1684" w:hanging="420"/>
      </w:pPr>
      <w:rPr>
        <w:rFonts w:ascii="Wingdings" w:hAnsi="Wingdings" w:cs="Wingdings" w:hint="default"/>
      </w:rPr>
    </w:lvl>
    <w:lvl w:ilvl="3" w:tplc="04090001" w:tentative="1">
      <w:start w:val="1"/>
      <w:numFmt w:val="bullet"/>
      <w:lvlText w:val=""/>
      <w:lvlJc w:val="left"/>
      <w:pPr>
        <w:ind w:left="2104" w:hanging="420"/>
      </w:pPr>
      <w:rPr>
        <w:rFonts w:ascii="Wingdings" w:hAnsi="Wingdings" w:cs="Wingdings" w:hint="default"/>
      </w:rPr>
    </w:lvl>
    <w:lvl w:ilvl="4" w:tplc="04090003" w:tentative="1">
      <w:start w:val="1"/>
      <w:numFmt w:val="bullet"/>
      <w:lvlText w:val=""/>
      <w:lvlJc w:val="left"/>
      <w:pPr>
        <w:ind w:left="2524" w:hanging="420"/>
      </w:pPr>
      <w:rPr>
        <w:rFonts w:ascii="Wingdings" w:hAnsi="Wingdings" w:cs="Wingdings" w:hint="default"/>
      </w:rPr>
    </w:lvl>
    <w:lvl w:ilvl="5" w:tplc="04090005" w:tentative="1">
      <w:start w:val="1"/>
      <w:numFmt w:val="bullet"/>
      <w:lvlText w:val=""/>
      <w:lvlJc w:val="left"/>
      <w:pPr>
        <w:ind w:left="2944" w:hanging="420"/>
      </w:pPr>
      <w:rPr>
        <w:rFonts w:ascii="Wingdings" w:hAnsi="Wingdings" w:cs="Wingdings" w:hint="default"/>
      </w:rPr>
    </w:lvl>
    <w:lvl w:ilvl="6" w:tplc="04090001" w:tentative="1">
      <w:start w:val="1"/>
      <w:numFmt w:val="bullet"/>
      <w:lvlText w:val=""/>
      <w:lvlJc w:val="left"/>
      <w:pPr>
        <w:ind w:left="3364" w:hanging="420"/>
      </w:pPr>
      <w:rPr>
        <w:rFonts w:ascii="Wingdings" w:hAnsi="Wingdings" w:cs="Wingdings" w:hint="default"/>
      </w:rPr>
    </w:lvl>
    <w:lvl w:ilvl="7" w:tplc="04090003" w:tentative="1">
      <w:start w:val="1"/>
      <w:numFmt w:val="bullet"/>
      <w:lvlText w:val=""/>
      <w:lvlJc w:val="left"/>
      <w:pPr>
        <w:ind w:left="3784" w:hanging="420"/>
      </w:pPr>
      <w:rPr>
        <w:rFonts w:ascii="Wingdings" w:hAnsi="Wingdings" w:cs="Wingdings" w:hint="default"/>
      </w:rPr>
    </w:lvl>
    <w:lvl w:ilvl="8" w:tplc="04090005" w:tentative="1">
      <w:start w:val="1"/>
      <w:numFmt w:val="bullet"/>
      <w:lvlText w:val=""/>
      <w:lvlJc w:val="left"/>
      <w:pPr>
        <w:ind w:left="4204" w:hanging="420"/>
      </w:pPr>
      <w:rPr>
        <w:rFonts w:ascii="Wingdings" w:hAnsi="Wingdings" w:cs="Wingdings" w:hint="default"/>
      </w:rPr>
    </w:lvl>
  </w:abstractNum>
  <w:abstractNum w:abstractNumId="1" w15:restartNumberingAfterBreak="0">
    <w:nsid w:val="02D672A2"/>
    <w:multiLevelType w:val="hybridMultilevel"/>
    <w:tmpl w:val="2062B960"/>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 w15:restartNumberingAfterBreak="0">
    <w:nsid w:val="036F74D8"/>
    <w:multiLevelType w:val="hybridMultilevel"/>
    <w:tmpl w:val="BB3A3688"/>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 w15:restartNumberingAfterBreak="0">
    <w:nsid w:val="05B75CEC"/>
    <w:multiLevelType w:val="hybridMultilevel"/>
    <w:tmpl w:val="1E50270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7394D8A"/>
    <w:multiLevelType w:val="hybridMultilevel"/>
    <w:tmpl w:val="E588521A"/>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 w15:restartNumberingAfterBreak="0">
    <w:nsid w:val="0B97510E"/>
    <w:multiLevelType w:val="hybridMultilevel"/>
    <w:tmpl w:val="7AB26A7A"/>
    <w:lvl w:ilvl="0" w:tplc="0409000B">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0CC1FB2"/>
    <w:multiLevelType w:val="hybridMultilevel"/>
    <w:tmpl w:val="38C65A1C"/>
    <w:lvl w:ilvl="0" w:tplc="4FEA44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26447A8"/>
    <w:multiLevelType w:val="hybridMultilevel"/>
    <w:tmpl w:val="B086A12E"/>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8" w15:restartNumberingAfterBreak="0">
    <w:nsid w:val="1638165E"/>
    <w:multiLevelType w:val="hybridMultilevel"/>
    <w:tmpl w:val="812CD4B4"/>
    <w:lvl w:ilvl="0" w:tplc="0409000B">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9" w15:restartNumberingAfterBreak="0">
    <w:nsid w:val="176064F3"/>
    <w:multiLevelType w:val="hybridMultilevel"/>
    <w:tmpl w:val="0B484C66"/>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 w15:restartNumberingAfterBreak="0">
    <w:nsid w:val="17D46219"/>
    <w:multiLevelType w:val="hybridMultilevel"/>
    <w:tmpl w:val="6352D2E6"/>
    <w:lvl w:ilvl="0" w:tplc="EFCAD906">
      <w:start w:val="1"/>
      <w:numFmt w:val="decimal"/>
      <w:lvlText w:val="(%1)"/>
      <w:lvlJc w:val="left"/>
      <w:pPr>
        <w:ind w:left="987"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8677017"/>
    <w:multiLevelType w:val="hybridMultilevel"/>
    <w:tmpl w:val="6352D2E6"/>
    <w:lvl w:ilvl="0" w:tplc="EFCAD906">
      <w:start w:val="1"/>
      <w:numFmt w:val="decimal"/>
      <w:lvlText w:val="(%1)"/>
      <w:lvlJc w:val="left"/>
      <w:pPr>
        <w:ind w:left="987"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13B1915"/>
    <w:multiLevelType w:val="hybridMultilevel"/>
    <w:tmpl w:val="E34EA8A0"/>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cs="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13" w15:restartNumberingAfterBreak="0">
    <w:nsid w:val="235767CC"/>
    <w:multiLevelType w:val="hybridMultilevel"/>
    <w:tmpl w:val="75244FAC"/>
    <w:lvl w:ilvl="0" w:tplc="4FEA4400">
      <w:start w:val="1"/>
      <w:numFmt w:val="decimal"/>
      <w:suff w:val="space"/>
      <w:lvlText w:val="[%1]"/>
      <w:lvlJc w:val="left"/>
      <w:pPr>
        <w:ind w:left="562" w:hanging="420"/>
      </w:pPr>
      <w:rPr>
        <w:rFonts w:hint="eastAsia"/>
      </w:rPr>
    </w:lvl>
    <w:lvl w:ilvl="1" w:tplc="04090019" w:tentative="1">
      <w:start w:val="1"/>
      <w:numFmt w:val="lowerLetter"/>
      <w:lvlText w:val="%2)"/>
      <w:lvlJc w:val="left"/>
      <w:pPr>
        <w:ind w:left="415" w:hanging="420"/>
      </w:pPr>
    </w:lvl>
    <w:lvl w:ilvl="2" w:tplc="0409001B" w:tentative="1">
      <w:start w:val="1"/>
      <w:numFmt w:val="lowerRoman"/>
      <w:lvlText w:val="%3."/>
      <w:lvlJc w:val="right"/>
      <w:pPr>
        <w:ind w:left="835" w:hanging="420"/>
      </w:pPr>
    </w:lvl>
    <w:lvl w:ilvl="3" w:tplc="0409000F" w:tentative="1">
      <w:start w:val="1"/>
      <w:numFmt w:val="decimal"/>
      <w:lvlText w:val="%4."/>
      <w:lvlJc w:val="left"/>
      <w:pPr>
        <w:ind w:left="1255" w:hanging="420"/>
      </w:pPr>
    </w:lvl>
    <w:lvl w:ilvl="4" w:tplc="04090019" w:tentative="1">
      <w:start w:val="1"/>
      <w:numFmt w:val="lowerLetter"/>
      <w:lvlText w:val="%5)"/>
      <w:lvlJc w:val="left"/>
      <w:pPr>
        <w:ind w:left="1675" w:hanging="420"/>
      </w:pPr>
    </w:lvl>
    <w:lvl w:ilvl="5" w:tplc="0409001B" w:tentative="1">
      <w:start w:val="1"/>
      <w:numFmt w:val="lowerRoman"/>
      <w:lvlText w:val="%6."/>
      <w:lvlJc w:val="right"/>
      <w:pPr>
        <w:ind w:left="2095" w:hanging="420"/>
      </w:pPr>
    </w:lvl>
    <w:lvl w:ilvl="6" w:tplc="0409000F" w:tentative="1">
      <w:start w:val="1"/>
      <w:numFmt w:val="decimal"/>
      <w:lvlText w:val="%7."/>
      <w:lvlJc w:val="left"/>
      <w:pPr>
        <w:ind w:left="2515" w:hanging="420"/>
      </w:pPr>
    </w:lvl>
    <w:lvl w:ilvl="7" w:tplc="04090019" w:tentative="1">
      <w:start w:val="1"/>
      <w:numFmt w:val="lowerLetter"/>
      <w:lvlText w:val="%8)"/>
      <w:lvlJc w:val="left"/>
      <w:pPr>
        <w:ind w:left="2935" w:hanging="420"/>
      </w:pPr>
    </w:lvl>
    <w:lvl w:ilvl="8" w:tplc="0409001B" w:tentative="1">
      <w:start w:val="1"/>
      <w:numFmt w:val="lowerRoman"/>
      <w:lvlText w:val="%9."/>
      <w:lvlJc w:val="right"/>
      <w:pPr>
        <w:ind w:left="3355" w:hanging="420"/>
      </w:pPr>
    </w:lvl>
  </w:abstractNum>
  <w:abstractNum w:abstractNumId="14" w15:restartNumberingAfterBreak="0">
    <w:nsid w:val="241D32B0"/>
    <w:multiLevelType w:val="hybridMultilevel"/>
    <w:tmpl w:val="71FAF00E"/>
    <w:lvl w:ilvl="0" w:tplc="EFCAD906">
      <w:start w:val="1"/>
      <w:numFmt w:val="decimal"/>
      <w:lvlText w:val="(%1)"/>
      <w:lvlJc w:val="left"/>
      <w:pPr>
        <w:ind w:left="987" w:hanging="420"/>
      </w:pPr>
      <w:rPr>
        <w:rFonts w:hint="eastAsia"/>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5" w15:restartNumberingAfterBreak="0">
    <w:nsid w:val="25D047FE"/>
    <w:multiLevelType w:val="hybridMultilevel"/>
    <w:tmpl w:val="E786BB34"/>
    <w:lvl w:ilvl="0" w:tplc="EFCAD906">
      <w:start w:val="1"/>
      <w:numFmt w:val="decimal"/>
      <w:lvlText w:val="(%1)"/>
      <w:lvlJc w:val="left"/>
      <w:pPr>
        <w:ind w:left="987"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2E7C3B"/>
    <w:multiLevelType w:val="hybridMultilevel"/>
    <w:tmpl w:val="5BEE3F10"/>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cs="Wingdings" w:hint="default"/>
      </w:rPr>
    </w:lvl>
    <w:lvl w:ilvl="2" w:tplc="04090005" w:tentative="1">
      <w:start w:val="1"/>
      <w:numFmt w:val="bullet"/>
      <w:lvlText w:val=""/>
      <w:lvlJc w:val="left"/>
      <w:pPr>
        <w:ind w:left="2100" w:hanging="420"/>
      </w:pPr>
      <w:rPr>
        <w:rFonts w:ascii="Wingdings" w:hAnsi="Wingdings" w:cs="Wingdings" w:hint="default"/>
      </w:rPr>
    </w:lvl>
    <w:lvl w:ilvl="3" w:tplc="04090001" w:tentative="1">
      <w:start w:val="1"/>
      <w:numFmt w:val="bullet"/>
      <w:lvlText w:val=""/>
      <w:lvlJc w:val="left"/>
      <w:pPr>
        <w:ind w:left="2520" w:hanging="420"/>
      </w:pPr>
      <w:rPr>
        <w:rFonts w:ascii="Wingdings" w:hAnsi="Wingdings" w:cs="Wingdings" w:hint="default"/>
      </w:rPr>
    </w:lvl>
    <w:lvl w:ilvl="4" w:tplc="04090003" w:tentative="1">
      <w:start w:val="1"/>
      <w:numFmt w:val="bullet"/>
      <w:lvlText w:val=""/>
      <w:lvlJc w:val="left"/>
      <w:pPr>
        <w:ind w:left="2940" w:hanging="420"/>
      </w:pPr>
      <w:rPr>
        <w:rFonts w:ascii="Wingdings" w:hAnsi="Wingdings" w:cs="Wingdings" w:hint="default"/>
      </w:rPr>
    </w:lvl>
    <w:lvl w:ilvl="5" w:tplc="04090005" w:tentative="1">
      <w:start w:val="1"/>
      <w:numFmt w:val="bullet"/>
      <w:lvlText w:val=""/>
      <w:lvlJc w:val="left"/>
      <w:pPr>
        <w:ind w:left="3360" w:hanging="420"/>
      </w:pPr>
      <w:rPr>
        <w:rFonts w:ascii="Wingdings" w:hAnsi="Wingdings" w:cs="Wingdings" w:hint="default"/>
      </w:rPr>
    </w:lvl>
    <w:lvl w:ilvl="6" w:tplc="04090001" w:tentative="1">
      <w:start w:val="1"/>
      <w:numFmt w:val="bullet"/>
      <w:lvlText w:val=""/>
      <w:lvlJc w:val="left"/>
      <w:pPr>
        <w:ind w:left="3780" w:hanging="420"/>
      </w:pPr>
      <w:rPr>
        <w:rFonts w:ascii="Wingdings" w:hAnsi="Wingdings" w:cs="Wingdings" w:hint="default"/>
      </w:rPr>
    </w:lvl>
    <w:lvl w:ilvl="7" w:tplc="04090003" w:tentative="1">
      <w:start w:val="1"/>
      <w:numFmt w:val="bullet"/>
      <w:lvlText w:val=""/>
      <w:lvlJc w:val="left"/>
      <w:pPr>
        <w:ind w:left="4200" w:hanging="420"/>
      </w:pPr>
      <w:rPr>
        <w:rFonts w:ascii="Wingdings" w:hAnsi="Wingdings" w:cs="Wingdings" w:hint="default"/>
      </w:rPr>
    </w:lvl>
    <w:lvl w:ilvl="8" w:tplc="04090005" w:tentative="1">
      <w:start w:val="1"/>
      <w:numFmt w:val="bullet"/>
      <w:lvlText w:val=""/>
      <w:lvlJc w:val="left"/>
      <w:pPr>
        <w:ind w:left="4620" w:hanging="420"/>
      </w:pPr>
      <w:rPr>
        <w:rFonts w:ascii="Wingdings" w:hAnsi="Wingdings" w:cs="Wingdings" w:hint="default"/>
      </w:rPr>
    </w:lvl>
  </w:abstractNum>
  <w:abstractNum w:abstractNumId="17" w15:restartNumberingAfterBreak="0">
    <w:nsid w:val="27DD73FD"/>
    <w:multiLevelType w:val="hybridMultilevel"/>
    <w:tmpl w:val="490A70D0"/>
    <w:lvl w:ilvl="0" w:tplc="29701C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E094A39"/>
    <w:multiLevelType w:val="hybridMultilevel"/>
    <w:tmpl w:val="AE2A0764"/>
    <w:lvl w:ilvl="0" w:tplc="C1E86A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3E05947"/>
    <w:multiLevelType w:val="hybridMultilevel"/>
    <w:tmpl w:val="618A4ACC"/>
    <w:lvl w:ilvl="0" w:tplc="4FEA44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53A22E0"/>
    <w:multiLevelType w:val="hybridMultilevel"/>
    <w:tmpl w:val="DECE2E5A"/>
    <w:lvl w:ilvl="0" w:tplc="0409000B">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21" w15:restartNumberingAfterBreak="0">
    <w:nsid w:val="3B4F7962"/>
    <w:multiLevelType w:val="hybridMultilevel"/>
    <w:tmpl w:val="53DA5AC4"/>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2" w15:restartNumberingAfterBreak="0">
    <w:nsid w:val="3CDF74EE"/>
    <w:multiLevelType w:val="hybridMultilevel"/>
    <w:tmpl w:val="50B0D05C"/>
    <w:lvl w:ilvl="0" w:tplc="0409000B">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23" w15:restartNumberingAfterBreak="0">
    <w:nsid w:val="3DF6416A"/>
    <w:multiLevelType w:val="hybridMultilevel"/>
    <w:tmpl w:val="FFCE112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3E1203B9"/>
    <w:multiLevelType w:val="hybridMultilevel"/>
    <w:tmpl w:val="184EAB84"/>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5" w15:restartNumberingAfterBreak="0">
    <w:nsid w:val="40750E79"/>
    <w:multiLevelType w:val="hybridMultilevel"/>
    <w:tmpl w:val="D9B8E5FE"/>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41CA2E64"/>
    <w:multiLevelType w:val="hybridMultilevel"/>
    <w:tmpl w:val="B02881A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3B65B04"/>
    <w:multiLevelType w:val="hybridMultilevel"/>
    <w:tmpl w:val="FCCEF72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9F15C84"/>
    <w:multiLevelType w:val="hybridMultilevel"/>
    <w:tmpl w:val="1AFCBA3C"/>
    <w:lvl w:ilvl="0" w:tplc="0409000B">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29" w15:restartNumberingAfterBreak="0">
    <w:nsid w:val="4AE61564"/>
    <w:multiLevelType w:val="hybridMultilevel"/>
    <w:tmpl w:val="AFC25B74"/>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0" w15:restartNumberingAfterBreak="0">
    <w:nsid w:val="4CAD407E"/>
    <w:multiLevelType w:val="hybridMultilevel"/>
    <w:tmpl w:val="E2CEA8A6"/>
    <w:lvl w:ilvl="0" w:tplc="0409000B">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31" w15:restartNumberingAfterBreak="0">
    <w:nsid w:val="4D4A4E53"/>
    <w:multiLevelType w:val="hybridMultilevel"/>
    <w:tmpl w:val="0BB68470"/>
    <w:lvl w:ilvl="0" w:tplc="33501050">
      <w:start w:val="1"/>
      <w:numFmt w:val="decimal"/>
      <w:suff w:val="space"/>
      <w:lvlText w:val="(%1)"/>
      <w:lvlJc w:val="left"/>
      <w:pPr>
        <w:ind w:left="987"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E6A0C1A"/>
    <w:multiLevelType w:val="hybridMultilevel"/>
    <w:tmpl w:val="F41A32B0"/>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3" w15:restartNumberingAfterBreak="0">
    <w:nsid w:val="52CC2E6E"/>
    <w:multiLevelType w:val="hybridMultilevel"/>
    <w:tmpl w:val="3BCA019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538427AD"/>
    <w:multiLevelType w:val="hybridMultilevel"/>
    <w:tmpl w:val="0ABC2824"/>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5" w15:restartNumberingAfterBreak="0">
    <w:nsid w:val="56AD0634"/>
    <w:multiLevelType w:val="hybridMultilevel"/>
    <w:tmpl w:val="2D9AB816"/>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36" w15:restartNumberingAfterBreak="0">
    <w:nsid w:val="58D22CD9"/>
    <w:multiLevelType w:val="hybridMultilevel"/>
    <w:tmpl w:val="AF922718"/>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7" w15:restartNumberingAfterBreak="0">
    <w:nsid w:val="59D87E14"/>
    <w:multiLevelType w:val="hybridMultilevel"/>
    <w:tmpl w:val="45D44F22"/>
    <w:lvl w:ilvl="0" w:tplc="26C0D81E">
      <w:start w:val="1"/>
      <w:numFmt w:val="bullet"/>
      <w:lvlText w:val="•"/>
      <w:lvlJc w:val="left"/>
      <w:pPr>
        <w:tabs>
          <w:tab w:val="num" w:pos="720"/>
        </w:tabs>
        <w:ind w:left="720" w:hanging="360"/>
      </w:pPr>
      <w:rPr>
        <w:rFonts w:ascii="Arial" w:hAnsi="Arial" w:hint="default"/>
      </w:rPr>
    </w:lvl>
    <w:lvl w:ilvl="1" w:tplc="7AE2AE92" w:tentative="1">
      <w:start w:val="1"/>
      <w:numFmt w:val="bullet"/>
      <w:lvlText w:val="•"/>
      <w:lvlJc w:val="left"/>
      <w:pPr>
        <w:tabs>
          <w:tab w:val="num" w:pos="1440"/>
        </w:tabs>
        <w:ind w:left="1440" w:hanging="360"/>
      </w:pPr>
      <w:rPr>
        <w:rFonts w:ascii="Arial" w:hAnsi="Arial" w:hint="default"/>
      </w:rPr>
    </w:lvl>
    <w:lvl w:ilvl="2" w:tplc="93268042" w:tentative="1">
      <w:start w:val="1"/>
      <w:numFmt w:val="bullet"/>
      <w:lvlText w:val="•"/>
      <w:lvlJc w:val="left"/>
      <w:pPr>
        <w:tabs>
          <w:tab w:val="num" w:pos="2160"/>
        </w:tabs>
        <w:ind w:left="2160" w:hanging="360"/>
      </w:pPr>
      <w:rPr>
        <w:rFonts w:ascii="Arial" w:hAnsi="Arial" w:hint="default"/>
      </w:rPr>
    </w:lvl>
    <w:lvl w:ilvl="3" w:tplc="E588194A" w:tentative="1">
      <w:start w:val="1"/>
      <w:numFmt w:val="bullet"/>
      <w:lvlText w:val="•"/>
      <w:lvlJc w:val="left"/>
      <w:pPr>
        <w:tabs>
          <w:tab w:val="num" w:pos="2880"/>
        </w:tabs>
        <w:ind w:left="2880" w:hanging="360"/>
      </w:pPr>
      <w:rPr>
        <w:rFonts w:ascii="Arial" w:hAnsi="Arial" w:hint="default"/>
      </w:rPr>
    </w:lvl>
    <w:lvl w:ilvl="4" w:tplc="AF4C7FBE" w:tentative="1">
      <w:start w:val="1"/>
      <w:numFmt w:val="bullet"/>
      <w:lvlText w:val="•"/>
      <w:lvlJc w:val="left"/>
      <w:pPr>
        <w:tabs>
          <w:tab w:val="num" w:pos="3600"/>
        </w:tabs>
        <w:ind w:left="3600" w:hanging="360"/>
      </w:pPr>
      <w:rPr>
        <w:rFonts w:ascii="Arial" w:hAnsi="Arial" w:hint="default"/>
      </w:rPr>
    </w:lvl>
    <w:lvl w:ilvl="5" w:tplc="0F24338A" w:tentative="1">
      <w:start w:val="1"/>
      <w:numFmt w:val="bullet"/>
      <w:lvlText w:val="•"/>
      <w:lvlJc w:val="left"/>
      <w:pPr>
        <w:tabs>
          <w:tab w:val="num" w:pos="4320"/>
        </w:tabs>
        <w:ind w:left="4320" w:hanging="360"/>
      </w:pPr>
      <w:rPr>
        <w:rFonts w:ascii="Arial" w:hAnsi="Arial" w:hint="default"/>
      </w:rPr>
    </w:lvl>
    <w:lvl w:ilvl="6" w:tplc="B7DE46A2" w:tentative="1">
      <w:start w:val="1"/>
      <w:numFmt w:val="bullet"/>
      <w:lvlText w:val="•"/>
      <w:lvlJc w:val="left"/>
      <w:pPr>
        <w:tabs>
          <w:tab w:val="num" w:pos="5040"/>
        </w:tabs>
        <w:ind w:left="5040" w:hanging="360"/>
      </w:pPr>
      <w:rPr>
        <w:rFonts w:ascii="Arial" w:hAnsi="Arial" w:hint="default"/>
      </w:rPr>
    </w:lvl>
    <w:lvl w:ilvl="7" w:tplc="11B80066" w:tentative="1">
      <w:start w:val="1"/>
      <w:numFmt w:val="bullet"/>
      <w:lvlText w:val="•"/>
      <w:lvlJc w:val="left"/>
      <w:pPr>
        <w:tabs>
          <w:tab w:val="num" w:pos="5760"/>
        </w:tabs>
        <w:ind w:left="5760" w:hanging="360"/>
      </w:pPr>
      <w:rPr>
        <w:rFonts w:ascii="Arial" w:hAnsi="Arial" w:hint="default"/>
      </w:rPr>
    </w:lvl>
    <w:lvl w:ilvl="8" w:tplc="B7D628F4"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5A205762"/>
    <w:multiLevelType w:val="hybridMultilevel"/>
    <w:tmpl w:val="54AE2180"/>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9" w15:restartNumberingAfterBreak="0">
    <w:nsid w:val="5A7043ED"/>
    <w:multiLevelType w:val="hybridMultilevel"/>
    <w:tmpl w:val="AE5817F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5AF3757B"/>
    <w:multiLevelType w:val="hybridMultilevel"/>
    <w:tmpl w:val="7694845C"/>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1" w15:restartNumberingAfterBreak="0">
    <w:nsid w:val="5B325604"/>
    <w:multiLevelType w:val="hybridMultilevel"/>
    <w:tmpl w:val="BE463800"/>
    <w:lvl w:ilvl="0" w:tplc="0409000B">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60321CA8"/>
    <w:multiLevelType w:val="hybridMultilevel"/>
    <w:tmpl w:val="36CC9730"/>
    <w:lvl w:ilvl="0" w:tplc="0409000B">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43" w15:restartNumberingAfterBreak="0">
    <w:nsid w:val="60B96A3B"/>
    <w:multiLevelType w:val="hybridMultilevel"/>
    <w:tmpl w:val="DC7AE0DA"/>
    <w:lvl w:ilvl="0" w:tplc="0409000B">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6D104031"/>
    <w:multiLevelType w:val="hybridMultilevel"/>
    <w:tmpl w:val="954E5A0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084361D"/>
    <w:multiLevelType w:val="hybridMultilevel"/>
    <w:tmpl w:val="79A4056A"/>
    <w:lvl w:ilvl="0" w:tplc="4FEA44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1202379"/>
    <w:multiLevelType w:val="hybridMultilevel"/>
    <w:tmpl w:val="1AC2F95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760F6627"/>
    <w:multiLevelType w:val="hybridMultilevel"/>
    <w:tmpl w:val="4C863C3C"/>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8" w15:restartNumberingAfterBreak="0">
    <w:nsid w:val="77C77005"/>
    <w:multiLevelType w:val="hybridMultilevel"/>
    <w:tmpl w:val="1F38E6D2"/>
    <w:lvl w:ilvl="0" w:tplc="0409000B">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49" w15:restartNumberingAfterBreak="0">
    <w:nsid w:val="7F4B22FB"/>
    <w:multiLevelType w:val="hybridMultilevel"/>
    <w:tmpl w:val="796452E0"/>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2"/>
  </w:num>
  <w:num w:numId="2">
    <w:abstractNumId w:val="17"/>
  </w:num>
  <w:num w:numId="3">
    <w:abstractNumId w:val="30"/>
  </w:num>
  <w:num w:numId="4">
    <w:abstractNumId w:val="46"/>
  </w:num>
  <w:num w:numId="5">
    <w:abstractNumId w:val="26"/>
  </w:num>
  <w:num w:numId="6">
    <w:abstractNumId w:val="3"/>
  </w:num>
  <w:num w:numId="7">
    <w:abstractNumId w:val="18"/>
  </w:num>
  <w:num w:numId="8">
    <w:abstractNumId w:val="40"/>
  </w:num>
  <w:num w:numId="9">
    <w:abstractNumId w:val="23"/>
  </w:num>
  <w:num w:numId="10">
    <w:abstractNumId w:val="43"/>
  </w:num>
  <w:num w:numId="11">
    <w:abstractNumId w:val="39"/>
  </w:num>
  <w:num w:numId="12">
    <w:abstractNumId w:val="48"/>
  </w:num>
  <w:num w:numId="13">
    <w:abstractNumId w:val="8"/>
  </w:num>
  <w:num w:numId="14">
    <w:abstractNumId w:val="33"/>
  </w:num>
  <w:num w:numId="15">
    <w:abstractNumId w:val="27"/>
  </w:num>
  <w:num w:numId="16">
    <w:abstractNumId w:val="28"/>
  </w:num>
  <w:num w:numId="17">
    <w:abstractNumId w:val="41"/>
  </w:num>
  <w:num w:numId="18">
    <w:abstractNumId w:val="24"/>
  </w:num>
  <w:num w:numId="19">
    <w:abstractNumId w:val="36"/>
  </w:num>
  <w:num w:numId="20">
    <w:abstractNumId w:val="9"/>
  </w:num>
  <w:num w:numId="21">
    <w:abstractNumId w:val="49"/>
  </w:num>
  <w:num w:numId="22">
    <w:abstractNumId w:val="47"/>
  </w:num>
  <w:num w:numId="23">
    <w:abstractNumId w:val="4"/>
  </w:num>
  <w:num w:numId="24">
    <w:abstractNumId w:val="32"/>
  </w:num>
  <w:num w:numId="25">
    <w:abstractNumId w:val="42"/>
  </w:num>
  <w:num w:numId="26">
    <w:abstractNumId w:val="21"/>
  </w:num>
  <w:num w:numId="27">
    <w:abstractNumId w:val="20"/>
  </w:num>
  <w:num w:numId="28">
    <w:abstractNumId w:val="35"/>
  </w:num>
  <w:num w:numId="29">
    <w:abstractNumId w:val="1"/>
  </w:num>
  <w:num w:numId="30">
    <w:abstractNumId w:val="7"/>
  </w:num>
  <w:num w:numId="31">
    <w:abstractNumId w:val="29"/>
  </w:num>
  <w:num w:numId="32">
    <w:abstractNumId w:val="5"/>
  </w:num>
  <w:num w:numId="33">
    <w:abstractNumId w:val="44"/>
  </w:num>
  <w:num w:numId="34">
    <w:abstractNumId w:val="25"/>
  </w:num>
  <w:num w:numId="35">
    <w:abstractNumId w:val="19"/>
  </w:num>
  <w:num w:numId="36">
    <w:abstractNumId w:val="45"/>
  </w:num>
  <w:num w:numId="37">
    <w:abstractNumId w:val="34"/>
  </w:num>
  <w:num w:numId="38">
    <w:abstractNumId w:val="38"/>
  </w:num>
  <w:num w:numId="39">
    <w:abstractNumId w:val="0"/>
  </w:num>
  <w:num w:numId="40">
    <w:abstractNumId w:val="16"/>
  </w:num>
  <w:num w:numId="41">
    <w:abstractNumId w:val="14"/>
  </w:num>
  <w:num w:numId="42">
    <w:abstractNumId w:val="10"/>
  </w:num>
  <w:num w:numId="43">
    <w:abstractNumId w:val="11"/>
  </w:num>
  <w:num w:numId="44">
    <w:abstractNumId w:val="15"/>
  </w:num>
  <w:num w:numId="45">
    <w:abstractNumId w:val="31"/>
  </w:num>
  <w:num w:numId="46">
    <w:abstractNumId w:val="13"/>
  </w:num>
  <w:num w:numId="47">
    <w:abstractNumId w:val="37"/>
  </w:num>
  <w:num w:numId="48">
    <w:abstractNumId w:val="12"/>
  </w:num>
  <w:num w:numId="49">
    <w:abstractNumId w:val="22"/>
  </w:num>
  <w:num w:numId="50">
    <w:abstractNumId w:val="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13EF0"/>
    <w:rsid w:val="0000062A"/>
    <w:rsid w:val="00000D4E"/>
    <w:rsid w:val="00001996"/>
    <w:rsid w:val="00001BE8"/>
    <w:rsid w:val="00001C9C"/>
    <w:rsid w:val="00002557"/>
    <w:rsid w:val="00002A95"/>
    <w:rsid w:val="00004D99"/>
    <w:rsid w:val="0001306B"/>
    <w:rsid w:val="00015913"/>
    <w:rsid w:val="00015EBA"/>
    <w:rsid w:val="000205FA"/>
    <w:rsid w:val="00025D1F"/>
    <w:rsid w:val="000260BF"/>
    <w:rsid w:val="0002672D"/>
    <w:rsid w:val="00026A05"/>
    <w:rsid w:val="00031813"/>
    <w:rsid w:val="00032D2F"/>
    <w:rsid w:val="00036429"/>
    <w:rsid w:val="0003715F"/>
    <w:rsid w:val="0003787B"/>
    <w:rsid w:val="00040320"/>
    <w:rsid w:val="00050FC1"/>
    <w:rsid w:val="000517AB"/>
    <w:rsid w:val="00052E8E"/>
    <w:rsid w:val="00052F73"/>
    <w:rsid w:val="00055EA0"/>
    <w:rsid w:val="00055FB1"/>
    <w:rsid w:val="00056232"/>
    <w:rsid w:val="00056C85"/>
    <w:rsid w:val="000602AA"/>
    <w:rsid w:val="00064EE6"/>
    <w:rsid w:val="00065741"/>
    <w:rsid w:val="0007059D"/>
    <w:rsid w:val="00070836"/>
    <w:rsid w:val="00071335"/>
    <w:rsid w:val="000714F9"/>
    <w:rsid w:val="0007171E"/>
    <w:rsid w:val="0007255A"/>
    <w:rsid w:val="00072D80"/>
    <w:rsid w:val="00073362"/>
    <w:rsid w:val="000734CF"/>
    <w:rsid w:val="00074938"/>
    <w:rsid w:val="0007529D"/>
    <w:rsid w:val="0007642D"/>
    <w:rsid w:val="00076511"/>
    <w:rsid w:val="000779BF"/>
    <w:rsid w:val="00080571"/>
    <w:rsid w:val="00081E2A"/>
    <w:rsid w:val="000831D4"/>
    <w:rsid w:val="0008663B"/>
    <w:rsid w:val="00087B20"/>
    <w:rsid w:val="00087B6B"/>
    <w:rsid w:val="00091461"/>
    <w:rsid w:val="00095B69"/>
    <w:rsid w:val="000A0339"/>
    <w:rsid w:val="000A2B20"/>
    <w:rsid w:val="000A3208"/>
    <w:rsid w:val="000A3578"/>
    <w:rsid w:val="000A610F"/>
    <w:rsid w:val="000B029F"/>
    <w:rsid w:val="000B05C8"/>
    <w:rsid w:val="000B165A"/>
    <w:rsid w:val="000B1EAE"/>
    <w:rsid w:val="000B416B"/>
    <w:rsid w:val="000C0D45"/>
    <w:rsid w:val="000C0EB5"/>
    <w:rsid w:val="000C3940"/>
    <w:rsid w:val="000C45E2"/>
    <w:rsid w:val="000C5122"/>
    <w:rsid w:val="000C550C"/>
    <w:rsid w:val="000C7BCD"/>
    <w:rsid w:val="000D1FD2"/>
    <w:rsid w:val="000D4474"/>
    <w:rsid w:val="000D62C7"/>
    <w:rsid w:val="000E0147"/>
    <w:rsid w:val="000E2D31"/>
    <w:rsid w:val="000E3A6B"/>
    <w:rsid w:val="000E46D3"/>
    <w:rsid w:val="000E47D7"/>
    <w:rsid w:val="000E6785"/>
    <w:rsid w:val="00103688"/>
    <w:rsid w:val="0010428C"/>
    <w:rsid w:val="0010448F"/>
    <w:rsid w:val="00107684"/>
    <w:rsid w:val="001114CE"/>
    <w:rsid w:val="0011208B"/>
    <w:rsid w:val="00112738"/>
    <w:rsid w:val="001131CC"/>
    <w:rsid w:val="00114364"/>
    <w:rsid w:val="0011745D"/>
    <w:rsid w:val="0012054C"/>
    <w:rsid w:val="001215AB"/>
    <w:rsid w:val="00121C38"/>
    <w:rsid w:val="001258A9"/>
    <w:rsid w:val="0012792A"/>
    <w:rsid w:val="00127E01"/>
    <w:rsid w:val="00131705"/>
    <w:rsid w:val="00131CF1"/>
    <w:rsid w:val="00132307"/>
    <w:rsid w:val="001327B1"/>
    <w:rsid w:val="00132DB4"/>
    <w:rsid w:val="0013429A"/>
    <w:rsid w:val="00136156"/>
    <w:rsid w:val="00141E6A"/>
    <w:rsid w:val="001425D9"/>
    <w:rsid w:val="00142740"/>
    <w:rsid w:val="00145D9D"/>
    <w:rsid w:val="00146DF5"/>
    <w:rsid w:val="00152212"/>
    <w:rsid w:val="00153427"/>
    <w:rsid w:val="001608A4"/>
    <w:rsid w:val="00160F1E"/>
    <w:rsid w:val="00163229"/>
    <w:rsid w:val="001642AD"/>
    <w:rsid w:val="001645DA"/>
    <w:rsid w:val="00164C7C"/>
    <w:rsid w:val="001655CA"/>
    <w:rsid w:val="001659A6"/>
    <w:rsid w:val="00167762"/>
    <w:rsid w:val="00176208"/>
    <w:rsid w:val="00176750"/>
    <w:rsid w:val="001817A7"/>
    <w:rsid w:val="001830FC"/>
    <w:rsid w:val="00183B48"/>
    <w:rsid w:val="001842C9"/>
    <w:rsid w:val="00184E87"/>
    <w:rsid w:val="0018543E"/>
    <w:rsid w:val="0018719B"/>
    <w:rsid w:val="00191625"/>
    <w:rsid w:val="00192CFC"/>
    <w:rsid w:val="00193B95"/>
    <w:rsid w:val="00194707"/>
    <w:rsid w:val="00197224"/>
    <w:rsid w:val="001A09B2"/>
    <w:rsid w:val="001A0E49"/>
    <w:rsid w:val="001A150D"/>
    <w:rsid w:val="001A2338"/>
    <w:rsid w:val="001A3D4B"/>
    <w:rsid w:val="001A4F42"/>
    <w:rsid w:val="001A74BE"/>
    <w:rsid w:val="001B047F"/>
    <w:rsid w:val="001B12FB"/>
    <w:rsid w:val="001B1DD4"/>
    <w:rsid w:val="001B1E36"/>
    <w:rsid w:val="001B4458"/>
    <w:rsid w:val="001B49DC"/>
    <w:rsid w:val="001B4C60"/>
    <w:rsid w:val="001B5612"/>
    <w:rsid w:val="001B6B27"/>
    <w:rsid w:val="001C12EC"/>
    <w:rsid w:val="001C4610"/>
    <w:rsid w:val="001C72F0"/>
    <w:rsid w:val="001C74EC"/>
    <w:rsid w:val="001D0C9D"/>
    <w:rsid w:val="001D33A0"/>
    <w:rsid w:val="001D3DD4"/>
    <w:rsid w:val="001D5F9C"/>
    <w:rsid w:val="001D70E6"/>
    <w:rsid w:val="001E176A"/>
    <w:rsid w:val="001E225B"/>
    <w:rsid w:val="001E7AB8"/>
    <w:rsid w:val="001F01AC"/>
    <w:rsid w:val="001F1C68"/>
    <w:rsid w:val="001F3BBE"/>
    <w:rsid w:val="001F4541"/>
    <w:rsid w:val="00200219"/>
    <w:rsid w:val="0020140C"/>
    <w:rsid w:val="00201BF5"/>
    <w:rsid w:val="0020574C"/>
    <w:rsid w:val="00210BE5"/>
    <w:rsid w:val="00211D48"/>
    <w:rsid w:val="0021251A"/>
    <w:rsid w:val="002126E9"/>
    <w:rsid w:val="00214840"/>
    <w:rsid w:val="0021592A"/>
    <w:rsid w:val="002167ED"/>
    <w:rsid w:val="00217414"/>
    <w:rsid w:val="00217724"/>
    <w:rsid w:val="00220114"/>
    <w:rsid w:val="00221635"/>
    <w:rsid w:val="00221B1C"/>
    <w:rsid w:val="00222EAB"/>
    <w:rsid w:val="0022432C"/>
    <w:rsid w:val="00225455"/>
    <w:rsid w:val="002255A4"/>
    <w:rsid w:val="002273FC"/>
    <w:rsid w:val="00227890"/>
    <w:rsid w:val="00230C5A"/>
    <w:rsid w:val="0023151C"/>
    <w:rsid w:val="00233519"/>
    <w:rsid w:val="00234627"/>
    <w:rsid w:val="002362D1"/>
    <w:rsid w:val="002365D0"/>
    <w:rsid w:val="00244152"/>
    <w:rsid w:val="002447F4"/>
    <w:rsid w:val="00250941"/>
    <w:rsid w:val="0025226D"/>
    <w:rsid w:val="00256490"/>
    <w:rsid w:val="00257293"/>
    <w:rsid w:val="00260165"/>
    <w:rsid w:val="00262C6B"/>
    <w:rsid w:val="00263B85"/>
    <w:rsid w:val="00264C08"/>
    <w:rsid w:val="00265CB5"/>
    <w:rsid w:val="00270490"/>
    <w:rsid w:val="00272A37"/>
    <w:rsid w:val="002769DE"/>
    <w:rsid w:val="002773EB"/>
    <w:rsid w:val="00277A59"/>
    <w:rsid w:val="00281D40"/>
    <w:rsid w:val="00287F83"/>
    <w:rsid w:val="00290F63"/>
    <w:rsid w:val="0029117A"/>
    <w:rsid w:val="00295DCA"/>
    <w:rsid w:val="00296370"/>
    <w:rsid w:val="00296FD4"/>
    <w:rsid w:val="002A120F"/>
    <w:rsid w:val="002A2F91"/>
    <w:rsid w:val="002A5373"/>
    <w:rsid w:val="002B05EC"/>
    <w:rsid w:val="002B2AE3"/>
    <w:rsid w:val="002B4CA9"/>
    <w:rsid w:val="002B523E"/>
    <w:rsid w:val="002B773C"/>
    <w:rsid w:val="002C0021"/>
    <w:rsid w:val="002C049F"/>
    <w:rsid w:val="002C24C8"/>
    <w:rsid w:val="002C3AEB"/>
    <w:rsid w:val="002C3C14"/>
    <w:rsid w:val="002C648D"/>
    <w:rsid w:val="002C70B3"/>
    <w:rsid w:val="002D1EC4"/>
    <w:rsid w:val="002D2370"/>
    <w:rsid w:val="002D3E79"/>
    <w:rsid w:val="002D467C"/>
    <w:rsid w:val="002E2EFB"/>
    <w:rsid w:val="002E3189"/>
    <w:rsid w:val="002E756C"/>
    <w:rsid w:val="002E7EBF"/>
    <w:rsid w:val="002F076B"/>
    <w:rsid w:val="002F1A70"/>
    <w:rsid w:val="002F6912"/>
    <w:rsid w:val="002F762A"/>
    <w:rsid w:val="002F7A42"/>
    <w:rsid w:val="003001E8"/>
    <w:rsid w:val="003006C5"/>
    <w:rsid w:val="0030164C"/>
    <w:rsid w:val="003017F6"/>
    <w:rsid w:val="00302CD8"/>
    <w:rsid w:val="0030381D"/>
    <w:rsid w:val="0030596D"/>
    <w:rsid w:val="00307342"/>
    <w:rsid w:val="003151C0"/>
    <w:rsid w:val="00315468"/>
    <w:rsid w:val="00315870"/>
    <w:rsid w:val="003175D1"/>
    <w:rsid w:val="003179F5"/>
    <w:rsid w:val="003219B7"/>
    <w:rsid w:val="00322315"/>
    <w:rsid w:val="0032391B"/>
    <w:rsid w:val="00325403"/>
    <w:rsid w:val="00330B65"/>
    <w:rsid w:val="0033233A"/>
    <w:rsid w:val="003335AF"/>
    <w:rsid w:val="003344EF"/>
    <w:rsid w:val="00336A2C"/>
    <w:rsid w:val="00336F80"/>
    <w:rsid w:val="00337FD6"/>
    <w:rsid w:val="00340075"/>
    <w:rsid w:val="003406CE"/>
    <w:rsid w:val="00341C4B"/>
    <w:rsid w:val="00346F9A"/>
    <w:rsid w:val="00347339"/>
    <w:rsid w:val="003475D0"/>
    <w:rsid w:val="00350C39"/>
    <w:rsid w:val="00353310"/>
    <w:rsid w:val="003539E4"/>
    <w:rsid w:val="00355BD1"/>
    <w:rsid w:val="003617A3"/>
    <w:rsid w:val="00361EAA"/>
    <w:rsid w:val="003622E2"/>
    <w:rsid w:val="00363DD7"/>
    <w:rsid w:val="0036502B"/>
    <w:rsid w:val="003655F0"/>
    <w:rsid w:val="00366F51"/>
    <w:rsid w:val="0036781A"/>
    <w:rsid w:val="00367D41"/>
    <w:rsid w:val="003706C9"/>
    <w:rsid w:val="003715DB"/>
    <w:rsid w:val="00372335"/>
    <w:rsid w:val="00375B83"/>
    <w:rsid w:val="003809FC"/>
    <w:rsid w:val="00380EEB"/>
    <w:rsid w:val="00383F3D"/>
    <w:rsid w:val="00384C77"/>
    <w:rsid w:val="003850A2"/>
    <w:rsid w:val="00385216"/>
    <w:rsid w:val="00387F40"/>
    <w:rsid w:val="0039167A"/>
    <w:rsid w:val="00392B4C"/>
    <w:rsid w:val="00393221"/>
    <w:rsid w:val="003962D6"/>
    <w:rsid w:val="003A2225"/>
    <w:rsid w:val="003A36D8"/>
    <w:rsid w:val="003A590D"/>
    <w:rsid w:val="003B2132"/>
    <w:rsid w:val="003B4B61"/>
    <w:rsid w:val="003C4912"/>
    <w:rsid w:val="003C5898"/>
    <w:rsid w:val="003C6523"/>
    <w:rsid w:val="003C6851"/>
    <w:rsid w:val="003D3301"/>
    <w:rsid w:val="003D3A86"/>
    <w:rsid w:val="003D3DFB"/>
    <w:rsid w:val="003D61CE"/>
    <w:rsid w:val="003D63DB"/>
    <w:rsid w:val="003D64C3"/>
    <w:rsid w:val="003D7CBB"/>
    <w:rsid w:val="003D7EF0"/>
    <w:rsid w:val="003E2125"/>
    <w:rsid w:val="003E4AE0"/>
    <w:rsid w:val="003E5568"/>
    <w:rsid w:val="003E56A2"/>
    <w:rsid w:val="003E7F31"/>
    <w:rsid w:val="003F1A38"/>
    <w:rsid w:val="003F363C"/>
    <w:rsid w:val="00402467"/>
    <w:rsid w:val="00407DFD"/>
    <w:rsid w:val="00410AF2"/>
    <w:rsid w:val="00413069"/>
    <w:rsid w:val="004138D9"/>
    <w:rsid w:val="0041538A"/>
    <w:rsid w:val="004164A8"/>
    <w:rsid w:val="00417F6C"/>
    <w:rsid w:val="0042573F"/>
    <w:rsid w:val="004263B3"/>
    <w:rsid w:val="004272F2"/>
    <w:rsid w:val="00427CA2"/>
    <w:rsid w:val="004327C4"/>
    <w:rsid w:val="00434BC4"/>
    <w:rsid w:val="00436EB1"/>
    <w:rsid w:val="004373CD"/>
    <w:rsid w:val="00440887"/>
    <w:rsid w:val="00440C8C"/>
    <w:rsid w:val="00441EFD"/>
    <w:rsid w:val="004426E2"/>
    <w:rsid w:val="00442830"/>
    <w:rsid w:val="00443D50"/>
    <w:rsid w:val="004440C5"/>
    <w:rsid w:val="00444EAF"/>
    <w:rsid w:val="004505CE"/>
    <w:rsid w:val="004522C8"/>
    <w:rsid w:val="00453EE6"/>
    <w:rsid w:val="00454A6E"/>
    <w:rsid w:val="00456281"/>
    <w:rsid w:val="00457386"/>
    <w:rsid w:val="00460E2D"/>
    <w:rsid w:val="004643DC"/>
    <w:rsid w:val="00465ABE"/>
    <w:rsid w:val="004713C0"/>
    <w:rsid w:val="0047357F"/>
    <w:rsid w:val="004736EC"/>
    <w:rsid w:val="004737A9"/>
    <w:rsid w:val="00474E9E"/>
    <w:rsid w:val="00475C99"/>
    <w:rsid w:val="00476D37"/>
    <w:rsid w:val="004779B9"/>
    <w:rsid w:val="004857E6"/>
    <w:rsid w:val="00485EF7"/>
    <w:rsid w:val="004861B4"/>
    <w:rsid w:val="0049193C"/>
    <w:rsid w:val="004924AF"/>
    <w:rsid w:val="00496FE0"/>
    <w:rsid w:val="004A37E5"/>
    <w:rsid w:val="004A40B6"/>
    <w:rsid w:val="004A493F"/>
    <w:rsid w:val="004A495D"/>
    <w:rsid w:val="004A550B"/>
    <w:rsid w:val="004A6279"/>
    <w:rsid w:val="004A6F89"/>
    <w:rsid w:val="004B1297"/>
    <w:rsid w:val="004B4442"/>
    <w:rsid w:val="004C21EC"/>
    <w:rsid w:val="004C384A"/>
    <w:rsid w:val="004C479E"/>
    <w:rsid w:val="004C6321"/>
    <w:rsid w:val="004C64FE"/>
    <w:rsid w:val="004C730C"/>
    <w:rsid w:val="004D1996"/>
    <w:rsid w:val="004D1A58"/>
    <w:rsid w:val="004D56BA"/>
    <w:rsid w:val="004D644F"/>
    <w:rsid w:val="004E098E"/>
    <w:rsid w:val="004E15A7"/>
    <w:rsid w:val="004E419E"/>
    <w:rsid w:val="004E46DE"/>
    <w:rsid w:val="004E61C3"/>
    <w:rsid w:val="004E676D"/>
    <w:rsid w:val="004E69F6"/>
    <w:rsid w:val="004E7F4C"/>
    <w:rsid w:val="004F2B86"/>
    <w:rsid w:val="004F4E9F"/>
    <w:rsid w:val="00501BF7"/>
    <w:rsid w:val="005031B1"/>
    <w:rsid w:val="00504627"/>
    <w:rsid w:val="00507F10"/>
    <w:rsid w:val="00507FC4"/>
    <w:rsid w:val="00510B3D"/>
    <w:rsid w:val="00510DE5"/>
    <w:rsid w:val="00513EF0"/>
    <w:rsid w:val="00515A82"/>
    <w:rsid w:val="005203E0"/>
    <w:rsid w:val="00520A5A"/>
    <w:rsid w:val="00520CC5"/>
    <w:rsid w:val="00521E81"/>
    <w:rsid w:val="005239D2"/>
    <w:rsid w:val="00523ABC"/>
    <w:rsid w:val="005245A0"/>
    <w:rsid w:val="0052656F"/>
    <w:rsid w:val="00531CC7"/>
    <w:rsid w:val="00532D28"/>
    <w:rsid w:val="005358F2"/>
    <w:rsid w:val="00536BF1"/>
    <w:rsid w:val="00536DCD"/>
    <w:rsid w:val="005478E3"/>
    <w:rsid w:val="00550FF3"/>
    <w:rsid w:val="005526C8"/>
    <w:rsid w:val="00555A64"/>
    <w:rsid w:val="005579A5"/>
    <w:rsid w:val="00560B87"/>
    <w:rsid w:val="00561242"/>
    <w:rsid w:val="005622F8"/>
    <w:rsid w:val="00563CD8"/>
    <w:rsid w:val="00564039"/>
    <w:rsid w:val="00565E5C"/>
    <w:rsid w:val="005675F1"/>
    <w:rsid w:val="005722DE"/>
    <w:rsid w:val="00573B9E"/>
    <w:rsid w:val="00574E1E"/>
    <w:rsid w:val="005754E8"/>
    <w:rsid w:val="0057655A"/>
    <w:rsid w:val="00580DFF"/>
    <w:rsid w:val="00582E39"/>
    <w:rsid w:val="00585C45"/>
    <w:rsid w:val="00586863"/>
    <w:rsid w:val="00593BDF"/>
    <w:rsid w:val="00594C0B"/>
    <w:rsid w:val="0059693F"/>
    <w:rsid w:val="005A07E5"/>
    <w:rsid w:val="005A3306"/>
    <w:rsid w:val="005A4F7A"/>
    <w:rsid w:val="005B3521"/>
    <w:rsid w:val="005B3E42"/>
    <w:rsid w:val="005B459D"/>
    <w:rsid w:val="005B5801"/>
    <w:rsid w:val="005B6F02"/>
    <w:rsid w:val="005C02B0"/>
    <w:rsid w:val="005C0DC1"/>
    <w:rsid w:val="005C10B7"/>
    <w:rsid w:val="005C2EFD"/>
    <w:rsid w:val="005C3F57"/>
    <w:rsid w:val="005C6B92"/>
    <w:rsid w:val="005D1C76"/>
    <w:rsid w:val="005D2B9D"/>
    <w:rsid w:val="005D41E9"/>
    <w:rsid w:val="005D4C7B"/>
    <w:rsid w:val="005D62EF"/>
    <w:rsid w:val="005D674B"/>
    <w:rsid w:val="005E02F8"/>
    <w:rsid w:val="005E2038"/>
    <w:rsid w:val="005E3D8A"/>
    <w:rsid w:val="005E413A"/>
    <w:rsid w:val="005E4512"/>
    <w:rsid w:val="005E752D"/>
    <w:rsid w:val="005F04DD"/>
    <w:rsid w:val="005F1083"/>
    <w:rsid w:val="005F28E5"/>
    <w:rsid w:val="005F2A0D"/>
    <w:rsid w:val="005F633E"/>
    <w:rsid w:val="005F759A"/>
    <w:rsid w:val="00600661"/>
    <w:rsid w:val="006006B5"/>
    <w:rsid w:val="00600846"/>
    <w:rsid w:val="00602A7F"/>
    <w:rsid w:val="00603149"/>
    <w:rsid w:val="00603BD9"/>
    <w:rsid w:val="006045F9"/>
    <w:rsid w:val="006049DD"/>
    <w:rsid w:val="00604C88"/>
    <w:rsid w:val="00604D2F"/>
    <w:rsid w:val="00605673"/>
    <w:rsid w:val="00606359"/>
    <w:rsid w:val="006063CC"/>
    <w:rsid w:val="00606CA2"/>
    <w:rsid w:val="0061151E"/>
    <w:rsid w:val="00613481"/>
    <w:rsid w:val="00615B32"/>
    <w:rsid w:val="0061638A"/>
    <w:rsid w:val="0061730C"/>
    <w:rsid w:val="00620FFB"/>
    <w:rsid w:val="00621835"/>
    <w:rsid w:val="00621929"/>
    <w:rsid w:val="006236B0"/>
    <w:rsid w:val="00625889"/>
    <w:rsid w:val="006259DF"/>
    <w:rsid w:val="0062609B"/>
    <w:rsid w:val="006314C4"/>
    <w:rsid w:val="0063593A"/>
    <w:rsid w:val="00642431"/>
    <w:rsid w:val="00642A27"/>
    <w:rsid w:val="00642F77"/>
    <w:rsid w:val="00643BB2"/>
    <w:rsid w:val="00644926"/>
    <w:rsid w:val="00645189"/>
    <w:rsid w:val="00645B43"/>
    <w:rsid w:val="00646BD8"/>
    <w:rsid w:val="00647675"/>
    <w:rsid w:val="0065587A"/>
    <w:rsid w:val="00663300"/>
    <w:rsid w:val="00666A80"/>
    <w:rsid w:val="00672C1C"/>
    <w:rsid w:val="00673286"/>
    <w:rsid w:val="0067703B"/>
    <w:rsid w:val="006854A4"/>
    <w:rsid w:val="00692154"/>
    <w:rsid w:val="00694845"/>
    <w:rsid w:val="00694903"/>
    <w:rsid w:val="006964EB"/>
    <w:rsid w:val="00696E5F"/>
    <w:rsid w:val="006A1897"/>
    <w:rsid w:val="006A37CE"/>
    <w:rsid w:val="006A547E"/>
    <w:rsid w:val="006A5A94"/>
    <w:rsid w:val="006A702B"/>
    <w:rsid w:val="006A7350"/>
    <w:rsid w:val="006A7E7F"/>
    <w:rsid w:val="006B07A4"/>
    <w:rsid w:val="006B2160"/>
    <w:rsid w:val="006B3312"/>
    <w:rsid w:val="006C1544"/>
    <w:rsid w:val="006C19C6"/>
    <w:rsid w:val="006C3988"/>
    <w:rsid w:val="006C5AFC"/>
    <w:rsid w:val="006C6876"/>
    <w:rsid w:val="006C7FC2"/>
    <w:rsid w:val="006D0329"/>
    <w:rsid w:val="006D0F06"/>
    <w:rsid w:val="006D25A8"/>
    <w:rsid w:val="006D3F08"/>
    <w:rsid w:val="006D48FF"/>
    <w:rsid w:val="006D6791"/>
    <w:rsid w:val="006E275C"/>
    <w:rsid w:val="006E2EDC"/>
    <w:rsid w:val="006E34E5"/>
    <w:rsid w:val="006E5A3B"/>
    <w:rsid w:val="006E6190"/>
    <w:rsid w:val="006E6A91"/>
    <w:rsid w:val="006F1926"/>
    <w:rsid w:val="006F6B45"/>
    <w:rsid w:val="006F7396"/>
    <w:rsid w:val="00702263"/>
    <w:rsid w:val="007043BE"/>
    <w:rsid w:val="007068FF"/>
    <w:rsid w:val="007071B7"/>
    <w:rsid w:val="00707C95"/>
    <w:rsid w:val="00710400"/>
    <w:rsid w:val="007109ED"/>
    <w:rsid w:val="007115ED"/>
    <w:rsid w:val="00711D4D"/>
    <w:rsid w:val="00712B66"/>
    <w:rsid w:val="00713964"/>
    <w:rsid w:val="00714CBB"/>
    <w:rsid w:val="00716C86"/>
    <w:rsid w:val="00716CB9"/>
    <w:rsid w:val="00717508"/>
    <w:rsid w:val="00717BEB"/>
    <w:rsid w:val="0072391F"/>
    <w:rsid w:val="0072592A"/>
    <w:rsid w:val="00727141"/>
    <w:rsid w:val="00727842"/>
    <w:rsid w:val="00730CB5"/>
    <w:rsid w:val="00731E2A"/>
    <w:rsid w:val="0073237D"/>
    <w:rsid w:val="00733D54"/>
    <w:rsid w:val="00733E01"/>
    <w:rsid w:val="00733E8E"/>
    <w:rsid w:val="007378FF"/>
    <w:rsid w:val="007404D5"/>
    <w:rsid w:val="00742127"/>
    <w:rsid w:val="0074220C"/>
    <w:rsid w:val="007430E3"/>
    <w:rsid w:val="00744209"/>
    <w:rsid w:val="00744A62"/>
    <w:rsid w:val="00744C61"/>
    <w:rsid w:val="00750D64"/>
    <w:rsid w:val="0075253E"/>
    <w:rsid w:val="0075307F"/>
    <w:rsid w:val="00763B61"/>
    <w:rsid w:val="00763E2F"/>
    <w:rsid w:val="00765C11"/>
    <w:rsid w:val="00766803"/>
    <w:rsid w:val="007678D4"/>
    <w:rsid w:val="00771C88"/>
    <w:rsid w:val="00775768"/>
    <w:rsid w:val="007757CB"/>
    <w:rsid w:val="007800D8"/>
    <w:rsid w:val="007832BC"/>
    <w:rsid w:val="007842F6"/>
    <w:rsid w:val="00785AEF"/>
    <w:rsid w:val="0078668A"/>
    <w:rsid w:val="007911C8"/>
    <w:rsid w:val="00791561"/>
    <w:rsid w:val="00791C87"/>
    <w:rsid w:val="00792114"/>
    <w:rsid w:val="00792B61"/>
    <w:rsid w:val="0079344F"/>
    <w:rsid w:val="007937AC"/>
    <w:rsid w:val="007947F5"/>
    <w:rsid w:val="00794803"/>
    <w:rsid w:val="0079488E"/>
    <w:rsid w:val="00796BBA"/>
    <w:rsid w:val="00797A37"/>
    <w:rsid w:val="00797AE1"/>
    <w:rsid w:val="00797B4C"/>
    <w:rsid w:val="007A002B"/>
    <w:rsid w:val="007A3557"/>
    <w:rsid w:val="007A3650"/>
    <w:rsid w:val="007A456E"/>
    <w:rsid w:val="007A614F"/>
    <w:rsid w:val="007A6D19"/>
    <w:rsid w:val="007A7C26"/>
    <w:rsid w:val="007B00F7"/>
    <w:rsid w:val="007B06B2"/>
    <w:rsid w:val="007B5C9F"/>
    <w:rsid w:val="007B7768"/>
    <w:rsid w:val="007C5BD1"/>
    <w:rsid w:val="007D0156"/>
    <w:rsid w:val="007D1245"/>
    <w:rsid w:val="007D2FAC"/>
    <w:rsid w:val="007D4514"/>
    <w:rsid w:val="007D6520"/>
    <w:rsid w:val="007E029D"/>
    <w:rsid w:val="007E6705"/>
    <w:rsid w:val="007E68C4"/>
    <w:rsid w:val="007E6B82"/>
    <w:rsid w:val="007E72BF"/>
    <w:rsid w:val="007F0747"/>
    <w:rsid w:val="007F10D9"/>
    <w:rsid w:val="007F126A"/>
    <w:rsid w:val="007F20B3"/>
    <w:rsid w:val="007F3D3D"/>
    <w:rsid w:val="007F40B6"/>
    <w:rsid w:val="007F52F5"/>
    <w:rsid w:val="007F5B3D"/>
    <w:rsid w:val="007F6F0A"/>
    <w:rsid w:val="007F7202"/>
    <w:rsid w:val="007F7777"/>
    <w:rsid w:val="00800367"/>
    <w:rsid w:val="0080268D"/>
    <w:rsid w:val="00804B62"/>
    <w:rsid w:val="00805D38"/>
    <w:rsid w:val="0080663A"/>
    <w:rsid w:val="008068AC"/>
    <w:rsid w:val="00811030"/>
    <w:rsid w:val="008118AC"/>
    <w:rsid w:val="00812E12"/>
    <w:rsid w:val="008168AF"/>
    <w:rsid w:val="008169CB"/>
    <w:rsid w:val="00816A63"/>
    <w:rsid w:val="008208B2"/>
    <w:rsid w:val="00822EF1"/>
    <w:rsid w:val="00827769"/>
    <w:rsid w:val="00831A70"/>
    <w:rsid w:val="0083383F"/>
    <w:rsid w:val="00835D4D"/>
    <w:rsid w:val="00835D98"/>
    <w:rsid w:val="008362D5"/>
    <w:rsid w:val="008375C0"/>
    <w:rsid w:val="00841F5D"/>
    <w:rsid w:val="00842336"/>
    <w:rsid w:val="00844D3A"/>
    <w:rsid w:val="008465C4"/>
    <w:rsid w:val="00847040"/>
    <w:rsid w:val="008478C7"/>
    <w:rsid w:val="00854048"/>
    <w:rsid w:val="00855B0D"/>
    <w:rsid w:val="00855FEB"/>
    <w:rsid w:val="0085684B"/>
    <w:rsid w:val="0086619E"/>
    <w:rsid w:val="008718E9"/>
    <w:rsid w:val="00873D83"/>
    <w:rsid w:val="008743C8"/>
    <w:rsid w:val="00875E08"/>
    <w:rsid w:val="00876C23"/>
    <w:rsid w:val="008808F6"/>
    <w:rsid w:val="00880EFD"/>
    <w:rsid w:val="008810EA"/>
    <w:rsid w:val="00882278"/>
    <w:rsid w:val="008839FA"/>
    <w:rsid w:val="0088423D"/>
    <w:rsid w:val="00884F13"/>
    <w:rsid w:val="008863AA"/>
    <w:rsid w:val="00886BD4"/>
    <w:rsid w:val="008874E4"/>
    <w:rsid w:val="00891E7D"/>
    <w:rsid w:val="00894715"/>
    <w:rsid w:val="008952FD"/>
    <w:rsid w:val="00897B6D"/>
    <w:rsid w:val="00897F12"/>
    <w:rsid w:val="008A4E5A"/>
    <w:rsid w:val="008A577E"/>
    <w:rsid w:val="008A6510"/>
    <w:rsid w:val="008A7650"/>
    <w:rsid w:val="008A7675"/>
    <w:rsid w:val="008B0515"/>
    <w:rsid w:val="008B12F9"/>
    <w:rsid w:val="008B1D0E"/>
    <w:rsid w:val="008B2C8D"/>
    <w:rsid w:val="008B2CCE"/>
    <w:rsid w:val="008B3750"/>
    <w:rsid w:val="008B7613"/>
    <w:rsid w:val="008C1882"/>
    <w:rsid w:val="008C4261"/>
    <w:rsid w:val="008C5ED7"/>
    <w:rsid w:val="008D0261"/>
    <w:rsid w:val="008D03E0"/>
    <w:rsid w:val="008D12A0"/>
    <w:rsid w:val="008D1786"/>
    <w:rsid w:val="008D3A2A"/>
    <w:rsid w:val="008E01CE"/>
    <w:rsid w:val="008E0D03"/>
    <w:rsid w:val="008E287B"/>
    <w:rsid w:val="008E327A"/>
    <w:rsid w:val="008E47B4"/>
    <w:rsid w:val="008E7672"/>
    <w:rsid w:val="008F0AE0"/>
    <w:rsid w:val="008F1182"/>
    <w:rsid w:val="008F1E57"/>
    <w:rsid w:val="008F2469"/>
    <w:rsid w:val="008F5442"/>
    <w:rsid w:val="008F6C98"/>
    <w:rsid w:val="00900651"/>
    <w:rsid w:val="00901451"/>
    <w:rsid w:val="00901453"/>
    <w:rsid w:val="009017C5"/>
    <w:rsid w:val="00902B68"/>
    <w:rsid w:val="009032C8"/>
    <w:rsid w:val="00903A6E"/>
    <w:rsid w:val="00903E43"/>
    <w:rsid w:val="00907A9E"/>
    <w:rsid w:val="00910072"/>
    <w:rsid w:val="00911B9E"/>
    <w:rsid w:val="00912BAB"/>
    <w:rsid w:val="00912F24"/>
    <w:rsid w:val="00914845"/>
    <w:rsid w:val="009158E8"/>
    <w:rsid w:val="009208DB"/>
    <w:rsid w:val="00922173"/>
    <w:rsid w:val="00925A7A"/>
    <w:rsid w:val="00930C01"/>
    <w:rsid w:val="009332F8"/>
    <w:rsid w:val="00936CB1"/>
    <w:rsid w:val="00942816"/>
    <w:rsid w:val="009474D4"/>
    <w:rsid w:val="00950D8A"/>
    <w:rsid w:val="009564CF"/>
    <w:rsid w:val="00956726"/>
    <w:rsid w:val="00956B08"/>
    <w:rsid w:val="00956DD8"/>
    <w:rsid w:val="00956DFF"/>
    <w:rsid w:val="0096245E"/>
    <w:rsid w:val="009645DD"/>
    <w:rsid w:val="00964D0B"/>
    <w:rsid w:val="009656DB"/>
    <w:rsid w:val="009704B9"/>
    <w:rsid w:val="009710DE"/>
    <w:rsid w:val="00971F97"/>
    <w:rsid w:val="00975B6A"/>
    <w:rsid w:val="00976089"/>
    <w:rsid w:val="00976510"/>
    <w:rsid w:val="00980F24"/>
    <w:rsid w:val="009827B1"/>
    <w:rsid w:val="009843ED"/>
    <w:rsid w:val="009860CF"/>
    <w:rsid w:val="009878B7"/>
    <w:rsid w:val="0099031C"/>
    <w:rsid w:val="00991487"/>
    <w:rsid w:val="00993A1F"/>
    <w:rsid w:val="00996278"/>
    <w:rsid w:val="00997AD8"/>
    <w:rsid w:val="009A3709"/>
    <w:rsid w:val="009A4921"/>
    <w:rsid w:val="009A5002"/>
    <w:rsid w:val="009A5E33"/>
    <w:rsid w:val="009A73FF"/>
    <w:rsid w:val="009A788A"/>
    <w:rsid w:val="009B0DF4"/>
    <w:rsid w:val="009B400F"/>
    <w:rsid w:val="009B790B"/>
    <w:rsid w:val="009B7C9F"/>
    <w:rsid w:val="009C1FB0"/>
    <w:rsid w:val="009C2294"/>
    <w:rsid w:val="009C4480"/>
    <w:rsid w:val="009D05BF"/>
    <w:rsid w:val="009D1B41"/>
    <w:rsid w:val="009D1FA5"/>
    <w:rsid w:val="009D39E3"/>
    <w:rsid w:val="009D7596"/>
    <w:rsid w:val="009E091C"/>
    <w:rsid w:val="009E1056"/>
    <w:rsid w:val="009E1186"/>
    <w:rsid w:val="009E14C2"/>
    <w:rsid w:val="009E164F"/>
    <w:rsid w:val="009E1C7B"/>
    <w:rsid w:val="009E7596"/>
    <w:rsid w:val="009E7C98"/>
    <w:rsid w:val="009F21A3"/>
    <w:rsid w:val="009F41EC"/>
    <w:rsid w:val="009F5B97"/>
    <w:rsid w:val="009F6F5F"/>
    <w:rsid w:val="00A00A2E"/>
    <w:rsid w:val="00A02C7B"/>
    <w:rsid w:val="00A039BC"/>
    <w:rsid w:val="00A05C8B"/>
    <w:rsid w:val="00A12A94"/>
    <w:rsid w:val="00A148F6"/>
    <w:rsid w:val="00A151E9"/>
    <w:rsid w:val="00A153E1"/>
    <w:rsid w:val="00A1540D"/>
    <w:rsid w:val="00A16967"/>
    <w:rsid w:val="00A21160"/>
    <w:rsid w:val="00A216F2"/>
    <w:rsid w:val="00A223FB"/>
    <w:rsid w:val="00A278F8"/>
    <w:rsid w:val="00A300BC"/>
    <w:rsid w:val="00A317F6"/>
    <w:rsid w:val="00A331CE"/>
    <w:rsid w:val="00A34A1D"/>
    <w:rsid w:val="00A3532C"/>
    <w:rsid w:val="00A359C6"/>
    <w:rsid w:val="00A36B5A"/>
    <w:rsid w:val="00A37302"/>
    <w:rsid w:val="00A374F5"/>
    <w:rsid w:val="00A41A9E"/>
    <w:rsid w:val="00A4215B"/>
    <w:rsid w:val="00A4317C"/>
    <w:rsid w:val="00A4410E"/>
    <w:rsid w:val="00A441E6"/>
    <w:rsid w:val="00A50CC8"/>
    <w:rsid w:val="00A50F39"/>
    <w:rsid w:val="00A5450D"/>
    <w:rsid w:val="00A57912"/>
    <w:rsid w:val="00A57C29"/>
    <w:rsid w:val="00A61D75"/>
    <w:rsid w:val="00A6224A"/>
    <w:rsid w:val="00A653D8"/>
    <w:rsid w:val="00A67350"/>
    <w:rsid w:val="00A6748C"/>
    <w:rsid w:val="00A737E1"/>
    <w:rsid w:val="00A749C5"/>
    <w:rsid w:val="00A75126"/>
    <w:rsid w:val="00A75798"/>
    <w:rsid w:val="00A775E6"/>
    <w:rsid w:val="00A77CE2"/>
    <w:rsid w:val="00A82A6E"/>
    <w:rsid w:val="00A8378E"/>
    <w:rsid w:val="00A84532"/>
    <w:rsid w:val="00A875F3"/>
    <w:rsid w:val="00A87934"/>
    <w:rsid w:val="00A905A7"/>
    <w:rsid w:val="00A934C0"/>
    <w:rsid w:val="00A94D5C"/>
    <w:rsid w:val="00A95A44"/>
    <w:rsid w:val="00AA2C6C"/>
    <w:rsid w:val="00AA2D06"/>
    <w:rsid w:val="00AA39F5"/>
    <w:rsid w:val="00AA42FD"/>
    <w:rsid w:val="00AA44A5"/>
    <w:rsid w:val="00AA60C4"/>
    <w:rsid w:val="00AA7BB9"/>
    <w:rsid w:val="00AB357A"/>
    <w:rsid w:val="00AB36C5"/>
    <w:rsid w:val="00AC0D00"/>
    <w:rsid w:val="00AC194D"/>
    <w:rsid w:val="00AC1B55"/>
    <w:rsid w:val="00AC1EC6"/>
    <w:rsid w:val="00AD2473"/>
    <w:rsid w:val="00AD2570"/>
    <w:rsid w:val="00AD6DC2"/>
    <w:rsid w:val="00AD7259"/>
    <w:rsid w:val="00AE07B8"/>
    <w:rsid w:val="00AE44D4"/>
    <w:rsid w:val="00AF0109"/>
    <w:rsid w:val="00AF7DE6"/>
    <w:rsid w:val="00B016D9"/>
    <w:rsid w:val="00B050BE"/>
    <w:rsid w:val="00B06B5A"/>
    <w:rsid w:val="00B06FDE"/>
    <w:rsid w:val="00B1012D"/>
    <w:rsid w:val="00B12013"/>
    <w:rsid w:val="00B13C86"/>
    <w:rsid w:val="00B15717"/>
    <w:rsid w:val="00B16ADE"/>
    <w:rsid w:val="00B171D9"/>
    <w:rsid w:val="00B21422"/>
    <w:rsid w:val="00B24A24"/>
    <w:rsid w:val="00B312FB"/>
    <w:rsid w:val="00B314EB"/>
    <w:rsid w:val="00B3732C"/>
    <w:rsid w:val="00B37DB2"/>
    <w:rsid w:val="00B412D7"/>
    <w:rsid w:val="00B42493"/>
    <w:rsid w:val="00B4268E"/>
    <w:rsid w:val="00B43F1F"/>
    <w:rsid w:val="00B44D5B"/>
    <w:rsid w:val="00B45DD0"/>
    <w:rsid w:val="00B460C8"/>
    <w:rsid w:val="00B4758C"/>
    <w:rsid w:val="00B513F4"/>
    <w:rsid w:val="00B54785"/>
    <w:rsid w:val="00B556B1"/>
    <w:rsid w:val="00B5644A"/>
    <w:rsid w:val="00B5693B"/>
    <w:rsid w:val="00B57495"/>
    <w:rsid w:val="00B62627"/>
    <w:rsid w:val="00B6352F"/>
    <w:rsid w:val="00B65BE4"/>
    <w:rsid w:val="00B67FCF"/>
    <w:rsid w:val="00B736F5"/>
    <w:rsid w:val="00B7473B"/>
    <w:rsid w:val="00B76B38"/>
    <w:rsid w:val="00B81C01"/>
    <w:rsid w:val="00B83240"/>
    <w:rsid w:val="00B83E3E"/>
    <w:rsid w:val="00B84C40"/>
    <w:rsid w:val="00B84CB2"/>
    <w:rsid w:val="00B87966"/>
    <w:rsid w:val="00B90224"/>
    <w:rsid w:val="00B903EF"/>
    <w:rsid w:val="00B91306"/>
    <w:rsid w:val="00B92D49"/>
    <w:rsid w:val="00BA026B"/>
    <w:rsid w:val="00BA6A50"/>
    <w:rsid w:val="00BA6B32"/>
    <w:rsid w:val="00BA6DDE"/>
    <w:rsid w:val="00BA76DD"/>
    <w:rsid w:val="00BA7812"/>
    <w:rsid w:val="00BA7E1A"/>
    <w:rsid w:val="00BB1FEE"/>
    <w:rsid w:val="00BB3932"/>
    <w:rsid w:val="00BB3A76"/>
    <w:rsid w:val="00BB4B54"/>
    <w:rsid w:val="00BB5CB8"/>
    <w:rsid w:val="00BB6EB9"/>
    <w:rsid w:val="00BB7894"/>
    <w:rsid w:val="00BC14CA"/>
    <w:rsid w:val="00BC4349"/>
    <w:rsid w:val="00BC4DDA"/>
    <w:rsid w:val="00BC5337"/>
    <w:rsid w:val="00BC59C3"/>
    <w:rsid w:val="00BC5D12"/>
    <w:rsid w:val="00BC5D25"/>
    <w:rsid w:val="00BC66D1"/>
    <w:rsid w:val="00BC6F76"/>
    <w:rsid w:val="00BD0AF9"/>
    <w:rsid w:val="00BD2B33"/>
    <w:rsid w:val="00BD4746"/>
    <w:rsid w:val="00BE0E3F"/>
    <w:rsid w:val="00BE264D"/>
    <w:rsid w:val="00BE434C"/>
    <w:rsid w:val="00BE5DE6"/>
    <w:rsid w:val="00BE70E4"/>
    <w:rsid w:val="00BF2B36"/>
    <w:rsid w:val="00BF462E"/>
    <w:rsid w:val="00BF5BA0"/>
    <w:rsid w:val="00C04F5E"/>
    <w:rsid w:val="00C07C42"/>
    <w:rsid w:val="00C11B17"/>
    <w:rsid w:val="00C1250A"/>
    <w:rsid w:val="00C1264D"/>
    <w:rsid w:val="00C12A65"/>
    <w:rsid w:val="00C131E5"/>
    <w:rsid w:val="00C13488"/>
    <w:rsid w:val="00C138FE"/>
    <w:rsid w:val="00C15927"/>
    <w:rsid w:val="00C2207A"/>
    <w:rsid w:val="00C24CE7"/>
    <w:rsid w:val="00C25A9A"/>
    <w:rsid w:val="00C260F1"/>
    <w:rsid w:val="00C26931"/>
    <w:rsid w:val="00C26B36"/>
    <w:rsid w:val="00C3011D"/>
    <w:rsid w:val="00C30BB7"/>
    <w:rsid w:val="00C31785"/>
    <w:rsid w:val="00C318C4"/>
    <w:rsid w:val="00C341B2"/>
    <w:rsid w:val="00C34FF7"/>
    <w:rsid w:val="00C362A7"/>
    <w:rsid w:val="00C363C2"/>
    <w:rsid w:val="00C37DC5"/>
    <w:rsid w:val="00C40C27"/>
    <w:rsid w:val="00C4118C"/>
    <w:rsid w:val="00C411A7"/>
    <w:rsid w:val="00C432F1"/>
    <w:rsid w:val="00C44076"/>
    <w:rsid w:val="00C45F40"/>
    <w:rsid w:val="00C4623B"/>
    <w:rsid w:val="00C46870"/>
    <w:rsid w:val="00C471B7"/>
    <w:rsid w:val="00C50D52"/>
    <w:rsid w:val="00C546B2"/>
    <w:rsid w:val="00C558A9"/>
    <w:rsid w:val="00C57C22"/>
    <w:rsid w:val="00C611C4"/>
    <w:rsid w:val="00C629FE"/>
    <w:rsid w:val="00C63769"/>
    <w:rsid w:val="00C721DA"/>
    <w:rsid w:val="00C7281D"/>
    <w:rsid w:val="00C73AC0"/>
    <w:rsid w:val="00C73BCC"/>
    <w:rsid w:val="00C7440D"/>
    <w:rsid w:val="00C7621A"/>
    <w:rsid w:val="00C7788C"/>
    <w:rsid w:val="00C80837"/>
    <w:rsid w:val="00C8196E"/>
    <w:rsid w:val="00C82904"/>
    <w:rsid w:val="00C82FDE"/>
    <w:rsid w:val="00C84792"/>
    <w:rsid w:val="00C852F9"/>
    <w:rsid w:val="00C92BCB"/>
    <w:rsid w:val="00C975E9"/>
    <w:rsid w:val="00CA08BF"/>
    <w:rsid w:val="00CA2578"/>
    <w:rsid w:val="00CA45F9"/>
    <w:rsid w:val="00CA492A"/>
    <w:rsid w:val="00CA6F16"/>
    <w:rsid w:val="00CA7DFD"/>
    <w:rsid w:val="00CB0F8E"/>
    <w:rsid w:val="00CB52C0"/>
    <w:rsid w:val="00CB52C6"/>
    <w:rsid w:val="00CB5C0C"/>
    <w:rsid w:val="00CB6923"/>
    <w:rsid w:val="00CB70C6"/>
    <w:rsid w:val="00CC01C3"/>
    <w:rsid w:val="00CC148F"/>
    <w:rsid w:val="00CC215A"/>
    <w:rsid w:val="00CC4F4C"/>
    <w:rsid w:val="00CC618E"/>
    <w:rsid w:val="00CC6E68"/>
    <w:rsid w:val="00CD105C"/>
    <w:rsid w:val="00CD1EAD"/>
    <w:rsid w:val="00CD2ACD"/>
    <w:rsid w:val="00CE0AFA"/>
    <w:rsid w:val="00CE4F5C"/>
    <w:rsid w:val="00CE6C0D"/>
    <w:rsid w:val="00CF0C3A"/>
    <w:rsid w:val="00CF3141"/>
    <w:rsid w:val="00CF39A3"/>
    <w:rsid w:val="00CF3B1F"/>
    <w:rsid w:val="00CF3CA1"/>
    <w:rsid w:val="00CF3F10"/>
    <w:rsid w:val="00CF5B54"/>
    <w:rsid w:val="00D0133F"/>
    <w:rsid w:val="00D0200D"/>
    <w:rsid w:val="00D0503F"/>
    <w:rsid w:val="00D05AE0"/>
    <w:rsid w:val="00D12847"/>
    <w:rsid w:val="00D13BA0"/>
    <w:rsid w:val="00D14111"/>
    <w:rsid w:val="00D15189"/>
    <w:rsid w:val="00D1554C"/>
    <w:rsid w:val="00D15667"/>
    <w:rsid w:val="00D15830"/>
    <w:rsid w:val="00D165B9"/>
    <w:rsid w:val="00D16C87"/>
    <w:rsid w:val="00D17013"/>
    <w:rsid w:val="00D207F7"/>
    <w:rsid w:val="00D2183F"/>
    <w:rsid w:val="00D236BC"/>
    <w:rsid w:val="00D2442D"/>
    <w:rsid w:val="00D2578F"/>
    <w:rsid w:val="00D25CEA"/>
    <w:rsid w:val="00D30081"/>
    <w:rsid w:val="00D315CB"/>
    <w:rsid w:val="00D325A8"/>
    <w:rsid w:val="00D3360E"/>
    <w:rsid w:val="00D34F07"/>
    <w:rsid w:val="00D36715"/>
    <w:rsid w:val="00D36AEE"/>
    <w:rsid w:val="00D36E68"/>
    <w:rsid w:val="00D37974"/>
    <w:rsid w:val="00D42283"/>
    <w:rsid w:val="00D432BC"/>
    <w:rsid w:val="00D459C8"/>
    <w:rsid w:val="00D513A1"/>
    <w:rsid w:val="00D539FF"/>
    <w:rsid w:val="00D543CA"/>
    <w:rsid w:val="00D54AC9"/>
    <w:rsid w:val="00D56A28"/>
    <w:rsid w:val="00D6042C"/>
    <w:rsid w:val="00D60CE3"/>
    <w:rsid w:val="00D6409F"/>
    <w:rsid w:val="00D64236"/>
    <w:rsid w:val="00D65AA9"/>
    <w:rsid w:val="00D6757A"/>
    <w:rsid w:val="00D67BFC"/>
    <w:rsid w:val="00D76248"/>
    <w:rsid w:val="00D814CD"/>
    <w:rsid w:val="00D826D5"/>
    <w:rsid w:val="00D86AFD"/>
    <w:rsid w:val="00D86CC7"/>
    <w:rsid w:val="00D90285"/>
    <w:rsid w:val="00D904D1"/>
    <w:rsid w:val="00D905BB"/>
    <w:rsid w:val="00D90960"/>
    <w:rsid w:val="00D9163B"/>
    <w:rsid w:val="00D91A9E"/>
    <w:rsid w:val="00D9294F"/>
    <w:rsid w:val="00D95974"/>
    <w:rsid w:val="00D96313"/>
    <w:rsid w:val="00D964E1"/>
    <w:rsid w:val="00DA03DF"/>
    <w:rsid w:val="00DA0790"/>
    <w:rsid w:val="00DA2983"/>
    <w:rsid w:val="00DA2A55"/>
    <w:rsid w:val="00DA332F"/>
    <w:rsid w:val="00DA4DF0"/>
    <w:rsid w:val="00DA4E6E"/>
    <w:rsid w:val="00DA5482"/>
    <w:rsid w:val="00DA559E"/>
    <w:rsid w:val="00DB1F30"/>
    <w:rsid w:val="00DB2CD3"/>
    <w:rsid w:val="00DB6EAE"/>
    <w:rsid w:val="00DC07FE"/>
    <w:rsid w:val="00DC12B8"/>
    <w:rsid w:val="00DC4E79"/>
    <w:rsid w:val="00DC5159"/>
    <w:rsid w:val="00DC7519"/>
    <w:rsid w:val="00DD3704"/>
    <w:rsid w:val="00DD5016"/>
    <w:rsid w:val="00DD5771"/>
    <w:rsid w:val="00DD6E63"/>
    <w:rsid w:val="00DD7477"/>
    <w:rsid w:val="00DE0377"/>
    <w:rsid w:val="00DE1843"/>
    <w:rsid w:val="00DE218D"/>
    <w:rsid w:val="00DE3562"/>
    <w:rsid w:val="00DE3AAC"/>
    <w:rsid w:val="00DE4265"/>
    <w:rsid w:val="00DF0161"/>
    <w:rsid w:val="00DF0AAE"/>
    <w:rsid w:val="00DF326D"/>
    <w:rsid w:val="00DF5D59"/>
    <w:rsid w:val="00DF75C7"/>
    <w:rsid w:val="00E0032E"/>
    <w:rsid w:val="00E022AD"/>
    <w:rsid w:val="00E02422"/>
    <w:rsid w:val="00E02582"/>
    <w:rsid w:val="00E0740B"/>
    <w:rsid w:val="00E10003"/>
    <w:rsid w:val="00E16C1A"/>
    <w:rsid w:val="00E17B41"/>
    <w:rsid w:val="00E20627"/>
    <w:rsid w:val="00E2196A"/>
    <w:rsid w:val="00E22014"/>
    <w:rsid w:val="00E24078"/>
    <w:rsid w:val="00E259A4"/>
    <w:rsid w:val="00E25D3D"/>
    <w:rsid w:val="00E26FA7"/>
    <w:rsid w:val="00E327DD"/>
    <w:rsid w:val="00E329BD"/>
    <w:rsid w:val="00E36E6D"/>
    <w:rsid w:val="00E403F1"/>
    <w:rsid w:val="00E445F2"/>
    <w:rsid w:val="00E46FE8"/>
    <w:rsid w:val="00E512E9"/>
    <w:rsid w:val="00E51823"/>
    <w:rsid w:val="00E519BD"/>
    <w:rsid w:val="00E52CBE"/>
    <w:rsid w:val="00E549AD"/>
    <w:rsid w:val="00E54DD1"/>
    <w:rsid w:val="00E556FC"/>
    <w:rsid w:val="00E60D3D"/>
    <w:rsid w:val="00E61F44"/>
    <w:rsid w:val="00E632DD"/>
    <w:rsid w:val="00E63343"/>
    <w:rsid w:val="00E64BBB"/>
    <w:rsid w:val="00E65341"/>
    <w:rsid w:val="00E66354"/>
    <w:rsid w:val="00E67BEA"/>
    <w:rsid w:val="00E67D89"/>
    <w:rsid w:val="00E70DBF"/>
    <w:rsid w:val="00E72BAF"/>
    <w:rsid w:val="00E759F6"/>
    <w:rsid w:val="00E77EA4"/>
    <w:rsid w:val="00E81A20"/>
    <w:rsid w:val="00E83746"/>
    <w:rsid w:val="00E8495C"/>
    <w:rsid w:val="00E84999"/>
    <w:rsid w:val="00E85DB2"/>
    <w:rsid w:val="00E91A46"/>
    <w:rsid w:val="00E94D55"/>
    <w:rsid w:val="00E964B6"/>
    <w:rsid w:val="00E967E5"/>
    <w:rsid w:val="00E9746A"/>
    <w:rsid w:val="00E97FDB"/>
    <w:rsid w:val="00EA04EA"/>
    <w:rsid w:val="00EA1E1A"/>
    <w:rsid w:val="00EA2E90"/>
    <w:rsid w:val="00EA4338"/>
    <w:rsid w:val="00EA65D7"/>
    <w:rsid w:val="00EA6E4A"/>
    <w:rsid w:val="00EA70A6"/>
    <w:rsid w:val="00EB07F2"/>
    <w:rsid w:val="00EB1922"/>
    <w:rsid w:val="00EB643B"/>
    <w:rsid w:val="00EC0C0D"/>
    <w:rsid w:val="00EC0E2F"/>
    <w:rsid w:val="00EC289A"/>
    <w:rsid w:val="00EC6829"/>
    <w:rsid w:val="00EC6B0F"/>
    <w:rsid w:val="00EC6D33"/>
    <w:rsid w:val="00ED2AC6"/>
    <w:rsid w:val="00ED591B"/>
    <w:rsid w:val="00EE016B"/>
    <w:rsid w:val="00EE0EF1"/>
    <w:rsid w:val="00EE2AC3"/>
    <w:rsid w:val="00EE4D3D"/>
    <w:rsid w:val="00EE5DB4"/>
    <w:rsid w:val="00EF13A7"/>
    <w:rsid w:val="00EF3079"/>
    <w:rsid w:val="00EF4193"/>
    <w:rsid w:val="00EF5D32"/>
    <w:rsid w:val="00EF646D"/>
    <w:rsid w:val="00EF7EA3"/>
    <w:rsid w:val="00F01FCF"/>
    <w:rsid w:val="00F063E2"/>
    <w:rsid w:val="00F07F6B"/>
    <w:rsid w:val="00F10052"/>
    <w:rsid w:val="00F102D1"/>
    <w:rsid w:val="00F1063B"/>
    <w:rsid w:val="00F10866"/>
    <w:rsid w:val="00F11293"/>
    <w:rsid w:val="00F11538"/>
    <w:rsid w:val="00F11A66"/>
    <w:rsid w:val="00F143D8"/>
    <w:rsid w:val="00F20A4F"/>
    <w:rsid w:val="00F23F9F"/>
    <w:rsid w:val="00F25850"/>
    <w:rsid w:val="00F25EFF"/>
    <w:rsid w:val="00F2771F"/>
    <w:rsid w:val="00F36EFA"/>
    <w:rsid w:val="00F40133"/>
    <w:rsid w:val="00F40903"/>
    <w:rsid w:val="00F41283"/>
    <w:rsid w:val="00F4366C"/>
    <w:rsid w:val="00F44178"/>
    <w:rsid w:val="00F461FA"/>
    <w:rsid w:val="00F476B7"/>
    <w:rsid w:val="00F51342"/>
    <w:rsid w:val="00F51EA9"/>
    <w:rsid w:val="00F53A9E"/>
    <w:rsid w:val="00F54D7A"/>
    <w:rsid w:val="00F55416"/>
    <w:rsid w:val="00F61A7F"/>
    <w:rsid w:val="00F63712"/>
    <w:rsid w:val="00F65681"/>
    <w:rsid w:val="00F6636C"/>
    <w:rsid w:val="00F71072"/>
    <w:rsid w:val="00F72E1C"/>
    <w:rsid w:val="00F730C3"/>
    <w:rsid w:val="00F74995"/>
    <w:rsid w:val="00F7687B"/>
    <w:rsid w:val="00F80AAA"/>
    <w:rsid w:val="00F817CF"/>
    <w:rsid w:val="00F823BA"/>
    <w:rsid w:val="00F861B8"/>
    <w:rsid w:val="00F86D2E"/>
    <w:rsid w:val="00F86DF1"/>
    <w:rsid w:val="00F92160"/>
    <w:rsid w:val="00F9318B"/>
    <w:rsid w:val="00F9488F"/>
    <w:rsid w:val="00F94B2A"/>
    <w:rsid w:val="00F957FD"/>
    <w:rsid w:val="00F95839"/>
    <w:rsid w:val="00F9599E"/>
    <w:rsid w:val="00F96D2B"/>
    <w:rsid w:val="00FA5183"/>
    <w:rsid w:val="00FA5B3F"/>
    <w:rsid w:val="00FB017A"/>
    <w:rsid w:val="00FB05C5"/>
    <w:rsid w:val="00FB1FA8"/>
    <w:rsid w:val="00FB30DE"/>
    <w:rsid w:val="00FB494D"/>
    <w:rsid w:val="00FB52CC"/>
    <w:rsid w:val="00FB6019"/>
    <w:rsid w:val="00FB666F"/>
    <w:rsid w:val="00FB69C4"/>
    <w:rsid w:val="00FB6B14"/>
    <w:rsid w:val="00FB6B15"/>
    <w:rsid w:val="00FC45C7"/>
    <w:rsid w:val="00FC70E5"/>
    <w:rsid w:val="00FD02F7"/>
    <w:rsid w:val="00FD3638"/>
    <w:rsid w:val="00FD415D"/>
    <w:rsid w:val="00FD5745"/>
    <w:rsid w:val="00FD5769"/>
    <w:rsid w:val="00FD759B"/>
    <w:rsid w:val="00FD767E"/>
    <w:rsid w:val="00FE0003"/>
    <w:rsid w:val="00FE1D26"/>
    <w:rsid w:val="00FE37AB"/>
    <w:rsid w:val="00FE3F4C"/>
    <w:rsid w:val="00FE58CA"/>
    <w:rsid w:val="00FE63D4"/>
    <w:rsid w:val="00FE63F0"/>
    <w:rsid w:val="00FF178C"/>
    <w:rsid w:val="00FF1CB5"/>
    <w:rsid w:val="00FF4774"/>
    <w:rsid w:val="00FF5618"/>
    <w:rsid w:val="00FF64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49DB26"/>
  <w15:chartTrackingRefBased/>
  <w15:docId w15:val="{B87AD894-C444-4755-934B-72B46F7024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DengXian" w:eastAsia="DengXian" w:hAnsi="DengXi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45D9D"/>
    <w:pPr>
      <w:widowControl w:val="0"/>
      <w:spacing w:line="360" w:lineRule="auto"/>
      <w:jc w:val="both"/>
    </w:pPr>
    <w:rPr>
      <w:rFonts w:ascii="Times New Roman" w:eastAsia="宋体" w:hAnsi="Times New Roman"/>
      <w:kern w:val="2"/>
      <w:sz w:val="24"/>
      <w:szCs w:val="22"/>
    </w:rPr>
  </w:style>
  <w:style w:type="paragraph" w:styleId="1">
    <w:name w:val="heading 1"/>
    <w:basedOn w:val="a"/>
    <w:next w:val="a"/>
    <w:link w:val="10"/>
    <w:qFormat/>
    <w:rsid w:val="00D814CD"/>
    <w:pPr>
      <w:keepNext/>
      <w:keepLines/>
      <w:spacing w:before="240" w:after="240"/>
      <w:jc w:val="center"/>
      <w:outlineLvl w:val="0"/>
    </w:pPr>
    <w:rPr>
      <w:b/>
      <w:bCs/>
      <w:kern w:val="44"/>
      <w:sz w:val="32"/>
      <w:szCs w:val="44"/>
    </w:rPr>
  </w:style>
  <w:style w:type="paragraph" w:styleId="2">
    <w:name w:val="heading 2"/>
    <w:basedOn w:val="a"/>
    <w:next w:val="a"/>
    <w:link w:val="20"/>
    <w:uiPriority w:val="9"/>
    <w:unhideWhenUsed/>
    <w:qFormat/>
    <w:rsid w:val="00515A82"/>
    <w:pPr>
      <w:keepNext/>
      <w:keepLines/>
      <w:spacing w:before="120" w:after="120"/>
      <w:jc w:val="left"/>
      <w:outlineLvl w:val="1"/>
    </w:pPr>
    <w:rPr>
      <w:b/>
      <w:bCs/>
      <w:sz w:val="28"/>
      <w:szCs w:val="32"/>
    </w:rPr>
  </w:style>
  <w:style w:type="paragraph" w:styleId="3">
    <w:name w:val="heading 3"/>
    <w:basedOn w:val="a"/>
    <w:next w:val="a"/>
    <w:link w:val="30"/>
    <w:uiPriority w:val="9"/>
    <w:unhideWhenUsed/>
    <w:qFormat/>
    <w:rsid w:val="0073237D"/>
    <w:pPr>
      <w:keepNext/>
      <w:keepLines/>
      <w:spacing w:beforeLines="50" w:before="50" w:afterLines="50" w:after="50"/>
      <w:outlineLvl w:val="2"/>
    </w:pPr>
    <w:rPr>
      <w:b/>
      <w:bCs/>
      <w:szCs w:val="32"/>
    </w:rPr>
  </w:style>
  <w:style w:type="paragraph" w:styleId="4">
    <w:name w:val="heading 4"/>
    <w:basedOn w:val="a"/>
    <w:next w:val="a"/>
    <w:link w:val="40"/>
    <w:uiPriority w:val="9"/>
    <w:unhideWhenUsed/>
    <w:qFormat/>
    <w:rsid w:val="002773EB"/>
    <w:pPr>
      <w:keepNext/>
      <w:keepLines/>
      <w:spacing w:before="280" w:after="290" w:line="376" w:lineRule="auto"/>
      <w:outlineLvl w:val="3"/>
    </w:pPr>
    <w:rPr>
      <w:rFonts w:ascii="DengXian Light" w:eastAsia="DengXian Light" w:hAnsi="DengXian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D814CD"/>
    <w:rPr>
      <w:rFonts w:ascii="Times New Roman" w:eastAsia="宋体" w:hAnsi="Times New Roman"/>
      <w:b/>
      <w:bCs/>
      <w:kern w:val="44"/>
      <w:sz w:val="32"/>
      <w:szCs w:val="44"/>
    </w:rPr>
  </w:style>
  <w:style w:type="character" w:customStyle="1" w:styleId="20">
    <w:name w:val="标题 2 字符"/>
    <w:link w:val="2"/>
    <w:uiPriority w:val="9"/>
    <w:rsid w:val="00515A82"/>
    <w:rPr>
      <w:rFonts w:ascii="Times New Roman" w:eastAsia="宋体" w:hAnsi="Times New Roman" w:cs="Times New Roman"/>
      <w:b/>
      <w:bCs/>
      <w:kern w:val="2"/>
      <w:sz w:val="28"/>
      <w:szCs w:val="32"/>
    </w:rPr>
  </w:style>
  <w:style w:type="paragraph" w:styleId="a3">
    <w:name w:val="Title"/>
    <w:aliases w:val="标题_3"/>
    <w:basedOn w:val="a"/>
    <w:next w:val="a"/>
    <w:link w:val="a4"/>
    <w:uiPriority w:val="10"/>
    <w:qFormat/>
    <w:rsid w:val="00515A82"/>
    <w:pPr>
      <w:spacing w:before="60" w:after="60"/>
      <w:jc w:val="left"/>
      <w:outlineLvl w:val="0"/>
    </w:pPr>
    <w:rPr>
      <w:b/>
      <w:bCs/>
      <w:szCs w:val="32"/>
    </w:rPr>
  </w:style>
  <w:style w:type="character" w:customStyle="1" w:styleId="a4">
    <w:name w:val="标题 字符"/>
    <w:aliases w:val="标题_3 字符"/>
    <w:link w:val="a3"/>
    <w:uiPriority w:val="10"/>
    <w:rsid w:val="00515A82"/>
    <w:rPr>
      <w:rFonts w:ascii="Times New Roman" w:eastAsia="宋体" w:hAnsi="Times New Roman" w:cs="Times New Roman"/>
      <w:b/>
      <w:bCs/>
      <w:kern w:val="2"/>
      <w:sz w:val="24"/>
      <w:szCs w:val="32"/>
    </w:rPr>
  </w:style>
  <w:style w:type="table" w:styleId="a5">
    <w:name w:val="Table Grid"/>
    <w:basedOn w:val="a1"/>
    <w:qFormat/>
    <w:rsid w:val="000C0EB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Date"/>
    <w:basedOn w:val="a"/>
    <w:next w:val="a"/>
    <w:link w:val="a7"/>
    <w:unhideWhenUsed/>
    <w:rsid w:val="007A3650"/>
    <w:pPr>
      <w:ind w:leftChars="2500" w:left="100"/>
    </w:pPr>
  </w:style>
  <w:style w:type="character" w:customStyle="1" w:styleId="a7">
    <w:name w:val="日期 字符"/>
    <w:link w:val="a6"/>
    <w:rsid w:val="007A3650"/>
    <w:rPr>
      <w:rFonts w:ascii="Times New Roman" w:eastAsia="宋体" w:hAnsi="Times New Roman"/>
      <w:kern w:val="2"/>
      <w:sz w:val="24"/>
      <w:szCs w:val="22"/>
    </w:rPr>
  </w:style>
  <w:style w:type="character" w:customStyle="1" w:styleId="30">
    <w:name w:val="标题 3 字符"/>
    <w:link w:val="3"/>
    <w:uiPriority w:val="9"/>
    <w:rsid w:val="0073237D"/>
    <w:rPr>
      <w:rFonts w:ascii="Times New Roman" w:eastAsia="宋体" w:hAnsi="Times New Roman"/>
      <w:b/>
      <w:bCs/>
      <w:kern w:val="2"/>
      <w:sz w:val="24"/>
      <w:szCs w:val="32"/>
    </w:rPr>
  </w:style>
  <w:style w:type="paragraph" w:styleId="a8">
    <w:name w:val="header"/>
    <w:basedOn w:val="a"/>
    <w:link w:val="a9"/>
    <w:uiPriority w:val="99"/>
    <w:unhideWhenUsed/>
    <w:rsid w:val="00B171D9"/>
    <w:pPr>
      <w:pBdr>
        <w:bottom w:val="single" w:sz="6" w:space="1" w:color="auto"/>
      </w:pBdr>
      <w:tabs>
        <w:tab w:val="center" w:pos="4153"/>
        <w:tab w:val="right" w:pos="8306"/>
      </w:tabs>
      <w:snapToGrid w:val="0"/>
      <w:spacing w:line="240" w:lineRule="auto"/>
      <w:jc w:val="center"/>
    </w:pPr>
    <w:rPr>
      <w:sz w:val="18"/>
      <w:szCs w:val="18"/>
    </w:rPr>
  </w:style>
  <w:style w:type="character" w:customStyle="1" w:styleId="a9">
    <w:name w:val="页眉 字符"/>
    <w:link w:val="a8"/>
    <w:uiPriority w:val="99"/>
    <w:rsid w:val="00B171D9"/>
    <w:rPr>
      <w:rFonts w:ascii="Times New Roman" w:eastAsia="宋体" w:hAnsi="Times New Roman"/>
      <w:kern w:val="2"/>
      <w:sz w:val="18"/>
      <w:szCs w:val="18"/>
    </w:rPr>
  </w:style>
  <w:style w:type="paragraph" w:styleId="aa">
    <w:name w:val="footer"/>
    <w:basedOn w:val="a"/>
    <w:link w:val="ab"/>
    <w:uiPriority w:val="99"/>
    <w:unhideWhenUsed/>
    <w:rsid w:val="00B171D9"/>
    <w:pPr>
      <w:tabs>
        <w:tab w:val="center" w:pos="4153"/>
        <w:tab w:val="right" w:pos="8306"/>
      </w:tabs>
      <w:snapToGrid w:val="0"/>
      <w:spacing w:line="240" w:lineRule="auto"/>
      <w:jc w:val="left"/>
    </w:pPr>
    <w:rPr>
      <w:sz w:val="18"/>
      <w:szCs w:val="18"/>
    </w:rPr>
  </w:style>
  <w:style w:type="character" w:customStyle="1" w:styleId="ab">
    <w:name w:val="页脚 字符"/>
    <w:link w:val="aa"/>
    <w:uiPriority w:val="99"/>
    <w:rsid w:val="00B171D9"/>
    <w:rPr>
      <w:rFonts w:ascii="Times New Roman" w:eastAsia="宋体" w:hAnsi="Times New Roman"/>
      <w:kern w:val="2"/>
      <w:sz w:val="18"/>
      <w:szCs w:val="18"/>
    </w:rPr>
  </w:style>
  <w:style w:type="character" w:customStyle="1" w:styleId="40">
    <w:name w:val="标题 4 字符"/>
    <w:link w:val="4"/>
    <w:uiPriority w:val="9"/>
    <w:rsid w:val="002773EB"/>
    <w:rPr>
      <w:rFonts w:ascii="DengXian Light" w:eastAsia="DengXian Light" w:hAnsi="DengXian Light" w:cs="Times New Roman"/>
      <w:b/>
      <w:bCs/>
      <w:kern w:val="2"/>
      <w:sz w:val="28"/>
      <w:szCs w:val="28"/>
    </w:rPr>
  </w:style>
  <w:style w:type="paragraph" w:styleId="ac">
    <w:name w:val="caption"/>
    <w:next w:val="a"/>
    <w:autoRedefine/>
    <w:unhideWhenUsed/>
    <w:qFormat/>
    <w:rsid w:val="00594C0B"/>
    <w:pPr>
      <w:spacing w:after="160" w:line="259" w:lineRule="auto"/>
      <w:ind w:firstLine="420"/>
      <w:jc w:val="center"/>
    </w:pPr>
    <w:rPr>
      <w:rFonts w:ascii="Times New Roman" w:eastAsia="宋体" w:hAnsi="Times New Roman"/>
      <w:kern w:val="44"/>
      <w:sz w:val="21"/>
      <w:szCs w:val="21"/>
    </w:rPr>
  </w:style>
  <w:style w:type="paragraph" w:styleId="ad">
    <w:name w:val="No Spacing"/>
    <w:uiPriority w:val="1"/>
    <w:qFormat/>
    <w:rsid w:val="00434BC4"/>
    <w:pPr>
      <w:widowControl w:val="0"/>
      <w:jc w:val="both"/>
    </w:pPr>
    <w:rPr>
      <w:rFonts w:ascii="Times New Roman" w:eastAsia="宋体" w:hAnsi="Times New Roman"/>
      <w:kern w:val="2"/>
      <w:sz w:val="24"/>
      <w:szCs w:val="22"/>
    </w:rPr>
  </w:style>
  <w:style w:type="character" w:customStyle="1" w:styleId="font21">
    <w:name w:val="font21"/>
    <w:rsid w:val="004E419E"/>
    <w:rPr>
      <w:rFonts w:ascii="Arial" w:hAnsi="Arial" w:cs="Arial" w:hint="default"/>
      <w:color w:val="000000"/>
      <w:sz w:val="20"/>
      <w:szCs w:val="20"/>
      <w:u w:val="none"/>
    </w:rPr>
  </w:style>
  <w:style w:type="character" w:customStyle="1" w:styleId="font11">
    <w:name w:val="font11"/>
    <w:rsid w:val="004E419E"/>
    <w:rPr>
      <w:rFonts w:ascii="MingLiU" w:eastAsia="MingLiU" w:hAnsi="MingLiU" w:cs="MingLiU" w:hint="default"/>
      <w:color w:val="000000"/>
      <w:sz w:val="20"/>
      <w:szCs w:val="20"/>
      <w:u w:val="none"/>
    </w:rPr>
  </w:style>
  <w:style w:type="paragraph" w:styleId="TOC">
    <w:name w:val="TOC Heading"/>
    <w:basedOn w:val="1"/>
    <w:next w:val="a"/>
    <w:uiPriority w:val="39"/>
    <w:unhideWhenUsed/>
    <w:qFormat/>
    <w:rsid w:val="00AA60C4"/>
    <w:pPr>
      <w:widowControl/>
      <w:spacing w:after="0" w:line="259" w:lineRule="auto"/>
      <w:jc w:val="left"/>
      <w:outlineLvl w:val="9"/>
    </w:pPr>
    <w:rPr>
      <w:rFonts w:ascii="DengXian Light" w:eastAsia="DengXian Light" w:hAnsi="DengXian Light"/>
      <w:b w:val="0"/>
      <w:bCs w:val="0"/>
      <w:color w:val="2F5496"/>
      <w:kern w:val="0"/>
      <w:szCs w:val="32"/>
    </w:rPr>
  </w:style>
  <w:style w:type="paragraph" w:styleId="TOC1">
    <w:name w:val="toc 1"/>
    <w:basedOn w:val="a"/>
    <w:next w:val="a"/>
    <w:autoRedefine/>
    <w:uiPriority w:val="39"/>
    <w:unhideWhenUsed/>
    <w:rsid w:val="00AA60C4"/>
    <w:pPr>
      <w:tabs>
        <w:tab w:val="right" w:leader="dot" w:pos="8296"/>
      </w:tabs>
    </w:pPr>
    <w:rPr>
      <w:b/>
      <w:bCs/>
      <w:noProof/>
    </w:rPr>
  </w:style>
  <w:style w:type="paragraph" w:styleId="TOC2">
    <w:name w:val="toc 2"/>
    <w:basedOn w:val="a"/>
    <w:next w:val="a"/>
    <w:autoRedefine/>
    <w:uiPriority w:val="39"/>
    <w:unhideWhenUsed/>
    <w:rsid w:val="00AA60C4"/>
    <w:pPr>
      <w:ind w:leftChars="200" w:left="420"/>
    </w:pPr>
  </w:style>
  <w:style w:type="paragraph" w:styleId="TOC3">
    <w:name w:val="toc 3"/>
    <w:basedOn w:val="a"/>
    <w:next w:val="a"/>
    <w:autoRedefine/>
    <w:uiPriority w:val="39"/>
    <w:unhideWhenUsed/>
    <w:rsid w:val="00AA60C4"/>
    <w:pPr>
      <w:ind w:leftChars="400" w:left="840"/>
    </w:pPr>
  </w:style>
  <w:style w:type="character" w:styleId="ae">
    <w:name w:val="Hyperlink"/>
    <w:uiPriority w:val="99"/>
    <w:unhideWhenUsed/>
    <w:rsid w:val="00AA60C4"/>
    <w:rPr>
      <w:color w:val="0563C1"/>
      <w:u w:val="single"/>
    </w:rPr>
  </w:style>
  <w:style w:type="character" w:styleId="af">
    <w:name w:val="Unresolved Mention"/>
    <w:uiPriority w:val="99"/>
    <w:semiHidden/>
    <w:unhideWhenUsed/>
    <w:rsid w:val="00350C39"/>
    <w:rPr>
      <w:color w:val="605E5C"/>
      <w:shd w:val="clear" w:color="auto" w:fill="E1DFDD"/>
    </w:rPr>
  </w:style>
  <w:style w:type="character" w:styleId="af0">
    <w:name w:val="FollowedHyperlink"/>
    <w:rsid w:val="0007529D"/>
    <w:rPr>
      <w:color w:val="954F72"/>
      <w:u w:val="single"/>
    </w:rPr>
  </w:style>
  <w:style w:type="paragraph" w:styleId="TOC4">
    <w:name w:val="toc 4"/>
    <w:basedOn w:val="a"/>
    <w:next w:val="a"/>
    <w:autoRedefine/>
    <w:uiPriority w:val="39"/>
    <w:unhideWhenUsed/>
    <w:rsid w:val="001B4458"/>
    <w:pPr>
      <w:spacing w:line="240" w:lineRule="auto"/>
      <w:ind w:leftChars="600" w:left="1260"/>
    </w:pPr>
    <w:rPr>
      <w:rFonts w:ascii="DengXian" w:eastAsia="DengXian" w:hAnsi="DengXian"/>
      <w:sz w:val="21"/>
    </w:rPr>
  </w:style>
  <w:style w:type="paragraph" w:styleId="TOC5">
    <w:name w:val="toc 5"/>
    <w:basedOn w:val="a"/>
    <w:next w:val="a"/>
    <w:autoRedefine/>
    <w:uiPriority w:val="39"/>
    <w:unhideWhenUsed/>
    <w:rsid w:val="001B4458"/>
    <w:pPr>
      <w:spacing w:line="240" w:lineRule="auto"/>
      <w:ind w:leftChars="800" w:left="1680"/>
    </w:pPr>
    <w:rPr>
      <w:rFonts w:ascii="DengXian" w:eastAsia="DengXian" w:hAnsi="DengXian"/>
      <w:sz w:val="21"/>
    </w:rPr>
  </w:style>
  <w:style w:type="paragraph" w:styleId="TOC6">
    <w:name w:val="toc 6"/>
    <w:basedOn w:val="a"/>
    <w:next w:val="a"/>
    <w:autoRedefine/>
    <w:uiPriority w:val="39"/>
    <w:unhideWhenUsed/>
    <w:rsid w:val="001B4458"/>
    <w:pPr>
      <w:spacing w:line="240" w:lineRule="auto"/>
      <w:ind w:leftChars="1000" w:left="2100"/>
    </w:pPr>
    <w:rPr>
      <w:rFonts w:ascii="DengXian" w:eastAsia="DengXian" w:hAnsi="DengXian"/>
      <w:sz w:val="21"/>
    </w:rPr>
  </w:style>
  <w:style w:type="paragraph" w:styleId="TOC7">
    <w:name w:val="toc 7"/>
    <w:basedOn w:val="a"/>
    <w:next w:val="a"/>
    <w:autoRedefine/>
    <w:uiPriority w:val="39"/>
    <w:unhideWhenUsed/>
    <w:rsid w:val="001B4458"/>
    <w:pPr>
      <w:spacing w:line="240" w:lineRule="auto"/>
      <w:ind w:leftChars="1200" w:left="2520"/>
    </w:pPr>
    <w:rPr>
      <w:rFonts w:ascii="DengXian" w:eastAsia="DengXian" w:hAnsi="DengXian"/>
      <w:sz w:val="21"/>
    </w:rPr>
  </w:style>
  <w:style w:type="paragraph" w:styleId="TOC8">
    <w:name w:val="toc 8"/>
    <w:basedOn w:val="a"/>
    <w:next w:val="a"/>
    <w:autoRedefine/>
    <w:uiPriority w:val="39"/>
    <w:unhideWhenUsed/>
    <w:rsid w:val="001B4458"/>
    <w:pPr>
      <w:spacing w:line="240" w:lineRule="auto"/>
      <w:ind w:leftChars="1400" w:left="2940"/>
    </w:pPr>
    <w:rPr>
      <w:rFonts w:ascii="DengXian" w:eastAsia="DengXian" w:hAnsi="DengXian"/>
      <w:sz w:val="21"/>
    </w:rPr>
  </w:style>
  <w:style w:type="paragraph" w:styleId="TOC9">
    <w:name w:val="toc 9"/>
    <w:basedOn w:val="a"/>
    <w:next w:val="a"/>
    <w:autoRedefine/>
    <w:uiPriority w:val="39"/>
    <w:unhideWhenUsed/>
    <w:rsid w:val="001B4458"/>
    <w:pPr>
      <w:spacing w:line="240" w:lineRule="auto"/>
      <w:ind w:leftChars="1600" w:left="3360"/>
    </w:pPr>
    <w:rPr>
      <w:rFonts w:ascii="DengXian" w:eastAsia="DengXian" w:hAnsi="DengXi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671" Type="http://schemas.openxmlformats.org/officeDocument/2006/relationships/oleObject" Target="embeddings/oleObject331.bin"/><Relationship Id="rId769" Type="http://schemas.openxmlformats.org/officeDocument/2006/relationships/oleObject" Target="embeddings/oleObject384.bin"/><Relationship Id="rId976" Type="http://schemas.openxmlformats.org/officeDocument/2006/relationships/image" Target="media/image486.png"/><Relationship Id="rId21" Type="http://schemas.openxmlformats.org/officeDocument/2006/relationships/image" Target="media/image12.wmf"/><Relationship Id="rId324" Type="http://schemas.openxmlformats.org/officeDocument/2006/relationships/oleObject" Target="embeddings/oleObject149.bin"/><Relationship Id="rId531" Type="http://schemas.openxmlformats.org/officeDocument/2006/relationships/oleObject" Target="embeddings/oleObject255.bin"/><Relationship Id="rId629" Type="http://schemas.openxmlformats.org/officeDocument/2006/relationships/image" Target="media/image312.wmf"/><Relationship Id="rId1161" Type="http://schemas.openxmlformats.org/officeDocument/2006/relationships/oleObject" Target="embeddings/oleObject559.bin"/><Relationship Id="rId1259" Type="http://schemas.openxmlformats.org/officeDocument/2006/relationships/image" Target="media/image648.wmf"/><Relationship Id="rId170" Type="http://schemas.openxmlformats.org/officeDocument/2006/relationships/oleObject" Target="embeddings/oleObject77.bin"/><Relationship Id="rId836" Type="http://schemas.openxmlformats.org/officeDocument/2006/relationships/image" Target="media/image412.wmf"/><Relationship Id="rId1021" Type="http://schemas.openxmlformats.org/officeDocument/2006/relationships/image" Target="media/image510.jpeg"/><Relationship Id="rId1119" Type="http://schemas.openxmlformats.org/officeDocument/2006/relationships/image" Target="media/image574.wmf"/><Relationship Id="rId268" Type="http://schemas.openxmlformats.org/officeDocument/2006/relationships/oleObject" Target="embeddings/oleObject123.bin"/><Relationship Id="rId475" Type="http://schemas.openxmlformats.org/officeDocument/2006/relationships/image" Target="media/image246.wmf"/><Relationship Id="rId682" Type="http://schemas.openxmlformats.org/officeDocument/2006/relationships/oleObject" Target="embeddings/oleObject337.bin"/><Relationship Id="rId903" Type="http://schemas.openxmlformats.org/officeDocument/2006/relationships/image" Target="media/image449.wmf"/><Relationship Id="rId32" Type="http://schemas.openxmlformats.org/officeDocument/2006/relationships/oleObject" Target="embeddings/oleObject9.bin"/><Relationship Id="rId128" Type="http://schemas.openxmlformats.org/officeDocument/2006/relationships/image" Target="media/image66.wmf"/><Relationship Id="rId335" Type="http://schemas.openxmlformats.org/officeDocument/2006/relationships/image" Target="media/image174.wmf"/><Relationship Id="rId542" Type="http://schemas.openxmlformats.org/officeDocument/2006/relationships/image" Target="media/image275.wmf"/><Relationship Id="rId987" Type="http://schemas.openxmlformats.org/officeDocument/2006/relationships/image" Target="media/image492.png"/><Relationship Id="rId1172" Type="http://schemas.openxmlformats.org/officeDocument/2006/relationships/image" Target="media/image601.wmf"/><Relationship Id="rId181" Type="http://schemas.openxmlformats.org/officeDocument/2006/relationships/image" Target="media/image92.png"/><Relationship Id="rId402" Type="http://schemas.openxmlformats.org/officeDocument/2006/relationships/oleObject" Target="embeddings/oleObject187.bin"/><Relationship Id="rId847" Type="http://schemas.openxmlformats.org/officeDocument/2006/relationships/image" Target="media/image418.wmf"/><Relationship Id="rId1032" Type="http://schemas.openxmlformats.org/officeDocument/2006/relationships/oleObject" Target="embeddings/oleObject509.bin"/><Relationship Id="rId279" Type="http://schemas.openxmlformats.org/officeDocument/2006/relationships/oleObject" Target="embeddings/oleObject129.bin"/><Relationship Id="rId486" Type="http://schemas.openxmlformats.org/officeDocument/2006/relationships/oleObject" Target="embeddings/oleObject228.bin"/><Relationship Id="rId693" Type="http://schemas.openxmlformats.org/officeDocument/2006/relationships/image" Target="media/image345.wmf"/><Relationship Id="rId707" Type="http://schemas.openxmlformats.org/officeDocument/2006/relationships/image" Target="media/image352.wmf"/><Relationship Id="rId914" Type="http://schemas.openxmlformats.org/officeDocument/2006/relationships/image" Target="media/image455.wmf"/><Relationship Id="rId43" Type="http://schemas.openxmlformats.org/officeDocument/2006/relationships/image" Target="media/image22.wmf"/><Relationship Id="rId139" Type="http://schemas.openxmlformats.org/officeDocument/2006/relationships/oleObject" Target="embeddings/oleObject61.bin"/><Relationship Id="rId346" Type="http://schemas.openxmlformats.org/officeDocument/2006/relationships/oleObject" Target="embeddings/oleObject159.bin"/><Relationship Id="rId553" Type="http://schemas.openxmlformats.org/officeDocument/2006/relationships/image" Target="media/image279.wmf"/><Relationship Id="rId760" Type="http://schemas.openxmlformats.org/officeDocument/2006/relationships/image" Target="media/image374.wmf"/><Relationship Id="rId998" Type="http://schemas.openxmlformats.org/officeDocument/2006/relationships/oleObject" Target="embeddings/oleObject493.bin"/><Relationship Id="rId1183" Type="http://schemas.openxmlformats.org/officeDocument/2006/relationships/image" Target="media/image608.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214.wmf"/><Relationship Id="rId858" Type="http://schemas.openxmlformats.org/officeDocument/2006/relationships/image" Target="media/image424.wmf"/><Relationship Id="rId1043" Type="http://schemas.openxmlformats.org/officeDocument/2006/relationships/image" Target="media/image526.png"/><Relationship Id="rId497" Type="http://schemas.openxmlformats.org/officeDocument/2006/relationships/image" Target="media/image257.wmf"/><Relationship Id="rId620" Type="http://schemas.openxmlformats.org/officeDocument/2006/relationships/oleObject" Target="embeddings/oleObject306.bin"/><Relationship Id="rId718" Type="http://schemas.openxmlformats.org/officeDocument/2006/relationships/image" Target="media/image357.wmf"/><Relationship Id="rId925" Type="http://schemas.openxmlformats.org/officeDocument/2006/relationships/oleObject" Target="embeddings/oleObject458.bin"/><Relationship Id="rId1250" Type="http://schemas.openxmlformats.org/officeDocument/2006/relationships/image" Target="media/image643.png"/><Relationship Id="rId357" Type="http://schemas.openxmlformats.org/officeDocument/2006/relationships/image" Target="media/image186.wmf"/><Relationship Id="rId1110" Type="http://schemas.openxmlformats.org/officeDocument/2006/relationships/image" Target="media/image570.wmf"/><Relationship Id="rId1194" Type="http://schemas.openxmlformats.org/officeDocument/2006/relationships/image" Target="media/image615.wmf"/><Relationship Id="rId1208" Type="http://schemas.openxmlformats.org/officeDocument/2006/relationships/image" Target="media/image622.wmf"/><Relationship Id="rId54" Type="http://schemas.openxmlformats.org/officeDocument/2006/relationships/oleObject" Target="embeddings/oleObject20.bin"/><Relationship Id="rId217" Type="http://schemas.openxmlformats.org/officeDocument/2006/relationships/image" Target="media/image112.wmf"/><Relationship Id="rId564" Type="http://schemas.openxmlformats.org/officeDocument/2006/relationships/oleObject" Target="embeddings/oleObject273.bin"/><Relationship Id="rId771" Type="http://schemas.openxmlformats.org/officeDocument/2006/relationships/oleObject" Target="embeddings/oleObject385.bin"/><Relationship Id="rId869" Type="http://schemas.openxmlformats.org/officeDocument/2006/relationships/image" Target="media/image430.png"/><Relationship Id="rId424" Type="http://schemas.openxmlformats.org/officeDocument/2006/relationships/oleObject" Target="embeddings/oleObject198.bin"/><Relationship Id="rId631" Type="http://schemas.openxmlformats.org/officeDocument/2006/relationships/image" Target="media/image313.wmf"/><Relationship Id="rId729" Type="http://schemas.openxmlformats.org/officeDocument/2006/relationships/oleObject" Target="embeddings/oleObject360.bin"/><Relationship Id="rId1054" Type="http://schemas.openxmlformats.org/officeDocument/2006/relationships/image" Target="media/image537.wmf"/><Relationship Id="rId1261" Type="http://schemas.openxmlformats.org/officeDocument/2006/relationships/image" Target="media/image649.wmf"/><Relationship Id="rId270" Type="http://schemas.openxmlformats.org/officeDocument/2006/relationships/oleObject" Target="embeddings/oleObject124.bin"/><Relationship Id="rId936" Type="http://schemas.openxmlformats.org/officeDocument/2006/relationships/image" Target="media/image466.wmf"/><Relationship Id="rId1121" Type="http://schemas.openxmlformats.org/officeDocument/2006/relationships/oleObject" Target="embeddings/oleObject540.bin"/><Relationship Id="rId1219" Type="http://schemas.openxmlformats.org/officeDocument/2006/relationships/oleObject" Target="embeddings/oleObject585.bin"/><Relationship Id="rId65" Type="http://schemas.openxmlformats.org/officeDocument/2006/relationships/image" Target="media/image33.wmf"/><Relationship Id="rId130" Type="http://schemas.openxmlformats.org/officeDocument/2006/relationships/image" Target="media/image67.wmf"/><Relationship Id="rId368" Type="http://schemas.openxmlformats.org/officeDocument/2006/relationships/oleObject" Target="embeddings/oleObject170.bin"/><Relationship Id="rId575" Type="http://schemas.openxmlformats.org/officeDocument/2006/relationships/image" Target="media/image290.wmf"/><Relationship Id="rId782" Type="http://schemas.openxmlformats.org/officeDocument/2006/relationships/oleObject" Target="embeddings/oleObject391.bin"/><Relationship Id="rId228" Type="http://schemas.openxmlformats.org/officeDocument/2006/relationships/oleObject" Target="embeddings/oleObject104.bin"/><Relationship Id="rId435" Type="http://schemas.openxmlformats.org/officeDocument/2006/relationships/oleObject" Target="embeddings/oleObject203.bin"/><Relationship Id="rId642" Type="http://schemas.openxmlformats.org/officeDocument/2006/relationships/oleObject" Target="embeddings/oleObject317.bin"/><Relationship Id="rId1065" Type="http://schemas.openxmlformats.org/officeDocument/2006/relationships/oleObject" Target="embeddings/oleObject516.bin"/><Relationship Id="rId1272" Type="http://schemas.openxmlformats.org/officeDocument/2006/relationships/oleObject" Target="embeddings/oleObject611.bin"/><Relationship Id="rId281" Type="http://schemas.openxmlformats.org/officeDocument/2006/relationships/image" Target="media/image145.png"/><Relationship Id="rId502" Type="http://schemas.openxmlformats.org/officeDocument/2006/relationships/oleObject" Target="embeddings/oleObject236.bin"/><Relationship Id="rId947" Type="http://schemas.openxmlformats.org/officeDocument/2006/relationships/oleObject" Target="embeddings/oleObject468.bin"/><Relationship Id="rId1132" Type="http://schemas.openxmlformats.org/officeDocument/2006/relationships/oleObject" Target="embeddings/oleObject546.bin"/><Relationship Id="rId76" Type="http://schemas.openxmlformats.org/officeDocument/2006/relationships/oleObject" Target="embeddings/oleObject31.bin"/><Relationship Id="rId141" Type="http://schemas.openxmlformats.org/officeDocument/2006/relationships/oleObject" Target="embeddings/oleObject62.bin"/><Relationship Id="rId379" Type="http://schemas.openxmlformats.org/officeDocument/2006/relationships/image" Target="media/image197.wmf"/><Relationship Id="rId586" Type="http://schemas.openxmlformats.org/officeDocument/2006/relationships/oleObject" Target="embeddings/oleObject285.bin"/><Relationship Id="rId793" Type="http://schemas.openxmlformats.org/officeDocument/2006/relationships/image" Target="media/image389.png"/><Relationship Id="rId807" Type="http://schemas.openxmlformats.org/officeDocument/2006/relationships/image" Target="media/image398.wmf"/><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image" Target="media/image231.wmf"/><Relationship Id="rId653" Type="http://schemas.openxmlformats.org/officeDocument/2006/relationships/oleObject" Target="embeddings/oleObject322.bin"/><Relationship Id="rId1076" Type="http://schemas.openxmlformats.org/officeDocument/2006/relationships/oleObject" Target="embeddings/oleObject517.bin"/><Relationship Id="rId1283" Type="http://schemas.openxmlformats.org/officeDocument/2006/relationships/image" Target="media/image660.png"/><Relationship Id="rId292" Type="http://schemas.openxmlformats.org/officeDocument/2006/relationships/oleObject" Target="embeddings/oleObject134.bin"/><Relationship Id="rId306" Type="http://schemas.openxmlformats.org/officeDocument/2006/relationships/oleObject" Target="embeddings/oleObject140.bin"/><Relationship Id="rId860" Type="http://schemas.openxmlformats.org/officeDocument/2006/relationships/image" Target="media/image425.wmf"/><Relationship Id="rId958" Type="http://schemas.openxmlformats.org/officeDocument/2006/relationships/image" Target="media/image478.wmf"/><Relationship Id="rId1143" Type="http://schemas.openxmlformats.org/officeDocument/2006/relationships/image" Target="media/image585.wmf"/><Relationship Id="rId87" Type="http://schemas.openxmlformats.org/officeDocument/2006/relationships/image" Target="media/image44.png"/><Relationship Id="rId513" Type="http://schemas.openxmlformats.org/officeDocument/2006/relationships/oleObject" Target="embeddings/oleObject243.bin"/><Relationship Id="rId597" Type="http://schemas.openxmlformats.org/officeDocument/2006/relationships/image" Target="media/image300.wmf"/><Relationship Id="rId720" Type="http://schemas.openxmlformats.org/officeDocument/2006/relationships/image" Target="media/image358.wmf"/><Relationship Id="rId818" Type="http://schemas.openxmlformats.org/officeDocument/2006/relationships/oleObject" Target="embeddings/oleObject408.bin"/><Relationship Id="rId152" Type="http://schemas.openxmlformats.org/officeDocument/2006/relationships/oleObject" Target="embeddings/oleObject67.bin"/><Relationship Id="rId457" Type="http://schemas.openxmlformats.org/officeDocument/2006/relationships/image" Target="media/image237.wmf"/><Relationship Id="rId1003" Type="http://schemas.openxmlformats.org/officeDocument/2006/relationships/image" Target="media/image501.wmf"/><Relationship Id="rId1087" Type="http://schemas.openxmlformats.org/officeDocument/2006/relationships/image" Target="media/image558.wmf"/><Relationship Id="rId1210" Type="http://schemas.openxmlformats.org/officeDocument/2006/relationships/image" Target="media/image623.wmf"/><Relationship Id="rId1294" Type="http://schemas.openxmlformats.org/officeDocument/2006/relationships/theme" Target="theme/theme1.xml"/><Relationship Id="rId664" Type="http://schemas.openxmlformats.org/officeDocument/2006/relationships/image" Target="media/image330.wmf"/><Relationship Id="rId871" Type="http://schemas.openxmlformats.org/officeDocument/2006/relationships/image" Target="media/image432.jpeg"/><Relationship Id="rId969" Type="http://schemas.openxmlformats.org/officeDocument/2006/relationships/oleObject" Target="embeddings/oleObject480.bin"/><Relationship Id="rId14" Type="http://schemas.openxmlformats.org/officeDocument/2006/relationships/image" Target="media/image7.jpeg"/><Relationship Id="rId317" Type="http://schemas.openxmlformats.org/officeDocument/2006/relationships/image" Target="media/image165.wmf"/><Relationship Id="rId524" Type="http://schemas.openxmlformats.org/officeDocument/2006/relationships/oleObject" Target="embeddings/oleObject252.bin"/><Relationship Id="rId731" Type="http://schemas.openxmlformats.org/officeDocument/2006/relationships/oleObject" Target="embeddings/oleObject361.bin"/><Relationship Id="rId1154" Type="http://schemas.openxmlformats.org/officeDocument/2006/relationships/oleObject" Target="embeddings/oleObject555.bin"/><Relationship Id="rId98" Type="http://schemas.openxmlformats.org/officeDocument/2006/relationships/oleObject" Target="embeddings/oleObject41.bin"/><Relationship Id="rId163" Type="http://schemas.openxmlformats.org/officeDocument/2006/relationships/oleObject" Target="embeddings/oleObject73.bin"/><Relationship Id="rId370" Type="http://schemas.openxmlformats.org/officeDocument/2006/relationships/oleObject" Target="embeddings/oleObject171.bin"/><Relationship Id="rId829" Type="http://schemas.openxmlformats.org/officeDocument/2006/relationships/oleObject" Target="embeddings/oleObject414.bin"/><Relationship Id="rId1014" Type="http://schemas.openxmlformats.org/officeDocument/2006/relationships/oleObject" Target="embeddings/oleObject501.bin"/><Relationship Id="rId1221" Type="http://schemas.openxmlformats.org/officeDocument/2006/relationships/image" Target="media/image628.wmf"/><Relationship Id="rId230" Type="http://schemas.openxmlformats.org/officeDocument/2006/relationships/oleObject" Target="embeddings/oleObject105.bin"/><Relationship Id="rId468" Type="http://schemas.openxmlformats.org/officeDocument/2006/relationships/oleObject" Target="embeddings/oleObject219.bin"/><Relationship Id="rId675" Type="http://schemas.openxmlformats.org/officeDocument/2006/relationships/oleObject" Target="embeddings/oleObject333.bin"/><Relationship Id="rId882" Type="http://schemas.openxmlformats.org/officeDocument/2006/relationships/image" Target="media/image439.wmf"/><Relationship Id="rId1098" Type="http://schemas.openxmlformats.org/officeDocument/2006/relationships/oleObject" Target="embeddings/oleObject528.bin"/><Relationship Id="rId25" Type="http://schemas.openxmlformats.org/officeDocument/2006/relationships/image" Target="media/image14.wmf"/><Relationship Id="rId328" Type="http://schemas.openxmlformats.org/officeDocument/2006/relationships/oleObject" Target="embeddings/oleObject151.bin"/><Relationship Id="rId535" Type="http://schemas.openxmlformats.org/officeDocument/2006/relationships/oleObject" Target="embeddings/oleObject257.bin"/><Relationship Id="rId742" Type="http://schemas.openxmlformats.org/officeDocument/2006/relationships/oleObject" Target="embeddings/oleObject368.bin"/><Relationship Id="rId1165" Type="http://schemas.openxmlformats.org/officeDocument/2006/relationships/image" Target="media/image597.png"/><Relationship Id="rId174" Type="http://schemas.openxmlformats.org/officeDocument/2006/relationships/image" Target="media/image88.wmf"/><Relationship Id="rId381" Type="http://schemas.openxmlformats.org/officeDocument/2006/relationships/image" Target="media/image198.wmf"/><Relationship Id="rId602" Type="http://schemas.openxmlformats.org/officeDocument/2006/relationships/oleObject" Target="embeddings/oleObject294.bin"/><Relationship Id="rId1025" Type="http://schemas.openxmlformats.org/officeDocument/2006/relationships/image" Target="media/image513.wmf"/><Relationship Id="rId1232" Type="http://schemas.openxmlformats.org/officeDocument/2006/relationships/oleObject" Target="embeddings/oleObject592.bin"/><Relationship Id="rId241" Type="http://schemas.openxmlformats.org/officeDocument/2006/relationships/image" Target="media/image125.png"/><Relationship Id="rId479" Type="http://schemas.openxmlformats.org/officeDocument/2006/relationships/image" Target="media/image248.wmf"/><Relationship Id="rId686" Type="http://schemas.openxmlformats.org/officeDocument/2006/relationships/oleObject" Target="embeddings/oleObject339.bin"/><Relationship Id="rId893" Type="http://schemas.openxmlformats.org/officeDocument/2006/relationships/image" Target="media/image445.wmf"/><Relationship Id="rId907" Type="http://schemas.openxmlformats.org/officeDocument/2006/relationships/image" Target="media/image451.png"/><Relationship Id="rId36" Type="http://schemas.openxmlformats.org/officeDocument/2006/relationships/oleObject" Target="embeddings/oleObject11.bin"/><Relationship Id="rId339" Type="http://schemas.openxmlformats.org/officeDocument/2006/relationships/image" Target="media/image176.wmf"/><Relationship Id="rId546" Type="http://schemas.openxmlformats.org/officeDocument/2006/relationships/image" Target="media/image277.wmf"/><Relationship Id="rId753" Type="http://schemas.openxmlformats.org/officeDocument/2006/relationships/oleObject" Target="embeddings/oleObject374.bin"/><Relationship Id="rId1176" Type="http://schemas.openxmlformats.org/officeDocument/2006/relationships/image" Target="media/image603.png"/><Relationship Id="rId101" Type="http://schemas.openxmlformats.org/officeDocument/2006/relationships/image" Target="media/image52.wmf"/><Relationship Id="rId185" Type="http://schemas.openxmlformats.org/officeDocument/2006/relationships/oleObject" Target="embeddings/oleObject84.bin"/><Relationship Id="rId406" Type="http://schemas.openxmlformats.org/officeDocument/2006/relationships/oleObject" Target="embeddings/oleObject189.bin"/><Relationship Id="rId960" Type="http://schemas.openxmlformats.org/officeDocument/2006/relationships/oleObject" Target="embeddings/oleObject475.bin"/><Relationship Id="rId1036" Type="http://schemas.openxmlformats.org/officeDocument/2006/relationships/image" Target="media/image520.jpeg"/><Relationship Id="rId1243" Type="http://schemas.openxmlformats.org/officeDocument/2006/relationships/oleObject" Target="embeddings/oleObject597.bin"/><Relationship Id="rId392" Type="http://schemas.openxmlformats.org/officeDocument/2006/relationships/oleObject" Target="embeddings/oleObject182.bin"/><Relationship Id="rId613" Type="http://schemas.openxmlformats.org/officeDocument/2006/relationships/image" Target="media/image304.wmf"/><Relationship Id="rId697" Type="http://schemas.openxmlformats.org/officeDocument/2006/relationships/image" Target="media/image347.wmf"/><Relationship Id="rId820" Type="http://schemas.openxmlformats.org/officeDocument/2006/relationships/oleObject" Target="embeddings/oleObject409.bin"/><Relationship Id="rId918" Type="http://schemas.openxmlformats.org/officeDocument/2006/relationships/image" Target="media/image457.wmf"/><Relationship Id="rId252" Type="http://schemas.openxmlformats.org/officeDocument/2006/relationships/image" Target="media/image131.wmf"/><Relationship Id="rId1103" Type="http://schemas.openxmlformats.org/officeDocument/2006/relationships/image" Target="media/image566.png"/><Relationship Id="rId1187" Type="http://schemas.openxmlformats.org/officeDocument/2006/relationships/image" Target="media/image611.png"/><Relationship Id="rId47" Type="http://schemas.openxmlformats.org/officeDocument/2006/relationships/image" Target="media/image24.wmf"/><Relationship Id="rId112" Type="http://schemas.openxmlformats.org/officeDocument/2006/relationships/image" Target="media/image58.wmf"/><Relationship Id="rId557" Type="http://schemas.openxmlformats.org/officeDocument/2006/relationships/image" Target="media/image281.wmf"/><Relationship Id="rId764" Type="http://schemas.openxmlformats.org/officeDocument/2006/relationships/image" Target="media/image376.wmf"/><Relationship Id="rId971" Type="http://schemas.openxmlformats.org/officeDocument/2006/relationships/oleObject" Target="embeddings/oleObject481.bin"/><Relationship Id="rId196" Type="http://schemas.openxmlformats.org/officeDocument/2006/relationships/oleObject" Target="embeddings/oleObject89.bin"/><Relationship Id="rId417" Type="http://schemas.openxmlformats.org/officeDocument/2006/relationships/image" Target="media/image216.wmf"/><Relationship Id="rId624" Type="http://schemas.openxmlformats.org/officeDocument/2006/relationships/oleObject" Target="embeddings/oleObject308.bin"/><Relationship Id="rId831" Type="http://schemas.openxmlformats.org/officeDocument/2006/relationships/oleObject" Target="embeddings/oleObject415.bin"/><Relationship Id="rId1047" Type="http://schemas.openxmlformats.org/officeDocument/2006/relationships/image" Target="media/image530.jpeg"/><Relationship Id="rId1254" Type="http://schemas.openxmlformats.org/officeDocument/2006/relationships/oleObject" Target="embeddings/oleObject602.bin"/><Relationship Id="rId263" Type="http://schemas.openxmlformats.org/officeDocument/2006/relationships/image" Target="media/image136.wmf"/><Relationship Id="rId470" Type="http://schemas.openxmlformats.org/officeDocument/2006/relationships/oleObject" Target="embeddings/oleObject220.bin"/><Relationship Id="rId929" Type="http://schemas.openxmlformats.org/officeDocument/2006/relationships/oleObject" Target="embeddings/oleObject460.bin"/><Relationship Id="rId1114" Type="http://schemas.openxmlformats.org/officeDocument/2006/relationships/oleObject" Target="embeddings/oleObject536.bin"/><Relationship Id="rId58" Type="http://schemas.openxmlformats.org/officeDocument/2006/relationships/oleObject" Target="embeddings/oleObject22.bin"/><Relationship Id="rId123" Type="http://schemas.openxmlformats.org/officeDocument/2006/relationships/image" Target="media/image63.png"/><Relationship Id="rId330" Type="http://schemas.openxmlformats.org/officeDocument/2006/relationships/oleObject" Target="embeddings/oleObject152.bin"/><Relationship Id="rId568" Type="http://schemas.openxmlformats.org/officeDocument/2006/relationships/oleObject" Target="embeddings/oleObject275.bin"/><Relationship Id="rId775" Type="http://schemas.openxmlformats.org/officeDocument/2006/relationships/oleObject" Target="embeddings/oleObject387.bin"/><Relationship Id="rId982" Type="http://schemas.openxmlformats.org/officeDocument/2006/relationships/oleObject" Target="embeddings/oleObject486.bin"/><Relationship Id="rId1198" Type="http://schemas.openxmlformats.org/officeDocument/2006/relationships/image" Target="media/image617.wmf"/><Relationship Id="rId428" Type="http://schemas.openxmlformats.org/officeDocument/2006/relationships/oleObject" Target="embeddings/oleObject200.bin"/><Relationship Id="rId635" Type="http://schemas.openxmlformats.org/officeDocument/2006/relationships/image" Target="media/image315.wmf"/><Relationship Id="rId842" Type="http://schemas.openxmlformats.org/officeDocument/2006/relationships/image" Target="media/image415.wmf"/><Relationship Id="rId1058" Type="http://schemas.openxmlformats.org/officeDocument/2006/relationships/image" Target="media/image539.wmf"/><Relationship Id="rId1265" Type="http://schemas.openxmlformats.org/officeDocument/2006/relationships/image" Target="media/image650.wmf"/><Relationship Id="rId274" Type="http://schemas.openxmlformats.org/officeDocument/2006/relationships/image" Target="media/image141.wmf"/><Relationship Id="rId481" Type="http://schemas.openxmlformats.org/officeDocument/2006/relationships/image" Target="media/image249.wmf"/><Relationship Id="rId702" Type="http://schemas.openxmlformats.org/officeDocument/2006/relationships/oleObject" Target="embeddings/oleObject346.bin"/><Relationship Id="rId1125" Type="http://schemas.openxmlformats.org/officeDocument/2006/relationships/image" Target="media/image576.wmf"/><Relationship Id="rId69" Type="http://schemas.openxmlformats.org/officeDocument/2006/relationships/image" Target="media/image35.wmf"/><Relationship Id="rId134" Type="http://schemas.openxmlformats.org/officeDocument/2006/relationships/image" Target="media/image69.wmf"/><Relationship Id="rId579" Type="http://schemas.openxmlformats.org/officeDocument/2006/relationships/image" Target="media/image292.wmf"/><Relationship Id="rId786" Type="http://schemas.openxmlformats.org/officeDocument/2006/relationships/image" Target="media/image385.wmf"/><Relationship Id="rId993" Type="http://schemas.openxmlformats.org/officeDocument/2006/relationships/image" Target="media/image496.wmf"/><Relationship Id="rId341" Type="http://schemas.openxmlformats.org/officeDocument/2006/relationships/image" Target="media/image177.png"/><Relationship Id="rId439" Type="http://schemas.openxmlformats.org/officeDocument/2006/relationships/oleObject" Target="embeddings/oleObject205.bin"/><Relationship Id="rId646" Type="http://schemas.openxmlformats.org/officeDocument/2006/relationships/oleObject" Target="embeddings/oleObject319.bin"/><Relationship Id="rId1069" Type="http://schemas.openxmlformats.org/officeDocument/2006/relationships/image" Target="media/image546.jpeg"/><Relationship Id="rId1276" Type="http://schemas.openxmlformats.org/officeDocument/2006/relationships/oleObject" Target="embeddings/oleObject613.bin"/><Relationship Id="rId201" Type="http://schemas.openxmlformats.org/officeDocument/2006/relationships/image" Target="media/image103.wmf"/><Relationship Id="rId285" Type="http://schemas.openxmlformats.org/officeDocument/2006/relationships/image" Target="media/image148.wmf"/><Relationship Id="rId506" Type="http://schemas.openxmlformats.org/officeDocument/2006/relationships/oleObject" Target="embeddings/oleObject238.bin"/><Relationship Id="rId853" Type="http://schemas.openxmlformats.org/officeDocument/2006/relationships/oleObject" Target="embeddings/oleObject425.bin"/><Relationship Id="rId1136" Type="http://schemas.openxmlformats.org/officeDocument/2006/relationships/oleObject" Target="embeddings/oleObject548.bin"/><Relationship Id="rId492" Type="http://schemas.openxmlformats.org/officeDocument/2006/relationships/oleObject" Target="embeddings/oleObject231.bin"/><Relationship Id="rId713" Type="http://schemas.openxmlformats.org/officeDocument/2006/relationships/oleObject" Target="embeddings/oleObject352.bin"/><Relationship Id="rId797" Type="http://schemas.openxmlformats.org/officeDocument/2006/relationships/image" Target="media/image393.wmf"/><Relationship Id="rId920" Type="http://schemas.openxmlformats.org/officeDocument/2006/relationships/image" Target="media/image458.wmf"/><Relationship Id="rId145" Type="http://schemas.openxmlformats.org/officeDocument/2006/relationships/image" Target="media/image75.wmf"/><Relationship Id="rId352" Type="http://schemas.openxmlformats.org/officeDocument/2006/relationships/oleObject" Target="embeddings/oleObject162.bin"/><Relationship Id="rId1203" Type="http://schemas.openxmlformats.org/officeDocument/2006/relationships/oleObject" Target="embeddings/oleObject577.bin"/><Relationship Id="rId1287" Type="http://schemas.openxmlformats.org/officeDocument/2006/relationships/oleObject" Target="embeddings/oleObject618.bin"/><Relationship Id="rId212" Type="http://schemas.openxmlformats.org/officeDocument/2006/relationships/image" Target="media/image109.png"/><Relationship Id="rId657" Type="http://schemas.openxmlformats.org/officeDocument/2006/relationships/oleObject" Target="embeddings/oleObject324.bin"/><Relationship Id="rId864" Type="http://schemas.openxmlformats.org/officeDocument/2006/relationships/oleObject" Target="embeddings/oleObject430.bin"/><Relationship Id="rId296" Type="http://schemas.openxmlformats.org/officeDocument/2006/relationships/image" Target="media/image154.wmf"/><Relationship Id="rId517" Type="http://schemas.openxmlformats.org/officeDocument/2006/relationships/oleObject" Target="embeddings/oleObject247.bin"/><Relationship Id="rId724" Type="http://schemas.openxmlformats.org/officeDocument/2006/relationships/image" Target="media/image360.wmf"/><Relationship Id="rId931" Type="http://schemas.openxmlformats.org/officeDocument/2006/relationships/oleObject" Target="embeddings/oleObject461.bin"/><Relationship Id="rId1147" Type="http://schemas.openxmlformats.org/officeDocument/2006/relationships/image" Target="media/image587.wmf"/><Relationship Id="rId60" Type="http://schemas.openxmlformats.org/officeDocument/2006/relationships/oleObject" Target="embeddings/oleObject23.bin"/><Relationship Id="rId156" Type="http://schemas.openxmlformats.org/officeDocument/2006/relationships/oleObject" Target="embeddings/oleObject69.bin"/><Relationship Id="rId363" Type="http://schemas.openxmlformats.org/officeDocument/2006/relationships/image" Target="media/image189.wmf"/><Relationship Id="rId570" Type="http://schemas.openxmlformats.org/officeDocument/2006/relationships/oleObject" Target="embeddings/oleObject276.bin"/><Relationship Id="rId1007" Type="http://schemas.openxmlformats.org/officeDocument/2006/relationships/image" Target="media/image503.wmf"/><Relationship Id="rId1214" Type="http://schemas.openxmlformats.org/officeDocument/2006/relationships/image" Target="media/image625.wmf"/><Relationship Id="rId223" Type="http://schemas.openxmlformats.org/officeDocument/2006/relationships/image" Target="media/image115.wmf"/><Relationship Id="rId430" Type="http://schemas.openxmlformats.org/officeDocument/2006/relationships/oleObject" Target="embeddings/oleObject201.bin"/><Relationship Id="rId668" Type="http://schemas.openxmlformats.org/officeDocument/2006/relationships/image" Target="media/image332.wmf"/><Relationship Id="rId875" Type="http://schemas.openxmlformats.org/officeDocument/2006/relationships/oleObject" Target="embeddings/oleObject433.bin"/><Relationship Id="rId1060" Type="http://schemas.openxmlformats.org/officeDocument/2006/relationships/image" Target="media/image540.wmf"/><Relationship Id="rId18" Type="http://schemas.openxmlformats.org/officeDocument/2006/relationships/image" Target="media/image10.jpeg"/><Relationship Id="rId528" Type="http://schemas.openxmlformats.org/officeDocument/2006/relationships/image" Target="media/image268.wmf"/><Relationship Id="rId735" Type="http://schemas.openxmlformats.org/officeDocument/2006/relationships/oleObject" Target="embeddings/oleObject363.bin"/><Relationship Id="rId942" Type="http://schemas.openxmlformats.org/officeDocument/2006/relationships/image" Target="media/image469.png"/><Relationship Id="rId1158" Type="http://schemas.openxmlformats.org/officeDocument/2006/relationships/oleObject" Target="embeddings/oleObject557.bin"/><Relationship Id="rId167" Type="http://schemas.openxmlformats.org/officeDocument/2006/relationships/image" Target="media/image85.wmf"/><Relationship Id="rId374" Type="http://schemas.openxmlformats.org/officeDocument/2006/relationships/oleObject" Target="embeddings/oleObject173.bin"/><Relationship Id="rId581" Type="http://schemas.openxmlformats.org/officeDocument/2006/relationships/image" Target="media/image293.wmf"/><Relationship Id="rId1018" Type="http://schemas.openxmlformats.org/officeDocument/2006/relationships/oleObject" Target="embeddings/oleObject503.bin"/><Relationship Id="rId1225" Type="http://schemas.openxmlformats.org/officeDocument/2006/relationships/image" Target="media/image630.wmf"/><Relationship Id="rId71" Type="http://schemas.openxmlformats.org/officeDocument/2006/relationships/image" Target="media/image36.wmf"/><Relationship Id="rId234" Type="http://schemas.openxmlformats.org/officeDocument/2006/relationships/image" Target="media/image121.wmf"/><Relationship Id="rId679" Type="http://schemas.openxmlformats.org/officeDocument/2006/relationships/oleObject" Target="embeddings/oleObject335.bin"/><Relationship Id="rId802" Type="http://schemas.openxmlformats.org/officeDocument/2006/relationships/oleObject" Target="embeddings/oleObject400.bin"/><Relationship Id="rId886" Type="http://schemas.openxmlformats.org/officeDocument/2006/relationships/oleObject" Target="embeddings/oleObject439.bin"/><Relationship Id="rId2" Type="http://schemas.openxmlformats.org/officeDocument/2006/relationships/numbering" Target="numbering.xml"/><Relationship Id="rId29" Type="http://schemas.openxmlformats.org/officeDocument/2006/relationships/oleObject" Target="embeddings/oleObject7.bin"/><Relationship Id="rId441" Type="http://schemas.openxmlformats.org/officeDocument/2006/relationships/oleObject" Target="embeddings/oleObject206.bin"/><Relationship Id="rId539" Type="http://schemas.openxmlformats.org/officeDocument/2006/relationships/oleObject" Target="embeddings/oleObject259.bin"/><Relationship Id="rId746" Type="http://schemas.openxmlformats.org/officeDocument/2006/relationships/oleObject" Target="embeddings/oleObject370.bin"/><Relationship Id="rId1071" Type="http://schemas.openxmlformats.org/officeDocument/2006/relationships/image" Target="media/image548.png"/><Relationship Id="rId1169" Type="http://schemas.openxmlformats.org/officeDocument/2006/relationships/oleObject" Target="embeddings/oleObject563.bin"/><Relationship Id="rId178" Type="http://schemas.openxmlformats.org/officeDocument/2006/relationships/image" Target="media/image90.png"/><Relationship Id="rId301" Type="http://schemas.openxmlformats.org/officeDocument/2006/relationships/oleObject" Target="embeddings/oleObject138.bin"/><Relationship Id="rId953" Type="http://schemas.openxmlformats.org/officeDocument/2006/relationships/oleObject" Target="embeddings/oleObject471.bin"/><Relationship Id="rId1029" Type="http://schemas.openxmlformats.org/officeDocument/2006/relationships/image" Target="media/image515.wmf"/><Relationship Id="rId1236" Type="http://schemas.openxmlformats.org/officeDocument/2006/relationships/image" Target="media/image635.wmf"/><Relationship Id="rId82" Type="http://schemas.openxmlformats.org/officeDocument/2006/relationships/oleObject" Target="embeddings/oleObject34.bin"/><Relationship Id="rId385" Type="http://schemas.openxmlformats.org/officeDocument/2006/relationships/image" Target="media/image200.wmf"/><Relationship Id="rId592" Type="http://schemas.openxmlformats.org/officeDocument/2006/relationships/oleObject" Target="embeddings/oleObject288.bin"/><Relationship Id="rId606" Type="http://schemas.openxmlformats.org/officeDocument/2006/relationships/oleObject" Target="embeddings/oleObject298.bin"/><Relationship Id="rId813" Type="http://schemas.openxmlformats.org/officeDocument/2006/relationships/image" Target="media/image401.wmf"/><Relationship Id="rId245" Type="http://schemas.openxmlformats.org/officeDocument/2006/relationships/oleObject" Target="embeddings/oleObject111.bin"/><Relationship Id="rId452" Type="http://schemas.openxmlformats.org/officeDocument/2006/relationships/oleObject" Target="embeddings/oleObject211.bin"/><Relationship Id="rId897" Type="http://schemas.openxmlformats.org/officeDocument/2006/relationships/oleObject" Target="embeddings/oleObject444.bin"/><Relationship Id="rId1082" Type="http://schemas.openxmlformats.org/officeDocument/2006/relationships/oleObject" Target="embeddings/oleObject520.bin"/><Relationship Id="rId105" Type="http://schemas.openxmlformats.org/officeDocument/2006/relationships/oleObject" Target="embeddings/oleObject44.bin"/><Relationship Id="rId312" Type="http://schemas.openxmlformats.org/officeDocument/2006/relationships/oleObject" Target="embeddings/oleObject143.bin"/><Relationship Id="rId757" Type="http://schemas.openxmlformats.org/officeDocument/2006/relationships/oleObject" Target="embeddings/oleObject378.bin"/><Relationship Id="rId964" Type="http://schemas.openxmlformats.org/officeDocument/2006/relationships/image" Target="media/image480.wmf"/><Relationship Id="rId93" Type="http://schemas.openxmlformats.org/officeDocument/2006/relationships/oleObject" Target="embeddings/oleObject39.bin"/><Relationship Id="rId189" Type="http://schemas.openxmlformats.org/officeDocument/2006/relationships/image" Target="media/image97.wmf"/><Relationship Id="rId396" Type="http://schemas.openxmlformats.org/officeDocument/2006/relationships/oleObject" Target="embeddings/oleObject184.bin"/><Relationship Id="rId617" Type="http://schemas.openxmlformats.org/officeDocument/2006/relationships/image" Target="media/image306.wmf"/><Relationship Id="rId824" Type="http://schemas.openxmlformats.org/officeDocument/2006/relationships/oleObject" Target="embeddings/oleObject411.bin"/><Relationship Id="rId1247" Type="http://schemas.openxmlformats.org/officeDocument/2006/relationships/oleObject" Target="embeddings/oleObject599.bin"/><Relationship Id="rId256" Type="http://schemas.openxmlformats.org/officeDocument/2006/relationships/image" Target="media/image133.wmf"/><Relationship Id="rId463" Type="http://schemas.openxmlformats.org/officeDocument/2006/relationships/image" Target="media/image240.wmf"/><Relationship Id="rId670" Type="http://schemas.openxmlformats.org/officeDocument/2006/relationships/image" Target="media/image333.wmf"/><Relationship Id="rId1093" Type="http://schemas.openxmlformats.org/officeDocument/2006/relationships/image" Target="media/image561.wmf"/><Relationship Id="rId1107" Type="http://schemas.openxmlformats.org/officeDocument/2006/relationships/oleObject" Target="embeddings/oleObject532.bin"/><Relationship Id="rId116" Type="http://schemas.openxmlformats.org/officeDocument/2006/relationships/image" Target="media/image60.wmf"/><Relationship Id="rId323" Type="http://schemas.openxmlformats.org/officeDocument/2006/relationships/image" Target="media/image168.wmf"/><Relationship Id="rId530" Type="http://schemas.openxmlformats.org/officeDocument/2006/relationships/image" Target="media/image269.wmf"/><Relationship Id="rId768" Type="http://schemas.openxmlformats.org/officeDocument/2006/relationships/image" Target="media/image378.wmf"/><Relationship Id="rId975" Type="http://schemas.openxmlformats.org/officeDocument/2006/relationships/oleObject" Target="embeddings/oleObject483.bin"/><Relationship Id="rId1160" Type="http://schemas.openxmlformats.org/officeDocument/2006/relationships/oleObject" Target="embeddings/oleObject558.bin"/><Relationship Id="rId20" Type="http://schemas.openxmlformats.org/officeDocument/2006/relationships/oleObject" Target="embeddings/oleObject2.bin"/><Relationship Id="rId628" Type="http://schemas.openxmlformats.org/officeDocument/2006/relationships/oleObject" Target="embeddings/oleObject310.bin"/><Relationship Id="rId835" Type="http://schemas.openxmlformats.org/officeDocument/2006/relationships/oleObject" Target="embeddings/oleObject417.bin"/><Relationship Id="rId1258" Type="http://schemas.openxmlformats.org/officeDocument/2006/relationships/oleObject" Target="embeddings/oleObject604.bin"/><Relationship Id="rId267" Type="http://schemas.openxmlformats.org/officeDocument/2006/relationships/image" Target="media/image138.wmf"/><Relationship Id="rId474" Type="http://schemas.openxmlformats.org/officeDocument/2006/relationships/oleObject" Target="embeddings/oleObject222.bin"/><Relationship Id="rId1020" Type="http://schemas.openxmlformats.org/officeDocument/2006/relationships/oleObject" Target="embeddings/oleObject504.bin"/><Relationship Id="rId1118" Type="http://schemas.openxmlformats.org/officeDocument/2006/relationships/oleObject" Target="embeddings/oleObject538.bin"/><Relationship Id="rId127" Type="http://schemas.openxmlformats.org/officeDocument/2006/relationships/oleObject" Target="embeddings/oleObject55.bin"/><Relationship Id="rId681" Type="http://schemas.openxmlformats.org/officeDocument/2006/relationships/image" Target="media/image338.wmf"/><Relationship Id="rId779" Type="http://schemas.openxmlformats.org/officeDocument/2006/relationships/oleObject" Target="embeddings/oleObject389.bin"/><Relationship Id="rId902" Type="http://schemas.openxmlformats.org/officeDocument/2006/relationships/image" Target="media/image448.png"/><Relationship Id="rId986" Type="http://schemas.openxmlformats.org/officeDocument/2006/relationships/oleObject" Target="embeddings/oleObject488.bin"/><Relationship Id="rId31" Type="http://schemas.openxmlformats.org/officeDocument/2006/relationships/oleObject" Target="embeddings/oleObject8.bin"/><Relationship Id="rId334" Type="http://schemas.openxmlformats.org/officeDocument/2006/relationships/oleObject" Target="embeddings/oleObject154.bin"/><Relationship Id="rId541" Type="http://schemas.openxmlformats.org/officeDocument/2006/relationships/oleObject" Target="embeddings/oleObject260.bin"/><Relationship Id="rId639" Type="http://schemas.openxmlformats.org/officeDocument/2006/relationships/image" Target="media/image317.wmf"/><Relationship Id="rId1171" Type="http://schemas.openxmlformats.org/officeDocument/2006/relationships/oleObject" Target="embeddings/oleObject564.bin"/><Relationship Id="rId1269" Type="http://schemas.openxmlformats.org/officeDocument/2006/relationships/oleObject" Target="embeddings/oleObject610.bin"/><Relationship Id="rId180" Type="http://schemas.openxmlformats.org/officeDocument/2006/relationships/oleObject" Target="embeddings/oleObject82.bin"/><Relationship Id="rId278" Type="http://schemas.openxmlformats.org/officeDocument/2006/relationships/image" Target="media/image143.wmf"/><Relationship Id="rId401" Type="http://schemas.openxmlformats.org/officeDocument/2006/relationships/image" Target="media/image208.wmf"/><Relationship Id="rId846" Type="http://schemas.openxmlformats.org/officeDocument/2006/relationships/oleObject" Target="embeddings/oleObject422.bin"/><Relationship Id="rId1031" Type="http://schemas.openxmlformats.org/officeDocument/2006/relationships/image" Target="media/image516.wmf"/><Relationship Id="rId1129" Type="http://schemas.openxmlformats.org/officeDocument/2006/relationships/image" Target="media/image578.wmf"/><Relationship Id="rId485" Type="http://schemas.openxmlformats.org/officeDocument/2006/relationships/image" Target="media/image251.wmf"/><Relationship Id="rId692" Type="http://schemas.openxmlformats.org/officeDocument/2006/relationships/oleObject" Target="embeddings/oleObject341.bin"/><Relationship Id="rId706" Type="http://schemas.openxmlformats.org/officeDocument/2006/relationships/oleObject" Target="embeddings/oleObject348.bin"/><Relationship Id="rId913" Type="http://schemas.openxmlformats.org/officeDocument/2006/relationships/oleObject" Target="embeddings/oleObject452.bin"/><Relationship Id="rId42" Type="http://schemas.openxmlformats.org/officeDocument/2006/relationships/oleObject" Target="embeddings/oleObject14.bin"/><Relationship Id="rId138" Type="http://schemas.openxmlformats.org/officeDocument/2006/relationships/image" Target="media/image71.wmf"/><Relationship Id="rId345" Type="http://schemas.openxmlformats.org/officeDocument/2006/relationships/image" Target="media/image180.wmf"/><Relationship Id="rId552" Type="http://schemas.openxmlformats.org/officeDocument/2006/relationships/oleObject" Target="embeddings/oleObject267.bin"/><Relationship Id="rId997" Type="http://schemas.openxmlformats.org/officeDocument/2006/relationships/image" Target="media/image498.wmf"/><Relationship Id="rId1182" Type="http://schemas.openxmlformats.org/officeDocument/2006/relationships/oleObject" Target="embeddings/oleObject568.bin"/><Relationship Id="rId191" Type="http://schemas.openxmlformats.org/officeDocument/2006/relationships/image" Target="media/image98.wmf"/><Relationship Id="rId205" Type="http://schemas.openxmlformats.org/officeDocument/2006/relationships/image" Target="media/image105.wmf"/><Relationship Id="rId412" Type="http://schemas.openxmlformats.org/officeDocument/2006/relationships/oleObject" Target="embeddings/oleObject192.bin"/><Relationship Id="rId857" Type="http://schemas.openxmlformats.org/officeDocument/2006/relationships/oleObject" Target="embeddings/oleObject427.bin"/><Relationship Id="rId1042" Type="http://schemas.openxmlformats.org/officeDocument/2006/relationships/image" Target="media/image525.png"/><Relationship Id="rId289" Type="http://schemas.openxmlformats.org/officeDocument/2006/relationships/image" Target="media/image150.wmf"/><Relationship Id="rId496" Type="http://schemas.openxmlformats.org/officeDocument/2006/relationships/oleObject" Target="embeddings/oleObject233.bin"/><Relationship Id="rId717" Type="http://schemas.openxmlformats.org/officeDocument/2006/relationships/oleObject" Target="embeddings/oleObject354.bin"/><Relationship Id="rId924" Type="http://schemas.openxmlformats.org/officeDocument/2006/relationships/image" Target="media/image460.wmf"/><Relationship Id="rId53" Type="http://schemas.openxmlformats.org/officeDocument/2006/relationships/image" Target="media/image27.wmf"/><Relationship Id="rId149" Type="http://schemas.openxmlformats.org/officeDocument/2006/relationships/image" Target="media/image77.wmf"/><Relationship Id="rId356" Type="http://schemas.openxmlformats.org/officeDocument/2006/relationships/oleObject" Target="embeddings/oleObject164.bin"/><Relationship Id="rId563" Type="http://schemas.openxmlformats.org/officeDocument/2006/relationships/image" Target="media/image284.wmf"/><Relationship Id="rId770" Type="http://schemas.openxmlformats.org/officeDocument/2006/relationships/image" Target="media/image379.wmf"/><Relationship Id="rId1193" Type="http://schemas.openxmlformats.org/officeDocument/2006/relationships/oleObject" Target="embeddings/oleObject572.bin"/><Relationship Id="rId1207" Type="http://schemas.openxmlformats.org/officeDocument/2006/relationships/oleObject" Target="embeddings/oleObject579.bin"/><Relationship Id="rId216" Type="http://schemas.openxmlformats.org/officeDocument/2006/relationships/oleObject" Target="embeddings/oleObject98.bin"/><Relationship Id="rId423" Type="http://schemas.openxmlformats.org/officeDocument/2006/relationships/image" Target="media/image219.wmf"/><Relationship Id="rId868" Type="http://schemas.openxmlformats.org/officeDocument/2006/relationships/oleObject" Target="embeddings/oleObject432.bin"/><Relationship Id="rId1053" Type="http://schemas.openxmlformats.org/officeDocument/2006/relationships/image" Target="media/image536.png"/><Relationship Id="rId1260" Type="http://schemas.openxmlformats.org/officeDocument/2006/relationships/oleObject" Target="embeddings/oleObject605.bin"/><Relationship Id="rId630" Type="http://schemas.openxmlformats.org/officeDocument/2006/relationships/oleObject" Target="embeddings/oleObject311.bin"/><Relationship Id="rId728" Type="http://schemas.openxmlformats.org/officeDocument/2006/relationships/image" Target="media/image362.wmf"/><Relationship Id="rId935" Type="http://schemas.openxmlformats.org/officeDocument/2006/relationships/oleObject" Target="embeddings/oleObject463.bin"/><Relationship Id="rId64" Type="http://schemas.openxmlformats.org/officeDocument/2006/relationships/oleObject" Target="embeddings/oleObject25.bin"/><Relationship Id="rId367" Type="http://schemas.openxmlformats.org/officeDocument/2006/relationships/image" Target="media/image191.wmf"/><Relationship Id="rId574" Type="http://schemas.openxmlformats.org/officeDocument/2006/relationships/oleObject" Target="embeddings/oleObject278.bin"/><Relationship Id="rId1120" Type="http://schemas.openxmlformats.org/officeDocument/2006/relationships/oleObject" Target="embeddings/oleObject539.bin"/><Relationship Id="rId1218" Type="http://schemas.openxmlformats.org/officeDocument/2006/relationships/image" Target="media/image627.wmf"/><Relationship Id="rId227" Type="http://schemas.openxmlformats.org/officeDocument/2006/relationships/image" Target="media/image117.wmf"/><Relationship Id="rId781" Type="http://schemas.openxmlformats.org/officeDocument/2006/relationships/oleObject" Target="embeddings/oleObject390.bin"/><Relationship Id="rId879" Type="http://schemas.openxmlformats.org/officeDocument/2006/relationships/oleObject" Target="embeddings/oleObject435.bin"/><Relationship Id="rId434" Type="http://schemas.openxmlformats.org/officeDocument/2006/relationships/image" Target="media/image225.wmf"/><Relationship Id="rId641" Type="http://schemas.openxmlformats.org/officeDocument/2006/relationships/image" Target="media/image318.wmf"/><Relationship Id="rId739" Type="http://schemas.openxmlformats.org/officeDocument/2006/relationships/oleObject" Target="embeddings/oleObject366.bin"/><Relationship Id="rId1064" Type="http://schemas.openxmlformats.org/officeDocument/2006/relationships/image" Target="media/image542.wmf"/><Relationship Id="rId1271" Type="http://schemas.openxmlformats.org/officeDocument/2006/relationships/image" Target="media/image654.wmf"/><Relationship Id="rId280" Type="http://schemas.openxmlformats.org/officeDocument/2006/relationships/image" Target="media/image144.png"/><Relationship Id="rId501" Type="http://schemas.openxmlformats.org/officeDocument/2006/relationships/image" Target="media/image259.wmf"/><Relationship Id="rId946" Type="http://schemas.openxmlformats.org/officeDocument/2006/relationships/image" Target="media/image472.wmf"/><Relationship Id="rId1131" Type="http://schemas.openxmlformats.org/officeDocument/2006/relationships/image" Target="media/image579.wmf"/><Relationship Id="rId1229" Type="http://schemas.openxmlformats.org/officeDocument/2006/relationships/image" Target="media/image632.wmf"/><Relationship Id="rId75" Type="http://schemas.openxmlformats.org/officeDocument/2006/relationships/image" Target="media/image38.wmf"/><Relationship Id="rId140" Type="http://schemas.openxmlformats.org/officeDocument/2006/relationships/image" Target="media/image72.wmf"/><Relationship Id="rId378" Type="http://schemas.openxmlformats.org/officeDocument/2006/relationships/oleObject" Target="embeddings/oleObject175.bin"/><Relationship Id="rId585" Type="http://schemas.openxmlformats.org/officeDocument/2006/relationships/oleObject" Target="embeddings/oleObject284.bin"/><Relationship Id="rId792" Type="http://schemas.openxmlformats.org/officeDocument/2006/relationships/oleObject" Target="embeddings/oleObject397.bin"/><Relationship Id="rId806" Type="http://schemas.openxmlformats.org/officeDocument/2006/relationships/oleObject" Target="embeddings/oleObject402.bin"/><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oleObject" Target="embeddings/oleObject208.bin"/><Relationship Id="rId652" Type="http://schemas.openxmlformats.org/officeDocument/2006/relationships/image" Target="media/image324.wmf"/><Relationship Id="rId1075" Type="http://schemas.openxmlformats.org/officeDocument/2006/relationships/image" Target="media/image552.wmf"/><Relationship Id="rId1282" Type="http://schemas.openxmlformats.org/officeDocument/2006/relationships/oleObject" Target="embeddings/oleObject616.bin"/><Relationship Id="rId291" Type="http://schemas.openxmlformats.org/officeDocument/2006/relationships/image" Target="media/image151.wmf"/><Relationship Id="rId305" Type="http://schemas.openxmlformats.org/officeDocument/2006/relationships/image" Target="media/image159.wmf"/><Relationship Id="rId512" Type="http://schemas.openxmlformats.org/officeDocument/2006/relationships/oleObject" Target="embeddings/oleObject242.bin"/><Relationship Id="rId957" Type="http://schemas.openxmlformats.org/officeDocument/2006/relationships/oleObject" Target="embeddings/oleObject473.bin"/><Relationship Id="rId1142" Type="http://schemas.openxmlformats.org/officeDocument/2006/relationships/oleObject" Target="embeddings/oleObject551.bin"/><Relationship Id="rId86" Type="http://schemas.openxmlformats.org/officeDocument/2006/relationships/image" Target="media/image43.png"/><Relationship Id="rId151" Type="http://schemas.openxmlformats.org/officeDocument/2006/relationships/image" Target="media/image78.wmf"/><Relationship Id="rId389" Type="http://schemas.openxmlformats.org/officeDocument/2006/relationships/image" Target="media/image202.wmf"/><Relationship Id="rId596" Type="http://schemas.openxmlformats.org/officeDocument/2006/relationships/oleObject" Target="embeddings/oleObject290.bin"/><Relationship Id="rId817" Type="http://schemas.openxmlformats.org/officeDocument/2006/relationships/image" Target="media/image403.wmf"/><Relationship Id="rId1002" Type="http://schemas.openxmlformats.org/officeDocument/2006/relationships/oleObject" Target="embeddings/oleObject495.bin"/><Relationship Id="rId249" Type="http://schemas.openxmlformats.org/officeDocument/2006/relationships/oleObject" Target="embeddings/oleObject113.bin"/><Relationship Id="rId456" Type="http://schemas.openxmlformats.org/officeDocument/2006/relationships/oleObject" Target="embeddings/oleObject213.bin"/><Relationship Id="rId663" Type="http://schemas.openxmlformats.org/officeDocument/2006/relationships/oleObject" Target="embeddings/oleObject327.bin"/><Relationship Id="rId870" Type="http://schemas.openxmlformats.org/officeDocument/2006/relationships/image" Target="media/image431.png"/><Relationship Id="rId1086" Type="http://schemas.openxmlformats.org/officeDocument/2006/relationships/oleObject" Target="embeddings/oleObject522.bin"/><Relationship Id="rId1293" Type="http://schemas.openxmlformats.org/officeDocument/2006/relationships/fontTable" Target="fontTable.xml"/><Relationship Id="rId13" Type="http://schemas.openxmlformats.org/officeDocument/2006/relationships/image" Target="media/image6.png"/><Relationship Id="rId109" Type="http://schemas.openxmlformats.org/officeDocument/2006/relationships/oleObject" Target="embeddings/oleObject46.bin"/><Relationship Id="rId316" Type="http://schemas.openxmlformats.org/officeDocument/2006/relationships/oleObject" Target="embeddings/oleObject145.bin"/><Relationship Id="rId523" Type="http://schemas.openxmlformats.org/officeDocument/2006/relationships/image" Target="media/image265.wmf"/><Relationship Id="rId968" Type="http://schemas.openxmlformats.org/officeDocument/2006/relationships/image" Target="media/image482.wmf"/><Relationship Id="rId1153" Type="http://schemas.openxmlformats.org/officeDocument/2006/relationships/image" Target="media/image592.wmf"/><Relationship Id="rId97" Type="http://schemas.openxmlformats.org/officeDocument/2006/relationships/image" Target="media/image50.wmf"/><Relationship Id="rId730" Type="http://schemas.openxmlformats.org/officeDocument/2006/relationships/image" Target="media/image363.wmf"/><Relationship Id="rId828" Type="http://schemas.openxmlformats.org/officeDocument/2006/relationships/oleObject" Target="embeddings/oleObject413.bin"/><Relationship Id="rId1013" Type="http://schemas.openxmlformats.org/officeDocument/2006/relationships/image" Target="media/image506.wmf"/><Relationship Id="rId162" Type="http://schemas.openxmlformats.org/officeDocument/2006/relationships/oleObject" Target="embeddings/oleObject72.bin"/><Relationship Id="rId467" Type="http://schemas.openxmlformats.org/officeDocument/2006/relationships/image" Target="media/image242.wmf"/><Relationship Id="rId1097" Type="http://schemas.openxmlformats.org/officeDocument/2006/relationships/image" Target="media/image563.wmf"/><Relationship Id="rId1220" Type="http://schemas.openxmlformats.org/officeDocument/2006/relationships/oleObject" Target="embeddings/oleObject586.bin"/><Relationship Id="rId674" Type="http://schemas.openxmlformats.org/officeDocument/2006/relationships/image" Target="media/image335.wmf"/><Relationship Id="rId881" Type="http://schemas.openxmlformats.org/officeDocument/2006/relationships/oleObject" Target="embeddings/oleObject436.bin"/><Relationship Id="rId979" Type="http://schemas.openxmlformats.org/officeDocument/2006/relationships/image" Target="media/image488.wmf"/><Relationship Id="rId24" Type="http://schemas.openxmlformats.org/officeDocument/2006/relationships/oleObject" Target="embeddings/oleObject4.bin"/><Relationship Id="rId327" Type="http://schemas.openxmlformats.org/officeDocument/2006/relationships/image" Target="media/image170.wmf"/><Relationship Id="rId534" Type="http://schemas.openxmlformats.org/officeDocument/2006/relationships/image" Target="media/image271.wmf"/><Relationship Id="rId741" Type="http://schemas.openxmlformats.org/officeDocument/2006/relationships/image" Target="media/image367.wmf"/><Relationship Id="rId839" Type="http://schemas.openxmlformats.org/officeDocument/2006/relationships/oleObject" Target="embeddings/oleObject419.bin"/><Relationship Id="rId1164" Type="http://schemas.openxmlformats.org/officeDocument/2006/relationships/oleObject" Target="embeddings/oleObject561.bin"/><Relationship Id="rId173" Type="http://schemas.openxmlformats.org/officeDocument/2006/relationships/oleObject" Target="embeddings/oleObject79.bin"/><Relationship Id="rId380" Type="http://schemas.openxmlformats.org/officeDocument/2006/relationships/oleObject" Target="embeddings/oleObject176.bin"/><Relationship Id="rId601" Type="http://schemas.openxmlformats.org/officeDocument/2006/relationships/oleObject" Target="embeddings/oleObject293.bin"/><Relationship Id="rId1024" Type="http://schemas.openxmlformats.org/officeDocument/2006/relationships/oleObject" Target="embeddings/oleObject505.bin"/><Relationship Id="rId1231" Type="http://schemas.openxmlformats.org/officeDocument/2006/relationships/image" Target="media/image633.wmf"/><Relationship Id="rId240" Type="http://schemas.openxmlformats.org/officeDocument/2006/relationships/image" Target="media/image124.png"/><Relationship Id="rId478" Type="http://schemas.openxmlformats.org/officeDocument/2006/relationships/oleObject" Target="embeddings/oleObject224.bin"/><Relationship Id="rId685" Type="http://schemas.openxmlformats.org/officeDocument/2006/relationships/image" Target="media/image340.wmf"/><Relationship Id="rId892" Type="http://schemas.openxmlformats.org/officeDocument/2006/relationships/image" Target="media/image444.png"/><Relationship Id="rId906" Type="http://schemas.openxmlformats.org/officeDocument/2006/relationships/oleObject" Target="embeddings/oleObject449.bin"/><Relationship Id="rId35" Type="http://schemas.openxmlformats.org/officeDocument/2006/relationships/image" Target="media/image18.wmf"/><Relationship Id="rId100" Type="http://schemas.openxmlformats.org/officeDocument/2006/relationships/oleObject" Target="embeddings/oleObject42.bin"/><Relationship Id="rId338" Type="http://schemas.openxmlformats.org/officeDocument/2006/relationships/oleObject" Target="embeddings/oleObject156.bin"/><Relationship Id="rId545" Type="http://schemas.openxmlformats.org/officeDocument/2006/relationships/oleObject" Target="embeddings/oleObject262.bin"/><Relationship Id="rId752" Type="http://schemas.openxmlformats.org/officeDocument/2006/relationships/oleObject" Target="embeddings/oleObject373.bin"/><Relationship Id="rId1175" Type="http://schemas.openxmlformats.org/officeDocument/2006/relationships/oleObject" Target="embeddings/oleObject566.bin"/><Relationship Id="rId8" Type="http://schemas.openxmlformats.org/officeDocument/2006/relationships/image" Target="media/image1.emf"/><Relationship Id="rId142" Type="http://schemas.openxmlformats.org/officeDocument/2006/relationships/image" Target="media/image73.png"/><Relationship Id="rId184" Type="http://schemas.openxmlformats.org/officeDocument/2006/relationships/image" Target="media/image94.wmf"/><Relationship Id="rId391" Type="http://schemas.openxmlformats.org/officeDocument/2006/relationships/image" Target="media/image203.wmf"/><Relationship Id="rId405" Type="http://schemas.openxmlformats.org/officeDocument/2006/relationships/image" Target="media/image210.wmf"/><Relationship Id="rId447" Type="http://schemas.openxmlformats.org/officeDocument/2006/relationships/oleObject" Target="embeddings/oleObject209.bin"/><Relationship Id="rId612" Type="http://schemas.openxmlformats.org/officeDocument/2006/relationships/oleObject" Target="embeddings/oleObject302.bin"/><Relationship Id="rId794" Type="http://schemas.openxmlformats.org/officeDocument/2006/relationships/image" Target="media/image390.png"/><Relationship Id="rId1035" Type="http://schemas.openxmlformats.org/officeDocument/2006/relationships/image" Target="media/image519.jpeg"/><Relationship Id="rId1077" Type="http://schemas.openxmlformats.org/officeDocument/2006/relationships/image" Target="media/image553.wmf"/><Relationship Id="rId1200" Type="http://schemas.openxmlformats.org/officeDocument/2006/relationships/image" Target="media/image618.wmf"/><Relationship Id="rId1242" Type="http://schemas.openxmlformats.org/officeDocument/2006/relationships/image" Target="media/image639.wmf"/><Relationship Id="rId251" Type="http://schemas.openxmlformats.org/officeDocument/2006/relationships/image" Target="media/image130.png"/><Relationship Id="rId489" Type="http://schemas.openxmlformats.org/officeDocument/2006/relationships/image" Target="media/image253.wmf"/><Relationship Id="rId654" Type="http://schemas.openxmlformats.org/officeDocument/2006/relationships/image" Target="media/image325.wmf"/><Relationship Id="rId696" Type="http://schemas.openxmlformats.org/officeDocument/2006/relationships/oleObject" Target="embeddings/oleObject343.bin"/><Relationship Id="rId861" Type="http://schemas.openxmlformats.org/officeDocument/2006/relationships/oleObject" Target="embeddings/oleObject429.bin"/><Relationship Id="rId917" Type="http://schemas.openxmlformats.org/officeDocument/2006/relationships/oleObject" Target="embeddings/oleObject454.bin"/><Relationship Id="rId959" Type="http://schemas.openxmlformats.org/officeDocument/2006/relationships/oleObject" Target="embeddings/oleObject474.bin"/><Relationship Id="rId1102" Type="http://schemas.openxmlformats.org/officeDocument/2006/relationships/oleObject" Target="embeddings/oleObject530.bin"/><Relationship Id="rId1284" Type="http://schemas.openxmlformats.org/officeDocument/2006/relationships/image" Target="media/image661.wmf"/><Relationship Id="rId46" Type="http://schemas.openxmlformats.org/officeDocument/2006/relationships/oleObject" Target="embeddings/oleObject16.bin"/><Relationship Id="rId293" Type="http://schemas.openxmlformats.org/officeDocument/2006/relationships/image" Target="media/image152.png"/><Relationship Id="rId307" Type="http://schemas.openxmlformats.org/officeDocument/2006/relationships/image" Target="media/image160.wmf"/><Relationship Id="rId349" Type="http://schemas.openxmlformats.org/officeDocument/2006/relationships/image" Target="media/image182.wmf"/><Relationship Id="rId514" Type="http://schemas.openxmlformats.org/officeDocument/2006/relationships/oleObject" Target="embeddings/oleObject244.bin"/><Relationship Id="rId556" Type="http://schemas.openxmlformats.org/officeDocument/2006/relationships/oleObject" Target="embeddings/oleObject269.bin"/><Relationship Id="rId721" Type="http://schemas.openxmlformats.org/officeDocument/2006/relationships/oleObject" Target="embeddings/oleObject356.bin"/><Relationship Id="rId763" Type="http://schemas.openxmlformats.org/officeDocument/2006/relationships/oleObject" Target="embeddings/oleObject381.bin"/><Relationship Id="rId1144" Type="http://schemas.openxmlformats.org/officeDocument/2006/relationships/oleObject" Target="embeddings/oleObject552.bin"/><Relationship Id="rId1186" Type="http://schemas.openxmlformats.org/officeDocument/2006/relationships/image" Target="media/image610.png"/><Relationship Id="rId88" Type="http://schemas.openxmlformats.org/officeDocument/2006/relationships/image" Target="media/image45.wmf"/><Relationship Id="rId111" Type="http://schemas.openxmlformats.org/officeDocument/2006/relationships/oleObject" Target="embeddings/oleObject47.bin"/><Relationship Id="rId153" Type="http://schemas.openxmlformats.org/officeDocument/2006/relationships/image" Target="media/image79.wmf"/><Relationship Id="rId195" Type="http://schemas.openxmlformats.org/officeDocument/2006/relationships/image" Target="media/image100.wmf"/><Relationship Id="rId209" Type="http://schemas.openxmlformats.org/officeDocument/2006/relationships/oleObject" Target="embeddings/oleObject95.bin"/><Relationship Id="rId360" Type="http://schemas.openxmlformats.org/officeDocument/2006/relationships/oleObject" Target="embeddings/oleObject166.bin"/><Relationship Id="rId416" Type="http://schemas.openxmlformats.org/officeDocument/2006/relationships/oleObject" Target="embeddings/oleObject194.bin"/><Relationship Id="rId598" Type="http://schemas.openxmlformats.org/officeDocument/2006/relationships/oleObject" Target="embeddings/oleObject291.bin"/><Relationship Id="rId819" Type="http://schemas.openxmlformats.org/officeDocument/2006/relationships/image" Target="media/image404.wmf"/><Relationship Id="rId970" Type="http://schemas.openxmlformats.org/officeDocument/2006/relationships/image" Target="media/image483.wmf"/><Relationship Id="rId1004" Type="http://schemas.openxmlformats.org/officeDocument/2006/relationships/oleObject" Target="embeddings/oleObject496.bin"/><Relationship Id="rId1046" Type="http://schemas.openxmlformats.org/officeDocument/2006/relationships/image" Target="media/image529.png"/><Relationship Id="rId1211" Type="http://schemas.openxmlformats.org/officeDocument/2006/relationships/oleObject" Target="embeddings/oleObject581.bin"/><Relationship Id="rId1253" Type="http://schemas.openxmlformats.org/officeDocument/2006/relationships/image" Target="media/image645.wmf"/><Relationship Id="rId220" Type="http://schemas.openxmlformats.org/officeDocument/2006/relationships/oleObject" Target="embeddings/oleObject100.bin"/><Relationship Id="rId458" Type="http://schemas.openxmlformats.org/officeDocument/2006/relationships/oleObject" Target="embeddings/oleObject214.bin"/><Relationship Id="rId623" Type="http://schemas.openxmlformats.org/officeDocument/2006/relationships/image" Target="media/image309.wmf"/><Relationship Id="rId665" Type="http://schemas.openxmlformats.org/officeDocument/2006/relationships/oleObject" Target="embeddings/oleObject328.bin"/><Relationship Id="rId830" Type="http://schemas.openxmlformats.org/officeDocument/2006/relationships/image" Target="media/image409.wmf"/><Relationship Id="rId872" Type="http://schemas.openxmlformats.org/officeDocument/2006/relationships/image" Target="media/image433.png"/><Relationship Id="rId928" Type="http://schemas.openxmlformats.org/officeDocument/2006/relationships/image" Target="media/image462.wmf"/><Relationship Id="rId1088" Type="http://schemas.openxmlformats.org/officeDocument/2006/relationships/oleObject" Target="embeddings/oleObject523.bin"/><Relationship Id="rId15" Type="http://schemas.openxmlformats.org/officeDocument/2006/relationships/image" Target="media/image8.wmf"/><Relationship Id="rId57" Type="http://schemas.openxmlformats.org/officeDocument/2006/relationships/image" Target="media/image29.wmf"/><Relationship Id="rId262" Type="http://schemas.openxmlformats.org/officeDocument/2006/relationships/oleObject" Target="embeddings/oleObject120.bin"/><Relationship Id="rId318" Type="http://schemas.openxmlformats.org/officeDocument/2006/relationships/oleObject" Target="embeddings/oleObject146.bin"/><Relationship Id="rId525" Type="http://schemas.openxmlformats.org/officeDocument/2006/relationships/image" Target="media/image266.png"/><Relationship Id="rId567" Type="http://schemas.openxmlformats.org/officeDocument/2006/relationships/image" Target="media/image286.wmf"/><Relationship Id="rId732" Type="http://schemas.openxmlformats.org/officeDocument/2006/relationships/image" Target="media/image364.wmf"/><Relationship Id="rId1113" Type="http://schemas.openxmlformats.org/officeDocument/2006/relationships/image" Target="media/image571.wmf"/><Relationship Id="rId1155" Type="http://schemas.openxmlformats.org/officeDocument/2006/relationships/image" Target="media/image593.wmf"/><Relationship Id="rId1197" Type="http://schemas.openxmlformats.org/officeDocument/2006/relationships/oleObject" Target="embeddings/oleObject574.bin"/><Relationship Id="rId99" Type="http://schemas.openxmlformats.org/officeDocument/2006/relationships/image" Target="media/image51.wmf"/><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image" Target="media/image193.wmf"/><Relationship Id="rId774" Type="http://schemas.openxmlformats.org/officeDocument/2006/relationships/image" Target="media/image381.wmf"/><Relationship Id="rId981" Type="http://schemas.openxmlformats.org/officeDocument/2006/relationships/image" Target="media/image489.wmf"/><Relationship Id="rId1015" Type="http://schemas.openxmlformats.org/officeDocument/2006/relationships/image" Target="media/image507.wmf"/><Relationship Id="rId1057" Type="http://schemas.openxmlformats.org/officeDocument/2006/relationships/oleObject" Target="embeddings/oleObject512.bin"/><Relationship Id="rId1222" Type="http://schemas.openxmlformats.org/officeDocument/2006/relationships/oleObject" Target="embeddings/oleObject587.bin"/><Relationship Id="rId427" Type="http://schemas.openxmlformats.org/officeDocument/2006/relationships/image" Target="media/image221.wmf"/><Relationship Id="rId469" Type="http://schemas.openxmlformats.org/officeDocument/2006/relationships/image" Target="media/image243.wmf"/><Relationship Id="rId634" Type="http://schemas.openxmlformats.org/officeDocument/2006/relationships/oleObject" Target="embeddings/oleObject313.bin"/><Relationship Id="rId676" Type="http://schemas.openxmlformats.org/officeDocument/2006/relationships/image" Target="media/image336.wmf"/><Relationship Id="rId841" Type="http://schemas.openxmlformats.org/officeDocument/2006/relationships/oleObject" Target="embeddings/oleObject420.bin"/><Relationship Id="rId883" Type="http://schemas.openxmlformats.org/officeDocument/2006/relationships/oleObject" Target="embeddings/oleObject437.bin"/><Relationship Id="rId1099" Type="http://schemas.openxmlformats.org/officeDocument/2006/relationships/image" Target="media/image564.wmf"/><Relationship Id="rId1264" Type="http://schemas.openxmlformats.org/officeDocument/2006/relationships/oleObject" Target="embeddings/oleObject608.bin"/><Relationship Id="rId26" Type="http://schemas.openxmlformats.org/officeDocument/2006/relationships/oleObject" Target="embeddings/oleObject5.bin"/><Relationship Id="rId231" Type="http://schemas.openxmlformats.org/officeDocument/2006/relationships/image" Target="media/image119.wmf"/><Relationship Id="rId273" Type="http://schemas.openxmlformats.org/officeDocument/2006/relationships/oleObject" Target="embeddings/oleObject126.bin"/><Relationship Id="rId329" Type="http://schemas.openxmlformats.org/officeDocument/2006/relationships/image" Target="media/image171.wmf"/><Relationship Id="rId480" Type="http://schemas.openxmlformats.org/officeDocument/2006/relationships/oleObject" Target="embeddings/oleObject225.bin"/><Relationship Id="rId536" Type="http://schemas.openxmlformats.org/officeDocument/2006/relationships/image" Target="media/image272.wmf"/><Relationship Id="rId701" Type="http://schemas.openxmlformats.org/officeDocument/2006/relationships/image" Target="media/image349.wmf"/><Relationship Id="rId939" Type="http://schemas.openxmlformats.org/officeDocument/2006/relationships/oleObject" Target="embeddings/oleObject465.bin"/><Relationship Id="rId1124" Type="http://schemas.openxmlformats.org/officeDocument/2006/relationships/oleObject" Target="embeddings/oleObject542.bin"/><Relationship Id="rId1166" Type="http://schemas.openxmlformats.org/officeDocument/2006/relationships/image" Target="media/image598.wmf"/><Relationship Id="rId68" Type="http://schemas.openxmlformats.org/officeDocument/2006/relationships/oleObject" Target="embeddings/oleObject27.bin"/><Relationship Id="rId133" Type="http://schemas.openxmlformats.org/officeDocument/2006/relationships/oleObject" Target="embeddings/oleObject58.bin"/><Relationship Id="rId175" Type="http://schemas.openxmlformats.org/officeDocument/2006/relationships/oleObject" Target="embeddings/oleObject80.bin"/><Relationship Id="rId340" Type="http://schemas.openxmlformats.org/officeDocument/2006/relationships/oleObject" Target="embeddings/oleObject157.bin"/><Relationship Id="rId578" Type="http://schemas.openxmlformats.org/officeDocument/2006/relationships/oleObject" Target="embeddings/oleObject280.bin"/><Relationship Id="rId743" Type="http://schemas.openxmlformats.org/officeDocument/2006/relationships/image" Target="media/image368.wmf"/><Relationship Id="rId785" Type="http://schemas.openxmlformats.org/officeDocument/2006/relationships/oleObject" Target="embeddings/oleObject394.bin"/><Relationship Id="rId950" Type="http://schemas.openxmlformats.org/officeDocument/2006/relationships/image" Target="media/image474.wmf"/><Relationship Id="rId992" Type="http://schemas.openxmlformats.org/officeDocument/2006/relationships/oleObject" Target="embeddings/oleObject490.bin"/><Relationship Id="rId1026" Type="http://schemas.openxmlformats.org/officeDocument/2006/relationships/oleObject" Target="embeddings/oleObject506.bin"/><Relationship Id="rId200" Type="http://schemas.openxmlformats.org/officeDocument/2006/relationships/oleObject" Target="embeddings/oleObject91.bin"/><Relationship Id="rId382" Type="http://schemas.openxmlformats.org/officeDocument/2006/relationships/oleObject" Target="embeddings/oleObject177.bin"/><Relationship Id="rId438" Type="http://schemas.openxmlformats.org/officeDocument/2006/relationships/image" Target="media/image227.wmf"/><Relationship Id="rId603" Type="http://schemas.openxmlformats.org/officeDocument/2006/relationships/oleObject" Target="embeddings/oleObject295.bin"/><Relationship Id="rId645" Type="http://schemas.openxmlformats.org/officeDocument/2006/relationships/image" Target="media/image320.wmf"/><Relationship Id="rId687" Type="http://schemas.openxmlformats.org/officeDocument/2006/relationships/image" Target="media/image341.wmf"/><Relationship Id="rId810" Type="http://schemas.openxmlformats.org/officeDocument/2006/relationships/oleObject" Target="embeddings/oleObject404.bin"/><Relationship Id="rId852" Type="http://schemas.openxmlformats.org/officeDocument/2006/relationships/image" Target="media/image421.wmf"/><Relationship Id="rId908" Type="http://schemas.openxmlformats.org/officeDocument/2006/relationships/image" Target="media/image452.wmf"/><Relationship Id="rId1068" Type="http://schemas.openxmlformats.org/officeDocument/2006/relationships/image" Target="media/image545.jpeg"/><Relationship Id="rId1233" Type="http://schemas.openxmlformats.org/officeDocument/2006/relationships/image" Target="media/image634.wmf"/><Relationship Id="rId1275" Type="http://schemas.openxmlformats.org/officeDocument/2006/relationships/image" Target="media/image656.wmf"/><Relationship Id="rId242" Type="http://schemas.openxmlformats.org/officeDocument/2006/relationships/image" Target="media/image126.wmf"/><Relationship Id="rId284" Type="http://schemas.openxmlformats.org/officeDocument/2006/relationships/oleObject" Target="embeddings/oleObject130.bin"/><Relationship Id="rId491" Type="http://schemas.openxmlformats.org/officeDocument/2006/relationships/image" Target="media/image254.wmf"/><Relationship Id="rId505" Type="http://schemas.openxmlformats.org/officeDocument/2006/relationships/image" Target="media/image261.wmf"/><Relationship Id="rId712" Type="http://schemas.openxmlformats.org/officeDocument/2006/relationships/oleObject" Target="embeddings/oleObject351.bin"/><Relationship Id="rId894" Type="http://schemas.openxmlformats.org/officeDocument/2006/relationships/oleObject" Target="embeddings/oleObject442.bin"/><Relationship Id="rId1135" Type="http://schemas.openxmlformats.org/officeDocument/2006/relationships/image" Target="media/image581.wmf"/><Relationship Id="rId1177" Type="http://schemas.openxmlformats.org/officeDocument/2006/relationships/image" Target="media/image604.wmf"/><Relationship Id="rId37" Type="http://schemas.openxmlformats.org/officeDocument/2006/relationships/image" Target="media/image19.wmf"/><Relationship Id="rId79" Type="http://schemas.openxmlformats.org/officeDocument/2006/relationships/image" Target="media/image40.wmf"/><Relationship Id="rId102" Type="http://schemas.openxmlformats.org/officeDocument/2006/relationships/oleObject" Target="embeddings/oleObject43.bin"/><Relationship Id="rId144" Type="http://schemas.openxmlformats.org/officeDocument/2006/relationships/oleObject" Target="embeddings/oleObject63.bin"/><Relationship Id="rId547" Type="http://schemas.openxmlformats.org/officeDocument/2006/relationships/oleObject" Target="embeddings/oleObject263.bin"/><Relationship Id="rId589" Type="http://schemas.openxmlformats.org/officeDocument/2006/relationships/image" Target="media/image296.wmf"/><Relationship Id="rId754" Type="http://schemas.openxmlformats.org/officeDocument/2006/relationships/oleObject" Target="embeddings/oleObject375.bin"/><Relationship Id="rId796" Type="http://schemas.openxmlformats.org/officeDocument/2006/relationships/image" Target="media/image392.png"/><Relationship Id="rId961" Type="http://schemas.openxmlformats.org/officeDocument/2006/relationships/oleObject" Target="embeddings/oleObject476.bin"/><Relationship Id="rId1202" Type="http://schemas.openxmlformats.org/officeDocument/2006/relationships/image" Target="media/image619.wmf"/><Relationship Id="rId90" Type="http://schemas.openxmlformats.org/officeDocument/2006/relationships/image" Target="media/image46.wmf"/><Relationship Id="rId186" Type="http://schemas.openxmlformats.org/officeDocument/2006/relationships/image" Target="media/image95.png"/><Relationship Id="rId351" Type="http://schemas.openxmlformats.org/officeDocument/2006/relationships/image" Target="media/image183.wmf"/><Relationship Id="rId393" Type="http://schemas.openxmlformats.org/officeDocument/2006/relationships/image" Target="media/image204.wmf"/><Relationship Id="rId407" Type="http://schemas.openxmlformats.org/officeDocument/2006/relationships/image" Target="media/image211.wmf"/><Relationship Id="rId449" Type="http://schemas.openxmlformats.org/officeDocument/2006/relationships/oleObject" Target="embeddings/oleObject210.bin"/><Relationship Id="rId614" Type="http://schemas.openxmlformats.org/officeDocument/2006/relationships/oleObject" Target="embeddings/oleObject303.bin"/><Relationship Id="rId656" Type="http://schemas.openxmlformats.org/officeDocument/2006/relationships/image" Target="media/image326.wmf"/><Relationship Id="rId821" Type="http://schemas.openxmlformats.org/officeDocument/2006/relationships/image" Target="media/image405.wmf"/><Relationship Id="rId863" Type="http://schemas.openxmlformats.org/officeDocument/2006/relationships/image" Target="media/image427.wmf"/><Relationship Id="rId1037" Type="http://schemas.openxmlformats.org/officeDocument/2006/relationships/image" Target="media/image521.jpeg"/><Relationship Id="rId1079" Type="http://schemas.openxmlformats.org/officeDocument/2006/relationships/image" Target="media/image554.wmf"/><Relationship Id="rId1244" Type="http://schemas.openxmlformats.org/officeDocument/2006/relationships/image" Target="media/image640.wmf"/><Relationship Id="rId1286" Type="http://schemas.openxmlformats.org/officeDocument/2006/relationships/image" Target="media/image662.wmf"/><Relationship Id="rId211" Type="http://schemas.openxmlformats.org/officeDocument/2006/relationships/oleObject" Target="embeddings/oleObject96.bin"/><Relationship Id="rId253" Type="http://schemas.openxmlformats.org/officeDocument/2006/relationships/oleObject" Target="embeddings/oleObject115.bin"/><Relationship Id="rId295" Type="http://schemas.openxmlformats.org/officeDocument/2006/relationships/oleObject" Target="embeddings/oleObject135.bin"/><Relationship Id="rId309" Type="http://schemas.openxmlformats.org/officeDocument/2006/relationships/image" Target="media/image161.wmf"/><Relationship Id="rId460" Type="http://schemas.openxmlformats.org/officeDocument/2006/relationships/oleObject" Target="embeddings/oleObject215.bin"/><Relationship Id="rId516" Type="http://schemas.openxmlformats.org/officeDocument/2006/relationships/oleObject" Target="embeddings/oleObject246.bin"/><Relationship Id="rId698" Type="http://schemas.openxmlformats.org/officeDocument/2006/relationships/oleObject" Target="embeddings/oleObject344.bin"/><Relationship Id="rId919" Type="http://schemas.openxmlformats.org/officeDocument/2006/relationships/oleObject" Target="embeddings/oleObject455.bin"/><Relationship Id="rId1090" Type="http://schemas.openxmlformats.org/officeDocument/2006/relationships/oleObject" Target="embeddings/oleObject524.bin"/><Relationship Id="rId1104" Type="http://schemas.openxmlformats.org/officeDocument/2006/relationships/image" Target="media/image567.wmf"/><Relationship Id="rId1146" Type="http://schemas.openxmlformats.org/officeDocument/2006/relationships/oleObject" Target="embeddings/oleObject553.bin"/><Relationship Id="rId48" Type="http://schemas.openxmlformats.org/officeDocument/2006/relationships/oleObject" Target="embeddings/oleObject17.bin"/><Relationship Id="rId113" Type="http://schemas.openxmlformats.org/officeDocument/2006/relationships/oleObject" Target="embeddings/oleObject48.bin"/><Relationship Id="rId320" Type="http://schemas.openxmlformats.org/officeDocument/2006/relationships/oleObject" Target="embeddings/oleObject147.bin"/><Relationship Id="rId558" Type="http://schemas.openxmlformats.org/officeDocument/2006/relationships/oleObject" Target="embeddings/oleObject270.bin"/><Relationship Id="rId723" Type="http://schemas.openxmlformats.org/officeDocument/2006/relationships/oleObject" Target="embeddings/oleObject357.bin"/><Relationship Id="rId765" Type="http://schemas.openxmlformats.org/officeDocument/2006/relationships/oleObject" Target="embeddings/oleObject382.bin"/><Relationship Id="rId930" Type="http://schemas.openxmlformats.org/officeDocument/2006/relationships/image" Target="media/image463.wmf"/><Relationship Id="rId972" Type="http://schemas.openxmlformats.org/officeDocument/2006/relationships/image" Target="media/image484.wmf"/><Relationship Id="rId1006" Type="http://schemas.openxmlformats.org/officeDocument/2006/relationships/oleObject" Target="embeddings/oleObject497.bin"/><Relationship Id="rId1188" Type="http://schemas.openxmlformats.org/officeDocument/2006/relationships/image" Target="media/image612.wmf"/><Relationship Id="rId155" Type="http://schemas.openxmlformats.org/officeDocument/2006/relationships/image" Target="media/image80.wmf"/><Relationship Id="rId197" Type="http://schemas.openxmlformats.org/officeDocument/2006/relationships/image" Target="media/image101.wmf"/><Relationship Id="rId362" Type="http://schemas.openxmlformats.org/officeDocument/2006/relationships/oleObject" Target="embeddings/oleObject167.bin"/><Relationship Id="rId418" Type="http://schemas.openxmlformats.org/officeDocument/2006/relationships/oleObject" Target="embeddings/oleObject195.bin"/><Relationship Id="rId625" Type="http://schemas.openxmlformats.org/officeDocument/2006/relationships/image" Target="media/image310.wmf"/><Relationship Id="rId832" Type="http://schemas.openxmlformats.org/officeDocument/2006/relationships/image" Target="media/image410.wmf"/><Relationship Id="rId1048" Type="http://schemas.openxmlformats.org/officeDocument/2006/relationships/image" Target="media/image531.png"/><Relationship Id="rId1213" Type="http://schemas.openxmlformats.org/officeDocument/2006/relationships/oleObject" Target="embeddings/oleObject582.bin"/><Relationship Id="rId1255" Type="http://schemas.openxmlformats.org/officeDocument/2006/relationships/image" Target="media/image646.wmf"/><Relationship Id="rId222" Type="http://schemas.openxmlformats.org/officeDocument/2006/relationships/oleObject" Target="embeddings/oleObject101.bin"/><Relationship Id="rId264" Type="http://schemas.openxmlformats.org/officeDocument/2006/relationships/oleObject" Target="embeddings/oleObject121.bin"/><Relationship Id="rId471" Type="http://schemas.openxmlformats.org/officeDocument/2006/relationships/image" Target="media/image244.wmf"/><Relationship Id="rId667" Type="http://schemas.openxmlformats.org/officeDocument/2006/relationships/oleObject" Target="embeddings/oleObject329.bin"/><Relationship Id="rId874" Type="http://schemas.openxmlformats.org/officeDocument/2006/relationships/image" Target="media/image435.wmf"/><Relationship Id="rId1115" Type="http://schemas.openxmlformats.org/officeDocument/2006/relationships/image" Target="media/image572.wmf"/><Relationship Id="rId17" Type="http://schemas.openxmlformats.org/officeDocument/2006/relationships/image" Target="media/image9.jpeg"/><Relationship Id="rId59" Type="http://schemas.openxmlformats.org/officeDocument/2006/relationships/image" Target="media/image30.wmf"/><Relationship Id="rId124" Type="http://schemas.openxmlformats.org/officeDocument/2006/relationships/image" Target="media/image64.wmf"/><Relationship Id="rId527" Type="http://schemas.openxmlformats.org/officeDocument/2006/relationships/oleObject" Target="embeddings/oleObject253.bin"/><Relationship Id="rId569" Type="http://schemas.openxmlformats.org/officeDocument/2006/relationships/image" Target="media/image287.wmf"/><Relationship Id="rId734" Type="http://schemas.openxmlformats.org/officeDocument/2006/relationships/image" Target="media/image365.wmf"/><Relationship Id="rId776" Type="http://schemas.openxmlformats.org/officeDocument/2006/relationships/image" Target="media/image382.wmf"/><Relationship Id="rId941" Type="http://schemas.openxmlformats.org/officeDocument/2006/relationships/oleObject" Target="embeddings/oleObject466.bin"/><Relationship Id="rId983" Type="http://schemas.openxmlformats.org/officeDocument/2006/relationships/image" Target="media/image490.wmf"/><Relationship Id="rId1157" Type="http://schemas.openxmlformats.org/officeDocument/2006/relationships/image" Target="media/image594.wmf"/><Relationship Id="rId1199" Type="http://schemas.openxmlformats.org/officeDocument/2006/relationships/oleObject" Target="embeddings/oleObject575.bin"/><Relationship Id="rId70" Type="http://schemas.openxmlformats.org/officeDocument/2006/relationships/oleObject" Target="embeddings/oleObject28.bin"/><Relationship Id="rId166" Type="http://schemas.openxmlformats.org/officeDocument/2006/relationships/oleObject" Target="embeddings/oleObject75.bin"/><Relationship Id="rId331" Type="http://schemas.openxmlformats.org/officeDocument/2006/relationships/image" Target="media/image172.wmf"/><Relationship Id="rId373" Type="http://schemas.openxmlformats.org/officeDocument/2006/relationships/image" Target="media/image194.wmf"/><Relationship Id="rId429" Type="http://schemas.openxmlformats.org/officeDocument/2006/relationships/image" Target="media/image222.wmf"/><Relationship Id="rId580" Type="http://schemas.openxmlformats.org/officeDocument/2006/relationships/oleObject" Target="embeddings/oleObject281.bin"/><Relationship Id="rId636" Type="http://schemas.openxmlformats.org/officeDocument/2006/relationships/oleObject" Target="embeddings/oleObject314.bin"/><Relationship Id="rId801" Type="http://schemas.openxmlformats.org/officeDocument/2006/relationships/image" Target="media/image395.wmf"/><Relationship Id="rId1017" Type="http://schemas.openxmlformats.org/officeDocument/2006/relationships/image" Target="media/image508.wmf"/><Relationship Id="rId1059" Type="http://schemas.openxmlformats.org/officeDocument/2006/relationships/oleObject" Target="embeddings/oleObject513.bin"/><Relationship Id="rId1224" Type="http://schemas.openxmlformats.org/officeDocument/2006/relationships/oleObject" Target="embeddings/oleObject588.bin"/><Relationship Id="rId1266" Type="http://schemas.openxmlformats.org/officeDocument/2006/relationships/oleObject" Target="embeddings/oleObject609.bin"/><Relationship Id="rId1" Type="http://schemas.openxmlformats.org/officeDocument/2006/relationships/customXml" Target="../customXml/item1.xml"/><Relationship Id="rId233" Type="http://schemas.openxmlformats.org/officeDocument/2006/relationships/image" Target="media/image120.png"/><Relationship Id="rId440" Type="http://schemas.openxmlformats.org/officeDocument/2006/relationships/image" Target="media/image228.wmf"/><Relationship Id="rId678" Type="http://schemas.openxmlformats.org/officeDocument/2006/relationships/image" Target="media/image337.wmf"/><Relationship Id="rId843" Type="http://schemas.openxmlformats.org/officeDocument/2006/relationships/oleObject" Target="embeddings/oleObject421.bin"/><Relationship Id="rId885" Type="http://schemas.openxmlformats.org/officeDocument/2006/relationships/oleObject" Target="embeddings/oleObject438.bin"/><Relationship Id="rId1070" Type="http://schemas.openxmlformats.org/officeDocument/2006/relationships/image" Target="media/image547.png"/><Relationship Id="rId1126" Type="http://schemas.openxmlformats.org/officeDocument/2006/relationships/oleObject" Target="embeddings/oleObject543.bin"/><Relationship Id="rId28" Type="http://schemas.openxmlformats.org/officeDocument/2006/relationships/image" Target="media/image15.wmf"/><Relationship Id="rId275" Type="http://schemas.openxmlformats.org/officeDocument/2006/relationships/oleObject" Target="embeddings/oleObject127.bin"/><Relationship Id="rId300" Type="http://schemas.openxmlformats.org/officeDocument/2006/relationships/image" Target="media/image156.wmf"/><Relationship Id="rId482" Type="http://schemas.openxmlformats.org/officeDocument/2006/relationships/oleObject" Target="embeddings/oleObject226.bin"/><Relationship Id="rId538" Type="http://schemas.openxmlformats.org/officeDocument/2006/relationships/image" Target="media/image273.wmf"/><Relationship Id="rId703" Type="http://schemas.openxmlformats.org/officeDocument/2006/relationships/image" Target="media/image350.wmf"/><Relationship Id="rId745" Type="http://schemas.openxmlformats.org/officeDocument/2006/relationships/image" Target="media/image369.wmf"/><Relationship Id="rId910" Type="http://schemas.openxmlformats.org/officeDocument/2006/relationships/image" Target="media/image453.wmf"/><Relationship Id="rId952" Type="http://schemas.openxmlformats.org/officeDocument/2006/relationships/image" Target="media/image475.wmf"/><Relationship Id="rId1168" Type="http://schemas.openxmlformats.org/officeDocument/2006/relationships/image" Target="media/image599.wmf"/><Relationship Id="rId81" Type="http://schemas.openxmlformats.org/officeDocument/2006/relationships/image" Target="media/image41.wmf"/><Relationship Id="rId135" Type="http://schemas.openxmlformats.org/officeDocument/2006/relationships/oleObject" Target="embeddings/oleObject59.bin"/><Relationship Id="rId177" Type="http://schemas.openxmlformats.org/officeDocument/2006/relationships/oleObject" Target="embeddings/oleObject81.bin"/><Relationship Id="rId342" Type="http://schemas.openxmlformats.org/officeDocument/2006/relationships/image" Target="media/image178.emf"/><Relationship Id="rId384" Type="http://schemas.openxmlformats.org/officeDocument/2006/relationships/oleObject" Target="embeddings/oleObject178.bin"/><Relationship Id="rId591" Type="http://schemas.openxmlformats.org/officeDocument/2006/relationships/image" Target="media/image297.wmf"/><Relationship Id="rId605" Type="http://schemas.openxmlformats.org/officeDocument/2006/relationships/oleObject" Target="embeddings/oleObject297.bin"/><Relationship Id="rId787" Type="http://schemas.openxmlformats.org/officeDocument/2006/relationships/oleObject" Target="embeddings/oleObject395.bin"/><Relationship Id="rId812" Type="http://schemas.openxmlformats.org/officeDocument/2006/relationships/oleObject" Target="embeddings/oleObject405.bin"/><Relationship Id="rId994" Type="http://schemas.openxmlformats.org/officeDocument/2006/relationships/oleObject" Target="embeddings/oleObject491.bin"/><Relationship Id="rId1028" Type="http://schemas.openxmlformats.org/officeDocument/2006/relationships/oleObject" Target="embeddings/oleObject507.bin"/><Relationship Id="rId1235" Type="http://schemas.openxmlformats.org/officeDocument/2006/relationships/oleObject" Target="embeddings/oleObject594.bin"/><Relationship Id="rId202" Type="http://schemas.openxmlformats.org/officeDocument/2006/relationships/oleObject" Target="embeddings/oleObject92.bin"/><Relationship Id="rId244" Type="http://schemas.openxmlformats.org/officeDocument/2006/relationships/image" Target="media/image127.wmf"/><Relationship Id="rId647" Type="http://schemas.openxmlformats.org/officeDocument/2006/relationships/image" Target="media/image321.wmf"/><Relationship Id="rId689" Type="http://schemas.openxmlformats.org/officeDocument/2006/relationships/image" Target="media/image342.png"/><Relationship Id="rId854" Type="http://schemas.openxmlformats.org/officeDocument/2006/relationships/image" Target="media/image422.wmf"/><Relationship Id="rId896" Type="http://schemas.openxmlformats.org/officeDocument/2006/relationships/oleObject" Target="embeddings/oleObject443.bin"/><Relationship Id="rId1081" Type="http://schemas.openxmlformats.org/officeDocument/2006/relationships/image" Target="media/image555.wmf"/><Relationship Id="rId1277" Type="http://schemas.openxmlformats.org/officeDocument/2006/relationships/image" Target="media/image657.wmf"/><Relationship Id="rId39" Type="http://schemas.openxmlformats.org/officeDocument/2006/relationships/image" Target="media/image20.wmf"/><Relationship Id="rId286" Type="http://schemas.openxmlformats.org/officeDocument/2006/relationships/oleObject" Target="embeddings/oleObject131.bin"/><Relationship Id="rId451" Type="http://schemas.openxmlformats.org/officeDocument/2006/relationships/image" Target="media/image234.wmf"/><Relationship Id="rId493" Type="http://schemas.openxmlformats.org/officeDocument/2006/relationships/image" Target="media/image255.wmf"/><Relationship Id="rId507" Type="http://schemas.openxmlformats.org/officeDocument/2006/relationships/image" Target="media/image262.wmf"/><Relationship Id="rId549" Type="http://schemas.openxmlformats.org/officeDocument/2006/relationships/oleObject" Target="embeddings/oleObject265.bin"/><Relationship Id="rId714" Type="http://schemas.openxmlformats.org/officeDocument/2006/relationships/image" Target="media/image355.wmf"/><Relationship Id="rId756" Type="http://schemas.openxmlformats.org/officeDocument/2006/relationships/oleObject" Target="embeddings/oleObject377.bin"/><Relationship Id="rId921" Type="http://schemas.openxmlformats.org/officeDocument/2006/relationships/oleObject" Target="embeddings/oleObject456.bin"/><Relationship Id="rId1137" Type="http://schemas.openxmlformats.org/officeDocument/2006/relationships/image" Target="media/image582.wmf"/><Relationship Id="rId1179" Type="http://schemas.openxmlformats.org/officeDocument/2006/relationships/image" Target="media/image605.png"/><Relationship Id="rId50" Type="http://schemas.openxmlformats.org/officeDocument/2006/relationships/oleObject" Target="embeddings/oleObject18.bin"/><Relationship Id="rId104" Type="http://schemas.openxmlformats.org/officeDocument/2006/relationships/image" Target="media/image54.wmf"/><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image" Target="media/image162.wmf"/><Relationship Id="rId353" Type="http://schemas.openxmlformats.org/officeDocument/2006/relationships/image" Target="media/image184.wmf"/><Relationship Id="rId395" Type="http://schemas.openxmlformats.org/officeDocument/2006/relationships/image" Target="media/image205.wmf"/><Relationship Id="rId409" Type="http://schemas.openxmlformats.org/officeDocument/2006/relationships/image" Target="media/image212.wmf"/><Relationship Id="rId560" Type="http://schemas.openxmlformats.org/officeDocument/2006/relationships/oleObject" Target="embeddings/oleObject271.bin"/><Relationship Id="rId798" Type="http://schemas.openxmlformats.org/officeDocument/2006/relationships/oleObject" Target="embeddings/oleObject398.bin"/><Relationship Id="rId963" Type="http://schemas.openxmlformats.org/officeDocument/2006/relationships/oleObject" Target="embeddings/oleObject477.bin"/><Relationship Id="rId1039" Type="http://schemas.openxmlformats.org/officeDocument/2006/relationships/oleObject" Target="embeddings/oleObject510.bin"/><Relationship Id="rId1190" Type="http://schemas.openxmlformats.org/officeDocument/2006/relationships/image" Target="media/image613.wmf"/><Relationship Id="rId1204" Type="http://schemas.openxmlformats.org/officeDocument/2006/relationships/image" Target="media/image620.wmf"/><Relationship Id="rId1246" Type="http://schemas.openxmlformats.org/officeDocument/2006/relationships/image" Target="media/image641.wmf"/><Relationship Id="rId92" Type="http://schemas.openxmlformats.org/officeDocument/2006/relationships/image" Target="media/image47.wmf"/><Relationship Id="rId213" Type="http://schemas.openxmlformats.org/officeDocument/2006/relationships/image" Target="media/image110.wmf"/><Relationship Id="rId420" Type="http://schemas.openxmlformats.org/officeDocument/2006/relationships/oleObject" Target="embeddings/oleObject196.bin"/><Relationship Id="rId616" Type="http://schemas.openxmlformats.org/officeDocument/2006/relationships/oleObject" Target="embeddings/oleObject304.bin"/><Relationship Id="rId658" Type="http://schemas.openxmlformats.org/officeDocument/2006/relationships/image" Target="media/image327.wmf"/><Relationship Id="rId823" Type="http://schemas.openxmlformats.org/officeDocument/2006/relationships/image" Target="media/image406.wmf"/><Relationship Id="rId865" Type="http://schemas.openxmlformats.org/officeDocument/2006/relationships/image" Target="media/image428.wmf"/><Relationship Id="rId1050" Type="http://schemas.openxmlformats.org/officeDocument/2006/relationships/image" Target="media/image533.png"/><Relationship Id="rId1288" Type="http://schemas.openxmlformats.org/officeDocument/2006/relationships/image" Target="media/image663.wmf"/><Relationship Id="rId255" Type="http://schemas.openxmlformats.org/officeDocument/2006/relationships/oleObject" Target="embeddings/oleObject116.bin"/><Relationship Id="rId297" Type="http://schemas.openxmlformats.org/officeDocument/2006/relationships/oleObject" Target="embeddings/oleObject136.bin"/><Relationship Id="rId462" Type="http://schemas.openxmlformats.org/officeDocument/2006/relationships/oleObject" Target="embeddings/oleObject216.bin"/><Relationship Id="rId518" Type="http://schemas.openxmlformats.org/officeDocument/2006/relationships/oleObject" Target="embeddings/oleObject248.bin"/><Relationship Id="rId725" Type="http://schemas.openxmlformats.org/officeDocument/2006/relationships/oleObject" Target="embeddings/oleObject358.bin"/><Relationship Id="rId932" Type="http://schemas.openxmlformats.org/officeDocument/2006/relationships/image" Target="media/image464.wmf"/><Relationship Id="rId1092" Type="http://schemas.openxmlformats.org/officeDocument/2006/relationships/oleObject" Target="embeddings/oleObject525.bin"/><Relationship Id="rId1106" Type="http://schemas.openxmlformats.org/officeDocument/2006/relationships/image" Target="media/image568.wmf"/><Relationship Id="rId1148" Type="http://schemas.openxmlformats.org/officeDocument/2006/relationships/oleObject" Target="embeddings/oleObject554.bin"/><Relationship Id="rId115" Type="http://schemas.openxmlformats.org/officeDocument/2006/relationships/oleObject" Target="embeddings/oleObject49.bin"/><Relationship Id="rId157" Type="http://schemas.openxmlformats.org/officeDocument/2006/relationships/image" Target="media/image81.wmf"/><Relationship Id="rId322" Type="http://schemas.openxmlformats.org/officeDocument/2006/relationships/oleObject" Target="embeddings/oleObject148.bin"/><Relationship Id="rId364" Type="http://schemas.openxmlformats.org/officeDocument/2006/relationships/oleObject" Target="embeddings/oleObject168.bin"/><Relationship Id="rId767" Type="http://schemas.openxmlformats.org/officeDocument/2006/relationships/oleObject" Target="embeddings/oleObject383.bin"/><Relationship Id="rId974" Type="http://schemas.openxmlformats.org/officeDocument/2006/relationships/image" Target="media/image485.wmf"/><Relationship Id="rId1008" Type="http://schemas.openxmlformats.org/officeDocument/2006/relationships/oleObject" Target="embeddings/oleObject498.bin"/><Relationship Id="rId1215" Type="http://schemas.openxmlformats.org/officeDocument/2006/relationships/oleObject" Target="embeddings/oleObject583.bin"/><Relationship Id="rId61" Type="http://schemas.openxmlformats.org/officeDocument/2006/relationships/image" Target="media/image31.wmf"/><Relationship Id="rId199" Type="http://schemas.openxmlformats.org/officeDocument/2006/relationships/image" Target="media/image102.wmf"/><Relationship Id="rId571" Type="http://schemas.openxmlformats.org/officeDocument/2006/relationships/image" Target="media/image288.wmf"/><Relationship Id="rId627" Type="http://schemas.openxmlformats.org/officeDocument/2006/relationships/image" Target="media/image311.wmf"/><Relationship Id="rId669" Type="http://schemas.openxmlformats.org/officeDocument/2006/relationships/oleObject" Target="embeddings/oleObject330.bin"/><Relationship Id="rId834" Type="http://schemas.openxmlformats.org/officeDocument/2006/relationships/image" Target="media/image411.wmf"/><Relationship Id="rId876" Type="http://schemas.openxmlformats.org/officeDocument/2006/relationships/image" Target="media/image436.wmf"/><Relationship Id="rId1257" Type="http://schemas.openxmlformats.org/officeDocument/2006/relationships/image" Target="media/image647.wmf"/><Relationship Id="rId19" Type="http://schemas.openxmlformats.org/officeDocument/2006/relationships/image" Target="media/image11.wmf"/><Relationship Id="rId224" Type="http://schemas.openxmlformats.org/officeDocument/2006/relationships/oleObject" Target="embeddings/oleObject102.bin"/><Relationship Id="rId266" Type="http://schemas.openxmlformats.org/officeDocument/2006/relationships/oleObject" Target="embeddings/oleObject122.bin"/><Relationship Id="rId431" Type="http://schemas.openxmlformats.org/officeDocument/2006/relationships/image" Target="media/image223.png"/><Relationship Id="rId473" Type="http://schemas.openxmlformats.org/officeDocument/2006/relationships/image" Target="media/image245.wmf"/><Relationship Id="rId529" Type="http://schemas.openxmlformats.org/officeDocument/2006/relationships/oleObject" Target="embeddings/oleObject254.bin"/><Relationship Id="rId680" Type="http://schemas.openxmlformats.org/officeDocument/2006/relationships/oleObject" Target="embeddings/oleObject336.bin"/><Relationship Id="rId736" Type="http://schemas.openxmlformats.org/officeDocument/2006/relationships/oleObject" Target="embeddings/oleObject364.bin"/><Relationship Id="rId901" Type="http://schemas.openxmlformats.org/officeDocument/2006/relationships/image" Target="media/image447.png"/><Relationship Id="rId1061" Type="http://schemas.openxmlformats.org/officeDocument/2006/relationships/oleObject" Target="embeddings/oleObject514.bin"/><Relationship Id="rId1117" Type="http://schemas.openxmlformats.org/officeDocument/2006/relationships/image" Target="media/image573.wmf"/><Relationship Id="rId1159" Type="http://schemas.openxmlformats.org/officeDocument/2006/relationships/image" Target="media/image595.wmf"/><Relationship Id="rId30" Type="http://schemas.openxmlformats.org/officeDocument/2006/relationships/image" Target="media/image16.wmf"/><Relationship Id="rId126" Type="http://schemas.openxmlformats.org/officeDocument/2006/relationships/image" Target="media/image65.wmf"/><Relationship Id="rId168" Type="http://schemas.openxmlformats.org/officeDocument/2006/relationships/oleObject" Target="embeddings/oleObject76.bin"/><Relationship Id="rId333" Type="http://schemas.openxmlformats.org/officeDocument/2006/relationships/image" Target="media/image173.wmf"/><Relationship Id="rId540" Type="http://schemas.openxmlformats.org/officeDocument/2006/relationships/image" Target="media/image274.wmf"/><Relationship Id="rId778" Type="http://schemas.openxmlformats.org/officeDocument/2006/relationships/image" Target="media/image383.wmf"/><Relationship Id="rId943" Type="http://schemas.openxmlformats.org/officeDocument/2006/relationships/image" Target="media/image470.png"/><Relationship Id="rId985" Type="http://schemas.openxmlformats.org/officeDocument/2006/relationships/image" Target="media/image491.wmf"/><Relationship Id="rId1019" Type="http://schemas.openxmlformats.org/officeDocument/2006/relationships/image" Target="media/image509.wmf"/><Relationship Id="rId1170" Type="http://schemas.openxmlformats.org/officeDocument/2006/relationships/image" Target="media/image600.wmf"/><Relationship Id="rId72" Type="http://schemas.openxmlformats.org/officeDocument/2006/relationships/oleObject" Target="embeddings/oleObject29.bin"/><Relationship Id="rId375" Type="http://schemas.openxmlformats.org/officeDocument/2006/relationships/image" Target="media/image195.wmf"/><Relationship Id="rId582" Type="http://schemas.openxmlformats.org/officeDocument/2006/relationships/oleObject" Target="embeddings/oleObject282.bin"/><Relationship Id="rId638" Type="http://schemas.openxmlformats.org/officeDocument/2006/relationships/oleObject" Target="embeddings/oleObject315.bin"/><Relationship Id="rId803" Type="http://schemas.openxmlformats.org/officeDocument/2006/relationships/image" Target="media/image396.wmf"/><Relationship Id="rId845" Type="http://schemas.openxmlformats.org/officeDocument/2006/relationships/image" Target="media/image417.wmf"/><Relationship Id="rId1030" Type="http://schemas.openxmlformats.org/officeDocument/2006/relationships/oleObject" Target="embeddings/oleObject508.bin"/><Relationship Id="rId1226" Type="http://schemas.openxmlformats.org/officeDocument/2006/relationships/oleObject" Target="embeddings/oleObject589.bin"/><Relationship Id="rId1268" Type="http://schemas.openxmlformats.org/officeDocument/2006/relationships/image" Target="media/image652.wmf"/><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oleObject" Target="embeddings/oleObject128.bin"/><Relationship Id="rId400" Type="http://schemas.openxmlformats.org/officeDocument/2006/relationships/oleObject" Target="embeddings/oleObject186.bin"/><Relationship Id="rId442" Type="http://schemas.openxmlformats.org/officeDocument/2006/relationships/image" Target="media/image229.wmf"/><Relationship Id="rId484" Type="http://schemas.openxmlformats.org/officeDocument/2006/relationships/oleObject" Target="embeddings/oleObject227.bin"/><Relationship Id="rId705" Type="http://schemas.openxmlformats.org/officeDocument/2006/relationships/image" Target="media/image351.wmf"/><Relationship Id="rId887" Type="http://schemas.openxmlformats.org/officeDocument/2006/relationships/image" Target="media/image441.wmf"/><Relationship Id="rId1072" Type="http://schemas.openxmlformats.org/officeDocument/2006/relationships/image" Target="media/image549.png"/><Relationship Id="rId1128" Type="http://schemas.openxmlformats.org/officeDocument/2006/relationships/oleObject" Target="embeddings/oleObject544.bin"/><Relationship Id="rId137" Type="http://schemas.openxmlformats.org/officeDocument/2006/relationships/oleObject" Target="embeddings/oleObject60.bin"/><Relationship Id="rId302" Type="http://schemas.openxmlformats.org/officeDocument/2006/relationships/image" Target="media/image157.png"/><Relationship Id="rId344" Type="http://schemas.openxmlformats.org/officeDocument/2006/relationships/oleObject" Target="embeddings/oleObject158.bin"/><Relationship Id="rId691" Type="http://schemas.openxmlformats.org/officeDocument/2006/relationships/image" Target="media/image344.wmf"/><Relationship Id="rId747" Type="http://schemas.openxmlformats.org/officeDocument/2006/relationships/image" Target="media/image370.wmf"/><Relationship Id="rId789" Type="http://schemas.openxmlformats.org/officeDocument/2006/relationships/oleObject" Target="embeddings/oleObject396.bin"/><Relationship Id="rId912" Type="http://schemas.openxmlformats.org/officeDocument/2006/relationships/image" Target="media/image454.wmf"/><Relationship Id="rId954" Type="http://schemas.openxmlformats.org/officeDocument/2006/relationships/image" Target="media/image476.wmf"/><Relationship Id="rId996" Type="http://schemas.openxmlformats.org/officeDocument/2006/relationships/oleObject" Target="embeddings/oleObject492.bin"/><Relationship Id="rId41" Type="http://schemas.openxmlformats.org/officeDocument/2006/relationships/image" Target="media/image21.wmf"/><Relationship Id="rId83" Type="http://schemas.openxmlformats.org/officeDocument/2006/relationships/image" Target="media/image42.wmf"/><Relationship Id="rId179" Type="http://schemas.openxmlformats.org/officeDocument/2006/relationships/image" Target="media/image91.wmf"/><Relationship Id="rId386" Type="http://schemas.openxmlformats.org/officeDocument/2006/relationships/oleObject" Target="embeddings/oleObject179.bin"/><Relationship Id="rId551" Type="http://schemas.openxmlformats.org/officeDocument/2006/relationships/image" Target="media/image278.wmf"/><Relationship Id="rId593" Type="http://schemas.openxmlformats.org/officeDocument/2006/relationships/image" Target="media/image298.wmf"/><Relationship Id="rId607" Type="http://schemas.openxmlformats.org/officeDocument/2006/relationships/oleObject" Target="embeddings/oleObject299.bin"/><Relationship Id="rId649" Type="http://schemas.openxmlformats.org/officeDocument/2006/relationships/image" Target="media/image322.wmf"/><Relationship Id="rId814" Type="http://schemas.openxmlformats.org/officeDocument/2006/relationships/oleObject" Target="embeddings/oleObject406.bin"/><Relationship Id="rId856" Type="http://schemas.openxmlformats.org/officeDocument/2006/relationships/image" Target="media/image423.wmf"/><Relationship Id="rId1181" Type="http://schemas.openxmlformats.org/officeDocument/2006/relationships/image" Target="media/image607.wmf"/><Relationship Id="rId1237" Type="http://schemas.openxmlformats.org/officeDocument/2006/relationships/oleObject" Target="embeddings/oleObject595.bin"/><Relationship Id="rId1279" Type="http://schemas.openxmlformats.org/officeDocument/2006/relationships/image" Target="media/image658.wmf"/><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image" Target="media/image128.wmf"/><Relationship Id="rId288" Type="http://schemas.openxmlformats.org/officeDocument/2006/relationships/oleObject" Target="embeddings/oleObject132.bin"/><Relationship Id="rId411" Type="http://schemas.openxmlformats.org/officeDocument/2006/relationships/image" Target="media/image213.wmf"/><Relationship Id="rId453" Type="http://schemas.openxmlformats.org/officeDocument/2006/relationships/image" Target="media/image235.wmf"/><Relationship Id="rId509" Type="http://schemas.openxmlformats.org/officeDocument/2006/relationships/image" Target="media/image263.wmf"/><Relationship Id="rId660" Type="http://schemas.openxmlformats.org/officeDocument/2006/relationships/image" Target="media/image328.wmf"/><Relationship Id="rId898" Type="http://schemas.openxmlformats.org/officeDocument/2006/relationships/oleObject" Target="embeddings/oleObject445.bin"/><Relationship Id="rId1041" Type="http://schemas.openxmlformats.org/officeDocument/2006/relationships/image" Target="media/image524.jpeg"/><Relationship Id="rId1083" Type="http://schemas.openxmlformats.org/officeDocument/2006/relationships/image" Target="media/image556.wmf"/><Relationship Id="rId1139" Type="http://schemas.openxmlformats.org/officeDocument/2006/relationships/image" Target="media/image583.wmf"/><Relationship Id="rId1290" Type="http://schemas.openxmlformats.org/officeDocument/2006/relationships/image" Target="media/image664.png"/><Relationship Id="rId106" Type="http://schemas.openxmlformats.org/officeDocument/2006/relationships/image" Target="media/image55.wmf"/><Relationship Id="rId313" Type="http://schemas.openxmlformats.org/officeDocument/2006/relationships/image" Target="media/image163.wmf"/><Relationship Id="rId495" Type="http://schemas.openxmlformats.org/officeDocument/2006/relationships/image" Target="media/image256.wmf"/><Relationship Id="rId716" Type="http://schemas.openxmlformats.org/officeDocument/2006/relationships/image" Target="media/image356.wmf"/><Relationship Id="rId758" Type="http://schemas.openxmlformats.org/officeDocument/2006/relationships/image" Target="media/image373.wmf"/><Relationship Id="rId923" Type="http://schemas.openxmlformats.org/officeDocument/2006/relationships/oleObject" Target="embeddings/oleObject457.bin"/><Relationship Id="rId965" Type="http://schemas.openxmlformats.org/officeDocument/2006/relationships/oleObject" Target="embeddings/oleObject478.bin"/><Relationship Id="rId1150" Type="http://schemas.openxmlformats.org/officeDocument/2006/relationships/image" Target="media/image589.png"/><Relationship Id="rId10" Type="http://schemas.openxmlformats.org/officeDocument/2006/relationships/image" Target="media/image3.png"/><Relationship Id="rId52" Type="http://schemas.openxmlformats.org/officeDocument/2006/relationships/oleObject" Target="embeddings/oleObject19.bin"/><Relationship Id="rId94" Type="http://schemas.openxmlformats.org/officeDocument/2006/relationships/image" Target="media/image48.wmf"/><Relationship Id="rId148" Type="http://schemas.openxmlformats.org/officeDocument/2006/relationships/oleObject" Target="embeddings/oleObject65.bin"/><Relationship Id="rId355" Type="http://schemas.openxmlformats.org/officeDocument/2006/relationships/image" Target="media/image185.wmf"/><Relationship Id="rId397" Type="http://schemas.openxmlformats.org/officeDocument/2006/relationships/image" Target="media/image206.wmf"/><Relationship Id="rId520" Type="http://schemas.openxmlformats.org/officeDocument/2006/relationships/oleObject" Target="embeddings/oleObject250.bin"/><Relationship Id="rId562" Type="http://schemas.openxmlformats.org/officeDocument/2006/relationships/oleObject" Target="embeddings/oleObject272.bin"/><Relationship Id="rId618" Type="http://schemas.openxmlformats.org/officeDocument/2006/relationships/oleObject" Target="embeddings/oleObject305.bin"/><Relationship Id="rId825" Type="http://schemas.openxmlformats.org/officeDocument/2006/relationships/image" Target="media/image407.wmf"/><Relationship Id="rId1192" Type="http://schemas.openxmlformats.org/officeDocument/2006/relationships/image" Target="media/image614.wmf"/><Relationship Id="rId1206" Type="http://schemas.openxmlformats.org/officeDocument/2006/relationships/image" Target="media/image621.wmf"/><Relationship Id="rId1248" Type="http://schemas.openxmlformats.org/officeDocument/2006/relationships/image" Target="media/image642.wmf"/><Relationship Id="rId215" Type="http://schemas.openxmlformats.org/officeDocument/2006/relationships/image" Target="media/image111.wmf"/><Relationship Id="rId257" Type="http://schemas.openxmlformats.org/officeDocument/2006/relationships/oleObject" Target="embeddings/oleObject117.bin"/><Relationship Id="rId422" Type="http://schemas.openxmlformats.org/officeDocument/2006/relationships/oleObject" Target="embeddings/oleObject197.bin"/><Relationship Id="rId464" Type="http://schemas.openxmlformats.org/officeDocument/2006/relationships/oleObject" Target="embeddings/oleObject217.bin"/><Relationship Id="rId867" Type="http://schemas.openxmlformats.org/officeDocument/2006/relationships/image" Target="media/image429.wmf"/><Relationship Id="rId1010" Type="http://schemas.openxmlformats.org/officeDocument/2006/relationships/oleObject" Target="embeddings/oleObject499.bin"/><Relationship Id="rId1052" Type="http://schemas.openxmlformats.org/officeDocument/2006/relationships/image" Target="media/image535.png"/><Relationship Id="rId1094" Type="http://schemas.openxmlformats.org/officeDocument/2006/relationships/oleObject" Target="embeddings/oleObject526.bin"/><Relationship Id="rId1108" Type="http://schemas.openxmlformats.org/officeDocument/2006/relationships/image" Target="media/image569.wmf"/><Relationship Id="rId299" Type="http://schemas.openxmlformats.org/officeDocument/2006/relationships/oleObject" Target="embeddings/oleObject137.bin"/><Relationship Id="rId727" Type="http://schemas.openxmlformats.org/officeDocument/2006/relationships/oleObject" Target="embeddings/oleObject359.bin"/><Relationship Id="rId934" Type="http://schemas.openxmlformats.org/officeDocument/2006/relationships/image" Target="media/image465.wmf"/><Relationship Id="rId63" Type="http://schemas.openxmlformats.org/officeDocument/2006/relationships/image" Target="media/image32.wmf"/><Relationship Id="rId159" Type="http://schemas.openxmlformats.org/officeDocument/2006/relationships/image" Target="media/image82.wmf"/><Relationship Id="rId366" Type="http://schemas.openxmlformats.org/officeDocument/2006/relationships/oleObject" Target="embeddings/oleObject169.bin"/><Relationship Id="rId573" Type="http://schemas.openxmlformats.org/officeDocument/2006/relationships/image" Target="media/image289.wmf"/><Relationship Id="rId780" Type="http://schemas.openxmlformats.org/officeDocument/2006/relationships/image" Target="media/image384.wmf"/><Relationship Id="rId1217" Type="http://schemas.openxmlformats.org/officeDocument/2006/relationships/oleObject" Target="embeddings/oleObject584.bin"/><Relationship Id="rId226" Type="http://schemas.openxmlformats.org/officeDocument/2006/relationships/oleObject" Target="embeddings/oleObject103.bin"/><Relationship Id="rId433" Type="http://schemas.openxmlformats.org/officeDocument/2006/relationships/oleObject" Target="embeddings/oleObject202.bin"/><Relationship Id="rId878" Type="http://schemas.openxmlformats.org/officeDocument/2006/relationships/image" Target="media/image437.wmf"/><Relationship Id="rId1063" Type="http://schemas.openxmlformats.org/officeDocument/2006/relationships/oleObject" Target="embeddings/oleObject515.bin"/><Relationship Id="rId1270" Type="http://schemas.openxmlformats.org/officeDocument/2006/relationships/image" Target="media/image653.png"/><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oleObject" Target="embeddings/oleObject467.bin"/><Relationship Id="rId74" Type="http://schemas.openxmlformats.org/officeDocument/2006/relationships/oleObject" Target="embeddings/oleObject30.bin"/><Relationship Id="rId377" Type="http://schemas.openxmlformats.org/officeDocument/2006/relationships/image" Target="media/image196.wmf"/><Relationship Id="rId500" Type="http://schemas.openxmlformats.org/officeDocument/2006/relationships/oleObject" Target="embeddings/oleObject235.bin"/><Relationship Id="rId584" Type="http://schemas.openxmlformats.org/officeDocument/2006/relationships/oleObject" Target="embeddings/oleObject283.bin"/><Relationship Id="rId805" Type="http://schemas.openxmlformats.org/officeDocument/2006/relationships/image" Target="media/image397.wmf"/><Relationship Id="rId1130" Type="http://schemas.openxmlformats.org/officeDocument/2006/relationships/oleObject" Target="embeddings/oleObject545.bin"/><Relationship Id="rId1228" Type="http://schemas.openxmlformats.org/officeDocument/2006/relationships/oleObject" Target="embeddings/oleObject590.bin"/><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image" Target="media/image388.wmf"/><Relationship Id="rId889" Type="http://schemas.openxmlformats.org/officeDocument/2006/relationships/image" Target="media/image442.wmf"/><Relationship Id="rId1074" Type="http://schemas.openxmlformats.org/officeDocument/2006/relationships/image" Target="media/image551.png"/><Relationship Id="rId444" Type="http://schemas.openxmlformats.org/officeDocument/2006/relationships/image" Target="media/image230.wmf"/><Relationship Id="rId651" Type="http://schemas.openxmlformats.org/officeDocument/2006/relationships/image" Target="media/image323.png"/><Relationship Id="rId749" Type="http://schemas.openxmlformats.org/officeDocument/2006/relationships/image" Target="media/image371.wmf"/><Relationship Id="rId1281" Type="http://schemas.openxmlformats.org/officeDocument/2006/relationships/image" Target="media/image659.wmf"/><Relationship Id="rId290" Type="http://schemas.openxmlformats.org/officeDocument/2006/relationships/oleObject" Target="embeddings/oleObject133.bin"/><Relationship Id="rId304" Type="http://schemas.openxmlformats.org/officeDocument/2006/relationships/oleObject" Target="embeddings/oleObject139.bin"/><Relationship Id="rId388" Type="http://schemas.openxmlformats.org/officeDocument/2006/relationships/oleObject" Target="embeddings/oleObject180.bin"/><Relationship Id="rId511" Type="http://schemas.openxmlformats.org/officeDocument/2006/relationships/oleObject" Target="embeddings/oleObject241.bin"/><Relationship Id="rId609" Type="http://schemas.openxmlformats.org/officeDocument/2006/relationships/oleObject" Target="embeddings/oleObject301.bin"/><Relationship Id="rId956" Type="http://schemas.openxmlformats.org/officeDocument/2006/relationships/image" Target="media/image477.wmf"/><Relationship Id="rId1141" Type="http://schemas.openxmlformats.org/officeDocument/2006/relationships/image" Target="media/image584.wmf"/><Relationship Id="rId1239" Type="http://schemas.openxmlformats.org/officeDocument/2006/relationships/oleObject" Target="embeddings/oleObject596.bin"/><Relationship Id="rId85" Type="http://schemas.openxmlformats.org/officeDocument/2006/relationships/oleObject" Target="embeddings/oleObject36.bin"/><Relationship Id="rId150" Type="http://schemas.openxmlformats.org/officeDocument/2006/relationships/oleObject" Target="embeddings/oleObject66.bin"/><Relationship Id="rId595" Type="http://schemas.openxmlformats.org/officeDocument/2006/relationships/image" Target="media/image299.wmf"/><Relationship Id="rId816" Type="http://schemas.openxmlformats.org/officeDocument/2006/relationships/oleObject" Target="embeddings/oleObject407.bin"/><Relationship Id="rId1001" Type="http://schemas.openxmlformats.org/officeDocument/2006/relationships/image" Target="media/image500.wmf"/><Relationship Id="rId248" Type="http://schemas.openxmlformats.org/officeDocument/2006/relationships/image" Target="media/image129.wmf"/><Relationship Id="rId455" Type="http://schemas.openxmlformats.org/officeDocument/2006/relationships/image" Target="media/image236.wmf"/><Relationship Id="rId662" Type="http://schemas.openxmlformats.org/officeDocument/2006/relationships/image" Target="media/image329.wmf"/><Relationship Id="rId1085" Type="http://schemas.openxmlformats.org/officeDocument/2006/relationships/image" Target="media/image557.wmf"/><Relationship Id="rId1292" Type="http://schemas.openxmlformats.org/officeDocument/2006/relationships/footer" Target="footer1.xml"/><Relationship Id="rId12" Type="http://schemas.openxmlformats.org/officeDocument/2006/relationships/image" Target="media/image5.png"/><Relationship Id="rId108" Type="http://schemas.openxmlformats.org/officeDocument/2006/relationships/image" Target="media/image56.wmf"/><Relationship Id="rId315" Type="http://schemas.openxmlformats.org/officeDocument/2006/relationships/image" Target="media/image164.wmf"/><Relationship Id="rId522" Type="http://schemas.openxmlformats.org/officeDocument/2006/relationships/oleObject" Target="embeddings/oleObject251.bin"/><Relationship Id="rId967" Type="http://schemas.openxmlformats.org/officeDocument/2006/relationships/oleObject" Target="embeddings/oleObject479.bin"/><Relationship Id="rId1152" Type="http://schemas.openxmlformats.org/officeDocument/2006/relationships/image" Target="media/image591.png"/><Relationship Id="rId96" Type="http://schemas.openxmlformats.org/officeDocument/2006/relationships/image" Target="media/image49.png"/><Relationship Id="rId161" Type="http://schemas.openxmlformats.org/officeDocument/2006/relationships/image" Target="media/image83.wmf"/><Relationship Id="rId399" Type="http://schemas.openxmlformats.org/officeDocument/2006/relationships/image" Target="media/image207.wmf"/><Relationship Id="rId827" Type="http://schemas.openxmlformats.org/officeDocument/2006/relationships/image" Target="media/image408.wmf"/><Relationship Id="rId1012" Type="http://schemas.openxmlformats.org/officeDocument/2006/relationships/oleObject" Target="embeddings/oleObject500.bin"/><Relationship Id="rId259" Type="http://schemas.openxmlformats.org/officeDocument/2006/relationships/image" Target="media/image134.wmf"/><Relationship Id="rId466" Type="http://schemas.openxmlformats.org/officeDocument/2006/relationships/oleObject" Target="embeddings/oleObject218.bin"/><Relationship Id="rId673" Type="http://schemas.openxmlformats.org/officeDocument/2006/relationships/oleObject" Target="embeddings/oleObject332.bin"/><Relationship Id="rId880" Type="http://schemas.openxmlformats.org/officeDocument/2006/relationships/image" Target="media/image438.wmf"/><Relationship Id="rId1096" Type="http://schemas.openxmlformats.org/officeDocument/2006/relationships/oleObject" Target="embeddings/oleObject527.bin"/><Relationship Id="rId23" Type="http://schemas.openxmlformats.org/officeDocument/2006/relationships/image" Target="media/image13.wmf"/><Relationship Id="rId119" Type="http://schemas.openxmlformats.org/officeDocument/2006/relationships/oleObject" Target="embeddings/oleObject51.bin"/><Relationship Id="rId326" Type="http://schemas.openxmlformats.org/officeDocument/2006/relationships/oleObject" Target="embeddings/oleObject150.bin"/><Relationship Id="rId533" Type="http://schemas.openxmlformats.org/officeDocument/2006/relationships/oleObject" Target="embeddings/oleObject256.bin"/><Relationship Id="rId978" Type="http://schemas.openxmlformats.org/officeDocument/2006/relationships/oleObject" Target="embeddings/oleObject484.bin"/><Relationship Id="rId1163" Type="http://schemas.openxmlformats.org/officeDocument/2006/relationships/oleObject" Target="embeddings/oleObject560.bin"/><Relationship Id="rId740" Type="http://schemas.openxmlformats.org/officeDocument/2006/relationships/oleObject" Target="embeddings/oleObject367.bin"/><Relationship Id="rId838" Type="http://schemas.openxmlformats.org/officeDocument/2006/relationships/image" Target="media/image413.wmf"/><Relationship Id="rId1023" Type="http://schemas.openxmlformats.org/officeDocument/2006/relationships/image" Target="media/image512.wmf"/><Relationship Id="rId172" Type="http://schemas.openxmlformats.org/officeDocument/2006/relationships/oleObject" Target="embeddings/oleObject78.bin"/><Relationship Id="rId477" Type="http://schemas.openxmlformats.org/officeDocument/2006/relationships/image" Target="media/image247.wmf"/><Relationship Id="rId600" Type="http://schemas.openxmlformats.org/officeDocument/2006/relationships/oleObject" Target="embeddings/oleObject292.bin"/><Relationship Id="rId684" Type="http://schemas.openxmlformats.org/officeDocument/2006/relationships/oleObject" Target="embeddings/oleObject338.bin"/><Relationship Id="rId1230" Type="http://schemas.openxmlformats.org/officeDocument/2006/relationships/oleObject" Target="embeddings/oleObject591.bin"/><Relationship Id="rId337" Type="http://schemas.openxmlformats.org/officeDocument/2006/relationships/image" Target="media/image175.wmf"/><Relationship Id="rId891" Type="http://schemas.openxmlformats.org/officeDocument/2006/relationships/image" Target="media/image443.png"/><Relationship Id="rId905" Type="http://schemas.openxmlformats.org/officeDocument/2006/relationships/image" Target="media/image450.wmf"/><Relationship Id="rId989" Type="http://schemas.openxmlformats.org/officeDocument/2006/relationships/image" Target="media/image494.wmf"/><Relationship Id="rId34" Type="http://schemas.openxmlformats.org/officeDocument/2006/relationships/oleObject" Target="embeddings/oleObject10.bin"/><Relationship Id="rId544" Type="http://schemas.openxmlformats.org/officeDocument/2006/relationships/image" Target="media/image276.wmf"/><Relationship Id="rId751" Type="http://schemas.openxmlformats.org/officeDocument/2006/relationships/image" Target="media/image372.wmf"/><Relationship Id="rId849" Type="http://schemas.openxmlformats.org/officeDocument/2006/relationships/image" Target="media/image419.wmf"/><Relationship Id="rId1174" Type="http://schemas.openxmlformats.org/officeDocument/2006/relationships/image" Target="media/image602.wmf"/><Relationship Id="rId183" Type="http://schemas.openxmlformats.org/officeDocument/2006/relationships/oleObject" Target="embeddings/oleObject83.bin"/><Relationship Id="rId390" Type="http://schemas.openxmlformats.org/officeDocument/2006/relationships/oleObject" Target="embeddings/oleObject181.bin"/><Relationship Id="rId404" Type="http://schemas.openxmlformats.org/officeDocument/2006/relationships/oleObject" Target="embeddings/oleObject188.bin"/><Relationship Id="rId611" Type="http://schemas.openxmlformats.org/officeDocument/2006/relationships/image" Target="media/image303.wmf"/><Relationship Id="rId1034" Type="http://schemas.openxmlformats.org/officeDocument/2006/relationships/image" Target="media/image518.jpeg"/><Relationship Id="rId1241" Type="http://schemas.openxmlformats.org/officeDocument/2006/relationships/image" Target="media/image638.png"/><Relationship Id="rId250" Type="http://schemas.openxmlformats.org/officeDocument/2006/relationships/oleObject" Target="embeddings/oleObject114.bin"/><Relationship Id="rId488" Type="http://schemas.openxmlformats.org/officeDocument/2006/relationships/oleObject" Target="embeddings/oleObject229.bin"/><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image" Target="media/image456.wmf"/><Relationship Id="rId1101" Type="http://schemas.openxmlformats.org/officeDocument/2006/relationships/image" Target="media/image565.wmf"/><Relationship Id="rId45" Type="http://schemas.openxmlformats.org/officeDocument/2006/relationships/image" Target="media/image23.wmf"/><Relationship Id="rId110" Type="http://schemas.openxmlformats.org/officeDocument/2006/relationships/image" Target="media/image57.wmf"/><Relationship Id="rId348" Type="http://schemas.openxmlformats.org/officeDocument/2006/relationships/oleObject" Target="embeddings/oleObject160.bin"/><Relationship Id="rId555" Type="http://schemas.openxmlformats.org/officeDocument/2006/relationships/image" Target="media/image280.wmf"/><Relationship Id="rId762" Type="http://schemas.openxmlformats.org/officeDocument/2006/relationships/image" Target="media/image375.wmf"/><Relationship Id="rId1185" Type="http://schemas.openxmlformats.org/officeDocument/2006/relationships/image" Target="media/image609.png"/><Relationship Id="rId194" Type="http://schemas.openxmlformats.org/officeDocument/2006/relationships/oleObject" Target="embeddings/oleObject88.bin"/><Relationship Id="rId208" Type="http://schemas.openxmlformats.org/officeDocument/2006/relationships/image" Target="media/image107.wmf"/><Relationship Id="rId415" Type="http://schemas.openxmlformats.org/officeDocument/2006/relationships/image" Target="media/image215.wmf"/><Relationship Id="rId622" Type="http://schemas.openxmlformats.org/officeDocument/2006/relationships/oleObject" Target="embeddings/oleObject307.bin"/><Relationship Id="rId1045" Type="http://schemas.openxmlformats.org/officeDocument/2006/relationships/image" Target="media/image528.png"/><Relationship Id="rId1252" Type="http://schemas.openxmlformats.org/officeDocument/2006/relationships/oleObject" Target="embeddings/oleObject601.bin"/><Relationship Id="rId261" Type="http://schemas.openxmlformats.org/officeDocument/2006/relationships/image" Target="media/image135.wmf"/><Relationship Id="rId499" Type="http://schemas.openxmlformats.org/officeDocument/2006/relationships/image" Target="media/image258.wmf"/><Relationship Id="rId927" Type="http://schemas.openxmlformats.org/officeDocument/2006/relationships/oleObject" Target="embeddings/oleObject459.bin"/><Relationship Id="rId1112" Type="http://schemas.openxmlformats.org/officeDocument/2006/relationships/oleObject" Target="embeddings/oleObject535.bin"/><Relationship Id="rId56" Type="http://schemas.openxmlformats.org/officeDocument/2006/relationships/oleObject" Target="embeddings/oleObject21.bin"/><Relationship Id="rId359" Type="http://schemas.openxmlformats.org/officeDocument/2006/relationships/image" Target="media/image187.wmf"/><Relationship Id="rId566" Type="http://schemas.openxmlformats.org/officeDocument/2006/relationships/oleObject" Target="embeddings/oleObject274.bin"/><Relationship Id="rId773" Type="http://schemas.openxmlformats.org/officeDocument/2006/relationships/oleObject" Target="embeddings/oleObject386.bin"/><Relationship Id="rId1196" Type="http://schemas.openxmlformats.org/officeDocument/2006/relationships/image" Target="media/image616.wmf"/><Relationship Id="rId121" Type="http://schemas.openxmlformats.org/officeDocument/2006/relationships/image" Target="media/image62.wmf"/><Relationship Id="rId219" Type="http://schemas.openxmlformats.org/officeDocument/2006/relationships/image" Target="media/image113.wmf"/><Relationship Id="rId426" Type="http://schemas.openxmlformats.org/officeDocument/2006/relationships/oleObject" Target="embeddings/oleObject199.bin"/><Relationship Id="rId633" Type="http://schemas.openxmlformats.org/officeDocument/2006/relationships/image" Target="media/image314.wmf"/><Relationship Id="rId980" Type="http://schemas.openxmlformats.org/officeDocument/2006/relationships/oleObject" Target="embeddings/oleObject485.bin"/><Relationship Id="rId1056" Type="http://schemas.openxmlformats.org/officeDocument/2006/relationships/image" Target="media/image538.wmf"/><Relationship Id="rId1263" Type="http://schemas.openxmlformats.org/officeDocument/2006/relationships/oleObject" Target="embeddings/oleObject607.bin"/><Relationship Id="rId840" Type="http://schemas.openxmlformats.org/officeDocument/2006/relationships/image" Target="media/image414.wmf"/><Relationship Id="rId938" Type="http://schemas.openxmlformats.org/officeDocument/2006/relationships/image" Target="media/image467.wmf"/><Relationship Id="rId67" Type="http://schemas.openxmlformats.org/officeDocument/2006/relationships/image" Target="media/image34.wmf"/><Relationship Id="rId272" Type="http://schemas.openxmlformats.org/officeDocument/2006/relationships/oleObject" Target="embeddings/oleObject125.bin"/><Relationship Id="rId577" Type="http://schemas.openxmlformats.org/officeDocument/2006/relationships/image" Target="media/image291.wmf"/><Relationship Id="rId700" Type="http://schemas.openxmlformats.org/officeDocument/2006/relationships/oleObject" Target="embeddings/oleObject345.bin"/><Relationship Id="rId1123" Type="http://schemas.openxmlformats.org/officeDocument/2006/relationships/oleObject" Target="embeddings/oleObject541.bin"/><Relationship Id="rId132" Type="http://schemas.openxmlformats.org/officeDocument/2006/relationships/image" Target="media/image68.wmf"/><Relationship Id="rId784" Type="http://schemas.openxmlformats.org/officeDocument/2006/relationships/oleObject" Target="embeddings/oleObject393.bin"/><Relationship Id="rId991" Type="http://schemas.openxmlformats.org/officeDocument/2006/relationships/image" Target="media/image495.wmf"/><Relationship Id="rId1067" Type="http://schemas.openxmlformats.org/officeDocument/2006/relationships/image" Target="media/image544.jpeg"/><Relationship Id="rId437" Type="http://schemas.openxmlformats.org/officeDocument/2006/relationships/oleObject" Target="embeddings/oleObject204.bin"/><Relationship Id="rId644" Type="http://schemas.openxmlformats.org/officeDocument/2006/relationships/oleObject" Target="embeddings/oleObject318.bin"/><Relationship Id="rId851" Type="http://schemas.openxmlformats.org/officeDocument/2006/relationships/image" Target="media/image420.png"/><Relationship Id="rId1274" Type="http://schemas.openxmlformats.org/officeDocument/2006/relationships/oleObject" Target="embeddings/oleObject612.bin"/><Relationship Id="rId283" Type="http://schemas.openxmlformats.org/officeDocument/2006/relationships/image" Target="media/image147.wmf"/><Relationship Id="rId490" Type="http://schemas.openxmlformats.org/officeDocument/2006/relationships/oleObject" Target="embeddings/oleObject230.bin"/><Relationship Id="rId504" Type="http://schemas.openxmlformats.org/officeDocument/2006/relationships/oleObject" Target="embeddings/oleObject237.bin"/><Relationship Id="rId711" Type="http://schemas.openxmlformats.org/officeDocument/2006/relationships/image" Target="media/image354.wmf"/><Relationship Id="rId949" Type="http://schemas.openxmlformats.org/officeDocument/2006/relationships/oleObject" Target="embeddings/oleObject469.bin"/><Relationship Id="rId1134" Type="http://schemas.openxmlformats.org/officeDocument/2006/relationships/oleObject" Target="embeddings/oleObject547.bin"/><Relationship Id="rId78" Type="http://schemas.openxmlformats.org/officeDocument/2006/relationships/oleObject" Target="embeddings/oleObject32.bin"/><Relationship Id="rId143" Type="http://schemas.openxmlformats.org/officeDocument/2006/relationships/image" Target="media/image74.wmf"/><Relationship Id="rId350" Type="http://schemas.openxmlformats.org/officeDocument/2006/relationships/oleObject" Target="embeddings/oleObject161.bin"/><Relationship Id="rId588" Type="http://schemas.openxmlformats.org/officeDocument/2006/relationships/oleObject" Target="embeddings/oleObject286.bin"/><Relationship Id="rId795" Type="http://schemas.openxmlformats.org/officeDocument/2006/relationships/image" Target="media/image391.png"/><Relationship Id="rId809" Type="http://schemas.openxmlformats.org/officeDocument/2006/relationships/image" Target="media/image399.wmf"/><Relationship Id="rId1201" Type="http://schemas.openxmlformats.org/officeDocument/2006/relationships/oleObject" Target="embeddings/oleObject576.bin"/><Relationship Id="rId9" Type="http://schemas.openxmlformats.org/officeDocument/2006/relationships/image" Target="media/image2.jpeg"/><Relationship Id="rId210" Type="http://schemas.openxmlformats.org/officeDocument/2006/relationships/image" Target="media/image108.wmf"/><Relationship Id="rId448" Type="http://schemas.openxmlformats.org/officeDocument/2006/relationships/image" Target="media/image232.wmf"/><Relationship Id="rId655" Type="http://schemas.openxmlformats.org/officeDocument/2006/relationships/oleObject" Target="embeddings/oleObject323.bin"/><Relationship Id="rId862" Type="http://schemas.openxmlformats.org/officeDocument/2006/relationships/image" Target="media/image426.png"/><Relationship Id="rId1078" Type="http://schemas.openxmlformats.org/officeDocument/2006/relationships/oleObject" Target="embeddings/oleObject518.bin"/><Relationship Id="rId1285" Type="http://schemas.openxmlformats.org/officeDocument/2006/relationships/oleObject" Target="embeddings/oleObject617.bin"/><Relationship Id="rId294" Type="http://schemas.openxmlformats.org/officeDocument/2006/relationships/image" Target="media/image153.wmf"/><Relationship Id="rId308" Type="http://schemas.openxmlformats.org/officeDocument/2006/relationships/oleObject" Target="embeddings/oleObject141.bin"/><Relationship Id="rId515" Type="http://schemas.openxmlformats.org/officeDocument/2006/relationships/oleObject" Target="embeddings/oleObject245.bin"/><Relationship Id="rId722" Type="http://schemas.openxmlformats.org/officeDocument/2006/relationships/image" Target="media/image359.wmf"/><Relationship Id="rId1145" Type="http://schemas.openxmlformats.org/officeDocument/2006/relationships/image" Target="media/image586.wmf"/><Relationship Id="rId89" Type="http://schemas.openxmlformats.org/officeDocument/2006/relationships/oleObject" Target="embeddings/oleObject37.bin"/><Relationship Id="rId154" Type="http://schemas.openxmlformats.org/officeDocument/2006/relationships/oleObject" Target="embeddings/oleObject68.bin"/><Relationship Id="rId361" Type="http://schemas.openxmlformats.org/officeDocument/2006/relationships/image" Target="media/image188.wmf"/><Relationship Id="rId599" Type="http://schemas.openxmlformats.org/officeDocument/2006/relationships/image" Target="media/image301.wmf"/><Relationship Id="rId1005" Type="http://schemas.openxmlformats.org/officeDocument/2006/relationships/image" Target="media/image502.wmf"/><Relationship Id="rId1212" Type="http://schemas.openxmlformats.org/officeDocument/2006/relationships/image" Target="media/image624.wmf"/><Relationship Id="rId459" Type="http://schemas.openxmlformats.org/officeDocument/2006/relationships/image" Target="media/image238.wmf"/><Relationship Id="rId666" Type="http://schemas.openxmlformats.org/officeDocument/2006/relationships/image" Target="media/image331.wmf"/><Relationship Id="rId873" Type="http://schemas.openxmlformats.org/officeDocument/2006/relationships/image" Target="media/image434.png"/><Relationship Id="rId1089" Type="http://schemas.openxmlformats.org/officeDocument/2006/relationships/image" Target="media/image559.wmf"/><Relationship Id="rId16" Type="http://schemas.openxmlformats.org/officeDocument/2006/relationships/oleObject" Target="embeddings/oleObject1.bin"/><Relationship Id="rId221" Type="http://schemas.openxmlformats.org/officeDocument/2006/relationships/image" Target="media/image114.wmf"/><Relationship Id="rId319" Type="http://schemas.openxmlformats.org/officeDocument/2006/relationships/image" Target="media/image166.wmf"/><Relationship Id="rId526" Type="http://schemas.openxmlformats.org/officeDocument/2006/relationships/image" Target="media/image267.wmf"/><Relationship Id="rId1156" Type="http://schemas.openxmlformats.org/officeDocument/2006/relationships/oleObject" Target="embeddings/oleObject556.bin"/><Relationship Id="rId733" Type="http://schemas.openxmlformats.org/officeDocument/2006/relationships/oleObject" Target="embeddings/oleObject362.bin"/><Relationship Id="rId940" Type="http://schemas.openxmlformats.org/officeDocument/2006/relationships/image" Target="media/image468.wmf"/><Relationship Id="rId1016" Type="http://schemas.openxmlformats.org/officeDocument/2006/relationships/oleObject" Target="embeddings/oleObject502.bin"/><Relationship Id="rId165" Type="http://schemas.openxmlformats.org/officeDocument/2006/relationships/image" Target="media/image84.wmf"/><Relationship Id="rId372" Type="http://schemas.openxmlformats.org/officeDocument/2006/relationships/oleObject" Target="embeddings/oleObject172.bin"/><Relationship Id="rId677" Type="http://schemas.openxmlformats.org/officeDocument/2006/relationships/oleObject" Target="embeddings/oleObject334.bin"/><Relationship Id="rId800" Type="http://schemas.openxmlformats.org/officeDocument/2006/relationships/oleObject" Target="embeddings/oleObject399.bin"/><Relationship Id="rId1223" Type="http://schemas.openxmlformats.org/officeDocument/2006/relationships/image" Target="media/image629.wmf"/><Relationship Id="rId232" Type="http://schemas.openxmlformats.org/officeDocument/2006/relationships/oleObject" Target="embeddings/oleObject106.bin"/><Relationship Id="rId884" Type="http://schemas.openxmlformats.org/officeDocument/2006/relationships/image" Target="media/image440.wmf"/><Relationship Id="rId27" Type="http://schemas.openxmlformats.org/officeDocument/2006/relationships/oleObject" Target="embeddings/oleObject6.bin"/><Relationship Id="rId537" Type="http://schemas.openxmlformats.org/officeDocument/2006/relationships/oleObject" Target="embeddings/oleObject258.bin"/><Relationship Id="rId744" Type="http://schemas.openxmlformats.org/officeDocument/2006/relationships/oleObject" Target="embeddings/oleObject369.bin"/><Relationship Id="rId951" Type="http://schemas.openxmlformats.org/officeDocument/2006/relationships/oleObject" Target="embeddings/oleObject470.bin"/><Relationship Id="rId1167" Type="http://schemas.openxmlformats.org/officeDocument/2006/relationships/oleObject" Target="embeddings/oleObject562.bin"/><Relationship Id="rId80" Type="http://schemas.openxmlformats.org/officeDocument/2006/relationships/oleObject" Target="embeddings/oleObject33.bin"/><Relationship Id="rId176" Type="http://schemas.openxmlformats.org/officeDocument/2006/relationships/image" Target="media/image89.wmf"/><Relationship Id="rId383" Type="http://schemas.openxmlformats.org/officeDocument/2006/relationships/image" Target="media/image199.wmf"/><Relationship Id="rId590" Type="http://schemas.openxmlformats.org/officeDocument/2006/relationships/oleObject" Target="embeddings/oleObject287.bin"/><Relationship Id="rId604" Type="http://schemas.openxmlformats.org/officeDocument/2006/relationships/oleObject" Target="embeddings/oleObject296.bin"/><Relationship Id="rId811" Type="http://schemas.openxmlformats.org/officeDocument/2006/relationships/image" Target="media/image400.wmf"/><Relationship Id="rId1027" Type="http://schemas.openxmlformats.org/officeDocument/2006/relationships/image" Target="media/image514.wmf"/><Relationship Id="rId1234" Type="http://schemas.openxmlformats.org/officeDocument/2006/relationships/oleObject" Target="embeddings/oleObject593.bin"/><Relationship Id="rId243" Type="http://schemas.openxmlformats.org/officeDocument/2006/relationships/oleObject" Target="embeddings/oleObject110.bin"/><Relationship Id="rId450" Type="http://schemas.openxmlformats.org/officeDocument/2006/relationships/image" Target="media/image233.png"/><Relationship Id="rId688" Type="http://schemas.openxmlformats.org/officeDocument/2006/relationships/oleObject" Target="embeddings/oleObject340.bin"/><Relationship Id="rId895" Type="http://schemas.openxmlformats.org/officeDocument/2006/relationships/image" Target="media/image446.wmf"/><Relationship Id="rId909" Type="http://schemas.openxmlformats.org/officeDocument/2006/relationships/oleObject" Target="embeddings/oleObject450.bin"/><Relationship Id="rId1080" Type="http://schemas.openxmlformats.org/officeDocument/2006/relationships/oleObject" Target="embeddings/oleObject519.bin"/><Relationship Id="rId38" Type="http://schemas.openxmlformats.org/officeDocument/2006/relationships/oleObject" Target="embeddings/oleObject12.bin"/><Relationship Id="rId103" Type="http://schemas.openxmlformats.org/officeDocument/2006/relationships/image" Target="media/image53.png"/><Relationship Id="rId310" Type="http://schemas.openxmlformats.org/officeDocument/2006/relationships/oleObject" Target="embeddings/oleObject142.bin"/><Relationship Id="rId548" Type="http://schemas.openxmlformats.org/officeDocument/2006/relationships/oleObject" Target="embeddings/oleObject264.bin"/><Relationship Id="rId755" Type="http://schemas.openxmlformats.org/officeDocument/2006/relationships/oleObject" Target="embeddings/oleObject376.bin"/><Relationship Id="rId962" Type="http://schemas.openxmlformats.org/officeDocument/2006/relationships/image" Target="media/image479.wmf"/><Relationship Id="rId1178" Type="http://schemas.openxmlformats.org/officeDocument/2006/relationships/oleObject" Target="embeddings/oleObject567.bin"/><Relationship Id="rId91" Type="http://schemas.openxmlformats.org/officeDocument/2006/relationships/oleObject" Target="embeddings/oleObject38.bin"/><Relationship Id="rId187" Type="http://schemas.openxmlformats.org/officeDocument/2006/relationships/image" Target="media/image96.wmf"/><Relationship Id="rId394" Type="http://schemas.openxmlformats.org/officeDocument/2006/relationships/oleObject" Target="embeddings/oleObject183.bin"/><Relationship Id="rId408" Type="http://schemas.openxmlformats.org/officeDocument/2006/relationships/oleObject" Target="embeddings/oleObject190.bin"/><Relationship Id="rId615" Type="http://schemas.openxmlformats.org/officeDocument/2006/relationships/image" Target="media/image305.wmf"/><Relationship Id="rId822" Type="http://schemas.openxmlformats.org/officeDocument/2006/relationships/oleObject" Target="embeddings/oleObject410.bin"/><Relationship Id="rId1038" Type="http://schemas.openxmlformats.org/officeDocument/2006/relationships/image" Target="media/image522.wmf"/><Relationship Id="rId1245" Type="http://schemas.openxmlformats.org/officeDocument/2006/relationships/oleObject" Target="embeddings/oleObject598.bin"/><Relationship Id="rId254" Type="http://schemas.openxmlformats.org/officeDocument/2006/relationships/image" Target="media/image132.wmf"/><Relationship Id="rId699" Type="http://schemas.openxmlformats.org/officeDocument/2006/relationships/image" Target="media/image348.wmf"/><Relationship Id="rId1091" Type="http://schemas.openxmlformats.org/officeDocument/2006/relationships/image" Target="media/image560.wmf"/><Relationship Id="rId1105" Type="http://schemas.openxmlformats.org/officeDocument/2006/relationships/oleObject" Target="embeddings/oleObject531.bin"/><Relationship Id="rId49" Type="http://schemas.openxmlformats.org/officeDocument/2006/relationships/image" Target="media/image25.wmf"/><Relationship Id="rId114" Type="http://schemas.openxmlformats.org/officeDocument/2006/relationships/image" Target="media/image59.png"/><Relationship Id="rId461" Type="http://schemas.openxmlformats.org/officeDocument/2006/relationships/image" Target="media/image239.wmf"/><Relationship Id="rId559" Type="http://schemas.openxmlformats.org/officeDocument/2006/relationships/image" Target="media/image282.wmf"/><Relationship Id="rId766" Type="http://schemas.openxmlformats.org/officeDocument/2006/relationships/image" Target="media/image377.wmf"/><Relationship Id="rId1189" Type="http://schemas.openxmlformats.org/officeDocument/2006/relationships/oleObject" Target="embeddings/oleObject570.bin"/><Relationship Id="rId198" Type="http://schemas.openxmlformats.org/officeDocument/2006/relationships/oleObject" Target="embeddings/oleObject90.bin"/><Relationship Id="rId321" Type="http://schemas.openxmlformats.org/officeDocument/2006/relationships/image" Target="media/image167.wmf"/><Relationship Id="rId419" Type="http://schemas.openxmlformats.org/officeDocument/2006/relationships/image" Target="media/image217.wmf"/><Relationship Id="rId626" Type="http://schemas.openxmlformats.org/officeDocument/2006/relationships/oleObject" Target="embeddings/oleObject309.bin"/><Relationship Id="rId973" Type="http://schemas.openxmlformats.org/officeDocument/2006/relationships/oleObject" Target="embeddings/oleObject482.bin"/><Relationship Id="rId1049" Type="http://schemas.openxmlformats.org/officeDocument/2006/relationships/image" Target="media/image532.png"/><Relationship Id="rId1256" Type="http://schemas.openxmlformats.org/officeDocument/2006/relationships/oleObject" Target="embeddings/oleObject603.bin"/><Relationship Id="rId833" Type="http://schemas.openxmlformats.org/officeDocument/2006/relationships/oleObject" Target="embeddings/oleObject416.bin"/><Relationship Id="rId1116" Type="http://schemas.openxmlformats.org/officeDocument/2006/relationships/oleObject" Target="embeddings/oleObject537.bin"/><Relationship Id="rId265" Type="http://schemas.openxmlformats.org/officeDocument/2006/relationships/image" Target="media/image137.wmf"/><Relationship Id="rId472" Type="http://schemas.openxmlformats.org/officeDocument/2006/relationships/oleObject" Target="embeddings/oleObject221.bin"/><Relationship Id="rId900" Type="http://schemas.openxmlformats.org/officeDocument/2006/relationships/oleObject" Target="embeddings/oleObject447.bin"/><Relationship Id="rId125" Type="http://schemas.openxmlformats.org/officeDocument/2006/relationships/oleObject" Target="embeddings/oleObject54.bin"/><Relationship Id="rId332" Type="http://schemas.openxmlformats.org/officeDocument/2006/relationships/oleObject" Target="embeddings/oleObject153.bin"/><Relationship Id="rId777" Type="http://schemas.openxmlformats.org/officeDocument/2006/relationships/oleObject" Target="embeddings/oleObject388.bin"/><Relationship Id="rId984" Type="http://schemas.openxmlformats.org/officeDocument/2006/relationships/oleObject" Target="embeddings/oleObject487.bin"/><Relationship Id="rId637" Type="http://schemas.openxmlformats.org/officeDocument/2006/relationships/image" Target="media/image316.wmf"/><Relationship Id="rId844" Type="http://schemas.openxmlformats.org/officeDocument/2006/relationships/image" Target="media/image416.png"/><Relationship Id="rId1267" Type="http://schemas.openxmlformats.org/officeDocument/2006/relationships/image" Target="media/image651.png"/><Relationship Id="rId276" Type="http://schemas.openxmlformats.org/officeDocument/2006/relationships/image" Target="media/image142.wmf"/><Relationship Id="rId483" Type="http://schemas.openxmlformats.org/officeDocument/2006/relationships/image" Target="media/image250.wmf"/><Relationship Id="rId690" Type="http://schemas.openxmlformats.org/officeDocument/2006/relationships/image" Target="media/image343.png"/><Relationship Id="rId704" Type="http://schemas.openxmlformats.org/officeDocument/2006/relationships/oleObject" Target="embeddings/oleObject347.bin"/><Relationship Id="rId911" Type="http://schemas.openxmlformats.org/officeDocument/2006/relationships/oleObject" Target="embeddings/oleObject451.bin"/><Relationship Id="rId1127" Type="http://schemas.openxmlformats.org/officeDocument/2006/relationships/image" Target="media/image577.wmf"/><Relationship Id="rId40" Type="http://schemas.openxmlformats.org/officeDocument/2006/relationships/oleObject" Target="embeddings/oleObject13.bin"/><Relationship Id="rId136" Type="http://schemas.openxmlformats.org/officeDocument/2006/relationships/image" Target="media/image70.wmf"/><Relationship Id="rId343" Type="http://schemas.openxmlformats.org/officeDocument/2006/relationships/image" Target="media/image179.wmf"/><Relationship Id="rId550" Type="http://schemas.openxmlformats.org/officeDocument/2006/relationships/oleObject" Target="embeddings/oleObject266.bin"/><Relationship Id="rId788" Type="http://schemas.openxmlformats.org/officeDocument/2006/relationships/image" Target="media/image386.wmf"/><Relationship Id="rId995" Type="http://schemas.openxmlformats.org/officeDocument/2006/relationships/image" Target="media/image497.wmf"/><Relationship Id="rId1180" Type="http://schemas.openxmlformats.org/officeDocument/2006/relationships/image" Target="media/image606.png"/><Relationship Id="rId203" Type="http://schemas.openxmlformats.org/officeDocument/2006/relationships/image" Target="media/image104.wmf"/><Relationship Id="rId648" Type="http://schemas.openxmlformats.org/officeDocument/2006/relationships/oleObject" Target="embeddings/oleObject320.bin"/><Relationship Id="rId855" Type="http://schemas.openxmlformats.org/officeDocument/2006/relationships/oleObject" Target="embeddings/oleObject426.bin"/><Relationship Id="rId1040" Type="http://schemas.openxmlformats.org/officeDocument/2006/relationships/image" Target="media/image523.jpeg"/><Relationship Id="rId1278" Type="http://schemas.openxmlformats.org/officeDocument/2006/relationships/oleObject" Target="embeddings/oleObject614.bin"/><Relationship Id="rId287" Type="http://schemas.openxmlformats.org/officeDocument/2006/relationships/image" Target="media/image149.wmf"/><Relationship Id="rId410" Type="http://schemas.openxmlformats.org/officeDocument/2006/relationships/oleObject" Target="embeddings/oleObject191.bin"/><Relationship Id="rId494" Type="http://schemas.openxmlformats.org/officeDocument/2006/relationships/oleObject" Target="embeddings/oleObject232.bin"/><Relationship Id="rId508" Type="http://schemas.openxmlformats.org/officeDocument/2006/relationships/oleObject" Target="embeddings/oleObject239.bin"/><Relationship Id="rId715" Type="http://schemas.openxmlformats.org/officeDocument/2006/relationships/oleObject" Target="embeddings/oleObject353.bin"/><Relationship Id="rId922" Type="http://schemas.openxmlformats.org/officeDocument/2006/relationships/image" Target="media/image459.wmf"/><Relationship Id="rId1138" Type="http://schemas.openxmlformats.org/officeDocument/2006/relationships/oleObject" Target="embeddings/oleObject549.bin"/><Relationship Id="rId147" Type="http://schemas.openxmlformats.org/officeDocument/2006/relationships/image" Target="media/image76.wmf"/><Relationship Id="rId354" Type="http://schemas.openxmlformats.org/officeDocument/2006/relationships/oleObject" Target="embeddings/oleObject163.bin"/><Relationship Id="rId799" Type="http://schemas.openxmlformats.org/officeDocument/2006/relationships/image" Target="media/image394.wmf"/><Relationship Id="rId1191" Type="http://schemas.openxmlformats.org/officeDocument/2006/relationships/oleObject" Target="embeddings/oleObject571.bin"/><Relationship Id="rId1205" Type="http://schemas.openxmlformats.org/officeDocument/2006/relationships/oleObject" Target="embeddings/oleObject578.bin"/><Relationship Id="rId51" Type="http://schemas.openxmlformats.org/officeDocument/2006/relationships/image" Target="media/image26.wmf"/><Relationship Id="rId561" Type="http://schemas.openxmlformats.org/officeDocument/2006/relationships/image" Target="media/image283.wmf"/><Relationship Id="rId659" Type="http://schemas.openxmlformats.org/officeDocument/2006/relationships/oleObject" Target="embeddings/oleObject325.bin"/><Relationship Id="rId866" Type="http://schemas.openxmlformats.org/officeDocument/2006/relationships/oleObject" Target="embeddings/oleObject431.bin"/><Relationship Id="rId1289" Type="http://schemas.openxmlformats.org/officeDocument/2006/relationships/oleObject" Target="embeddings/oleObject619.bin"/><Relationship Id="rId214" Type="http://schemas.openxmlformats.org/officeDocument/2006/relationships/oleObject" Target="embeddings/oleObject97.bin"/><Relationship Id="rId298" Type="http://schemas.openxmlformats.org/officeDocument/2006/relationships/image" Target="media/image155.wmf"/><Relationship Id="rId421" Type="http://schemas.openxmlformats.org/officeDocument/2006/relationships/image" Target="media/image218.wmf"/><Relationship Id="rId519" Type="http://schemas.openxmlformats.org/officeDocument/2006/relationships/oleObject" Target="embeddings/oleObject249.bin"/><Relationship Id="rId1051" Type="http://schemas.openxmlformats.org/officeDocument/2006/relationships/image" Target="media/image534.png"/><Relationship Id="rId1149" Type="http://schemas.openxmlformats.org/officeDocument/2006/relationships/image" Target="media/image588.png"/><Relationship Id="rId158" Type="http://schemas.openxmlformats.org/officeDocument/2006/relationships/oleObject" Target="embeddings/oleObject70.bin"/><Relationship Id="rId726" Type="http://schemas.openxmlformats.org/officeDocument/2006/relationships/image" Target="media/image361.wmf"/><Relationship Id="rId933" Type="http://schemas.openxmlformats.org/officeDocument/2006/relationships/oleObject" Target="embeddings/oleObject462.bin"/><Relationship Id="rId1009" Type="http://schemas.openxmlformats.org/officeDocument/2006/relationships/image" Target="media/image504.wmf"/><Relationship Id="rId62" Type="http://schemas.openxmlformats.org/officeDocument/2006/relationships/oleObject" Target="embeddings/oleObject24.bin"/><Relationship Id="rId365" Type="http://schemas.openxmlformats.org/officeDocument/2006/relationships/image" Target="media/image190.wmf"/><Relationship Id="rId572" Type="http://schemas.openxmlformats.org/officeDocument/2006/relationships/oleObject" Target="embeddings/oleObject277.bin"/><Relationship Id="rId1216" Type="http://schemas.openxmlformats.org/officeDocument/2006/relationships/image" Target="media/image626.wmf"/><Relationship Id="rId225" Type="http://schemas.openxmlformats.org/officeDocument/2006/relationships/image" Target="media/image116.wmf"/><Relationship Id="rId432" Type="http://schemas.openxmlformats.org/officeDocument/2006/relationships/image" Target="media/image224.wmf"/><Relationship Id="rId877" Type="http://schemas.openxmlformats.org/officeDocument/2006/relationships/oleObject" Target="embeddings/oleObject434.bin"/><Relationship Id="rId1062" Type="http://schemas.openxmlformats.org/officeDocument/2006/relationships/image" Target="media/image541.wmf"/><Relationship Id="rId737" Type="http://schemas.openxmlformats.org/officeDocument/2006/relationships/image" Target="media/image366.wmf"/><Relationship Id="rId944" Type="http://schemas.openxmlformats.org/officeDocument/2006/relationships/image" Target="media/image471.wmf"/><Relationship Id="rId73" Type="http://schemas.openxmlformats.org/officeDocument/2006/relationships/image" Target="media/image37.wmf"/><Relationship Id="rId169" Type="http://schemas.openxmlformats.org/officeDocument/2006/relationships/image" Target="media/image86.wmf"/><Relationship Id="rId376" Type="http://schemas.openxmlformats.org/officeDocument/2006/relationships/oleObject" Target="embeddings/oleObject174.bin"/><Relationship Id="rId583" Type="http://schemas.openxmlformats.org/officeDocument/2006/relationships/image" Target="media/image294.wmf"/><Relationship Id="rId790" Type="http://schemas.openxmlformats.org/officeDocument/2006/relationships/image" Target="media/image387.png"/><Relationship Id="rId804" Type="http://schemas.openxmlformats.org/officeDocument/2006/relationships/oleObject" Target="embeddings/oleObject401.bin"/><Relationship Id="rId1227" Type="http://schemas.openxmlformats.org/officeDocument/2006/relationships/image" Target="media/image631.wmf"/><Relationship Id="rId4" Type="http://schemas.openxmlformats.org/officeDocument/2006/relationships/settings" Target="settings.xml"/><Relationship Id="rId236" Type="http://schemas.openxmlformats.org/officeDocument/2006/relationships/image" Target="media/image122.wmf"/><Relationship Id="rId443" Type="http://schemas.openxmlformats.org/officeDocument/2006/relationships/oleObject" Target="embeddings/oleObject207.bin"/><Relationship Id="rId650" Type="http://schemas.openxmlformats.org/officeDocument/2006/relationships/oleObject" Target="embeddings/oleObject321.bin"/><Relationship Id="rId888" Type="http://schemas.openxmlformats.org/officeDocument/2006/relationships/oleObject" Target="embeddings/oleObject440.bin"/><Relationship Id="rId1073" Type="http://schemas.openxmlformats.org/officeDocument/2006/relationships/image" Target="media/image550.jpeg"/><Relationship Id="rId1280" Type="http://schemas.openxmlformats.org/officeDocument/2006/relationships/oleObject" Target="embeddings/oleObject615.bin"/><Relationship Id="rId303" Type="http://schemas.openxmlformats.org/officeDocument/2006/relationships/image" Target="media/image158.wmf"/><Relationship Id="rId748" Type="http://schemas.openxmlformats.org/officeDocument/2006/relationships/oleObject" Target="embeddings/oleObject371.bin"/><Relationship Id="rId955" Type="http://schemas.openxmlformats.org/officeDocument/2006/relationships/oleObject" Target="embeddings/oleObject472.bin"/><Relationship Id="rId1140" Type="http://schemas.openxmlformats.org/officeDocument/2006/relationships/oleObject" Target="embeddings/oleObject550.bin"/><Relationship Id="rId84" Type="http://schemas.openxmlformats.org/officeDocument/2006/relationships/oleObject" Target="embeddings/oleObject35.bin"/><Relationship Id="rId387" Type="http://schemas.openxmlformats.org/officeDocument/2006/relationships/image" Target="media/image201.wmf"/><Relationship Id="rId510" Type="http://schemas.openxmlformats.org/officeDocument/2006/relationships/oleObject" Target="embeddings/oleObject240.bin"/><Relationship Id="rId594" Type="http://schemas.openxmlformats.org/officeDocument/2006/relationships/oleObject" Target="embeddings/oleObject289.bin"/><Relationship Id="rId608" Type="http://schemas.openxmlformats.org/officeDocument/2006/relationships/oleObject" Target="embeddings/oleObject300.bin"/><Relationship Id="rId815" Type="http://schemas.openxmlformats.org/officeDocument/2006/relationships/image" Target="media/image402.wmf"/><Relationship Id="rId1238" Type="http://schemas.openxmlformats.org/officeDocument/2006/relationships/image" Target="media/image636.wmf"/><Relationship Id="rId247" Type="http://schemas.openxmlformats.org/officeDocument/2006/relationships/oleObject" Target="embeddings/oleObject112.bin"/><Relationship Id="rId899" Type="http://schemas.openxmlformats.org/officeDocument/2006/relationships/oleObject" Target="embeddings/oleObject446.bin"/><Relationship Id="rId1000" Type="http://schemas.openxmlformats.org/officeDocument/2006/relationships/oleObject" Target="embeddings/oleObject494.bin"/><Relationship Id="rId1084" Type="http://schemas.openxmlformats.org/officeDocument/2006/relationships/oleObject" Target="embeddings/oleObject521.bin"/><Relationship Id="rId107" Type="http://schemas.openxmlformats.org/officeDocument/2006/relationships/oleObject" Target="embeddings/oleObject45.bin"/><Relationship Id="rId454" Type="http://schemas.openxmlformats.org/officeDocument/2006/relationships/oleObject" Target="embeddings/oleObject212.bin"/><Relationship Id="rId661" Type="http://schemas.openxmlformats.org/officeDocument/2006/relationships/oleObject" Target="embeddings/oleObject326.bin"/><Relationship Id="rId759" Type="http://schemas.openxmlformats.org/officeDocument/2006/relationships/oleObject" Target="embeddings/oleObject379.bin"/><Relationship Id="rId966" Type="http://schemas.openxmlformats.org/officeDocument/2006/relationships/image" Target="media/image481.wmf"/><Relationship Id="rId1291" Type="http://schemas.openxmlformats.org/officeDocument/2006/relationships/header" Target="header1.xml"/><Relationship Id="rId11" Type="http://schemas.openxmlformats.org/officeDocument/2006/relationships/image" Target="media/image4.png"/><Relationship Id="rId314" Type="http://schemas.openxmlformats.org/officeDocument/2006/relationships/oleObject" Target="embeddings/oleObject144.bin"/><Relationship Id="rId398" Type="http://schemas.openxmlformats.org/officeDocument/2006/relationships/oleObject" Target="embeddings/oleObject185.bin"/><Relationship Id="rId521" Type="http://schemas.openxmlformats.org/officeDocument/2006/relationships/image" Target="media/image264.wmf"/><Relationship Id="rId619" Type="http://schemas.openxmlformats.org/officeDocument/2006/relationships/image" Target="media/image307.wmf"/><Relationship Id="rId1151" Type="http://schemas.openxmlformats.org/officeDocument/2006/relationships/image" Target="media/image590.png"/><Relationship Id="rId1249" Type="http://schemas.openxmlformats.org/officeDocument/2006/relationships/oleObject" Target="embeddings/oleObject600.bin"/><Relationship Id="rId95" Type="http://schemas.openxmlformats.org/officeDocument/2006/relationships/oleObject" Target="embeddings/oleObject40.bin"/><Relationship Id="rId160" Type="http://schemas.openxmlformats.org/officeDocument/2006/relationships/oleObject" Target="embeddings/oleObject71.bin"/><Relationship Id="rId826" Type="http://schemas.openxmlformats.org/officeDocument/2006/relationships/oleObject" Target="embeddings/oleObject412.bin"/><Relationship Id="rId1011" Type="http://schemas.openxmlformats.org/officeDocument/2006/relationships/image" Target="media/image505.wmf"/><Relationship Id="rId1109" Type="http://schemas.openxmlformats.org/officeDocument/2006/relationships/oleObject" Target="embeddings/oleObject533.bin"/><Relationship Id="rId258" Type="http://schemas.openxmlformats.org/officeDocument/2006/relationships/oleObject" Target="embeddings/oleObject118.bin"/><Relationship Id="rId465" Type="http://schemas.openxmlformats.org/officeDocument/2006/relationships/image" Target="media/image241.wmf"/><Relationship Id="rId672" Type="http://schemas.openxmlformats.org/officeDocument/2006/relationships/image" Target="media/image334.wmf"/><Relationship Id="rId1095" Type="http://schemas.openxmlformats.org/officeDocument/2006/relationships/image" Target="media/image562.wmf"/><Relationship Id="rId22" Type="http://schemas.openxmlformats.org/officeDocument/2006/relationships/oleObject" Target="embeddings/oleObject3.bin"/><Relationship Id="rId118" Type="http://schemas.openxmlformats.org/officeDocument/2006/relationships/image" Target="media/image61.wmf"/><Relationship Id="rId325" Type="http://schemas.openxmlformats.org/officeDocument/2006/relationships/image" Target="media/image169.wmf"/><Relationship Id="rId532" Type="http://schemas.openxmlformats.org/officeDocument/2006/relationships/image" Target="media/image270.wmf"/><Relationship Id="rId977" Type="http://schemas.openxmlformats.org/officeDocument/2006/relationships/image" Target="media/image487.wmf"/><Relationship Id="rId1162" Type="http://schemas.openxmlformats.org/officeDocument/2006/relationships/image" Target="media/image596.wmf"/><Relationship Id="rId171" Type="http://schemas.openxmlformats.org/officeDocument/2006/relationships/image" Target="media/image87.wmf"/><Relationship Id="rId837" Type="http://schemas.openxmlformats.org/officeDocument/2006/relationships/oleObject" Target="embeddings/oleObject418.bin"/><Relationship Id="rId1022" Type="http://schemas.openxmlformats.org/officeDocument/2006/relationships/image" Target="media/image511.png"/><Relationship Id="rId269" Type="http://schemas.openxmlformats.org/officeDocument/2006/relationships/image" Target="media/image139.wmf"/><Relationship Id="rId476" Type="http://schemas.openxmlformats.org/officeDocument/2006/relationships/oleObject" Target="embeddings/oleObject223.bin"/><Relationship Id="rId683" Type="http://schemas.openxmlformats.org/officeDocument/2006/relationships/image" Target="media/image339.wmf"/><Relationship Id="rId890" Type="http://schemas.openxmlformats.org/officeDocument/2006/relationships/oleObject" Target="embeddings/oleObject441.bin"/><Relationship Id="rId904" Type="http://schemas.openxmlformats.org/officeDocument/2006/relationships/oleObject" Target="embeddings/oleObject448.bin"/><Relationship Id="rId33" Type="http://schemas.openxmlformats.org/officeDocument/2006/relationships/image" Target="media/image17.wmf"/><Relationship Id="rId129" Type="http://schemas.openxmlformats.org/officeDocument/2006/relationships/oleObject" Target="embeddings/oleObject56.bin"/><Relationship Id="rId336" Type="http://schemas.openxmlformats.org/officeDocument/2006/relationships/oleObject" Target="embeddings/oleObject155.bin"/><Relationship Id="rId543" Type="http://schemas.openxmlformats.org/officeDocument/2006/relationships/oleObject" Target="embeddings/oleObject261.bin"/><Relationship Id="rId988" Type="http://schemas.openxmlformats.org/officeDocument/2006/relationships/image" Target="media/image493.jpeg"/><Relationship Id="rId1173" Type="http://schemas.openxmlformats.org/officeDocument/2006/relationships/oleObject" Target="embeddings/oleObject565.bin"/><Relationship Id="rId182" Type="http://schemas.openxmlformats.org/officeDocument/2006/relationships/image" Target="media/image93.wmf"/><Relationship Id="rId403" Type="http://schemas.openxmlformats.org/officeDocument/2006/relationships/image" Target="media/image209.wmf"/><Relationship Id="rId750" Type="http://schemas.openxmlformats.org/officeDocument/2006/relationships/oleObject" Target="embeddings/oleObject372.bin"/><Relationship Id="rId848" Type="http://schemas.openxmlformats.org/officeDocument/2006/relationships/oleObject" Target="embeddings/oleObject423.bin"/><Relationship Id="rId1033" Type="http://schemas.openxmlformats.org/officeDocument/2006/relationships/image" Target="media/image517.jpeg"/><Relationship Id="rId487" Type="http://schemas.openxmlformats.org/officeDocument/2006/relationships/image" Target="media/image252.wmf"/><Relationship Id="rId610" Type="http://schemas.openxmlformats.org/officeDocument/2006/relationships/image" Target="media/image302.png"/><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oleObject" Target="embeddings/oleObject453.bin"/><Relationship Id="rId1240" Type="http://schemas.openxmlformats.org/officeDocument/2006/relationships/image" Target="media/image637.png"/><Relationship Id="rId347" Type="http://schemas.openxmlformats.org/officeDocument/2006/relationships/image" Target="media/image181.wmf"/><Relationship Id="rId999" Type="http://schemas.openxmlformats.org/officeDocument/2006/relationships/image" Target="media/image499.wmf"/><Relationship Id="rId1100" Type="http://schemas.openxmlformats.org/officeDocument/2006/relationships/oleObject" Target="embeddings/oleObject529.bin"/><Relationship Id="rId1184" Type="http://schemas.openxmlformats.org/officeDocument/2006/relationships/oleObject" Target="embeddings/oleObject569.bin"/><Relationship Id="rId44" Type="http://schemas.openxmlformats.org/officeDocument/2006/relationships/oleObject" Target="embeddings/oleObject15.bin"/><Relationship Id="rId554" Type="http://schemas.openxmlformats.org/officeDocument/2006/relationships/oleObject" Target="embeddings/oleObject268.bin"/><Relationship Id="rId761" Type="http://schemas.openxmlformats.org/officeDocument/2006/relationships/oleObject" Target="embeddings/oleObject380.bin"/><Relationship Id="rId859" Type="http://schemas.openxmlformats.org/officeDocument/2006/relationships/oleObject" Target="embeddings/oleObject428.bin"/><Relationship Id="rId193" Type="http://schemas.openxmlformats.org/officeDocument/2006/relationships/image" Target="media/image99.wmf"/><Relationship Id="rId207" Type="http://schemas.openxmlformats.org/officeDocument/2006/relationships/image" Target="media/image106.png"/><Relationship Id="rId414" Type="http://schemas.openxmlformats.org/officeDocument/2006/relationships/oleObject" Target="embeddings/oleObject193.bin"/><Relationship Id="rId498" Type="http://schemas.openxmlformats.org/officeDocument/2006/relationships/oleObject" Target="embeddings/oleObject234.bin"/><Relationship Id="rId621" Type="http://schemas.openxmlformats.org/officeDocument/2006/relationships/image" Target="media/image308.wmf"/><Relationship Id="rId1044" Type="http://schemas.openxmlformats.org/officeDocument/2006/relationships/image" Target="media/image527.jpeg"/><Relationship Id="rId1251" Type="http://schemas.openxmlformats.org/officeDocument/2006/relationships/image" Target="media/image644.wmf"/><Relationship Id="rId260" Type="http://schemas.openxmlformats.org/officeDocument/2006/relationships/oleObject" Target="embeddings/oleObject119.bin"/><Relationship Id="rId719" Type="http://schemas.openxmlformats.org/officeDocument/2006/relationships/oleObject" Target="embeddings/oleObject355.bin"/><Relationship Id="rId926" Type="http://schemas.openxmlformats.org/officeDocument/2006/relationships/image" Target="media/image461.wmf"/><Relationship Id="rId1111" Type="http://schemas.openxmlformats.org/officeDocument/2006/relationships/oleObject" Target="embeddings/oleObject534.bin"/><Relationship Id="rId55" Type="http://schemas.openxmlformats.org/officeDocument/2006/relationships/image" Target="media/image28.wmf"/><Relationship Id="rId120" Type="http://schemas.openxmlformats.org/officeDocument/2006/relationships/oleObject" Target="embeddings/oleObject52.bin"/><Relationship Id="rId358" Type="http://schemas.openxmlformats.org/officeDocument/2006/relationships/oleObject" Target="embeddings/oleObject165.bin"/><Relationship Id="rId565" Type="http://schemas.openxmlformats.org/officeDocument/2006/relationships/image" Target="media/image285.wmf"/><Relationship Id="rId772" Type="http://schemas.openxmlformats.org/officeDocument/2006/relationships/image" Target="media/image380.wmf"/><Relationship Id="rId1195" Type="http://schemas.openxmlformats.org/officeDocument/2006/relationships/oleObject" Target="embeddings/oleObject573.bin"/><Relationship Id="rId1209" Type="http://schemas.openxmlformats.org/officeDocument/2006/relationships/oleObject" Target="embeddings/oleObject580.bin"/><Relationship Id="rId218" Type="http://schemas.openxmlformats.org/officeDocument/2006/relationships/oleObject" Target="embeddings/oleObject99.bin"/><Relationship Id="rId425" Type="http://schemas.openxmlformats.org/officeDocument/2006/relationships/image" Target="media/image220.wmf"/><Relationship Id="rId632" Type="http://schemas.openxmlformats.org/officeDocument/2006/relationships/oleObject" Target="embeddings/oleObject312.bin"/><Relationship Id="rId1055" Type="http://schemas.openxmlformats.org/officeDocument/2006/relationships/oleObject" Target="embeddings/oleObject511.bin"/><Relationship Id="rId1262" Type="http://schemas.openxmlformats.org/officeDocument/2006/relationships/oleObject" Target="embeddings/oleObject606.bin"/><Relationship Id="rId271" Type="http://schemas.openxmlformats.org/officeDocument/2006/relationships/image" Target="media/image140.wmf"/><Relationship Id="rId937" Type="http://schemas.openxmlformats.org/officeDocument/2006/relationships/oleObject" Target="embeddings/oleObject464.bin"/><Relationship Id="rId1122" Type="http://schemas.openxmlformats.org/officeDocument/2006/relationships/image" Target="media/image575.wmf"/><Relationship Id="rId66" Type="http://schemas.openxmlformats.org/officeDocument/2006/relationships/oleObject" Target="embeddings/oleObject26.bin"/><Relationship Id="rId131" Type="http://schemas.openxmlformats.org/officeDocument/2006/relationships/oleObject" Target="embeddings/oleObject57.bin"/><Relationship Id="rId369" Type="http://schemas.openxmlformats.org/officeDocument/2006/relationships/image" Target="media/image192.wmf"/><Relationship Id="rId576" Type="http://schemas.openxmlformats.org/officeDocument/2006/relationships/oleObject" Target="embeddings/oleObject279.bin"/><Relationship Id="rId783" Type="http://schemas.openxmlformats.org/officeDocument/2006/relationships/oleObject" Target="embeddings/oleObject392.bin"/><Relationship Id="rId990" Type="http://schemas.openxmlformats.org/officeDocument/2006/relationships/oleObject" Target="embeddings/oleObject489.bin"/><Relationship Id="rId229" Type="http://schemas.openxmlformats.org/officeDocument/2006/relationships/image" Target="media/image118.wmf"/><Relationship Id="rId436" Type="http://schemas.openxmlformats.org/officeDocument/2006/relationships/image" Target="media/image226.wmf"/><Relationship Id="rId643" Type="http://schemas.openxmlformats.org/officeDocument/2006/relationships/image" Target="media/image319.wmf"/><Relationship Id="rId1066" Type="http://schemas.openxmlformats.org/officeDocument/2006/relationships/image" Target="media/image543.jpeg"/><Relationship Id="rId1273" Type="http://schemas.openxmlformats.org/officeDocument/2006/relationships/image" Target="media/image655.wmf"/><Relationship Id="rId850" Type="http://schemas.openxmlformats.org/officeDocument/2006/relationships/oleObject" Target="embeddings/oleObject424.bin"/><Relationship Id="rId948" Type="http://schemas.openxmlformats.org/officeDocument/2006/relationships/image" Target="media/image473.wmf"/><Relationship Id="rId1133" Type="http://schemas.openxmlformats.org/officeDocument/2006/relationships/image" Target="media/image580.wmf"/><Relationship Id="rId77" Type="http://schemas.openxmlformats.org/officeDocument/2006/relationships/image" Target="media/image39.wmf"/><Relationship Id="rId282" Type="http://schemas.openxmlformats.org/officeDocument/2006/relationships/image" Target="media/image146.png"/><Relationship Id="rId503" Type="http://schemas.openxmlformats.org/officeDocument/2006/relationships/image" Target="media/image260.wmf"/><Relationship Id="rId587" Type="http://schemas.openxmlformats.org/officeDocument/2006/relationships/image" Target="media/image295.wmf"/><Relationship Id="rId710" Type="http://schemas.openxmlformats.org/officeDocument/2006/relationships/oleObject" Target="embeddings/oleObject350.bin"/><Relationship Id="rId808" Type="http://schemas.openxmlformats.org/officeDocument/2006/relationships/oleObject" Target="embeddings/oleObject4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8FF2AA-F7F5-4521-B0F1-C78A70E0D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5</TotalTime>
  <Pages>143</Pages>
  <Words>16634</Words>
  <Characters>94814</Characters>
  <Application>Microsoft Office Word</Application>
  <DocSecurity>0</DocSecurity>
  <Lines>790</Lines>
  <Paragraphs>222</Paragraphs>
  <ScaleCrop>false</ScaleCrop>
  <Company/>
  <LinksUpToDate>false</LinksUpToDate>
  <CharactersWithSpaces>111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铮浩 冯</dc:creator>
  <cp:keywords/>
  <dc:description/>
  <cp:lastModifiedBy>铮浩 冯</cp:lastModifiedBy>
  <cp:revision>1308</cp:revision>
  <cp:lastPrinted>2020-07-13T03:43:00Z</cp:lastPrinted>
  <dcterms:created xsi:type="dcterms:W3CDTF">2020-07-11T09:14:00Z</dcterms:created>
  <dcterms:modified xsi:type="dcterms:W3CDTF">2020-07-15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